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media/image85.JPG" ContentType="image/jpeg"/>
  <Override PartName="/ppt/media/image89.jp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4"/>
  </p:sldMasterIdLst>
  <p:notesMasterIdLst>
    <p:notesMasterId r:id="rId25"/>
  </p:notesMasterIdLst>
  <p:handoutMasterIdLst>
    <p:handoutMasterId r:id="rId26"/>
  </p:handoutMasterIdLst>
  <p:sldIdLst>
    <p:sldId id="256" r:id="rId5"/>
    <p:sldId id="303" r:id="rId6"/>
    <p:sldId id="287" r:id="rId7"/>
    <p:sldId id="262" r:id="rId8"/>
    <p:sldId id="276" r:id="rId9"/>
    <p:sldId id="277" r:id="rId10"/>
    <p:sldId id="283" r:id="rId11"/>
    <p:sldId id="293" r:id="rId12"/>
    <p:sldId id="294" r:id="rId13"/>
    <p:sldId id="295" r:id="rId14"/>
    <p:sldId id="278" r:id="rId15"/>
    <p:sldId id="297" r:id="rId16"/>
    <p:sldId id="298" r:id="rId17"/>
    <p:sldId id="285" r:id="rId18"/>
    <p:sldId id="305" r:id="rId19"/>
    <p:sldId id="300" r:id="rId20"/>
    <p:sldId id="299" r:id="rId21"/>
    <p:sldId id="301" r:id="rId22"/>
    <p:sldId id="302" r:id="rId23"/>
    <p:sldId id="271" r:id="rId24"/>
  </p:sldIdLst>
  <p:sldSz cx="12192000" cy="68580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BF7F"/>
    <a:srgbClr val="FF00FF"/>
    <a:srgbClr val="6262FF"/>
    <a:srgbClr val="800080"/>
    <a:srgbClr val="5785B7"/>
    <a:srgbClr val="8FBB55"/>
    <a:srgbClr val="3BA2AD"/>
    <a:srgbClr val="1D60A4"/>
    <a:srgbClr val="AEB0AF"/>
    <a:srgbClr val="B317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96" autoAdjust="0"/>
    <p:restoredTop sz="95161" autoAdjust="0"/>
  </p:normalViewPr>
  <p:slideViewPr>
    <p:cSldViewPr snapToGrid="0" showGuides="1">
      <p:cViewPr varScale="1">
        <p:scale>
          <a:sx n="117" d="100"/>
          <a:sy n="117" d="100"/>
        </p:scale>
        <p:origin x="288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howGuides="1">
      <p:cViewPr>
        <p:scale>
          <a:sx n="50" d="100"/>
          <a:sy n="50" d="100"/>
        </p:scale>
        <p:origin x="2718" y="130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mposition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E06E-4D9D-9A7A-E856B2256618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E06E-4D9D-9A7A-E856B2256618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E06E-4D9D-9A7A-E856B2256618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E06E-4D9D-9A7A-E856B2256618}"/>
              </c:ext>
            </c:extLst>
          </c:dPt>
          <c:cat>
            <c:strRef>
              <c:f>Sheet1!$A$2:$A$5</c:f>
              <c:strCache>
                <c:ptCount val="4"/>
                <c:pt idx="0">
                  <c:v>d</c:v>
                </c:pt>
                <c:pt idx="1">
                  <c:v>s</c:v>
                </c:pt>
                <c:pt idx="2">
                  <c:v>b</c:v>
                </c:pt>
                <c:pt idx="3">
                  <c:v>?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80</c:v>
                </c:pt>
                <c:pt idx="1">
                  <c:v>10</c:v>
                </c:pt>
                <c:pt idx="2">
                  <c:v>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E06E-4D9D-9A7A-E856B22566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8533024-10F1-4BC3-BAA5-CB28D8F9B61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70338" y="8810624"/>
            <a:ext cx="3038475" cy="4667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74A39D-78C5-4FF5-94A2-BCBFAF602A34}" type="datetimeFigureOut">
              <a:rPr lang="en-US" smtClean="0">
                <a:latin typeface="+mn-lt"/>
              </a:rPr>
              <a:t>7/22/2026</a:t>
            </a:fld>
            <a:endParaRPr lang="en-US" dirty="0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D2005F-34EB-4228-A469-9DA7EF685E3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0" y="8810626"/>
            <a:ext cx="3038475" cy="4667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algn="l"/>
            <a:fld id="{C75DCF9F-B5D2-4E17-BF72-5579017E6EA3}" type="slidenum">
              <a:rPr lang="en-US" smtClean="0">
                <a:latin typeface="+mn-lt"/>
              </a:rPr>
              <a:pPr algn="l"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357578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41" y="8801100"/>
            <a:ext cx="3038475" cy="4667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+mn-lt"/>
              </a:defRPr>
            </a:lvl1pPr>
          </a:lstStyle>
          <a:p>
            <a:fld id="{D7992059-949A-4D84-A84D-82EB5F97947B}" type="datetimeFigureOut">
              <a:rPr lang="en-US" smtClean="0"/>
              <a:pPr/>
              <a:t>7/22/202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7"/>
            <a:ext cx="5607050" cy="36607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" y="8801100"/>
            <a:ext cx="3038475" cy="4667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+mn-lt"/>
              </a:defRPr>
            </a:lvl1pPr>
          </a:lstStyle>
          <a:p>
            <a:fld id="{DBFF095A-F86B-4B29-8A9F-DF3D3D1F3E2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0899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lnSpc>
        <a:spcPct val="90000"/>
      </a:lnSpc>
      <a:spcBef>
        <a:spcPts val="300"/>
      </a:spcBef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lnSpc>
        <a:spcPct val="90000"/>
      </a:lnSpc>
      <a:spcBef>
        <a:spcPts val="300"/>
      </a:spcBef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lnSpc>
        <a:spcPct val="90000"/>
      </a:lnSpc>
      <a:spcBef>
        <a:spcPts val="300"/>
      </a:spcBef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lnSpc>
        <a:spcPct val="90000"/>
      </a:lnSpc>
      <a:spcBef>
        <a:spcPts val="300"/>
      </a:spcBef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lnSpc>
        <a:spcPct val="90000"/>
      </a:lnSpc>
      <a:spcBef>
        <a:spcPts val="300"/>
      </a:spcBef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337BA4A-B024-42C0-AEE3-721B228F8259}"/>
              </a:ext>
            </a:extLst>
          </p:cNvPr>
          <p:cNvSpPr/>
          <p:nvPr userDrawn="1"/>
        </p:nvSpPr>
        <p:spPr>
          <a:xfrm>
            <a:off x="0" y="320040"/>
            <a:ext cx="274320" cy="510909"/>
          </a:xfrm>
          <a:prstGeom prst="rect">
            <a:avLst/>
          </a:prstGeom>
          <a:solidFill>
            <a:srgbClr val="1D60A4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29E6EA7-E7F1-42F0-95B8-1B1A5A465AF6}"/>
              </a:ext>
            </a:extLst>
          </p:cNvPr>
          <p:cNvSpPr/>
          <p:nvPr userDrawn="1"/>
        </p:nvSpPr>
        <p:spPr>
          <a:xfrm>
            <a:off x="274320" y="320040"/>
            <a:ext cx="1412673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980656" y="5070140"/>
            <a:ext cx="9274968" cy="535531"/>
          </a:xfrm>
        </p:spPr>
        <p:txBody>
          <a:bodyPr/>
          <a:lstStyle>
            <a:lvl1pPr algn="ctr">
              <a:defRPr sz="3200" b="0" baseline="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5E99884-2636-4794-A093-0F9256951E0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13129" y="456244"/>
            <a:ext cx="1088136" cy="2618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F79B89A-55E8-89F8-F0C6-9738364F49E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892256" y="279833"/>
            <a:ext cx="861936" cy="672851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565EA22A-7CD2-D86A-F2FA-AE8828E12A1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530" y="1281507"/>
            <a:ext cx="3360625" cy="2431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Bild" descr="Bild">
            <a:extLst>
              <a:ext uri="{FF2B5EF4-FFF2-40B4-BE49-F238E27FC236}">
                <a16:creationId xmlns:a16="http://schemas.microsoft.com/office/drawing/2014/main" id="{0159D22C-B5C9-DC21-29B5-333690993093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/>
        </p:blipFill>
        <p:spPr bwMode="auto">
          <a:xfrm>
            <a:off x="6057900" y="1281507"/>
            <a:ext cx="3961942" cy="2348455"/>
          </a:xfrm>
          <a:prstGeom prst="rect">
            <a:avLst/>
          </a:prstGeom>
          <a:ln w="12700">
            <a:miter lim="400000"/>
          </a:ln>
        </p:spPr>
      </p:pic>
      <p:pic>
        <p:nvPicPr>
          <p:cNvPr id="6" name="Picture 21" descr="ASPECT_Logo">
            <a:extLst>
              <a:ext uri="{FF2B5EF4-FFF2-40B4-BE49-F238E27FC236}">
                <a16:creationId xmlns:a16="http://schemas.microsoft.com/office/drawing/2014/main" id="{DDDFECB1-D9A0-5A5D-F79D-388F8AC2B80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6354" y="3360570"/>
            <a:ext cx="99348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3082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7" y="274320"/>
            <a:ext cx="11430000" cy="539496"/>
          </a:xfrm>
        </p:spPr>
        <p:txBody>
          <a:bodyPr/>
          <a:lstStyle>
            <a:lvl1pPr>
              <a:lnSpc>
                <a:spcPct val="90000"/>
              </a:lnSpc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55" y="1653735"/>
            <a:ext cx="11430000" cy="4047778"/>
          </a:xfrm>
        </p:spPr>
        <p:txBody>
          <a:bodyPr/>
          <a:lstStyle>
            <a:lvl1pPr marL="288925" indent="-288925">
              <a:lnSpc>
                <a:spcPct val="110000"/>
              </a:lnSpc>
              <a:spcBef>
                <a:spcPts val="1800"/>
              </a:spcBef>
              <a:buClr>
                <a:schemeClr val="tx1"/>
              </a:buClr>
              <a:buSzPct val="90000"/>
              <a:buFont typeface="Century Gothic" panose="020B0502020202020204" pitchFamily="34" charset="0"/>
              <a:buChar char="•"/>
              <a:defRPr lang="en-US" sz="2800" kern="1200" dirty="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687388" indent="-288925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>
                <a:latin typeface="+mn-lt"/>
                <a:cs typeface="Arial" panose="020B0604020202020204" pitchFamily="34" charset="0"/>
              </a:defRPr>
            </a:lvl2pPr>
            <a:lvl3pPr marL="1031875" indent="-288925">
              <a:lnSpc>
                <a:spcPct val="11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•"/>
              <a:defRPr>
                <a:latin typeface="+mn-lt"/>
                <a:cs typeface="Arial" panose="020B0604020202020204" pitchFamily="34" charset="0"/>
              </a:defRPr>
            </a:lvl3pPr>
            <a:lvl4pPr>
              <a:buClr>
                <a:schemeClr val="tx1"/>
              </a:buClr>
              <a:defRPr>
                <a:latin typeface="+mn-lt"/>
                <a:cs typeface="Arial" panose="020B0604020202020204" pitchFamily="34" charset="0"/>
              </a:defRPr>
            </a:lvl4pPr>
            <a:lvl5pPr marL="1482725" indent="-22225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227458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274320"/>
            <a:ext cx="11504904" cy="535531"/>
          </a:xfrm>
        </p:spPr>
        <p:txBody>
          <a:bodyPr/>
          <a:lstStyle>
            <a:lvl1pPr>
              <a:lnSpc>
                <a:spcPct val="90000"/>
              </a:lnSpc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5" y="1444753"/>
            <a:ext cx="5507832" cy="4203944"/>
          </a:xfrm>
        </p:spPr>
        <p:txBody>
          <a:bodyPr/>
          <a:lstStyle>
            <a:lvl1pPr marL="230188" indent="-23018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Font typeface="Century Gothic" panose="020B0502020202020204" pitchFamily="34" charset="0"/>
              <a:buChar char="•"/>
              <a:defRPr sz="2000" baseline="0">
                <a:latin typeface="Century Gothic" panose="020B0502020202020204" pitchFamily="34" charset="0"/>
              </a:defRPr>
            </a:lvl1pPr>
            <a:lvl2pPr marL="625475" indent="-27940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800">
                <a:latin typeface="+mn-lt"/>
              </a:defRPr>
            </a:lvl2pPr>
            <a:lvl3pPr marL="914400" indent="-23018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Font typeface="Century Gothic" panose="020B0502020202020204" pitchFamily="34" charset="0"/>
              <a:buChar char="•"/>
              <a:defRPr sz="1600" baseline="0">
                <a:latin typeface="Century Gothic" panose="020B0502020202020204" pitchFamily="34" charset="0"/>
              </a:defRPr>
            </a:lvl3pPr>
            <a:lvl4pPr marL="971550" indent="0">
              <a:buClr>
                <a:schemeClr val="tx1"/>
              </a:buClr>
              <a:buFont typeface="Century Gothic" panose="020B0502020202020204" pitchFamily="34" charset="0"/>
              <a:buNone/>
              <a:defRPr sz="1400">
                <a:latin typeface="+mn-lt"/>
              </a:defRPr>
            </a:lvl4pPr>
            <a:lvl5pPr marL="1482725" indent="-222250">
              <a:buClr>
                <a:schemeClr val="tx1"/>
              </a:buClr>
              <a:buFont typeface="Century Gothic" panose="020B0502020202020204" pitchFamily="34" charset="0"/>
              <a:buChar char="•"/>
              <a:defRPr sz="1600"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93" y="1444753"/>
            <a:ext cx="5504688" cy="4203944"/>
          </a:xfrm>
        </p:spPr>
        <p:txBody>
          <a:bodyPr/>
          <a:lstStyle>
            <a:lvl1pPr marL="287338" indent="-2873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Font typeface="Century Gothic" panose="020B0502020202020204" pitchFamily="34" charset="0"/>
              <a:buChar char="•"/>
              <a:defRPr sz="2000" baseline="0">
                <a:latin typeface="Century Gothic" panose="020B0502020202020204" pitchFamily="34" charset="0"/>
              </a:defRPr>
            </a:lvl1pPr>
            <a:lvl2pPr marL="625475" indent="-27940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800" baseline="0">
                <a:latin typeface="Century Gothic" panose="020B0502020202020204" pitchFamily="34" charset="0"/>
              </a:defRPr>
            </a:lvl2pPr>
            <a:lvl3pPr marL="914400" indent="-23018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Font typeface="Century Gothic" panose="020B0502020202020204" pitchFamily="34" charset="0"/>
              <a:buChar char="•"/>
              <a:defRPr sz="1600">
                <a:latin typeface="+mn-lt"/>
              </a:defRPr>
            </a:lvl3pPr>
            <a:lvl4pPr marL="1144588" indent="-173038">
              <a:buClr>
                <a:schemeClr val="tx1"/>
              </a:buClr>
              <a:buFont typeface="Century Gothic" panose="020B0502020202020204" pitchFamily="34" charset="0"/>
              <a:buChar char="•"/>
              <a:defRPr sz="1400">
                <a:latin typeface="+mn-lt"/>
              </a:defRPr>
            </a:lvl4pPr>
            <a:lvl5pPr marL="1482725" indent="-222250">
              <a:buClr>
                <a:schemeClr val="tx1"/>
              </a:buClr>
              <a:defRPr 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2" name="Rectangle 256">
            <a:extLst>
              <a:ext uri="{FF2B5EF4-FFF2-40B4-BE49-F238E27FC236}">
                <a16:creationId xmlns:a16="http://schemas.microsoft.com/office/drawing/2014/main" id="{0ED8B866-A29F-4437-842E-6B7908B2FB7D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8010282" y="6583680"/>
            <a:ext cx="3860800" cy="182562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rgbClr val="BFBFBF"/>
                </a:solidFill>
                <a:latin typeface="+mn-lt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60578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274320"/>
            <a:ext cx="11504904" cy="535531"/>
          </a:xfrm>
        </p:spPr>
        <p:txBody>
          <a:bodyPr/>
          <a:lstStyle>
            <a:lvl1pPr>
              <a:lnSpc>
                <a:spcPct val="90000"/>
              </a:lnSpc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5135" y="1444752"/>
            <a:ext cx="5507832" cy="821190"/>
          </a:xfrm>
        </p:spPr>
        <p:txBody>
          <a:bodyPr anchor="b"/>
          <a:lstStyle>
            <a:lvl1pPr marL="0" indent="0">
              <a:lnSpc>
                <a:spcPct val="110000"/>
              </a:lnSpc>
              <a:spcBef>
                <a:spcPts val="600"/>
              </a:spcBef>
              <a:buNone/>
              <a:defRPr sz="2400" b="0" baseline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5" y="2275467"/>
            <a:ext cx="5507832" cy="3373229"/>
          </a:xfrm>
        </p:spPr>
        <p:txBody>
          <a:bodyPr/>
          <a:lstStyle>
            <a:lvl1pPr marL="230188" indent="-23018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Font typeface="Century Gothic" panose="020B0502020202020204" pitchFamily="34" charset="0"/>
              <a:buChar char="•"/>
              <a:defRPr sz="2000" baseline="0">
                <a:latin typeface="Century Gothic" panose="020B0502020202020204" pitchFamily="34" charset="0"/>
              </a:defRPr>
            </a:lvl1pPr>
            <a:lvl2pPr marL="625475" indent="-27940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800">
                <a:latin typeface="+mn-lt"/>
              </a:defRPr>
            </a:lvl2pPr>
            <a:lvl3pPr marL="914400" indent="-23018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Font typeface="Century Gothic" panose="020B0502020202020204" pitchFamily="34" charset="0"/>
              <a:buChar char="•"/>
              <a:defRPr sz="1600" baseline="0">
                <a:latin typeface="Century Gothic" panose="020B0502020202020204" pitchFamily="34" charset="0"/>
              </a:defRPr>
            </a:lvl3pPr>
            <a:lvl4pPr marL="971550" indent="0">
              <a:buClr>
                <a:schemeClr val="tx1"/>
              </a:buClr>
              <a:buFont typeface="Century Gothic" panose="020B0502020202020204" pitchFamily="34" charset="0"/>
              <a:buNone/>
              <a:defRPr sz="1400">
                <a:latin typeface="+mn-lt"/>
              </a:defRPr>
            </a:lvl4pPr>
            <a:lvl5pPr marL="1482725" indent="-222250">
              <a:buClr>
                <a:schemeClr val="tx1"/>
              </a:buClr>
              <a:buFont typeface="Century Gothic" panose="020B0502020202020204" pitchFamily="34" charset="0"/>
              <a:buChar char="•"/>
              <a:defRPr sz="1600"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93" y="1444752"/>
            <a:ext cx="5504688" cy="821190"/>
          </a:xfrm>
        </p:spPr>
        <p:txBody>
          <a:bodyPr anchor="b"/>
          <a:lstStyle>
            <a:lvl1pPr marL="0" indent="0">
              <a:lnSpc>
                <a:spcPct val="110000"/>
              </a:lnSpc>
              <a:spcBef>
                <a:spcPts val="600"/>
              </a:spcBef>
              <a:buNone/>
              <a:defRPr sz="2400" b="0" baseline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93" y="2275467"/>
            <a:ext cx="5504688" cy="3373229"/>
          </a:xfrm>
        </p:spPr>
        <p:txBody>
          <a:bodyPr/>
          <a:lstStyle>
            <a:lvl1pPr marL="287338" indent="-2873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Font typeface="Century Gothic" panose="020B0502020202020204" pitchFamily="34" charset="0"/>
              <a:buChar char="•"/>
              <a:defRPr sz="2000" baseline="0">
                <a:latin typeface="Century Gothic" panose="020B0502020202020204" pitchFamily="34" charset="0"/>
              </a:defRPr>
            </a:lvl1pPr>
            <a:lvl2pPr marL="625475" indent="-27940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800" baseline="0">
                <a:latin typeface="Century Gothic" panose="020B0502020202020204" pitchFamily="34" charset="0"/>
              </a:defRPr>
            </a:lvl2pPr>
            <a:lvl3pPr marL="914400" indent="-23018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Font typeface="Century Gothic" panose="020B0502020202020204" pitchFamily="34" charset="0"/>
              <a:buChar char="•"/>
              <a:defRPr sz="1600">
                <a:latin typeface="+mn-lt"/>
              </a:defRPr>
            </a:lvl3pPr>
            <a:lvl4pPr marL="1144588" indent="-173038">
              <a:buClr>
                <a:schemeClr val="tx1"/>
              </a:buClr>
              <a:buFont typeface="Century Gothic" panose="020B0502020202020204" pitchFamily="34" charset="0"/>
              <a:buChar char="•"/>
              <a:defRPr sz="1400">
                <a:latin typeface="+mn-lt"/>
              </a:defRPr>
            </a:lvl4pPr>
            <a:lvl5pPr marL="1482725" indent="-222250">
              <a:buClr>
                <a:schemeClr val="tx1"/>
              </a:buClr>
              <a:defRPr 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2" name="Rectangle 256">
            <a:extLst>
              <a:ext uri="{FF2B5EF4-FFF2-40B4-BE49-F238E27FC236}">
                <a16:creationId xmlns:a16="http://schemas.microsoft.com/office/drawing/2014/main" id="{0ED8B866-A29F-4437-842E-6B7908B2FB7D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8010282" y="6583680"/>
            <a:ext cx="3860800" cy="182562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rgbClr val="BFBFBF"/>
                </a:solidFill>
                <a:latin typeface="+mn-lt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99307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274320"/>
            <a:ext cx="11425236" cy="535531"/>
          </a:xfrm>
        </p:spPr>
        <p:txBody>
          <a:bodyPr/>
          <a:lstStyle>
            <a:lvl1pPr>
              <a:lnSpc>
                <a:spcPct val="90000"/>
              </a:lnSpc>
              <a:defRPr sz="3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7582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Sidebar and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95776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 boxes with reverse hea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274320"/>
            <a:ext cx="11504904" cy="535531"/>
          </a:xfrm>
        </p:spPr>
        <p:txBody>
          <a:bodyPr/>
          <a:lstStyle>
            <a:lvl1pPr>
              <a:lnSpc>
                <a:spcPct val="90000"/>
              </a:lnSpc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696" y="1387602"/>
            <a:ext cx="5486400" cy="821190"/>
          </a:xfrm>
          <a:solidFill>
            <a:srgbClr val="1D60A4"/>
          </a:solidFill>
          <a:ln w="12700">
            <a:solidFill>
              <a:schemeClr val="tx2"/>
            </a:solidFill>
          </a:ln>
        </p:spPr>
        <p:txBody>
          <a:bodyPr tIns="91440" bIns="91440" anchor="b"/>
          <a:lstStyle>
            <a:lvl1pPr marL="0" indent="0">
              <a:lnSpc>
                <a:spcPct val="90000"/>
              </a:lnSpc>
              <a:buNone/>
              <a:defRPr sz="2000" b="0" baseline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696" y="2208792"/>
            <a:ext cx="5486400" cy="3813071"/>
          </a:xfrm>
          <a:ln w="12700"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tx2"/>
                </a:gs>
              </a:gsLst>
              <a:lin ang="16200000" scaled="1"/>
              <a:tileRect/>
            </a:gradFill>
          </a:ln>
        </p:spPr>
        <p:txBody>
          <a:bodyPr tIns="91440" bIns="91440"/>
          <a:lstStyle>
            <a:lvl1pPr marL="227013" indent="-227013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800" baseline="0"/>
            </a:lvl1pPr>
            <a:lvl2pPr marL="514350" indent="-225425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600" baseline="0"/>
            </a:lvl2pPr>
            <a:lvl3pPr marL="742950" indent="-173038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400"/>
            </a:lvl3pPr>
            <a:lvl4pPr marL="1144588" indent="-173038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200"/>
            </a:lvl4pPr>
            <a:lvl5pPr marL="1482725" indent="-222250">
              <a:lnSpc>
                <a:spcPct val="9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84682" y="1387602"/>
            <a:ext cx="5486400" cy="821190"/>
          </a:xfrm>
          <a:solidFill>
            <a:srgbClr val="1D60A4"/>
          </a:solidFill>
          <a:ln w="12700">
            <a:solidFill>
              <a:schemeClr val="tx2"/>
            </a:solidFill>
          </a:ln>
        </p:spPr>
        <p:txBody>
          <a:bodyPr tIns="91440" bIns="91440" anchor="b"/>
          <a:lstStyle>
            <a:lvl1pPr marL="0" indent="0">
              <a:lnSpc>
                <a:spcPct val="90000"/>
              </a:lnSpc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84682" y="2213184"/>
            <a:ext cx="5486400" cy="3813071"/>
          </a:xfrm>
          <a:ln w="12700"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tx2"/>
                </a:gs>
              </a:gsLst>
              <a:lin ang="16200000" scaled="1"/>
              <a:tileRect/>
            </a:gradFill>
          </a:ln>
        </p:spPr>
        <p:txBody>
          <a:bodyPr tIns="91440" bIns="91440"/>
          <a:lstStyle>
            <a:lvl1pPr marL="227013" indent="-227013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800"/>
            </a:lvl1pPr>
            <a:lvl2pPr marL="460375" indent="-171450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lang="en-US" sz="1600" kern="1200" baseline="0" dirty="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742950" indent="-173038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400"/>
            </a:lvl3pPr>
            <a:lvl4pPr marL="1144588" indent="-173038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200"/>
            </a:lvl4pPr>
            <a:lvl5pPr marL="1482725" indent="-222250">
              <a:lnSpc>
                <a:spcPct val="90000"/>
              </a:lnSpc>
              <a:buClr>
                <a:schemeClr val="tx1"/>
              </a:buClr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4" name="Rectangle 256">
            <a:extLst>
              <a:ext uri="{FF2B5EF4-FFF2-40B4-BE49-F238E27FC236}">
                <a16:creationId xmlns:a16="http://schemas.microsoft.com/office/drawing/2014/main" id="{B764CAE0-734A-4D16-BDA1-3E43A810370F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8010282" y="6583680"/>
            <a:ext cx="3860800" cy="182562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rgbClr val="BFBFBF"/>
                </a:solidFill>
                <a:latin typeface="+mn-lt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61005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3 content boxes with reverse hea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274320"/>
            <a:ext cx="11504904" cy="535531"/>
          </a:xfrm>
        </p:spPr>
        <p:txBody>
          <a:bodyPr/>
          <a:lstStyle>
            <a:lvl1pPr>
              <a:lnSpc>
                <a:spcPct val="90000"/>
              </a:lnSpc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696" y="1387602"/>
            <a:ext cx="3610478" cy="821190"/>
          </a:xfrm>
          <a:solidFill>
            <a:srgbClr val="1D60A4"/>
          </a:solidFill>
          <a:ln w="12700">
            <a:solidFill>
              <a:schemeClr val="tx2"/>
            </a:solidFill>
          </a:ln>
        </p:spPr>
        <p:txBody>
          <a:bodyPr tIns="91440" bIns="91440" anchor="b"/>
          <a:lstStyle>
            <a:lvl1pPr marL="0" indent="0">
              <a:lnSpc>
                <a:spcPct val="110000"/>
              </a:lnSpc>
              <a:buNone/>
              <a:defRPr sz="2000" b="0" baseline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696" y="2208792"/>
            <a:ext cx="3610478" cy="3813071"/>
          </a:xfrm>
          <a:ln w="12700"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tx2"/>
                </a:gs>
              </a:gsLst>
              <a:lin ang="16200000" scaled="1"/>
              <a:tileRect/>
            </a:gradFill>
          </a:ln>
        </p:spPr>
        <p:txBody>
          <a:bodyPr tIns="91440" bIns="91440"/>
          <a:lstStyle>
            <a:lvl1pPr marL="227013" indent="-227013">
              <a:lnSpc>
                <a:spcPct val="11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800" baseline="0"/>
            </a:lvl1pPr>
            <a:lvl2pPr marL="514350" indent="-225425">
              <a:lnSpc>
                <a:spcPct val="11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600" baseline="0"/>
            </a:lvl2pPr>
            <a:lvl3pPr marL="742950" indent="-173038">
              <a:lnSpc>
                <a:spcPct val="11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400"/>
            </a:lvl3pPr>
            <a:lvl4pPr marL="1144588" indent="-173038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200"/>
            </a:lvl4pPr>
            <a:lvl5pPr marL="1482725" indent="-222250">
              <a:lnSpc>
                <a:spcPct val="9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3659" y="1387602"/>
            <a:ext cx="3608418" cy="821190"/>
          </a:xfrm>
          <a:solidFill>
            <a:srgbClr val="1D60A4"/>
          </a:solidFill>
          <a:ln w="12700">
            <a:solidFill>
              <a:schemeClr val="tx2"/>
            </a:solidFill>
          </a:ln>
        </p:spPr>
        <p:txBody>
          <a:bodyPr tIns="91440" bIns="91440" anchor="b"/>
          <a:lstStyle>
            <a:lvl1pPr marL="0" indent="0">
              <a:lnSpc>
                <a:spcPct val="110000"/>
              </a:lnSpc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3659" y="2213184"/>
            <a:ext cx="3608418" cy="3813071"/>
          </a:xfrm>
          <a:ln w="12700"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tx2"/>
                </a:gs>
              </a:gsLst>
              <a:lin ang="16200000" scaled="1"/>
              <a:tileRect/>
            </a:gradFill>
          </a:ln>
        </p:spPr>
        <p:txBody>
          <a:bodyPr tIns="91440" bIns="91440"/>
          <a:lstStyle>
            <a:lvl1pPr marL="227013" indent="-227013">
              <a:lnSpc>
                <a:spcPct val="11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800"/>
            </a:lvl1pPr>
            <a:lvl2pPr marL="460375" indent="-171450">
              <a:lnSpc>
                <a:spcPct val="11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lang="en-US" sz="1600" kern="1200" baseline="0" dirty="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742950" indent="-173038">
              <a:lnSpc>
                <a:spcPct val="11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400"/>
            </a:lvl3pPr>
            <a:lvl4pPr marL="1144588" indent="-173038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200"/>
            </a:lvl4pPr>
            <a:lvl5pPr marL="1482725" indent="-222250">
              <a:lnSpc>
                <a:spcPct val="90000"/>
              </a:lnSpc>
              <a:buClr>
                <a:schemeClr val="tx1"/>
              </a:buClr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49D91D4C-0C90-4594-94C2-E939B6EF57C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248562" y="1387602"/>
            <a:ext cx="3608418" cy="821190"/>
          </a:xfrm>
          <a:solidFill>
            <a:srgbClr val="1D60A4"/>
          </a:solidFill>
          <a:ln w="12700">
            <a:solidFill>
              <a:schemeClr val="tx2"/>
            </a:solidFill>
          </a:ln>
        </p:spPr>
        <p:txBody>
          <a:bodyPr tIns="91440" bIns="91440" anchor="b"/>
          <a:lstStyle>
            <a:lvl1pPr marL="0" indent="0">
              <a:lnSpc>
                <a:spcPct val="110000"/>
              </a:lnSpc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E1A87D9D-30BD-4BC1-AB79-1F900F87185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248562" y="2213184"/>
            <a:ext cx="3608418" cy="3813071"/>
          </a:xfrm>
          <a:ln w="12700"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tx2"/>
                </a:gs>
              </a:gsLst>
              <a:lin ang="16200000" scaled="1"/>
              <a:tileRect/>
            </a:gradFill>
          </a:ln>
        </p:spPr>
        <p:txBody>
          <a:bodyPr tIns="91440" bIns="91440"/>
          <a:lstStyle>
            <a:lvl1pPr marL="227013" indent="-227013">
              <a:lnSpc>
                <a:spcPct val="11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800"/>
            </a:lvl1pPr>
            <a:lvl2pPr marL="460375" indent="-171450">
              <a:lnSpc>
                <a:spcPct val="11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lang="en-US" sz="1600" kern="1200" baseline="0" dirty="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742950" indent="-173038">
              <a:lnSpc>
                <a:spcPct val="11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400"/>
            </a:lvl3pPr>
            <a:lvl4pPr marL="1144588" indent="-173038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200"/>
            </a:lvl4pPr>
            <a:lvl5pPr marL="1482725" indent="-222250">
              <a:lnSpc>
                <a:spcPct val="90000"/>
              </a:lnSpc>
              <a:buClr>
                <a:schemeClr val="tx1"/>
              </a:buClr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4" name="Rectangle 256">
            <a:extLst>
              <a:ext uri="{FF2B5EF4-FFF2-40B4-BE49-F238E27FC236}">
                <a16:creationId xmlns:a16="http://schemas.microsoft.com/office/drawing/2014/main" id="{B764CAE0-734A-4D16-BDA1-3E43A810370F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8010282" y="6583680"/>
            <a:ext cx="3860800" cy="182562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rgbClr val="BFBFBF"/>
                </a:solidFill>
                <a:latin typeface="+mn-lt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0490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29768" y="274320"/>
            <a:ext cx="114300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1614" y="1650029"/>
            <a:ext cx="11419468" cy="4040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 flipH="1">
            <a:off x="-4391" y="6626132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900" smtClean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9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D3B0D07-6BED-A646-84B4-4749F06D6579}"/>
              </a:ext>
            </a:extLst>
          </p:cNvPr>
          <p:cNvSpPr/>
          <p:nvPr userDrawn="1"/>
        </p:nvSpPr>
        <p:spPr>
          <a:xfrm>
            <a:off x="0" y="320040"/>
            <a:ext cx="274320" cy="6537959"/>
          </a:xfrm>
          <a:prstGeom prst="rect">
            <a:avLst/>
          </a:prstGeom>
          <a:solidFill>
            <a:srgbClr val="1D60A4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5832D77F-AA48-5846-ACCE-C0EB6A92350A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-4391" y="6616607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900" smtClean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900" dirty="0">
              <a:solidFill>
                <a:schemeClr val="bg1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9AC3F58-DA01-43AC-9BFD-B0FCF242EE72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315044" y="6486564"/>
            <a:ext cx="1088136" cy="2618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27D197F-FD61-A7E0-EBB4-87659D0EEB0F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506127" y="6358426"/>
            <a:ext cx="577109" cy="450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756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732" r:id="rId2"/>
    <p:sldLayoutId id="2147483663" r:id="rId3"/>
    <p:sldLayoutId id="2147483758" r:id="rId4"/>
    <p:sldLayoutId id="2147483736" r:id="rId5"/>
    <p:sldLayoutId id="2147483759" r:id="rId6"/>
    <p:sldLayoutId id="2147483685" r:id="rId7"/>
    <p:sldLayoutId id="2147483757" r:id="rId8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0" kern="1200">
          <a:solidFill>
            <a:schemeClr val="tx1"/>
          </a:solidFill>
          <a:latin typeface="Century Gothic" panose="020B0502020202020204" pitchFamily="34" charset="0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9pPr>
    </p:titleStyle>
    <p:bodyStyle>
      <a:lvl1pPr marL="287338" indent="-287338" algn="l" rtl="0" eaLnBrk="1" fontAlgn="base" hangingPunct="1">
        <a:lnSpc>
          <a:spcPct val="90000"/>
        </a:lnSpc>
        <a:spcBef>
          <a:spcPts val="1400"/>
        </a:spcBef>
        <a:spcAft>
          <a:spcPct val="0"/>
        </a:spcAft>
        <a:buClr>
          <a:schemeClr val="tx1"/>
        </a:buClr>
        <a:buSzPct val="90000"/>
        <a:buFont typeface="Century Gothic" panose="020B0502020202020204" pitchFamily="34" charset="0"/>
        <a:buChar char="•"/>
        <a:defRPr sz="28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1pPr>
      <a:lvl2pPr marL="688975" indent="-285750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1"/>
        </a:buClr>
        <a:buSzPct val="90000"/>
        <a:buFont typeface="Century Gothic" panose="020B0502020202020204" pitchFamily="34" charset="0"/>
        <a:buChar char="–"/>
        <a:defRPr sz="24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2pPr>
      <a:lvl3pPr marL="1030288" indent="-285750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1"/>
        </a:buClr>
        <a:buSzPct val="90000"/>
        <a:buFont typeface="Century Gothic" panose="020B0502020202020204" pitchFamily="34" charset="0"/>
        <a:buChar char="•"/>
        <a:defRPr sz="20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3pPr>
      <a:lvl4pPr marL="1144588" indent="-173038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1"/>
        </a:buClr>
        <a:buFont typeface="Arial" charset="0"/>
        <a:buChar char="–"/>
        <a:defRPr sz="18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4pPr>
      <a:lvl5pPr marL="1482725" indent="-222250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Font typeface="Arial" charset="0"/>
        <a:buChar char="»"/>
        <a:defRPr sz="18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7.wmf"/><Relationship Id="rId3" Type="http://schemas.openxmlformats.org/officeDocument/2006/relationships/image" Target="../media/image5.jpeg"/><Relationship Id="rId7" Type="http://schemas.openxmlformats.org/officeDocument/2006/relationships/image" Target="../media/image54.png"/><Relationship Id="rId12" Type="http://schemas.openxmlformats.org/officeDocument/2006/relationships/oleObject" Target="../embeddings/oleObject3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png"/><Relationship Id="rId11" Type="http://schemas.openxmlformats.org/officeDocument/2006/relationships/image" Target="../media/image56.wmf"/><Relationship Id="rId5" Type="http://schemas.openxmlformats.org/officeDocument/2006/relationships/image" Target="../media/image53.png"/><Relationship Id="rId15" Type="http://schemas.openxmlformats.org/officeDocument/2006/relationships/image" Target="../media/image59.jpe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600.png"/><Relationship Id="rId9" Type="http://schemas.openxmlformats.org/officeDocument/2006/relationships/image" Target="../media/image55.wmf"/><Relationship Id="rId14" Type="http://schemas.openxmlformats.org/officeDocument/2006/relationships/image" Target="../media/image58.jpeg"/></Relationships>
</file>

<file path=ppt/slides/_rels/slide11.xml.rels><?xml version="1.0" encoding="UTF-8" standalone="yes"?>
<Relationships xmlns="http://schemas.openxmlformats.org/package/2006/relationships"><Relationship Id="rId39" Type="http://schemas.openxmlformats.org/officeDocument/2006/relationships/image" Target="../media/image1611.png"/><Relationship Id="rId51" Type="http://schemas.openxmlformats.org/officeDocument/2006/relationships/image" Target="../media/image63.png"/><Relationship Id="rId3" Type="http://schemas.openxmlformats.org/officeDocument/2006/relationships/image" Target="../media/image561.png"/><Relationship Id="rId34" Type="http://schemas.openxmlformats.org/officeDocument/2006/relationships/image" Target="../media/image1111.png"/><Relationship Id="rId42" Type="http://schemas.openxmlformats.org/officeDocument/2006/relationships/image" Target="../media/image192.png"/><Relationship Id="rId47" Type="http://schemas.openxmlformats.org/officeDocument/2006/relationships/image" Target="../media/image241.png"/><Relationship Id="rId50" Type="http://schemas.openxmlformats.org/officeDocument/2006/relationships/image" Target="../media/image61.jpeg"/><Relationship Id="rId33" Type="http://schemas.openxmlformats.org/officeDocument/2006/relationships/image" Target="../media/image1010.png"/><Relationship Id="rId38" Type="http://schemas.openxmlformats.org/officeDocument/2006/relationships/image" Target="../media/image154.png"/><Relationship Id="rId46" Type="http://schemas.openxmlformats.org/officeDocument/2006/relationships/image" Target="../media/image23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32" Type="http://schemas.openxmlformats.org/officeDocument/2006/relationships/image" Target="../media/image610.png"/><Relationship Id="rId37" Type="http://schemas.openxmlformats.org/officeDocument/2006/relationships/image" Target="../media/image1411.png"/><Relationship Id="rId40" Type="http://schemas.openxmlformats.org/officeDocument/2006/relationships/image" Target="../media/image1710.png"/><Relationship Id="rId45" Type="http://schemas.openxmlformats.org/officeDocument/2006/relationships/image" Target="../media/image181.png"/><Relationship Id="rId36" Type="http://schemas.openxmlformats.org/officeDocument/2006/relationships/image" Target="../media/image137.png"/><Relationship Id="rId49" Type="http://schemas.openxmlformats.org/officeDocument/2006/relationships/image" Target="../media/image60.jpeg"/><Relationship Id="rId31" Type="http://schemas.openxmlformats.org/officeDocument/2006/relationships/image" Target="../media/image421.png"/><Relationship Id="rId44" Type="http://schemas.openxmlformats.org/officeDocument/2006/relationships/image" Target="../media/image211.png"/><Relationship Id="rId35" Type="http://schemas.openxmlformats.org/officeDocument/2006/relationships/image" Target="../media/image1211.png"/><Relationship Id="rId43" Type="http://schemas.openxmlformats.org/officeDocument/2006/relationships/image" Target="../media/image201.png"/><Relationship Id="rId48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4.png"/><Relationship Id="rId3" Type="http://schemas.openxmlformats.org/officeDocument/2006/relationships/image" Target="../media/image65.png"/><Relationship Id="rId7" Type="http://schemas.openxmlformats.org/officeDocument/2006/relationships/image" Target="../media/image62.png"/><Relationship Id="rId12" Type="http://schemas.openxmlformats.org/officeDocument/2006/relationships/image" Target="../media/image73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8.png"/><Relationship Id="rId11" Type="http://schemas.openxmlformats.org/officeDocument/2006/relationships/image" Target="../media/image72.png"/><Relationship Id="rId5" Type="http://schemas.openxmlformats.org/officeDocument/2006/relationships/image" Target="../media/image67.png"/><Relationship Id="rId15" Type="http://schemas.openxmlformats.org/officeDocument/2006/relationships/image" Target="../media/image77.png"/><Relationship Id="rId10" Type="http://schemas.openxmlformats.org/officeDocument/2006/relationships/image" Target="../media/image69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Relationship Id="rId14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79.png"/><Relationship Id="rId26" Type="http://schemas.openxmlformats.org/officeDocument/2006/relationships/image" Target="../media/image76.png"/><Relationship Id="rId3" Type="http://schemas.openxmlformats.org/officeDocument/2006/relationships/image" Target="../media/image5.jpeg"/><Relationship Id="rId25" Type="http://schemas.openxmlformats.org/officeDocument/2006/relationships/image" Target="../media/image82.png"/><Relationship Id="rId17" Type="http://schemas.openxmlformats.org/officeDocument/2006/relationships/image" Target="../media/image1610.png"/><Relationship Id="rId2" Type="http://schemas.openxmlformats.org/officeDocument/2006/relationships/image" Target="../media/image52.png"/><Relationship Id="rId16" Type="http://schemas.openxmlformats.org/officeDocument/2006/relationships/image" Target="../media/image1511.png"/><Relationship Id="rId1" Type="http://schemas.openxmlformats.org/officeDocument/2006/relationships/slideLayout" Target="../slideLayouts/slideLayout3.xml"/><Relationship Id="rId24" Type="http://schemas.openxmlformats.org/officeDocument/2006/relationships/image" Target="../media/image621.png"/><Relationship Id="rId5" Type="http://schemas.openxmlformats.org/officeDocument/2006/relationships/image" Target="../media/image78.png"/><Relationship Id="rId23" Type="http://schemas.openxmlformats.org/officeDocument/2006/relationships/image" Target="../media/image612.png"/><Relationship Id="rId19" Type="http://schemas.openxmlformats.org/officeDocument/2006/relationships/image" Target="../media/image740.png"/><Relationship Id="rId4" Type="http://schemas.openxmlformats.org/officeDocument/2006/relationships/image" Target="../media/image1600.png"/><Relationship Id="rId14" Type="http://schemas.openxmlformats.org/officeDocument/2006/relationships/image" Target="../media/image1300.png"/><Relationship Id="rId27" Type="http://schemas.openxmlformats.org/officeDocument/2006/relationships/image" Target="../media/image8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7" Type="http://schemas.openxmlformats.org/officeDocument/2006/relationships/image" Target="../media/image89.png"/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8.png"/><Relationship Id="rId5" Type="http://schemas.openxmlformats.org/officeDocument/2006/relationships/image" Target="../media/image450.png"/><Relationship Id="rId4" Type="http://schemas.openxmlformats.org/officeDocument/2006/relationships/image" Target="../media/image8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1.png"/><Relationship Id="rId5" Type="http://schemas.openxmlformats.org/officeDocument/2006/relationships/image" Target="../media/image87.emf"/><Relationship Id="rId4" Type="http://schemas.openxmlformats.org/officeDocument/2006/relationships/image" Target="../media/image9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88.emf"/><Relationship Id="rId7" Type="http://schemas.openxmlformats.org/officeDocument/2006/relationships/image" Target="../media/image93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0.png"/><Relationship Id="rId4" Type="http://schemas.openxmlformats.org/officeDocument/2006/relationships/image" Target="../media/image840.png"/><Relationship Id="rId9" Type="http://schemas.openxmlformats.org/officeDocument/2006/relationships/image" Target="../media/image9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101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jpg"/><Relationship Id="rId5" Type="http://schemas.openxmlformats.org/officeDocument/2006/relationships/image" Target="../media/image98.png"/><Relationship Id="rId4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7" Type="http://schemas.openxmlformats.org/officeDocument/2006/relationships/image" Target="../media/image14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chart" Target="../charts/char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20.png"/><Relationship Id="rId4" Type="http://schemas.openxmlformats.org/officeDocument/2006/relationships/image" Target="../media/image1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12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10.png"/><Relationship Id="rId5" Type="http://schemas.openxmlformats.org/officeDocument/2006/relationships/image" Target="../media/image20.png"/><Relationship Id="rId10" Type="http://schemas.openxmlformats.org/officeDocument/2006/relationships/image" Target="../media/image8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6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12" Type="http://schemas.openxmlformats.org/officeDocument/2006/relationships/image" Target="../media/image22.png"/><Relationship Id="rId2" Type="http://schemas.openxmlformats.org/officeDocument/2006/relationships/image" Target="../media/image10.png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29.png"/><Relationship Id="rId10" Type="http://schemas.openxmlformats.org/officeDocument/2006/relationships/image" Target="../media/image21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2.png"/><Relationship Id="rId3" Type="http://schemas.openxmlformats.org/officeDocument/2006/relationships/image" Target="../media/image32.png"/><Relationship Id="rId7" Type="http://schemas.openxmlformats.org/officeDocument/2006/relationships/image" Target="../media/image37.png"/><Relationship Id="rId12" Type="http://schemas.openxmlformats.org/officeDocument/2006/relationships/image" Target="../media/image40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11" Type="http://schemas.openxmlformats.org/officeDocument/2006/relationships/image" Target="../media/image400.png"/><Relationship Id="rId5" Type="http://schemas.openxmlformats.org/officeDocument/2006/relationships/image" Target="../media/image35.png"/><Relationship Id="rId10" Type="http://schemas.openxmlformats.org/officeDocument/2006/relationships/image" Target="../media/image39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5.png"/><Relationship Id="rId7" Type="http://schemas.openxmlformats.org/officeDocument/2006/relationships/image" Target="../media/image41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5CEF93-DE48-5442-870D-943F375717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8759" y="4213606"/>
            <a:ext cx="10648841" cy="63462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Fundamental Tensor Charge from Experimen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273FE8-692F-1E45-8F88-6FBEEB088B32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628759" y="5304441"/>
            <a:ext cx="9991615" cy="1208951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Stefan Baeßler</a:t>
            </a:r>
          </a:p>
          <a:p>
            <a:pPr marL="401637" lvl="1" indent="0" algn="ctr">
              <a:buNone/>
            </a:pPr>
            <a:r>
              <a:rPr lang="en-US" dirty="0"/>
              <a:t>University of Virginia and Oak Ridge National Lab</a:t>
            </a:r>
          </a:p>
        </p:txBody>
      </p:sp>
    </p:spTree>
    <p:extLst>
      <p:ext uri="{BB962C8B-B14F-4D97-AF65-F5344CB8AC3E}">
        <p14:creationId xmlns:p14="http://schemas.microsoft.com/office/powerpoint/2010/main" val="41726436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EF65053-B8A5-3CFD-66E4-E193F17F739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29768" y="274320"/>
                <a:ext cx="11504904" cy="535531"/>
              </a:xfrm>
            </p:spPr>
            <p:txBody>
              <a:bodyPr/>
              <a:lstStyle/>
              <a:p>
                <a:r>
                  <a:rPr lang="en-US" dirty="0"/>
                  <a:t>The neutrino electron correlation coeffici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EF65053-B8A5-3CFD-66E4-E193F17F73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29768" y="274320"/>
                <a:ext cx="11504904" cy="535531"/>
              </a:xfrm>
              <a:blipFill>
                <a:blip r:embed="rId2"/>
                <a:stretch>
                  <a:fillRect l="-1378" t="-23864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1" descr="ASPECT_Logo">
            <a:extLst>
              <a:ext uri="{FF2B5EF4-FFF2-40B4-BE49-F238E27FC236}">
                <a16:creationId xmlns:a16="http://schemas.microsoft.com/office/drawing/2014/main" id="{DF5CD520-0457-46AB-97DA-EAEE9B2FA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590" y="1331640"/>
            <a:ext cx="997776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293">
            <a:extLst>
              <a:ext uri="{FF2B5EF4-FFF2-40B4-BE49-F238E27FC236}">
                <a16:creationId xmlns:a16="http://schemas.microsoft.com/office/drawing/2014/main" id="{BBB381BE-B4A4-F2A4-C521-889F71471C90}"/>
              </a:ext>
            </a:extLst>
          </p:cNvPr>
          <p:cNvGrpSpPr>
            <a:grpSpLocks/>
          </p:cNvGrpSpPr>
          <p:nvPr/>
        </p:nvGrpSpPr>
        <p:grpSpPr bwMode="auto">
          <a:xfrm>
            <a:off x="1147435" y="1080170"/>
            <a:ext cx="3105150" cy="1077913"/>
            <a:chOff x="431" y="1048"/>
            <a:chExt cx="1956" cy="679"/>
          </a:xfrm>
        </p:grpSpPr>
        <p:sp>
          <p:nvSpPr>
            <p:cNvPr id="8" name="Oval 4">
              <a:extLst>
                <a:ext uri="{FF2B5EF4-FFF2-40B4-BE49-F238E27FC236}">
                  <a16:creationId xmlns:a16="http://schemas.microsoft.com/office/drawing/2014/main" id="{3FD37296-8BA1-2E69-85A4-79599FF6B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" y="1096"/>
              <a:ext cx="144" cy="144"/>
            </a:xfrm>
            <a:prstGeom prst="ellipse">
              <a:avLst/>
            </a:prstGeom>
            <a:solidFill>
              <a:srgbClr val="FF33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7FBF6968-CBBF-E036-8E77-3144BA03B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192"/>
              <a:ext cx="192" cy="192"/>
            </a:xfrm>
            <a:prstGeom prst="ellipse">
              <a:avLst/>
            </a:prstGeom>
            <a:solidFill>
              <a:srgbClr val="0080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AEC94E3F-CF14-FF7E-3F96-389BD0B74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5" y="11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A2C3AE31-D7D7-9712-D124-78A64E34D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5" y="1528"/>
              <a:ext cx="96" cy="96"/>
            </a:xfrm>
            <a:prstGeom prst="ellipse">
              <a:avLst/>
            </a:prstGeom>
            <a:solidFill>
              <a:srgbClr val="EAEAEA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3494CA43-12AD-0857-8C65-9BB86B6EFD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5" y="1192"/>
              <a:ext cx="288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94B23738-E32D-56F6-5545-95361D61D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9" y="1192"/>
              <a:ext cx="48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4F727231-8679-93B8-4FBC-78F59366B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9" y="1384"/>
              <a:ext cx="28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5" name="Text Box 11">
              <a:extLst>
                <a:ext uri="{FF2B5EF4-FFF2-40B4-BE49-F238E27FC236}">
                  <a16:creationId xmlns:a16="http://schemas.microsoft.com/office/drawing/2014/main" id="{63607027-17A1-7A2C-3A82-47FB5D4BF3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1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372A824D-EA97-1EAA-D648-7B6A359CF9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3" y="133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1B9EDE24-9BA9-3A6E-F08E-A47CACC90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1048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altLang="en-US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en-US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 Box 14">
              <a:extLst>
                <a:ext uri="{FF2B5EF4-FFF2-40B4-BE49-F238E27FC236}">
                  <a16:creationId xmlns:a16="http://schemas.microsoft.com/office/drawing/2014/main" id="{219699D3-2337-C9CF-3368-6D71AB6C5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9" y="1311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Arc 16">
              <a:extLst>
                <a:ext uri="{FF2B5EF4-FFF2-40B4-BE49-F238E27FC236}">
                  <a16:creationId xmlns:a16="http://schemas.microsoft.com/office/drawing/2014/main" id="{BBA68BE4-1EB4-CAC8-71E1-2EE21705E76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74" y="1232"/>
              <a:ext cx="182" cy="200"/>
            </a:xfrm>
            <a:custGeom>
              <a:avLst/>
              <a:gdLst>
                <a:gd name="T0" fmla="*/ 86 w 21574"/>
                <a:gd name="T1" fmla="*/ 0 h 19058"/>
                <a:gd name="T2" fmla="*/ 182 w 21574"/>
                <a:gd name="T3" fmla="*/ 189 h 19058"/>
                <a:gd name="T4" fmla="*/ 0 w 21574"/>
                <a:gd name="T5" fmla="*/ 200 h 19058"/>
                <a:gd name="T6" fmla="*/ 0 60000 65536"/>
                <a:gd name="T7" fmla="*/ 0 60000 65536"/>
                <a:gd name="T8" fmla="*/ 0 60000 65536"/>
                <a:gd name="T9" fmla="*/ 0 w 21574"/>
                <a:gd name="T10" fmla="*/ 0 h 19058"/>
                <a:gd name="T11" fmla="*/ 21574 w 21574"/>
                <a:gd name="T12" fmla="*/ 19058 h 19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4" h="19058" fill="none" extrusionOk="0">
                  <a:moveTo>
                    <a:pt x="10166" y="-1"/>
                  </a:moveTo>
                  <a:cubicBezTo>
                    <a:pt x="16868" y="3575"/>
                    <a:pt x="21200" y="10409"/>
                    <a:pt x="21573" y="17997"/>
                  </a:cubicBezTo>
                </a:path>
                <a:path w="21574" h="19058" stroke="0" extrusionOk="0">
                  <a:moveTo>
                    <a:pt x="10166" y="-1"/>
                  </a:moveTo>
                  <a:cubicBezTo>
                    <a:pt x="16868" y="3575"/>
                    <a:pt x="21200" y="10409"/>
                    <a:pt x="21573" y="17997"/>
                  </a:cubicBezTo>
                  <a:lnTo>
                    <a:pt x="0" y="19058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13">
                  <a:extLst>
                    <a:ext uri="{FF2B5EF4-FFF2-40B4-BE49-F238E27FC236}">
                      <a16:creationId xmlns:a16="http://schemas.microsoft.com/office/drawing/2014/main" id="{5A44F992-0E4E-BC80-FFA7-B8F22C6375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83" y="1494"/>
                  <a:ext cx="29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en-US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en-US" altLang="en-US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5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3" y="1494"/>
                  <a:ext cx="291" cy="233"/>
                </a:xfrm>
                <a:prstGeom prst="rect">
                  <a:avLst/>
                </a:prstGeom>
                <a:blipFill>
                  <a:blip r:embed="rId4"/>
                  <a:stretch>
                    <a:fillRect r="-1842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6B2195C9-8FF0-0880-3182-B73CAC309F37}"/>
                  </a:ext>
                </a:extLst>
              </p:cNvPr>
              <p:cNvSpPr txBox="1"/>
              <p:nvPr/>
            </p:nvSpPr>
            <p:spPr>
              <a:xfrm>
                <a:off x="763928" y="2409396"/>
                <a:ext cx="5486969" cy="90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l-G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r"/>
                <a:r>
                  <a:rPr lang="de-DE" sz="1200" dirty="0">
                    <a:solidFill>
                      <a:prstClr val="black"/>
                    </a:solidFill>
                    <a:latin typeface="Calibri" panose="020F0502020204030204" pitchFamily="34" charset="0"/>
                    <a:cs typeface="+mn-cs"/>
                  </a:rPr>
                  <a:t>C.F. v. Weizsäcker, Z. f. Phys. 102,572 (1936), </a:t>
                </a:r>
                <a:r>
                  <a:rPr lang="en-US" sz="1200" dirty="0">
                    <a:solidFill>
                      <a:srgbClr val="000000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M. Fierz, </a:t>
                </a:r>
                <a:r>
                  <a:rPr lang="de-DE" sz="1200" dirty="0">
                    <a:solidFill>
                      <a:srgbClr val="000000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Z. f. Phys. 104, 553 (1937)</a:t>
                </a:r>
                <a:endParaRPr lang="en-US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6B2195C9-8FF0-0880-3182-B73CAC309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928" y="2409396"/>
                <a:ext cx="5486969" cy="901978"/>
              </a:xfrm>
              <a:prstGeom prst="rect">
                <a:avLst/>
              </a:prstGeom>
              <a:blipFill>
                <a:blip r:embed="rId5"/>
                <a:stretch>
                  <a:fillRect r="-111" b="-4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4" name="Group 253">
            <a:extLst>
              <a:ext uri="{FF2B5EF4-FFF2-40B4-BE49-F238E27FC236}">
                <a16:creationId xmlns:a16="http://schemas.microsoft.com/office/drawing/2014/main" id="{59A73EFD-541A-288B-9BBB-D0134159CB17}"/>
              </a:ext>
            </a:extLst>
          </p:cNvPr>
          <p:cNvGrpSpPr/>
          <p:nvPr/>
        </p:nvGrpSpPr>
        <p:grpSpPr>
          <a:xfrm>
            <a:off x="1877269" y="3816687"/>
            <a:ext cx="3455253" cy="2439470"/>
            <a:chOff x="453887" y="1523206"/>
            <a:chExt cx="3455253" cy="2439470"/>
          </a:xfrm>
        </p:grpSpPr>
        <p:sp>
          <p:nvSpPr>
            <p:cNvPr id="255" name="Rectangle 168">
              <a:extLst>
                <a:ext uri="{FF2B5EF4-FFF2-40B4-BE49-F238E27FC236}">
                  <a16:creationId xmlns:a16="http://schemas.microsoft.com/office/drawing/2014/main" id="{592FC8AB-E1EC-349A-B2A0-8BA06CDCA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075" y="3540125"/>
              <a:ext cx="76200" cy="144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" name="Rectangle 169">
              <a:extLst>
                <a:ext uri="{FF2B5EF4-FFF2-40B4-BE49-F238E27FC236}">
                  <a16:creationId xmlns:a16="http://schemas.microsoft.com/office/drawing/2014/main" id="{8D354271-15F8-F6B4-A480-890502930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563" y="3540125"/>
              <a:ext cx="227012" cy="144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00</a:t>
              </a:r>
              <a:endParaRPr lang="en-US" altLang="en-US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7" name="Rectangle 170">
              <a:extLst>
                <a:ext uri="{FF2B5EF4-FFF2-40B4-BE49-F238E27FC236}">
                  <a16:creationId xmlns:a16="http://schemas.microsoft.com/office/drawing/2014/main" id="{8F2BE369-23D7-AAF3-754D-7548A3707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375" y="3540125"/>
              <a:ext cx="227013" cy="144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00</a:t>
              </a:r>
              <a:endParaRPr lang="en-US" altLang="en-US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8" name="Rectangle 171">
              <a:extLst>
                <a:ext uri="{FF2B5EF4-FFF2-40B4-BE49-F238E27FC236}">
                  <a16:creationId xmlns:a16="http://schemas.microsoft.com/office/drawing/2014/main" id="{AABDFF74-1B66-EF92-7ED8-8A7B40C91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5775" y="3540125"/>
              <a:ext cx="225425" cy="144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600</a:t>
              </a:r>
              <a:endParaRPr lang="en-US" altLang="en-US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9" name="Line 172">
              <a:extLst>
                <a:ext uri="{FF2B5EF4-FFF2-40B4-BE49-F238E27FC236}">
                  <a16:creationId xmlns:a16="http://schemas.microsoft.com/office/drawing/2014/main" id="{45D8E9B0-689A-7A7B-73C0-B0DBE2BA8C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8825" y="3482975"/>
              <a:ext cx="1588" cy="349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173">
              <a:extLst>
                <a:ext uri="{FF2B5EF4-FFF2-40B4-BE49-F238E27FC236}">
                  <a16:creationId xmlns:a16="http://schemas.microsoft.com/office/drawing/2014/main" id="{FD4368FD-647C-18C1-98A3-B29DD4BEBC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5675" y="3498850"/>
              <a:ext cx="1588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174">
              <a:extLst>
                <a:ext uri="{FF2B5EF4-FFF2-40B4-BE49-F238E27FC236}">
                  <a16:creationId xmlns:a16="http://schemas.microsoft.com/office/drawing/2014/main" id="{91B2F664-9FA3-0DBA-3A7E-ABCBD340C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525" y="3498850"/>
              <a:ext cx="1588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175">
              <a:extLst>
                <a:ext uri="{FF2B5EF4-FFF2-40B4-BE49-F238E27FC236}">
                  <a16:creationId xmlns:a16="http://schemas.microsoft.com/office/drawing/2014/main" id="{5CE0CAB5-CA1F-C995-A9FE-0F002942A8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9375" y="3498850"/>
              <a:ext cx="1588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176">
              <a:extLst>
                <a:ext uri="{FF2B5EF4-FFF2-40B4-BE49-F238E27FC236}">
                  <a16:creationId xmlns:a16="http://schemas.microsoft.com/office/drawing/2014/main" id="{EF989886-90B0-8DBE-589F-C124197091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6225" y="3482975"/>
              <a:ext cx="1588" cy="349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177">
              <a:extLst>
                <a:ext uri="{FF2B5EF4-FFF2-40B4-BE49-F238E27FC236}">
                  <a16:creationId xmlns:a16="http://schemas.microsoft.com/office/drawing/2014/main" id="{8435B914-42E4-9169-68C6-84BEE5C81E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1488" y="3498850"/>
              <a:ext cx="1587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78">
              <a:extLst>
                <a:ext uri="{FF2B5EF4-FFF2-40B4-BE49-F238E27FC236}">
                  <a16:creationId xmlns:a16="http://schemas.microsoft.com/office/drawing/2014/main" id="{AA93692B-EAE7-9172-CFB0-EC5A54A47D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9925" y="3498850"/>
              <a:ext cx="0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79">
              <a:extLst>
                <a:ext uri="{FF2B5EF4-FFF2-40B4-BE49-F238E27FC236}">
                  <a16:creationId xmlns:a16="http://schemas.microsoft.com/office/drawing/2014/main" id="{5D6E98F0-6994-003D-D9F6-90FAAB04F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8363" y="3498850"/>
              <a:ext cx="0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80">
              <a:extLst>
                <a:ext uri="{FF2B5EF4-FFF2-40B4-BE49-F238E27FC236}">
                  <a16:creationId xmlns:a16="http://schemas.microsoft.com/office/drawing/2014/main" id="{2CE2DE62-59B1-FA24-FA1C-C0896A79D1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3625" y="3482975"/>
              <a:ext cx="1588" cy="349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81">
              <a:extLst>
                <a:ext uri="{FF2B5EF4-FFF2-40B4-BE49-F238E27FC236}">
                  <a16:creationId xmlns:a16="http://schemas.microsoft.com/office/drawing/2014/main" id="{EED13294-EDA8-B16C-49AE-2BF467D979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0475" y="3498850"/>
              <a:ext cx="1588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82">
              <a:extLst>
                <a:ext uri="{FF2B5EF4-FFF2-40B4-BE49-F238E27FC236}">
                  <a16:creationId xmlns:a16="http://schemas.microsoft.com/office/drawing/2014/main" id="{81DF91F9-0C31-32DA-9411-0D2E6CB46C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27325" y="3498850"/>
              <a:ext cx="1588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83">
              <a:extLst>
                <a:ext uri="{FF2B5EF4-FFF2-40B4-BE49-F238E27FC236}">
                  <a16:creationId xmlns:a16="http://schemas.microsoft.com/office/drawing/2014/main" id="{5563D5C3-063F-6B88-C0DD-DA21394DF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4175" y="3498850"/>
              <a:ext cx="0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84">
              <a:extLst>
                <a:ext uri="{FF2B5EF4-FFF2-40B4-BE49-F238E27FC236}">
                  <a16:creationId xmlns:a16="http://schemas.microsoft.com/office/drawing/2014/main" id="{B6DD9B13-A3EA-5626-BD17-C23CDC28E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1025" y="3482975"/>
              <a:ext cx="1588" cy="349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Line 185">
              <a:extLst>
                <a:ext uri="{FF2B5EF4-FFF2-40B4-BE49-F238E27FC236}">
                  <a16:creationId xmlns:a16="http://schemas.microsoft.com/office/drawing/2014/main" id="{CAF20A99-15BA-D10E-E74D-BA24226FE5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7875" y="3498850"/>
              <a:ext cx="1588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Line 186">
              <a:extLst>
                <a:ext uri="{FF2B5EF4-FFF2-40B4-BE49-F238E27FC236}">
                  <a16:creationId xmlns:a16="http://schemas.microsoft.com/office/drawing/2014/main" id="{8D956B67-15A3-4680-819E-8FCF45F3B6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3138" y="3498850"/>
              <a:ext cx="1587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Line 187">
              <a:extLst>
                <a:ext uri="{FF2B5EF4-FFF2-40B4-BE49-F238E27FC236}">
                  <a16:creationId xmlns:a16="http://schemas.microsoft.com/office/drawing/2014/main" id="{6C35BFEC-65AB-5589-E87B-027F891630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9988" y="3498850"/>
              <a:ext cx="1587" cy="190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Line 188">
              <a:extLst>
                <a:ext uri="{FF2B5EF4-FFF2-40B4-BE49-F238E27FC236}">
                  <a16:creationId xmlns:a16="http://schemas.microsoft.com/office/drawing/2014/main" id="{F89BCDD4-3505-E50D-603B-0BE14ACDA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3517900"/>
              <a:ext cx="2951163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Line 189">
              <a:extLst>
                <a:ext uri="{FF2B5EF4-FFF2-40B4-BE49-F238E27FC236}">
                  <a16:creationId xmlns:a16="http://schemas.microsoft.com/office/drawing/2014/main" id="{C2CBDE79-96C7-E74C-3E83-E7C6339EAA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3517900"/>
              <a:ext cx="44450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Line 190">
              <a:extLst>
                <a:ext uri="{FF2B5EF4-FFF2-40B4-BE49-F238E27FC236}">
                  <a16:creationId xmlns:a16="http://schemas.microsoft.com/office/drawing/2014/main" id="{79D92E53-4B57-9CE7-D9BD-AF15E4711A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3435350"/>
              <a:ext cx="22225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Line 191">
              <a:extLst>
                <a:ext uri="{FF2B5EF4-FFF2-40B4-BE49-F238E27FC236}">
                  <a16:creationId xmlns:a16="http://schemas.microsoft.com/office/drawing/2014/main" id="{63A79F15-276E-BE30-CD80-2B0BE4548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3352800"/>
              <a:ext cx="22225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92">
              <a:extLst>
                <a:ext uri="{FF2B5EF4-FFF2-40B4-BE49-F238E27FC236}">
                  <a16:creationId xmlns:a16="http://schemas.microsoft.com/office/drawing/2014/main" id="{DAA31DDE-CE89-32DD-DC37-FE5FAF921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3270250"/>
              <a:ext cx="22225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Line 193">
              <a:extLst>
                <a:ext uri="{FF2B5EF4-FFF2-40B4-BE49-F238E27FC236}">
                  <a16:creationId xmlns:a16="http://schemas.microsoft.com/office/drawing/2014/main" id="{82923574-99BF-1BB1-261F-12D43CA1D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3189288"/>
              <a:ext cx="22225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Line 194">
              <a:extLst>
                <a:ext uri="{FF2B5EF4-FFF2-40B4-BE49-F238E27FC236}">
                  <a16:creationId xmlns:a16="http://schemas.microsoft.com/office/drawing/2014/main" id="{02494B99-86BE-048C-1429-63B3DD10B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3108325"/>
              <a:ext cx="44450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Line 195">
              <a:extLst>
                <a:ext uri="{FF2B5EF4-FFF2-40B4-BE49-F238E27FC236}">
                  <a16:creationId xmlns:a16="http://schemas.microsoft.com/office/drawing/2014/main" id="{F1B3B948-301A-DCFA-AF08-6C7DD1FE4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3024188"/>
              <a:ext cx="22225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Line 196">
              <a:extLst>
                <a:ext uri="{FF2B5EF4-FFF2-40B4-BE49-F238E27FC236}">
                  <a16:creationId xmlns:a16="http://schemas.microsoft.com/office/drawing/2014/main" id="{DFF105C4-0E82-41F9-E928-16AF2EC22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943225"/>
              <a:ext cx="22225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Line 197">
              <a:extLst>
                <a:ext uri="{FF2B5EF4-FFF2-40B4-BE49-F238E27FC236}">
                  <a16:creationId xmlns:a16="http://schemas.microsoft.com/office/drawing/2014/main" id="{AC631824-960C-C6DA-2BC6-A4144781D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860675"/>
              <a:ext cx="22225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Line 198">
              <a:extLst>
                <a:ext uri="{FF2B5EF4-FFF2-40B4-BE49-F238E27FC236}">
                  <a16:creationId xmlns:a16="http://schemas.microsoft.com/office/drawing/2014/main" id="{9A020D0A-23E9-C268-8018-DEFA349C0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779713"/>
              <a:ext cx="22225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Line 199">
              <a:extLst>
                <a:ext uri="{FF2B5EF4-FFF2-40B4-BE49-F238E27FC236}">
                  <a16:creationId xmlns:a16="http://schemas.microsoft.com/office/drawing/2014/main" id="{43F22020-5E9C-0858-731F-98621818B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697163"/>
              <a:ext cx="44450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Line 200">
              <a:extLst>
                <a:ext uri="{FF2B5EF4-FFF2-40B4-BE49-F238E27FC236}">
                  <a16:creationId xmlns:a16="http://schemas.microsoft.com/office/drawing/2014/main" id="{38482C59-71E6-AD66-00B0-18CA68E8F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614613"/>
              <a:ext cx="22225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Line 201">
              <a:extLst>
                <a:ext uri="{FF2B5EF4-FFF2-40B4-BE49-F238E27FC236}">
                  <a16:creationId xmlns:a16="http://schemas.microsoft.com/office/drawing/2014/main" id="{22CBD22F-B07E-3186-5879-CD96A78DE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533650"/>
              <a:ext cx="22225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9" name="Line 202">
              <a:extLst>
                <a:ext uri="{FF2B5EF4-FFF2-40B4-BE49-F238E27FC236}">
                  <a16:creationId xmlns:a16="http://schemas.microsoft.com/office/drawing/2014/main" id="{F6AC5102-4153-A394-E375-CC360114B7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451100"/>
              <a:ext cx="22225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0" name="Line 203">
              <a:extLst>
                <a:ext uri="{FF2B5EF4-FFF2-40B4-BE49-F238E27FC236}">
                  <a16:creationId xmlns:a16="http://schemas.microsoft.com/office/drawing/2014/main" id="{15103342-7CFF-EA11-2738-F6F86A614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370138"/>
              <a:ext cx="22225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1" name="Line 204">
              <a:extLst>
                <a:ext uri="{FF2B5EF4-FFF2-40B4-BE49-F238E27FC236}">
                  <a16:creationId xmlns:a16="http://schemas.microsoft.com/office/drawing/2014/main" id="{89192706-CA00-D3D5-753C-4DAA2AE01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289175"/>
              <a:ext cx="44450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" name="Line 205">
              <a:extLst>
                <a:ext uri="{FF2B5EF4-FFF2-40B4-BE49-F238E27FC236}">
                  <a16:creationId xmlns:a16="http://schemas.microsoft.com/office/drawing/2014/main" id="{5EAC220C-ABD6-5992-7884-48493E6D5E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205038"/>
              <a:ext cx="22225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" name="Line 206">
              <a:extLst>
                <a:ext uri="{FF2B5EF4-FFF2-40B4-BE49-F238E27FC236}">
                  <a16:creationId xmlns:a16="http://schemas.microsoft.com/office/drawing/2014/main" id="{FA97B0BF-F22B-2DD7-9D4D-D2A1CF42B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124075"/>
              <a:ext cx="22225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Line 207">
              <a:extLst>
                <a:ext uri="{FF2B5EF4-FFF2-40B4-BE49-F238E27FC236}">
                  <a16:creationId xmlns:a16="http://schemas.microsoft.com/office/drawing/2014/main" id="{136CBE13-A459-E0AF-BA96-8C73BD02C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2041525"/>
              <a:ext cx="22225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5" name="Line 208">
              <a:extLst>
                <a:ext uri="{FF2B5EF4-FFF2-40B4-BE49-F238E27FC236}">
                  <a16:creationId xmlns:a16="http://schemas.microsoft.com/office/drawing/2014/main" id="{E30063EA-23CD-D820-1DC9-9618FC119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1958975"/>
              <a:ext cx="22225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Line 209">
              <a:extLst>
                <a:ext uri="{FF2B5EF4-FFF2-40B4-BE49-F238E27FC236}">
                  <a16:creationId xmlns:a16="http://schemas.microsoft.com/office/drawing/2014/main" id="{56649979-71A8-FD5D-17E1-1A51C8435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1878013"/>
              <a:ext cx="44450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Line 210">
              <a:extLst>
                <a:ext uri="{FF2B5EF4-FFF2-40B4-BE49-F238E27FC236}">
                  <a16:creationId xmlns:a16="http://schemas.microsoft.com/office/drawing/2014/main" id="{BB04A4E9-21A3-6D01-7DB9-B48999B1F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1795463"/>
              <a:ext cx="22225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Freeform 211">
              <a:extLst>
                <a:ext uri="{FF2B5EF4-FFF2-40B4-BE49-F238E27FC236}">
                  <a16:creationId xmlns:a16="http://schemas.microsoft.com/office/drawing/2014/main" id="{27203841-426F-C289-8910-52F7FC0D9738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825" y="1795463"/>
              <a:ext cx="1588" cy="1722437"/>
            </a:xfrm>
            <a:custGeom>
              <a:avLst/>
              <a:gdLst>
                <a:gd name="T0" fmla="*/ 0 w 1332"/>
                <a:gd name="T1" fmla="*/ 1703 h 1703"/>
                <a:gd name="T2" fmla="*/ 0 w 1332"/>
                <a:gd name="T3" fmla="*/ 0 h 1703"/>
                <a:gd name="T4" fmla="*/ 0 w 1332"/>
                <a:gd name="T5" fmla="*/ 34 h 1703"/>
                <a:gd name="T6" fmla="*/ 0 60000 65536"/>
                <a:gd name="T7" fmla="*/ 0 60000 65536"/>
                <a:gd name="T8" fmla="*/ 0 60000 65536"/>
                <a:gd name="T9" fmla="*/ 0 w 1332"/>
                <a:gd name="T10" fmla="*/ 0 h 1703"/>
                <a:gd name="T11" fmla="*/ 1332 w 1332"/>
                <a:gd name="T12" fmla="*/ 1703 h 17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32" h="1703">
                  <a:moveTo>
                    <a:pt x="0" y="1703"/>
                  </a:moveTo>
                  <a:lnTo>
                    <a:pt x="0" y="0"/>
                  </a:lnTo>
                  <a:lnTo>
                    <a:pt x="0" y="34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9" name="Line 212">
              <a:extLst>
                <a:ext uri="{FF2B5EF4-FFF2-40B4-BE49-F238E27FC236}">
                  <a16:creationId xmlns:a16="http://schemas.microsoft.com/office/drawing/2014/main" id="{35937FC9-2DAD-9CCF-A643-8579EAE4A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5675" y="1795463"/>
              <a:ext cx="1588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Line 213">
              <a:extLst>
                <a:ext uri="{FF2B5EF4-FFF2-40B4-BE49-F238E27FC236}">
                  <a16:creationId xmlns:a16="http://schemas.microsoft.com/office/drawing/2014/main" id="{6DD66DBC-FC7D-DD15-295E-634CD3382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525" y="1795463"/>
              <a:ext cx="1588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Line 214">
              <a:extLst>
                <a:ext uri="{FF2B5EF4-FFF2-40B4-BE49-F238E27FC236}">
                  <a16:creationId xmlns:a16="http://schemas.microsoft.com/office/drawing/2014/main" id="{D3FA2C40-6B64-931F-19AC-64A687FCF7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9375" y="1795463"/>
              <a:ext cx="1588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Line 215">
              <a:extLst>
                <a:ext uri="{FF2B5EF4-FFF2-40B4-BE49-F238E27FC236}">
                  <a16:creationId xmlns:a16="http://schemas.microsoft.com/office/drawing/2014/main" id="{96157EF7-7A1E-94FC-3F12-AEEC793D6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6225" y="1795463"/>
              <a:ext cx="1588" cy="349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Line 216">
              <a:extLst>
                <a:ext uri="{FF2B5EF4-FFF2-40B4-BE49-F238E27FC236}">
                  <a16:creationId xmlns:a16="http://schemas.microsoft.com/office/drawing/2014/main" id="{2D769740-8597-58F9-0369-33A752182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488" y="1795463"/>
              <a:ext cx="1587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Line 217">
              <a:extLst>
                <a:ext uri="{FF2B5EF4-FFF2-40B4-BE49-F238E27FC236}">
                  <a16:creationId xmlns:a16="http://schemas.microsoft.com/office/drawing/2014/main" id="{AA25C719-D0CE-AB7E-572B-7579F6E394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9925" y="1795463"/>
              <a:ext cx="0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Line 218">
              <a:extLst>
                <a:ext uri="{FF2B5EF4-FFF2-40B4-BE49-F238E27FC236}">
                  <a16:creationId xmlns:a16="http://schemas.microsoft.com/office/drawing/2014/main" id="{43DC0176-AE6D-2F61-3E88-EF730ABF4A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363" y="1795463"/>
              <a:ext cx="0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Line 219">
              <a:extLst>
                <a:ext uri="{FF2B5EF4-FFF2-40B4-BE49-F238E27FC236}">
                  <a16:creationId xmlns:a16="http://schemas.microsoft.com/office/drawing/2014/main" id="{23700794-3C60-C865-CDC9-1760A7E8E2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625" y="1795463"/>
              <a:ext cx="1588" cy="349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Line 220">
              <a:extLst>
                <a:ext uri="{FF2B5EF4-FFF2-40B4-BE49-F238E27FC236}">
                  <a16:creationId xmlns:a16="http://schemas.microsoft.com/office/drawing/2014/main" id="{7FCBB6AD-C0DA-94C1-F335-E0A28B8D20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0475" y="1795463"/>
              <a:ext cx="1588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Line 221">
              <a:extLst>
                <a:ext uri="{FF2B5EF4-FFF2-40B4-BE49-F238E27FC236}">
                  <a16:creationId xmlns:a16="http://schemas.microsoft.com/office/drawing/2014/main" id="{55638E81-BDF0-2EFA-4A65-6790EA29B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7325" y="1795463"/>
              <a:ext cx="1588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" name="Line 222">
              <a:extLst>
                <a:ext uri="{FF2B5EF4-FFF2-40B4-BE49-F238E27FC236}">
                  <a16:creationId xmlns:a16="http://schemas.microsoft.com/office/drawing/2014/main" id="{4F474293-10CB-0D2A-C840-8586F7CC3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4175" y="1795463"/>
              <a:ext cx="0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" name="Line 223">
              <a:extLst>
                <a:ext uri="{FF2B5EF4-FFF2-40B4-BE49-F238E27FC236}">
                  <a16:creationId xmlns:a16="http://schemas.microsoft.com/office/drawing/2014/main" id="{66A11831-1B6A-5E43-96E9-5BFA81876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1025" y="1795463"/>
              <a:ext cx="1588" cy="349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" name="Line 224">
              <a:extLst>
                <a:ext uri="{FF2B5EF4-FFF2-40B4-BE49-F238E27FC236}">
                  <a16:creationId xmlns:a16="http://schemas.microsoft.com/office/drawing/2014/main" id="{D19B3399-7AC3-5A64-F9B7-0436B6BFA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7875" y="1795463"/>
              <a:ext cx="1588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" name="Line 225">
              <a:extLst>
                <a:ext uri="{FF2B5EF4-FFF2-40B4-BE49-F238E27FC236}">
                  <a16:creationId xmlns:a16="http://schemas.microsoft.com/office/drawing/2014/main" id="{F9A90FFE-6272-7C7E-B178-731F7546C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3138" y="1795463"/>
              <a:ext cx="1587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" name="Line 226">
              <a:extLst>
                <a:ext uri="{FF2B5EF4-FFF2-40B4-BE49-F238E27FC236}">
                  <a16:creationId xmlns:a16="http://schemas.microsoft.com/office/drawing/2014/main" id="{2E4BD9AF-85AD-C540-BDA1-92C890470D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9988" y="1795463"/>
              <a:ext cx="1587" cy="1746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" name="Line 227">
              <a:extLst>
                <a:ext uri="{FF2B5EF4-FFF2-40B4-BE49-F238E27FC236}">
                  <a16:creationId xmlns:a16="http://schemas.microsoft.com/office/drawing/2014/main" id="{989497D9-0EFB-4DD3-4C3F-4247384C3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25" y="1795463"/>
              <a:ext cx="2951163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" name="Line 228">
              <a:extLst>
                <a:ext uri="{FF2B5EF4-FFF2-40B4-BE49-F238E27FC236}">
                  <a16:creationId xmlns:a16="http://schemas.microsoft.com/office/drawing/2014/main" id="{B4097B98-1303-ACEE-1E55-E0A109E9D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7125" y="3517900"/>
              <a:ext cx="42863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" name="Line 229">
              <a:extLst>
                <a:ext uri="{FF2B5EF4-FFF2-40B4-BE49-F238E27FC236}">
                  <a16:creationId xmlns:a16="http://schemas.microsoft.com/office/drawing/2014/main" id="{E1587EDF-7354-6C62-31A5-D9D579C20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3435350"/>
              <a:ext cx="20638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" name="Line 230">
              <a:extLst>
                <a:ext uri="{FF2B5EF4-FFF2-40B4-BE49-F238E27FC236}">
                  <a16:creationId xmlns:a16="http://schemas.microsoft.com/office/drawing/2014/main" id="{E4A96791-5EAB-DCE3-E7D9-67B332EFB6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3352800"/>
              <a:ext cx="20638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" name="Line 231">
              <a:extLst>
                <a:ext uri="{FF2B5EF4-FFF2-40B4-BE49-F238E27FC236}">
                  <a16:creationId xmlns:a16="http://schemas.microsoft.com/office/drawing/2014/main" id="{C4E287F0-E4C6-9D83-02CF-3FCABB4D4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3270250"/>
              <a:ext cx="20638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" name="Line 232">
              <a:extLst>
                <a:ext uri="{FF2B5EF4-FFF2-40B4-BE49-F238E27FC236}">
                  <a16:creationId xmlns:a16="http://schemas.microsoft.com/office/drawing/2014/main" id="{FF32FAE2-432F-CE20-224A-1F82BA21E8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3189288"/>
              <a:ext cx="206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" name="Line 233">
              <a:extLst>
                <a:ext uri="{FF2B5EF4-FFF2-40B4-BE49-F238E27FC236}">
                  <a16:creationId xmlns:a16="http://schemas.microsoft.com/office/drawing/2014/main" id="{06511C82-F7F7-A7CB-16DE-5164A54A1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7125" y="3108325"/>
              <a:ext cx="42863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" name="Line 234">
              <a:extLst>
                <a:ext uri="{FF2B5EF4-FFF2-40B4-BE49-F238E27FC236}">
                  <a16:creationId xmlns:a16="http://schemas.microsoft.com/office/drawing/2014/main" id="{0DF8B63A-E71C-AEDF-4E8E-1CC9A8FFD5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3024188"/>
              <a:ext cx="206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2" name="Line 235">
              <a:extLst>
                <a:ext uri="{FF2B5EF4-FFF2-40B4-BE49-F238E27FC236}">
                  <a16:creationId xmlns:a16="http://schemas.microsoft.com/office/drawing/2014/main" id="{2CF090EE-8A9D-D0A1-6DF3-C8133371E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2943225"/>
              <a:ext cx="20638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3" name="Line 236">
              <a:extLst>
                <a:ext uri="{FF2B5EF4-FFF2-40B4-BE49-F238E27FC236}">
                  <a16:creationId xmlns:a16="http://schemas.microsoft.com/office/drawing/2014/main" id="{BC7B7FD5-9535-EF34-5179-642DF938EB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2860675"/>
              <a:ext cx="20638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Line 237">
              <a:extLst>
                <a:ext uri="{FF2B5EF4-FFF2-40B4-BE49-F238E27FC236}">
                  <a16:creationId xmlns:a16="http://schemas.microsoft.com/office/drawing/2014/main" id="{6D5A388A-0989-DD93-06E4-7D731BDD7B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2779713"/>
              <a:ext cx="20638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" name="Line 238">
              <a:extLst>
                <a:ext uri="{FF2B5EF4-FFF2-40B4-BE49-F238E27FC236}">
                  <a16:creationId xmlns:a16="http://schemas.microsoft.com/office/drawing/2014/main" id="{B2811B5D-A6DB-C669-6450-38299673EA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7125" y="2697163"/>
              <a:ext cx="42863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6" name="Line 239">
              <a:extLst>
                <a:ext uri="{FF2B5EF4-FFF2-40B4-BE49-F238E27FC236}">
                  <a16:creationId xmlns:a16="http://schemas.microsoft.com/office/drawing/2014/main" id="{BDB738F4-1D66-DC0E-1472-9A2A9DA87A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2614613"/>
              <a:ext cx="206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" name="Line 240">
              <a:extLst>
                <a:ext uri="{FF2B5EF4-FFF2-40B4-BE49-F238E27FC236}">
                  <a16:creationId xmlns:a16="http://schemas.microsoft.com/office/drawing/2014/main" id="{686D8B28-5D0A-6860-9AD8-7D5E6C79CF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2533650"/>
              <a:ext cx="20638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" name="Line 241">
              <a:extLst>
                <a:ext uri="{FF2B5EF4-FFF2-40B4-BE49-F238E27FC236}">
                  <a16:creationId xmlns:a16="http://schemas.microsoft.com/office/drawing/2014/main" id="{D950659D-68F7-2249-915F-A10B9DCB9D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2451100"/>
              <a:ext cx="20638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" name="Line 242">
              <a:extLst>
                <a:ext uri="{FF2B5EF4-FFF2-40B4-BE49-F238E27FC236}">
                  <a16:creationId xmlns:a16="http://schemas.microsoft.com/office/drawing/2014/main" id="{773B2FF9-A1CC-EC31-95B9-1879AE709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2370138"/>
              <a:ext cx="206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" name="Line 243">
              <a:extLst>
                <a:ext uri="{FF2B5EF4-FFF2-40B4-BE49-F238E27FC236}">
                  <a16:creationId xmlns:a16="http://schemas.microsoft.com/office/drawing/2014/main" id="{A63A25B3-E7ED-144B-93FA-92BEB36BB7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7125" y="2289175"/>
              <a:ext cx="42863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" name="Line 244">
              <a:extLst>
                <a:ext uri="{FF2B5EF4-FFF2-40B4-BE49-F238E27FC236}">
                  <a16:creationId xmlns:a16="http://schemas.microsoft.com/office/drawing/2014/main" id="{7141AAE7-AD3C-7AAC-225A-4542DE00E1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2205038"/>
              <a:ext cx="206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" name="Line 245">
              <a:extLst>
                <a:ext uri="{FF2B5EF4-FFF2-40B4-BE49-F238E27FC236}">
                  <a16:creationId xmlns:a16="http://schemas.microsoft.com/office/drawing/2014/main" id="{DA8CA35A-421C-9598-A49D-797E22C0E9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2124075"/>
              <a:ext cx="20638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" name="Line 246">
              <a:extLst>
                <a:ext uri="{FF2B5EF4-FFF2-40B4-BE49-F238E27FC236}">
                  <a16:creationId xmlns:a16="http://schemas.microsoft.com/office/drawing/2014/main" id="{1494CA74-B132-B642-B227-F6037C5F7C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2041525"/>
              <a:ext cx="20638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" name="Line 247">
              <a:extLst>
                <a:ext uri="{FF2B5EF4-FFF2-40B4-BE49-F238E27FC236}">
                  <a16:creationId xmlns:a16="http://schemas.microsoft.com/office/drawing/2014/main" id="{35A9EDAA-F939-E99E-0A67-BBECB2CF17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1958975"/>
              <a:ext cx="20638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" name="Line 248">
              <a:extLst>
                <a:ext uri="{FF2B5EF4-FFF2-40B4-BE49-F238E27FC236}">
                  <a16:creationId xmlns:a16="http://schemas.microsoft.com/office/drawing/2014/main" id="{C32D36C3-0BE4-E4B8-9E1D-CC2C448C4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7125" y="1878013"/>
              <a:ext cx="42863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Line 249">
              <a:extLst>
                <a:ext uri="{FF2B5EF4-FFF2-40B4-BE49-F238E27FC236}">
                  <a16:creationId xmlns:a16="http://schemas.microsoft.com/office/drawing/2014/main" id="{8B726C2E-3E55-F500-D650-83F4BDE959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9350" y="1795463"/>
              <a:ext cx="20638" cy="158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Line 250">
              <a:extLst>
                <a:ext uri="{FF2B5EF4-FFF2-40B4-BE49-F238E27FC236}">
                  <a16:creationId xmlns:a16="http://schemas.microsoft.com/office/drawing/2014/main" id="{E8101995-DB4D-4ABF-6DD3-B871019260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9988" y="1795463"/>
              <a:ext cx="1587" cy="172243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Freeform 251">
              <a:extLst>
                <a:ext uri="{FF2B5EF4-FFF2-40B4-BE49-F238E27FC236}">
                  <a16:creationId xmlns:a16="http://schemas.microsoft.com/office/drawing/2014/main" id="{EEA4FBC5-73AA-A9EA-A93A-5278DD778AE0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825" y="2041525"/>
              <a:ext cx="2068513" cy="1476375"/>
            </a:xfrm>
            <a:custGeom>
              <a:avLst/>
              <a:gdLst>
                <a:gd name="T0" fmla="*/ 44 w 3106"/>
                <a:gd name="T1" fmla="*/ 2230 h 2788"/>
                <a:gd name="T2" fmla="*/ 94 w 3106"/>
                <a:gd name="T3" fmla="*/ 1984 h 2788"/>
                <a:gd name="T4" fmla="*/ 142 w 3106"/>
                <a:gd name="T5" fmla="*/ 1800 h 2788"/>
                <a:gd name="T6" fmla="*/ 191 w 3106"/>
                <a:gd name="T7" fmla="*/ 1649 h 2788"/>
                <a:gd name="T8" fmla="*/ 241 w 3106"/>
                <a:gd name="T9" fmla="*/ 1521 h 2788"/>
                <a:gd name="T10" fmla="*/ 289 w 3106"/>
                <a:gd name="T11" fmla="*/ 1406 h 2788"/>
                <a:gd name="T12" fmla="*/ 339 w 3106"/>
                <a:gd name="T13" fmla="*/ 1303 h 2788"/>
                <a:gd name="T14" fmla="*/ 386 w 3106"/>
                <a:gd name="T15" fmla="*/ 1208 h 2788"/>
                <a:gd name="T16" fmla="*/ 436 w 3106"/>
                <a:gd name="T17" fmla="*/ 1122 h 2788"/>
                <a:gd name="T18" fmla="*/ 486 w 3106"/>
                <a:gd name="T19" fmla="*/ 1041 h 2788"/>
                <a:gd name="T20" fmla="*/ 533 w 3106"/>
                <a:gd name="T21" fmla="*/ 967 h 2788"/>
                <a:gd name="T22" fmla="*/ 583 w 3106"/>
                <a:gd name="T23" fmla="*/ 898 h 2788"/>
                <a:gd name="T24" fmla="*/ 631 w 3106"/>
                <a:gd name="T25" fmla="*/ 833 h 2788"/>
                <a:gd name="T26" fmla="*/ 680 w 3106"/>
                <a:gd name="T27" fmla="*/ 772 h 2788"/>
                <a:gd name="T28" fmla="*/ 728 w 3106"/>
                <a:gd name="T29" fmla="*/ 715 h 2788"/>
                <a:gd name="T30" fmla="*/ 778 w 3106"/>
                <a:gd name="T31" fmla="*/ 661 h 2788"/>
                <a:gd name="T32" fmla="*/ 828 w 3106"/>
                <a:gd name="T33" fmla="*/ 609 h 2788"/>
                <a:gd name="T34" fmla="*/ 875 w 3106"/>
                <a:gd name="T35" fmla="*/ 562 h 2788"/>
                <a:gd name="T36" fmla="*/ 925 w 3106"/>
                <a:gd name="T37" fmla="*/ 518 h 2788"/>
                <a:gd name="T38" fmla="*/ 973 w 3106"/>
                <a:gd name="T39" fmla="*/ 474 h 2788"/>
                <a:gd name="T40" fmla="*/ 1022 w 3106"/>
                <a:gd name="T41" fmla="*/ 434 h 2788"/>
                <a:gd name="T42" fmla="*/ 1072 w 3106"/>
                <a:gd name="T43" fmla="*/ 395 h 2788"/>
                <a:gd name="T44" fmla="*/ 1120 w 3106"/>
                <a:gd name="T45" fmla="*/ 359 h 2788"/>
                <a:gd name="T46" fmla="*/ 1169 w 3106"/>
                <a:gd name="T47" fmla="*/ 327 h 2788"/>
                <a:gd name="T48" fmla="*/ 1217 w 3106"/>
                <a:gd name="T49" fmla="*/ 294 h 2788"/>
                <a:gd name="T50" fmla="*/ 1267 w 3106"/>
                <a:gd name="T51" fmla="*/ 263 h 2788"/>
                <a:gd name="T52" fmla="*/ 1315 w 3106"/>
                <a:gd name="T53" fmla="*/ 235 h 2788"/>
                <a:gd name="T54" fmla="*/ 1364 w 3106"/>
                <a:gd name="T55" fmla="*/ 208 h 2788"/>
                <a:gd name="T56" fmla="*/ 1414 w 3106"/>
                <a:gd name="T57" fmla="*/ 183 h 2788"/>
                <a:gd name="T58" fmla="*/ 1462 w 3106"/>
                <a:gd name="T59" fmla="*/ 160 h 2788"/>
                <a:gd name="T60" fmla="*/ 1511 w 3106"/>
                <a:gd name="T61" fmla="*/ 139 h 2788"/>
                <a:gd name="T62" fmla="*/ 1559 w 3106"/>
                <a:gd name="T63" fmla="*/ 120 h 2788"/>
                <a:gd name="T64" fmla="*/ 1609 w 3106"/>
                <a:gd name="T65" fmla="*/ 101 h 2788"/>
                <a:gd name="T66" fmla="*/ 1658 w 3106"/>
                <a:gd name="T67" fmla="*/ 86 h 2788"/>
                <a:gd name="T68" fmla="*/ 1706 w 3106"/>
                <a:gd name="T69" fmla="*/ 70 h 2788"/>
                <a:gd name="T70" fmla="*/ 1756 w 3106"/>
                <a:gd name="T71" fmla="*/ 55 h 2788"/>
                <a:gd name="T72" fmla="*/ 1804 w 3106"/>
                <a:gd name="T73" fmla="*/ 44 h 2788"/>
                <a:gd name="T74" fmla="*/ 1853 w 3106"/>
                <a:gd name="T75" fmla="*/ 32 h 2788"/>
                <a:gd name="T76" fmla="*/ 1901 w 3106"/>
                <a:gd name="T77" fmla="*/ 25 h 2788"/>
                <a:gd name="T78" fmla="*/ 1951 w 3106"/>
                <a:gd name="T79" fmla="*/ 17 h 2788"/>
                <a:gd name="T80" fmla="*/ 2000 w 3106"/>
                <a:gd name="T81" fmla="*/ 9 h 2788"/>
                <a:gd name="T82" fmla="*/ 2048 w 3106"/>
                <a:gd name="T83" fmla="*/ 5 h 2788"/>
                <a:gd name="T84" fmla="*/ 2098 w 3106"/>
                <a:gd name="T85" fmla="*/ 2 h 2788"/>
                <a:gd name="T86" fmla="*/ 2145 w 3106"/>
                <a:gd name="T87" fmla="*/ 0 h 2788"/>
                <a:gd name="T88" fmla="*/ 2195 w 3106"/>
                <a:gd name="T89" fmla="*/ 0 h 2788"/>
                <a:gd name="T90" fmla="*/ 2245 w 3106"/>
                <a:gd name="T91" fmla="*/ 2 h 2788"/>
                <a:gd name="T92" fmla="*/ 2293 w 3106"/>
                <a:gd name="T93" fmla="*/ 4 h 2788"/>
                <a:gd name="T94" fmla="*/ 2342 w 3106"/>
                <a:gd name="T95" fmla="*/ 7 h 2788"/>
                <a:gd name="T96" fmla="*/ 2390 w 3106"/>
                <a:gd name="T97" fmla="*/ 13 h 2788"/>
                <a:gd name="T98" fmla="*/ 2440 w 3106"/>
                <a:gd name="T99" fmla="*/ 21 h 2788"/>
                <a:gd name="T100" fmla="*/ 2487 w 3106"/>
                <a:gd name="T101" fmla="*/ 30 h 2788"/>
                <a:gd name="T102" fmla="*/ 2537 w 3106"/>
                <a:gd name="T103" fmla="*/ 42 h 2788"/>
                <a:gd name="T104" fmla="*/ 2587 w 3106"/>
                <a:gd name="T105" fmla="*/ 55 h 2788"/>
                <a:gd name="T106" fmla="*/ 2634 w 3106"/>
                <a:gd name="T107" fmla="*/ 69 h 2788"/>
                <a:gd name="T108" fmla="*/ 2684 w 3106"/>
                <a:gd name="T109" fmla="*/ 86 h 2788"/>
                <a:gd name="T110" fmla="*/ 2732 w 3106"/>
                <a:gd name="T111" fmla="*/ 105 h 2788"/>
                <a:gd name="T112" fmla="*/ 2781 w 3106"/>
                <a:gd name="T113" fmla="*/ 124 h 2788"/>
                <a:gd name="T114" fmla="*/ 2831 w 3106"/>
                <a:gd name="T115" fmla="*/ 147 h 2788"/>
                <a:gd name="T116" fmla="*/ 2879 w 3106"/>
                <a:gd name="T117" fmla="*/ 172 h 2788"/>
                <a:gd name="T118" fmla="*/ 2929 w 3106"/>
                <a:gd name="T119" fmla="*/ 200 h 2788"/>
                <a:gd name="T120" fmla="*/ 2976 w 3106"/>
                <a:gd name="T121" fmla="*/ 229 h 2788"/>
                <a:gd name="T122" fmla="*/ 3026 w 3106"/>
                <a:gd name="T123" fmla="*/ 262 h 2788"/>
                <a:gd name="T124" fmla="*/ 3074 w 3106"/>
                <a:gd name="T125" fmla="*/ 296 h 278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106"/>
                <a:gd name="T190" fmla="*/ 0 h 2788"/>
                <a:gd name="T191" fmla="*/ 3106 w 3106"/>
                <a:gd name="T192" fmla="*/ 2788 h 2788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106" h="2788">
                  <a:moveTo>
                    <a:pt x="0" y="2788"/>
                  </a:moveTo>
                  <a:lnTo>
                    <a:pt x="4" y="2633"/>
                  </a:lnTo>
                  <a:lnTo>
                    <a:pt x="10" y="2542"/>
                  </a:lnTo>
                  <a:lnTo>
                    <a:pt x="14" y="2482"/>
                  </a:lnTo>
                  <a:lnTo>
                    <a:pt x="18" y="2435"/>
                  </a:lnTo>
                  <a:lnTo>
                    <a:pt x="23" y="2392"/>
                  </a:lnTo>
                  <a:lnTo>
                    <a:pt x="27" y="2354"/>
                  </a:lnTo>
                  <a:lnTo>
                    <a:pt x="31" y="2320"/>
                  </a:lnTo>
                  <a:lnTo>
                    <a:pt x="37" y="2287"/>
                  </a:lnTo>
                  <a:lnTo>
                    <a:pt x="41" y="2259"/>
                  </a:lnTo>
                  <a:lnTo>
                    <a:pt x="44" y="2230"/>
                  </a:lnTo>
                  <a:lnTo>
                    <a:pt x="50" y="2203"/>
                  </a:lnTo>
                  <a:lnTo>
                    <a:pt x="54" y="2177"/>
                  </a:lnTo>
                  <a:lnTo>
                    <a:pt x="58" y="2152"/>
                  </a:lnTo>
                  <a:lnTo>
                    <a:pt x="64" y="2129"/>
                  </a:lnTo>
                  <a:lnTo>
                    <a:pt x="67" y="2106"/>
                  </a:lnTo>
                  <a:lnTo>
                    <a:pt x="71" y="2083"/>
                  </a:lnTo>
                  <a:lnTo>
                    <a:pt x="77" y="2062"/>
                  </a:lnTo>
                  <a:lnTo>
                    <a:pt x="81" y="2041"/>
                  </a:lnTo>
                  <a:lnTo>
                    <a:pt x="85" y="2022"/>
                  </a:lnTo>
                  <a:lnTo>
                    <a:pt x="90" y="2003"/>
                  </a:lnTo>
                  <a:lnTo>
                    <a:pt x="94" y="1984"/>
                  </a:lnTo>
                  <a:lnTo>
                    <a:pt x="98" y="1964"/>
                  </a:lnTo>
                  <a:lnTo>
                    <a:pt x="102" y="1947"/>
                  </a:lnTo>
                  <a:lnTo>
                    <a:pt x="107" y="1928"/>
                  </a:lnTo>
                  <a:lnTo>
                    <a:pt x="111" y="1911"/>
                  </a:lnTo>
                  <a:lnTo>
                    <a:pt x="115" y="1896"/>
                  </a:lnTo>
                  <a:lnTo>
                    <a:pt x="121" y="1878"/>
                  </a:lnTo>
                  <a:lnTo>
                    <a:pt x="125" y="1861"/>
                  </a:lnTo>
                  <a:lnTo>
                    <a:pt x="128" y="1846"/>
                  </a:lnTo>
                  <a:lnTo>
                    <a:pt x="134" y="1831"/>
                  </a:lnTo>
                  <a:lnTo>
                    <a:pt x="138" y="1815"/>
                  </a:lnTo>
                  <a:lnTo>
                    <a:pt x="142" y="1800"/>
                  </a:lnTo>
                  <a:lnTo>
                    <a:pt x="148" y="1785"/>
                  </a:lnTo>
                  <a:lnTo>
                    <a:pt x="151" y="1771"/>
                  </a:lnTo>
                  <a:lnTo>
                    <a:pt x="155" y="1756"/>
                  </a:lnTo>
                  <a:lnTo>
                    <a:pt x="161" y="1743"/>
                  </a:lnTo>
                  <a:lnTo>
                    <a:pt x="165" y="1729"/>
                  </a:lnTo>
                  <a:lnTo>
                    <a:pt x="169" y="1716"/>
                  </a:lnTo>
                  <a:lnTo>
                    <a:pt x="174" y="1703"/>
                  </a:lnTo>
                  <a:lnTo>
                    <a:pt x="178" y="1689"/>
                  </a:lnTo>
                  <a:lnTo>
                    <a:pt x="182" y="1676"/>
                  </a:lnTo>
                  <a:lnTo>
                    <a:pt x="188" y="1662"/>
                  </a:lnTo>
                  <a:lnTo>
                    <a:pt x="191" y="1649"/>
                  </a:lnTo>
                  <a:lnTo>
                    <a:pt x="195" y="1638"/>
                  </a:lnTo>
                  <a:lnTo>
                    <a:pt x="201" y="1624"/>
                  </a:lnTo>
                  <a:lnTo>
                    <a:pt x="205" y="1613"/>
                  </a:lnTo>
                  <a:lnTo>
                    <a:pt x="209" y="1601"/>
                  </a:lnTo>
                  <a:lnTo>
                    <a:pt x="214" y="1588"/>
                  </a:lnTo>
                  <a:lnTo>
                    <a:pt x="218" y="1576"/>
                  </a:lnTo>
                  <a:lnTo>
                    <a:pt x="222" y="1565"/>
                  </a:lnTo>
                  <a:lnTo>
                    <a:pt x="228" y="1554"/>
                  </a:lnTo>
                  <a:lnTo>
                    <a:pt x="232" y="1542"/>
                  </a:lnTo>
                  <a:lnTo>
                    <a:pt x="235" y="1531"/>
                  </a:lnTo>
                  <a:lnTo>
                    <a:pt x="241" y="1521"/>
                  </a:lnTo>
                  <a:lnTo>
                    <a:pt x="245" y="1510"/>
                  </a:lnTo>
                  <a:lnTo>
                    <a:pt x="249" y="1498"/>
                  </a:lnTo>
                  <a:lnTo>
                    <a:pt x="255" y="1489"/>
                  </a:lnTo>
                  <a:lnTo>
                    <a:pt x="258" y="1477"/>
                  </a:lnTo>
                  <a:lnTo>
                    <a:pt x="262" y="1466"/>
                  </a:lnTo>
                  <a:lnTo>
                    <a:pt x="268" y="1456"/>
                  </a:lnTo>
                  <a:lnTo>
                    <a:pt x="272" y="1446"/>
                  </a:lnTo>
                  <a:lnTo>
                    <a:pt x="276" y="1435"/>
                  </a:lnTo>
                  <a:lnTo>
                    <a:pt x="281" y="1425"/>
                  </a:lnTo>
                  <a:lnTo>
                    <a:pt x="285" y="1416"/>
                  </a:lnTo>
                  <a:lnTo>
                    <a:pt x="289" y="1406"/>
                  </a:lnTo>
                  <a:lnTo>
                    <a:pt x="295" y="1395"/>
                  </a:lnTo>
                  <a:lnTo>
                    <a:pt x="298" y="1385"/>
                  </a:lnTo>
                  <a:lnTo>
                    <a:pt x="302" y="1376"/>
                  </a:lnTo>
                  <a:lnTo>
                    <a:pt x="306" y="1366"/>
                  </a:lnTo>
                  <a:lnTo>
                    <a:pt x="312" y="1357"/>
                  </a:lnTo>
                  <a:lnTo>
                    <a:pt x="316" y="1347"/>
                  </a:lnTo>
                  <a:lnTo>
                    <a:pt x="319" y="1339"/>
                  </a:lnTo>
                  <a:lnTo>
                    <a:pt x="325" y="1330"/>
                  </a:lnTo>
                  <a:lnTo>
                    <a:pt x="329" y="1320"/>
                  </a:lnTo>
                  <a:lnTo>
                    <a:pt x="333" y="1311"/>
                  </a:lnTo>
                  <a:lnTo>
                    <a:pt x="339" y="1303"/>
                  </a:lnTo>
                  <a:lnTo>
                    <a:pt x="342" y="1294"/>
                  </a:lnTo>
                  <a:lnTo>
                    <a:pt x="346" y="1284"/>
                  </a:lnTo>
                  <a:lnTo>
                    <a:pt x="352" y="1276"/>
                  </a:lnTo>
                  <a:lnTo>
                    <a:pt x="356" y="1267"/>
                  </a:lnTo>
                  <a:lnTo>
                    <a:pt x="360" y="1259"/>
                  </a:lnTo>
                  <a:lnTo>
                    <a:pt x="365" y="1250"/>
                  </a:lnTo>
                  <a:lnTo>
                    <a:pt x="369" y="1242"/>
                  </a:lnTo>
                  <a:lnTo>
                    <a:pt x="373" y="1232"/>
                  </a:lnTo>
                  <a:lnTo>
                    <a:pt x="379" y="1225"/>
                  </a:lnTo>
                  <a:lnTo>
                    <a:pt x="382" y="1217"/>
                  </a:lnTo>
                  <a:lnTo>
                    <a:pt x="386" y="1208"/>
                  </a:lnTo>
                  <a:lnTo>
                    <a:pt x="392" y="1200"/>
                  </a:lnTo>
                  <a:lnTo>
                    <a:pt x="396" y="1192"/>
                  </a:lnTo>
                  <a:lnTo>
                    <a:pt x="400" y="1185"/>
                  </a:lnTo>
                  <a:lnTo>
                    <a:pt x="405" y="1175"/>
                  </a:lnTo>
                  <a:lnTo>
                    <a:pt x="409" y="1167"/>
                  </a:lnTo>
                  <a:lnTo>
                    <a:pt x="413" y="1160"/>
                  </a:lnTo>
                  <a:lnTo>
                    <a:pt x="419" y="1152"/>
                  </a:lnTo>
                  <a:lnTo>
                    <a:pt x="423" y="1145"/>
                  </a:lnTo>
                  <a:lnTo>
                    <a:pt x="426" y="1137"/>
                  </a:lnTo>
                  <a:lnTo>
                    <a:pt x="432" y="1129"/>
                  </a:lnTo>
                  <a:lnTo>
                    <a:pt x="436" y="1122"/>
                  </a:lnTo>
                  <a:lnTo>
                    <a:pt x="440" y="1114"/>
                  </a:lnTo>
                  <a:lnTo>
                    <a:pt x="446" y="1106"/>
                  </a:lnTo>
                  <a:lnTo>
                    <a:pt x="449" y="1099"/>
                  </a:lnTo>
                  <a:lnTo>
                    <a:pt x="453" y="1093"/>
                  </a:lnTo>
                  <a:lnTo>
                    <a:pt x="459" y="1085"/>
                  </a:lnTo>
                  <a:lnTo>
                    <a:pt x="463" y="1078"/>
                  </a:lnTo>
                  <a:lnTo>
                    <a:pt x="467" y="1070"/>
                  </a:lnTo>
                  <a:lnTo>
                    <a:pt x="472" y="1062"/>
                  </a:lnTo>
                  <a:lnTo>
                    <a:pt x="476" y="1057"/>
                  </a:lnTo>
                  <a:lnTo>
                    <a:pt x="480" y="1049"/>
                  </a:lnTo>
                  <a:lnTo>
                    <a:pt x="486" y="1041"/>
                  </a:lnTo>
                  <a:lnTo>
                    <a:pt x="489" y="1036"/>
                  </a:lnTo>
                  <a:lnTo>
                    <a:pt x="493" y="1028"/>
                  </a:lnTo>
                  <a:lnTo>
                    <a:pt x="497" y="1020"/>
                  </a:lnTo>
                  <a:lnTo>
                    <a:pt x="503" y="1015"/>
                  </a:lnTo>
                  <a:lnTo>
                    <a:pt x="507" y="1007"/>
                  </a:lnTo>
                  <a:lnTo>
                    <a:pt x="510" y="1001"/>
                  </a:lnTo>
                  <a:lnTo>
                    <a:pt x="516" y="994"/>
                  </a:lnTo>
                  <a:lnTo>
                    <a:pt x="520" y="988"/>
                  </a:lnTo>
                  <a:lnTo>
                    <a:pt x="524" y="980"/>
                  </a:lnTo>
                  <a:lnTo>
                    <a:pt x="530" y="974"/>
                  </a:lnTo>
                  <a:lnTo>
                    <a:pt x="533" y="967"/>
                  </a:lnTo>
                  <a:lnTo>
                    <a:pt x="537" y="961"/>
                  </a:lnTo>
                  <a:lnTo>
                    <a:pt x="543" y="955"/>
                  </a:lnTo>
                  <a:lnTo>
                    <a:pt x="547" y="948"/>
                  </a:lnTo>
                  <a:lnTo>
                    <a:pt x="551" y="942"/>
                  </a:lnTo>
                  <a:lnTo>
                    <a:pt x="556" y="936"/>
                  </a:lnTo>
                  <a:lnTo>
                    <a:pt x="560" y="929"/>
                  </a:lnTo>
                  <a:lnTo>
                    <a:pt x="564" y="923"/>
                  </a:lnTo>
                  <a:lnTo>
                    <a:pt x="570" y="917"/>
                  </a:lnTo>
                  <a:lnTo>
                    <a:pt x="573" y="911"/>
                  </a:lnTo>
                  <a:lnTo>
                    <a:pt x="577" y="904"/>
                  </a:lnTo>
                  <a:lnTo>
                    <a:pt x="583" y="898"/>
                  </a:lnTo>
                  <a:lnTo>
                    <a:pt x="587" y="892"/>
                  </a:lnTo>
                  <a:lnTo>
                    <a:pt x="591" y="887"/>
                  </a:lnTo>
                  <a:lnTo>
                    <a:pt x="596" y="881"/>
                  </a:lnTo>
                  <a:lnTo>
                    <a:pt x="600" y="875"/>
                  </a:lnTo>
                  <a:lnTo>
                    <a:pt x="604" y="867"/>
                  </a:lnTo>
                  <a:lnTo>
                    <a:pt x="610" y="862"/>
                  </a:lnTo>
                  <a:lnTo>
                    <a:pt x="614" y="856"/>
                  </a:lnTo>
                  <a:lnTo>
                    <a:pt x="617" y="850"/>
                  </a:lnTo>
                  <a:lnTo>
                    <a:pt x="623" y="844"/>
                  </a:lnTo>
                  <a:lnTo>
                    <a:pt x="627" y="839"/>
                  </a:lnTo>
                  <a:lnTo>
                    <a:pt x="631" y="833"/>
                  </a:lnTo>
                  <a:lnTo>
                    <a:pt x="637" y="827"/>
                  </a:lnTo>
                  <a:lnTo>
                    <a:pt x="640" y="822"/>
                  </a:lnTo>
                  <a:lnTo>
                    <a:pt x="644" y="816"/>
                  </a:lnTo>
                  <a:lnTo>
                    <a:pt x="650" y="810"/>
                  </a:lnTo>
                  <a:lnTo>
                    <a:pt x="654" y="804"/>
                  </a:lnTo>
                  <a:lnTo>
                    <a:pt x="658" y="801"/>
                  </a:lnTo>
                  <a:lnTo>
                    <a:pt x="663" y="795"/>
                  </a:lnTo>
                  <a:lnTo>
                    <a:pt x="667" y="789"/>
                  </a:lnTo>
                  <a:lnTo>
                    <a:pt x="671" y="783"/>
                  </a:lnTo>
                  <a:lnTo>
                    <a:pt x="677" y="778"/>
                  </a:lnTo>
                  <a:lnTo>
                    <a:pt x="680" y="772"/>
                  </a:lnTo>
                  <a:lnTo>
                    <a:pt x="684" y="766"/>
                  </a:lnTo>
                  <a:lnTo>
                    <a:pt x="690" y="762"/>
                  </a:lnTo>
                  <a:lnTo>
                    <a:pt x="694" y="757"/>
                  </a:lnTo>
                  <a:lnTo>
                    <a:pt x="698" y="751"/>
                  </a:lnTo>
                  <a:lnTo>
                    <a:pt x="701" y="745"/>
                  </a:lnTo>
                  <a:lnTo>
                    <a:pt x="707" y="741"/>
                  </a:lnTo>
                  <a:lnTo>
                    <a:pt x="711" y="736"/>
                  </a:lnTo>
                  <a:lnTo>
                    <a:pt x="715" y="730"/>
                  </a:lnTo>
                  <a:lnTo>
                    <a:pt x="721" y="726"/>
                  </a:lnTo>
                  <a:lnTo>
                    <a:pt x="724" y="720"/>
                  </a:lnTo>
                  <a:lnTo>
                    <a:pt x="728" y="715"/>
                  </a:lnTo>
                  <a:lnTo>
                    <a:pt x="734" y="711"/>
                  </a:lnTo>
                  <a:lnTo>
                    <a:pt x="738" y="705"/>
                  </a:lnTo>
                  <a:lnTo>
                    <a:pt x="742" y="699"/>
                  </a:lnTo>
                  <a:lnTo>
                    <a:pt x="747" y="695"/>
                  </a:lnTo>
                  <a:lnTo>
                    <a:pt x="751" y="690"/>
                  </a:lnTo>
                  <a:lnTo>
                    <a:pt x="755" y="686"/>
                  </a:lnTo>
                  <a:lnTo>
                    <a:pt x="761" y="680"/>
                  </a:lnTo>
                  <a:lnTo>
                    <a:pt x="764" y="676"/>
                  </a:lnTo>
                  <a:lnTo>
                    <a:pt x="768" y="671"/>
                  </a:lnTo>
                  <a:lnTo>
                    <a:pt x="774" y="667"/>
                  </a:lnTo>
                  <a:lnTo>
                    <a:pt x="778" y="661"/>
                  </a:lnTo>
                  <a:lnTo>
                    <a:pt x="782" y="657"/>
                  </a:lnTo>
                  <a:lnTo>
                    <a:pt x="787" y="651"/>
                  </a:lnTo>
                  <a:lnTo>
                    <a:pt x="791" y="648"/>
                  </a:lnTo>
                  <a:lnTo>
                    <a:pt x="795" y="642"/>
                  </a:lnTo>
                  <a:lnTo>
                    <a:pt x="801" y="638"/>
                  </a:lnTo>
                  <a:lnTo>
                    <a:pt x="805" y="632"/>
                  </a:lnTo>
                  <a:lnTo>
                    <a:pt x="808" y="629"/>
                  </a:lnTo>
                  <a:lnTo>
                    <a:pt x="814" y="625"/>
                  </a:lnTo>
                  <a:lnTo>
                    <a:pt x="818" y="619"/>
                  </a:lnTo>
                  <a:lnTo>
                    <a:pt x="822" y="615"/>
                  </a:lnTo>
                  <a:lnTo>
                    <a:pt x="828" y="609"/>
                  </a:lnTo>
                  <a:lnTo>
                    <a:pt x="831" y="606"/>
                  </a:lnTo>
                  <a:lnTo>
                    <a:pt x="835" y="602"/>
                  </a:lnTo>
                  <a:lnTo>
                    <a:pt x="841" y="596"/>
                  </a:lnTo>
                  <a:lnTo>
                    <a:pt x="845" y="592"/>
                  </a:lnTo>
                  <a:lnTo>
                    <a:pt x="849" y="588"/>
                  </a:lnTo>
                  <a:lnTo>
                    <a:pt x="854" y="585"/>
                  </a:lnTo>
                  <a:lnTo>
                    <a:pt x="858" y="579"/>
                  </a:lnTo>
                  <a:lnTo>
                    <a:pt x="862" y="575"/>
                  </a:lnTo>
                  <a:lnTo>
                    <a:pt x="868" y="571"/>
                  </a:lnTo>
                  <a:lnTo>
                    <a:pt x="871" y="567"/>
                  </a:lnTo>
                  <a:lnTo>
                    <a:pt x="875" y="562"/>
                  </a:lnTo>
                  <a:lnTo>
                    <a:pt x="881" y="558"/>
                  </a:lnTo>
                  <a:lnTo>
                    <a:pt x="885" y="554"/>
                  </a:lnTo>
                  <a:lnTo>
                    <a:pt x="889" y="550"/>
                  </a:lnTo>
                  <a:lnTo>
                    <a:pt x="892" y="546"/>
                  </a:lnTo>
                  <a:lnTo>
                    <a:pt x="898" y="541"/>
                  </a:lnTo>
                  <a:lnTo>
                    <a:pt x="902" y="537"/>
                  </a:lnTo>
                  <a:lnTo>
                    <a:pt x="906" y="533"/>
                  </a:lnTo>
                  <a:lnTo>
                    <a:pt x="912" y="529"/>
                  </a:lnTo>
                  <a:lnTo>
                    <a:pt x="915" y="525"/>
                  </a:lnTo>
                  <a:lnTo>
                    <a:pt x="919" y="522"/>
                  </a:lnTo>
                  <a:lnTo>
                    <a:pt x="925" y="518"/>
                  </a:lnTo>
                  <a:lnTo>
                    <a:pt x="929" y="514"/>
                  </a:lnTo>
                  <a:lnTo>
                    <a:pt x="933" y="508"/>
                  </a:lnTo>
                  <a:lnTo>
                    <a:pt x="938" y="504"/>
                  </a:lnTo>
                  <a:lnTo>
                    <a:pt x="942" y="500"/>
                  </a:lnTo>
                  <a:lnTo>
                    <a:pt x="946" y="497"/>
                  </a:lnTo>
                  <a:lnTo>
                    <a:pt x="952" y="493"/>
                  </a:lnTo>
                  <a:lnTo>
                    <a:pt x="956" y="489"/>
                  </a:lnTo>
                  <a:lnTo>
                    <a:pt x="959" y="485"/>
                  </a:lnTo>
                  <a:lnTo>
                    <a:pt x="965" y="481"/>
                  </a:lnTo>
                  <a:lnTo>
                    <a:pt x="969" y="478"/>
                  </a:lnTo>
                  <a:lnTo>
                    <a:pt x="973" y="474"/>
                  </a:lnTo>
                  <a:lnTo>
                    <a:pt x="978" y="470"/>
                  </a:lnTo>
                  <a:lnTo>
                    <a:pt x="982" y="466"/>
                  </a:lnTo>
                  <a:lnTo>
                    <a:pt x="986" y="462"/>
                  </a:lnTo>
                  <a:lnTo>
                    <a:pt x="992" y="458"/>
                  </a:lnTo>
                  <a:lnTo>
                    <a:pt x="996" y="455"/>
                  </a:lnTo>
                  <a:lnTo>
                    <a:pt x="999" y="453"/>
                  </a:lnTo>
                  <a:lnTo>
                    <a:pt x="1005" y="449"/>
                  </a:lnTo>
                  <a:lnTo>
                    <a:pt x="1009" y="445"/>
                  </a:lnTo>
                  <a:lnTo>
                    <a:pt x="1013" y="441"/>
                  </a:lnTo>
                  <a:lnTo>
                    <a:pt x="1019" y="437"/>
                  </a:lnTo>
                  <a:lnTo>
                    <a:pt x="1022" y="434"/>
                  </a:lnTo>
                  <a:lnTo>
                    <a:pt x="1026" y="430"/>
                  </a:lnTo>
                  <a:lnTo>
                    <a:pt x="1032" y="426"/>
                  </a:lnTo>
                  <a:lnTo>
                    <a:pt x="1036" y="424"/>
                  </a:lnTo>
                  <a:lnTo>
                    <a:pt x="1040" y="420"/>
                  </a:lnTo>
                  <a:lnTo>
                    <a:pt x="1045" y="416"/>
                  </a:lnTo>
                  <a:lnTo>
                    <a:pt x="1049" y="413"/>
                  </a:lnTo>
                  <a:lnTo>
                    <a:pt x="1053" y="409"/>
                  </a:lnTo>
                  <a:lnTo>
                    <a:pt x="1059" y="405"/>
                  </a:lnTo>
                  <a:lnTo>
                    <a:pt x="1062" y="403"/>
                  </a:lnTo>
                  <a:lnTo>
                    <a:pt x="1066" y="399"/>
                  </a:lnTo>
                  <a:lnTo>
                    <a:pt x="1072" y="395"/>
                  </a:lnTo>
                  <a:lnTo>
                    <a:pt x="1076" y="392"/>
                  </a:lnTo>
                  <a:lnTo>
                    <a:pt x="1080" y="390"/>
                  </a:lnTo>
                  <a:lnTo>
                    <a:pt x="1083" y="386"/>
                  </a:lnTo>
                  <a:lnTo>
                    <a:pt x="1089" y="382"/>
                  </a:lnTo>
                  <a:lnTo>
                    <a:pt x="1093" y="378"/>
                  </a:lnTo>
                  <a:lnTo>
                    <a:pt x="1097" y="376"/>
                  </a:lnTo>
                  <a:lnTo>
                    <a:pt x="1103" y="372"/>
                  </a:lnTo>
                  <a:lnTo>
                    <a:pt x="1106" y="369"/>
                  </a:lnTo>
                  <a:lnTo>
                    <a:pt x="1110" y="367"/>
                  </a:lnTo>
                  <a:lnTo>
                    <a:pt x="1116" y="363"/>
                  </a:lnTo>
                  <a:lnTo>
                    <a:pt x="1120" y="359"/>
                  </a:lnTo>
                  <a:lnTo>
                    <a:pt x="1124" y="357"/>
                  </a:lnTo>
                  <a:lnTo>
                    <a:pt x="1129" y="353"/>
                  </a:lnTo>
                  <a:lnTo>
                    <a:pt x="1133" y="350"/>
                  </a:lnTo>
                  <a:lnTo>
                    <a:pt x="1137" y="348"/>
                  </a:lnTo>
                  <a:lnTo>
                    <a:pt x="1143" y="344"/>
                  </a:lnTo>
                  <a:lnTo>
                    <a:pt x="1147" y="340"/>
                  </a:lnTo>
                  <a:lnTo>
                    <a:pt x="1150" y="338"/>
                  </a:lnTo>
                  <a:lnTo>
                    <a:pt x="1156" y="334"/>
                  </a:lnTo>
                  <a:lnTo>
                    <a:pt x="1160" y="332"/>
                  </a:lnTo>
                  <a:lnTo>
                    <a:pt x="1164" y="328"/>
                  </a:lnTo>
                  <a:lnTo>
                    <a:pt x="1169" y="327"/>
                  </a:lnTo>
                  <a:lnTo>
                    <a:pt x="1173" y="323"/>
                  </a:lnTo>
                  <a:lnTo>
                    <a:pt x="1177" y="319"/>
                  </a:lnTo>
                  <a:lnTo>
                    <a:pt x="1183" y="317"/>
                  </a:lnTo>
                  <a:lnTo>
                    <a:pt x="1187" y="313"/>
                  </a:lnTo>
                  <a:lnTo>
                    <a:pt x="1190" y="311"/>
                  </a:lnTo>
                  <a:lnTo>
                    <a:pt x="1196" y="307"/>
                  </a:lnTo>
                  <a:lnTo>
                    <a:pt x="1200" y="306"/>
                  </a:lnTo>
                  <a:lnTo>
                    <a:pt x="1204" y="302"/>
                  </a:lnTo>
                  <a:lnTo>
                    <a:pt x="1210" y="300"/>
                  </a:lnTo>
                  <a:lnTo>
                    <a:pt x="1213" y="296"/>
                  </a:lnTo>
                  <a:lnTo>
                    <a:pt x="1217" y="294"/>
                  </a:lnTo>
                  <a:lnTo>
                    <a:pt x="1223" y="290"/>
                  </a:lnTo>
                  <a:lnTo>
                    <a:pt x="1227" y="288"/>
                  </a:lnTo>
                  <a:lnTo>
                    <a:pt x="1231" y="285"/>
                  </a:lnTo>
                  <a:lnTo>
                    <a:pt x="1236" y="283"/>
                  </a:lnTo>
                  <a:lnTo>
                    <a:pt x="1240" y="279"/>
                  </a:lnTo>
                  <a:lnTo>
                    <a:pt x="1244" y="277"/>
                  </a:lnTo>
                  <a:lnTo>
                    <a:pt x="1250" y="275"/>
                  </a:lnTo>
                  <a:lnTo>
                    <a:pt x="1253" y="271"/>
                  </a:lnTo>
                  <a:lnTo>
                    <a:pt x="1257" y="269"/>
                  </a:lnTo>
                  <a:lnTo>
                    <a:pt x="1263" y="265"/>
                  </a:lnTo>
                  <a:lnTo>
                    <a:pt x="1267" y="263"/>
                  </a:lnTo>
                  <a:lnTo>
                    <a:pt x="1271" y="262"/>
                  </a:lnTo>
                  <a:lnTo>
                    <a:pt x="1276" y="258"/>
                  </a:lnTo>
                  <a:lnTo>
                    <a:pt x="1280" y="256"/>
                  </a:lnTo>
                  <a:lnTo>
                    <a:pt x="1284" y="254"/>
                  </a:lnTo>
                  <a:lnTo>
                    <a:pt x="1288" y="250"/>
                  </a:lnTo>
                  <a:lnTo>
                    <a:pt x="1294" y="248"/>
                  </a:lnTo>
                  <a:lnTo>
                    <a:pt x="1297" y="246"/>
                  </a:lnTo>
                  <a:lnTo>
                    <a:pt x="1301" y="242"/>
                  </a:lnTo>
                  <a:lnTo>
                    <a:pt x="1307" y="241"/>
                  </a:lnTo>
                  <a:lnTo>
                    <a:pt x="1311" y="239"/>
                  </a:lnTo>
                  <a:lnTo>
                    <a:pt x="1315" y="235"/>
                  </a:lnTo>
                  <a:lnTo>
                    <a:pt x="1320" y="233"/>
                  </a:lnTo>
                  <a:lnTo>
                    <a:pt x="1324" y="231"/>
                  </a:lnTo>
                  <a:lnTo>
                    <a:pt x="1328" y="227"/>
                  </a:lnTo>
                  <a:lnTo>
                    <a:pt x="1334" y="225"/>
                  </a:lnTo>
                  <a:lnTo>
                    <a:pt x="1338" y="223"/>
                  </a:lnTo>
                  <a:lnTo>
                    <a:pt x="1341" y="221"/>
                  </a:lnTo>
                  <a:lnTo>
                    <a:pt x="1347" y="218"/>
                  </a:lnTo>
                  <a:lnTo>
                    <a:pt x="1351" y="216"/>
                  </a:lnTo>
                  <a:lnTo>
                    <a:pt x="1355" y="214"/>
                  </a:lnTo>
                  <a:lnTo>
                    <a:pt x="1360" y="212"/>
                  </a:lnTo>
                  <a:lnTo>
                    <a:pt x="1364" y="208"/>
                  </a:lnTo>
                  <a:lnTo>
                    <a:pt x="1368" y="206"/>
                  </a:lnTo>
                  <a:lnTo>
                    <a:pt x="1374" y="204"/>
                  </a:lnTo>
                  <a:lnTo>
                    <a:pt x="1378" y="202"/>
                  </a:lnTo>
                  <a:lnTo>
                    <a:pt x="1381" y="200"/>
                  </a:lnTo>
                  <a:lnTo>
                    <a:pt x="1387" y="197"/>
                  </a:lnTo>
                  <a:lnTo>
                    <a:pt x="1391" y="195"/>
                  </a:lnTo>
                  <a:lnTo>
                    <a:pt x="1395" y="193"/>
                  </a:lnTo>
                  <a:lnTo>
                    <a:pt x="1401" y="191"/>
                  </a:lnTo>
                  <a:lnTo>
                    <a:pt x="1404" y="189"/>
                  </a:lnTo>
                  <a:lnTo>
                    <a:pt x="1408" y="187"/>
                  </a:lnTo>
                  <a:lnTo>
                    <a:pt x="1414" y="183"/>
                  </a:lnTo>
                  <a:lnTo>
                    <a:pt x="1418" y="181"/>
                  </a:lnTo>
                  <a:lnTo>
                    <a:pt x="1422" y="179"/>
                  </a:lnTo>
                  <a:lnTo>
                    <a:pt x="1427" y="177"/>
                  </a:lnTo>
                  <a:lnTo>
                    <a:pt x="1431" y="176"/>
                  </a:lnTo>
                  <a:lnTo>
                    <a:pt x="1435" y="174"/>
                  </a:lnTo>
                  <a:lnTo>
                    <a:pt x="1441" y="172"/>
                  </a:lnTo>
                  <a:lnTo>
                    <a:pt x="1444" y="170"/>
                  </a:lnTo>
                  <a:lnTo>
                    <a:pt x="1448" y="168"/>
                  </a:lnTo>
                  <a:lnTo>
                    <a:pt x="1454" y="166"/>
                  </a:lnTo>
                  <a:lnTo>
                    <a:pt x="1458" y="162"/>
                  </a:lnTo>
                  <a:lnTo>
                    <a:pt x="1462" y="160"/>
                  </a:lnTo>
                  <a:lnTo>
                    <a:pt x="1467" y="158"/>
                  </a:lnTo>
                  <a:lnTo>
                    <a:pt x="1471" y="156"/>
                  </a:lnTo>
                  <a:lnTo>
                    <a:pt x="1475" y="155"/>
                  </a:lnTo>
                  <a:lnTo>
                    <a:pt x="1479" y="153"/>
                  </a:lnTo>
                  <a:lnTo>
                    <a:pt x="1485" y="151"/>
                  </a:lnTo>
                  <a:lnTo>
                    <a:pt x="1488" y="149"/>
                  </a:lnTo>
                  <a:lnTo>
                    <a:pt x="1492" y="147"/>
                  </a:lnTo>
                  <a:lnTo>
                    <a:pt x="1498" y="145"/>
                  </a:lnTo>
                  <a:lnTo>
                    <a:pt x="1502" y="143"/>
                  </a:lnTo>
                  <a:lnTo>
                    <a:pt x="1506" y="141"/>
                  </a:lnTo>
                  <a:lnTo>
                    <a:pt x="1511" y="139"/>
                  </a:lnTo>
                  <a:lnTo>
                    <a:pt x="1515" y="137"/>
                  </a:lnTo>
                  <a:lnTo>
                    <a:pt x="1519" y="135"/>
                  </a:lnTo>
                  <a:lnTo>
                    <a:pt x="1525" y="134"/>
                  </a:lnTo>
                  <a:lnTo>
                    <a:pt x="1529" y="132"/>
                  </a:lnTo>
                  <a:lnTo>
                    <a:pt x="1532" y="130"/>
                  </a:lnTo>
                  <a:lnTo>
                    <a:pt x="1538" y="128"/>
                  </a:lnTo>
                  <a:lnTo>
                    <a:pt x="1542" y="126"/>
                  </a:lnTo>
                  <a:lnTo>
                    <a:pt x="1546" y="126"/>
                  </a:lnTo>
                  <a:lnTo>
                    <a:pt x="1551" y="124"/>
                  </a:lnTo>
                  <a:lnTo>
                    <a:pt x="1555" y="122"/>
                  </a:lnTo>
                  <a:lnTo>
                    <a:pt x="1559" y="120"/>
                  </a:lnTo>
                  <a:lnTo>
                    <a:pt x="1565" y="118"/>
                  </a:lnTo>
                  <a:lnTo>
                    <a:pt x="1569" y="116"/>
                  </a:lnTo>
                  <a:lnTo>
                    <a:pt x="1572" y="114"/>
                  </a:lnTo>
                  <a:lnTo>
                    <a:pt x="1578" y="113"/>
                  </a:lnTo>
                  <a:lnTo>
                    <a:pt x="1582" y="111"/>
                  </a:lnTo>
                  <a:lnTo>
                    <a:pt x="1586" y="111"/>
                  </a:lnTo>
                  <a:lnTo>
                    <a:pt x="1592" y="109"/>
                  </a:lnTo>
                  <a:lnTo>
                    <a:pt x="1595" y="107"/>
                  </a:lnTo>
                  <a:lnTo>
                    <a:pt x="1599" y="105"/>
                  </a:lnTo>
                  <a:lnTo>
                    <a:pt x="1605" y="103"/>
                  </a:lnTo>
                  <a:lnTo>
                    <a:pt x="1609" y="101"/>
                  </a:lnTo>
                  <a:lnTo>
                    <a:pt x="1613" y="99"/>
                  </a:lnTo>
                  <a:lnTo>
                    <a:pt x="1618" y="99"/>
                  </a:lnTo>
                  <a:lnTo>
                    <a:pt x="1622" y="97"/>
                  </a:lnTo>
                  <a:lnTo>
                    <a:pt x="1626" y="95"/>
                  </a:lnTo>
                  <a:lnTo>
                    <a:pt x="1632" y="93"/>
                  </a:lnTo>
                  <a:lnTo>
                    <a:pt x="1635" y="91"/>
                  </a:lnTo>
                  <a:lnTo>
                    <a:pt x="1639" y="91"/>
                  </a:lnTo>
                  <a:lnTo>
                    <a:pt x="1645" y="90"/>
                  </a:lnTo>
                  <a:lnTo>
                    <a:pt x="1649" y="88"/>
                  </a:lnTo>
                  <a:lnTo>
                    <a:pt x="1653" y="86"/>
                  </a:lnTo>
                  <a:lnTo>
                    <a:pt x="1658" y="86"/>
                  </a:lnTo>
                  <a:lnTo>
                    <a:pt x="1662" y="84"/>
                  </a:lnTo>
                  <a:lnTo>
                    <a:pt x="1666" y="82"/>
                  </a:lnTo>
                  <a:lnTo>
                    <a:pt x="1672" y="80"/>
                  </a:lnTo>
                  <a:lnTo>
                    <a:pt x="1676" y="80"/>
                  </a:lnTo>
                  <a:lnTo>
                    <a:pt x="1679" y="78"/>
                  </a:lnTo>
                  <a:lnTo>
                    <a:pt x="1683" y="76"/>
                  </a:lnTo>
                  <a:lnTo>
                    <a:pt x="1689" y="74"/>
                  </a:lnTo>
                  <a:lnTo>
                    <a:pt x="1693" y="74"/>
                  </a:lnTo>
                  <a:lnTo>
                    <a:pt x="1697" y="72"/>
                  </a:lnTo>
                  <a:lnTo>
                    <a:pt x="1702" y="70"/>
                  </a:lnTo>
                  <a:lnTo>
                    <a:pt x="1706" y="70"/>
                  </a:lnTo>
                  <a:lnTo>
                    <a:pt x="1710" y="69"/>
                  </a:lnTo>
                  <a:lnTo>
                    <a:pt x="1716" y="67"/>
                  </a:lnTo>
                  <a:lnTo>
                    <a:pt x="1720" y="67"/>
                  </a:lnTo>
                  <a:lnTo>
                    <a:pt x="1723" y="65"/>
                  </a:lnTo>
                  <a:lnTo>
                    <a:pt x="1729" y="63"/>
                  </a:lnTo>
                  <a:lnTo>
                    <a:pt x="1733" y="63"/>
                  </a:lnTo>
                  <a:lnTo>
                    <a:pt x="1737" y="61"/>
                  </a:lnTo>
                  <a:lnTo>
                    <a:pt x="1742" y="59"/>
                  </a:lnTo>
                  <a:lnTo>
                    <a:pt x="1746" y="59"/>
                  </a:lnTo>
                  <a:lnTo>
                    <a:pt x="1750" y="57"/>
                  </a:lnTo>
                  <a:lnTo>
                    <a:pt x="1756" y="55"/>
                  </a:lnTo>
                  <a:lnTo>
                    <a:pt x="1760" y="55"/>
                  </a:lnTo>
                  <a:lnTo>
                    <a:pt x="1763" y="53"/>
                  </a:lnTo>
                  <a:lnTo>
                    <a:pt x="1769" y="53"/>
                  </a:lnTo>
                  <a:lnTo>
                    <a:pt x="1773" y="51"/>
                  </a:lnTo>
                  <a:lnTo>
                    <a:pt x="1777" y="49"/>
                  </a:lnTo>
                  <a:lnTo>
                    <a:pt x="1783" y="49"/>
                  </a:lnTo>
                  <a:lnTo>
                    <a:pt x="1786" y="48"/>
                  </a:lnTo>
                  <a:lnTo>
                    <a:pt x="1790" y="48"/>
                  </a:lnTo>
                  <a:lnTo>
                    <a:pt x="1796" y="46"/>
                  </a:lnTo>
                  <a:lnTo>
                    <a:pt x="1800" y="46"/>
                  </a:lnTo>
                  <a:lnTo>
                    <a:pt x="1804" y="44"/>
                  </a:lnTo>
                  <a:lnTo>
                    <a:pt x="1809" y="44"/>
                  </a:lnTo>
                  <a:lnTo>
                    <a:pt x="1813" y="42"/>
                  </a:lnTo>
                  <a:lnTo>
                    <a:pt x="1817" y="40"/>
                  </a:lnTo>
                  <a:lnTo>
                    <a:pt x="1823" y="40"/>
                  </a:lnTo>
                  <a:lnTo>
                    <a:pt x="1826" y="38"/>
                  </a:lnTo>
                  <a:lnTo>
                    <a:pt x="1830" y="38"/>
                  </a:lnTo>
                  <a:lnTo>
                    <a:pt x="1836" y="36"/>
                  </a:lnTo>
                  <a:lnTo>
                    <a:pt x="1840" y="36"/>
                  </a:lnTo>
                  <a:lnTo>
                    <a:pt x="1844" y="34"/>
                  </a:lnTo>
                  <a:lnTo>
                    <a:pt x="1849" y="34"/>
                  </a:lnTo>
                  <a:lnTo>
                    <a:pt x="1853" y="32"/>
                  </a:lnTo>
                  <a:lnTo>
                    <a:pt x="1857" y="32"/>
                  </a:lnTo>
                  <a:lnTo>
                    <a:pt x="1863" y="32"/>
                  </a:lnTo>
                  <a:lnTo>
                    <a:pt x="1867" y="30"/>
                  </a:lnTo>
                  <a:lnTo>
                    <a:pt x="1870" y="30"/>
                  </a:lnTo>
                  <a:lnTo>
                    <a:pt x="1874" y="28"/>
                  </a:lnTo>
                  <a:lnTo>
                    <a:pt x="1880" y="28"/>
                  </a:lnTo>
                  <a:lnTo>
                    <a:pt x="1884" y="27"/>
                  </a:lnTo>
                  <a:lnTo>
                    <a:pt x="1888" y="27"/>
                  </a:lnTo>
                  <a:lnTo>
                    <a:pt x="1893" y="25"/>
                  </a:lnTo>
                  <a:lnTo>
                    <a:pt x="1897" y="25"/>
                  </a:lnTo>
                  <a:lnTo>
                    <a:pt x="1901" y="25"/>
                  </a:lnTo>
                  <a:lnTo>
                    <a:pt x="1907" y="23"/>
                  </a:lnTo>
                  <a:lnTo>
                    <a:pt x="1911" y="23"/>
                  </a:lnTo>
                  <a:lnTo>
                    <a:pt x="1914" y="21"/>
                  </a:lnTo>
                  <a:lnTo>
                    <a:pt x="1920" y="21"/>
                  </a:lnTo>
                  <a:lnTo>
                    <a:pt x="1924" y="21"/>
                  </a:lnTo>
                  <a:lnTo>
                    <a:pt x="1928" y="19"/>
                  </a:lnTo>
                  <a:lnTo>
                    <a:pt x="1933" y="19"/>
                  </a:lnTo>
                  <a:lnTo>
                    <a:pt x="1937" y="19"/>
                  </a:lnTo>
                  <a:lnTo>
                    <a:pt x="1941" y="17"/>
                  </a:lnTo>
                  <a:lnTo>
                    <a:pt x="1947" y="17"/>
                  </a:lnTo>
                  <a:lnTo>
                    <a:pt x="1951" y="17"/>
                  </a:lnTo>
                  <a:lnTo>
                    <a:pt x="1954" y="15"/>
                  </a:lnTo>
                  <a:lnTo>
                    <a:pt x="1960" y="15"/>
                  </a:lnTo>
                  <a:lnTo>
                    <a:pt x="1964" y="15"/>
                  </a:lnTo>
                  <a:lnTo>
                    <a:pt x="1968" y="13"/>
                  </a:lnTo>
                  <a:lnTo>
                    <a:pt x="1974" y="13"/>
                  </a:lnTo>
                  <a:lnTo>
                    <a:pt x="1977" y="13"/>
                  </a:lnTo>
                  <a:lnTo>
                    <a:pt x="1981" y="11"/>
                  </a:lnTo>
                  <a:lnTo>
                    <a:pt x="1987" y="11"/>
                  </a:lnTo>
                  <a:lnTo>
                    <a:pt x="1991" y="11"/>
                  </a:lnTo>
                  <a:lnTo>
                    <a:pt x="1995" y="11"/>
                  </a:lnTo>
                  <a:lnTo>
                    <a:pt x="2000" y="9"/>
                  </a:lnTo>
                  <a:lnTo>
                    <a:pt x="2004" y="9"/>
                  </a:lnTo>
                  <a:lnTo>
                    <a:pt x="2008" y="9"/>
                  </a:lnTo>
                  <a:lnTo>
                    <a:pt x="2014" y="9"/>
                  </a:lnTo>
                  <a:lnTo>
                    <a:pt x="2017" y="7"/>
                  </a:lnTo>
                  <a:lnTo>
                    <a:pt x="2021" y="7"/>
                  </a:lnTo>
                  <a:lnTo>
                    <a:pt x="2027" y="7"/>
                  </a:lnTo>
                  <a:lnTo>
                    <a:pt x="2031" y="7"/>
                  </a:lnTo>
                  <a:lnTo>
                    <a:pt x="2035" y="5"/>
                  </a:lnTo>
                  <a:lnTo>
                    <a:pt x="2040" y="5"/>
                  </a:lnTo>
                  <a:lnTo>
                    <a:pt x="2044" y="5"/>
                  </a:lnTo>
                  <a:lnTo>
                    <a:pt x="2048" y="5"/>
                  </a:lnTo>
                  <a:lnTo>
                    <a:pt x="2054" y="5"/>
                  </a:lnTo>
                  <a:lnTo>
                    <a:pt x="2058" y="4"/>
                  </a:lnTo>
                  <a:lnTo>
                    <a:pt x="2061" y="4"/>
                  </a:lnTo>
                  <a:lnTo>
                    <a:pt x="2067" y="4"/>
                  </a:lnTo>
                  <a:lnTo>
                    <a:pt x="2071" y="4"/>
                  </a:lnTo>
                  <a:lnTo>
                    <a:pt x="2075" y="4"/>
                  </a:lnTo>
                  <a:lnTo>
                    <a:pt x="2079" y="4"/>
                  </a:lnTo>
                  <a:lnTo>
                    <a:pt x="2084" y="2"/>
                  </a:lnTo>
                  <a:lnTo>
                    <a:pt x="2088" y="2"/>
                  </a:lnTo>
                  <a:lnTo>
                    <a:pt x="2092" y="2"/>
                  </a:lnTo>
                  <a:lnTo>
                    <a:pt x="2098" y="2"/>
                  </a:lnTo>
                  <a:lnTo>
                    <a:pt x="2102" y="2"/>
                  </a:lnTo>
                  <a:lnTo>
                    <a:pt x="2105" y="2"/>
                  </a:lnTo>
                  <a:lnTo>
                    <a:pt x="2111" y="2"/>
                  </a:lnTo>
                  <a:lnTo>
                    <a:pt x="2115" y="2"/>
                  </a:lnTo>
                  <a:lnTo>
                    <a:pt x="2119" y="2"/>
                  </a:lnTo>
                  <a:lnTo>
                    <a:pt x="2124" y="0"/>
                  </a:lnTo>
                  <a:lnTo>
                    <a:pt x="2128" y="0"/>
                  </a:lnTo>
                  <a:lnTo>
                    <a:pt x="2132" y="0"/>
                  </a:lnTo>
                  <a:lnTo>
                    <a:pt x="2138" y="0"/>
                  </a:lnTo>
                  <a:lnTo>
                    <a:pt x="2142" y="0"/>
                  </a:lnTo>
                  <a:lnTo>
                    <a:pt x="2145" y="0"/>
                  </a:lnTo>
                  <a:lnTo>
                    <a:pt x="2151" y="0"/>
                  </a:lnTo>
                  <a:lnTo>
                    <a:pt x="2155" y="0"/>
                  </a:lnTo>
                  <a:lnTo>
                    <a:pt x="2159" y="0"/>
                  </a:lnTo>
                  <a:lnTo>
                    <a:pt x="2165" y="0"/>
                  </a:lnTo>
                  <a:lnTo>
                    <a:pt x="2168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82" y="0"/>
                  </a:lnTo>
                  <a:lnTo>
                    <a:pt x="2186" y="0"/>
                  </a:lnTo>
                  <a:lnTo>
                    <a:pt x="2191" y="0"/>
                  </a:lnTo>
                  <a:lnTo>
                    <a:pt x="2195" y="0"/>
                  </a:lnTo>
                  <a:lnTo>
                    <a:pt x="2199" y="0"/>
                  </a:lnTo>
                  <a:lnTo>
                    <a:pt x="2205" y="0"/>
                  </a:lnTo>
                  <a:lnTo>
                    <a:pt x="2208" y="0"/>
                  </a:lnTo>
                  <a:lnTo>
                    <a:pt x="2212" y="0"/>
                  </a:lnTo>
                  <a:lnTo>
                    <a:pt x="2218" y="0"/>
                  </a:lnTo>
                  <a:lnTo>
                    <a:pt x="2222" y="0"/>
                  </a:lnTo>
                  <a:lnTo>
                    <a:pt x="2226" y="0"/>
                  </a:lnTo>
                  <a:lnTo>
                    <a:pt x="2231" y="0"/>
                  </a:lnTo>
                  <a:lnTo>
                    <a:pt x="2235" y="0"/>
                  </a:lnTo>
                  <a:lnTo>
                    <a:pt x="2239" y="2"/>
                  </a:lnTo>
                  <a:lnTo>
                    <a:pt x="2245" y="2"/>
                  </a:lnTo>
                  <a:lnTo>
                    <a:pt x="2249" y="2"/>
                  </a:lnTo>
                  <a:lnTo>
                    <a:pt x="2252" y="2"/>
                  </a:lnTo>
                  <a:lnTo>
                    <a:pt x="2258" y="2"/>
                  </a:lnTo>
                  <a:lnTo>
                    <a:pt x="2262" y="2"/>
                  </a:lnTo>
                  <a:lnTo>
                    <a:pt x="2266" y="2"/>
                  </a:lnTo>
                  <a:lnTo>
                    <a:pt x="2270" y="2"/>
                  </a:lnTo>
                  <a:lnTo>
                    <a:pt x="2275" y="2"/>
                  </a:lnTo>
                  <a:lnTo>
                    <a:pt x="2279" y="4"/>
                  </a:lnTo>
                  <a:lnTo>
                    <a:pt x="2283" y="4"/>
                  </a:lnTo>
                  <a:lnTo>
                    <a:pt x="2289" y="4"/>
                  </a:lnTo>
                  <a:lnTo>
                    <a:pt x="2293" y="4"/>
                  </a:lnTo>
                  <a:lnTo>
                    <a:pt x="2296" y="4"/>
                  </a:lnTo>
                  <a:lnTo>
                    <a:pt x="2302" y="4"/>
                  </a:lnTo>
                  <a:lnTo>
                    <a:pt x="2306" y="5"/>
                  </a:lnTo>
                  <a:lnTo>
                    <a:pt x="2310" y="5"/>
                  </a:lnTo>
                  <a:lnTo>
                    <a:pt x="2315" y="5"/>
                  </a:lnTo>
                  <a:lnTo>
                    <a:pt x="2319" y="5"/>
                  </a:lnTo>
                  <a:lnTo>
                    <a:pt x="2323" y="5"/>
                  </a:lnTo>
                  <a:lnTo>
                    <a:pt x="2329" y="7"/>
                  </a:lnTo>
                  <a:lnTo>
                    <a:pt x="2333" y="7"/>
                  </a:lnTo>
                  <a:lnTo>
                    <a:pt x="2336" y="7"/>
                  </a:lnTo>
                  <a:lnTo>
                    <a:pt x="2342" y="7"/>
                  </a:lnTo>
                  <a:lnTo>
                    <a:pt x="2346" y="9"/>
                  </a:lnTo>
                  <a:lnTo>
                    <a:pt x="2350" y="9"/>
                  </a:lnTo>
                  <a:lnTo>
                    <a:pt x="2356" y="9"/>
                  </a:lnTo>
                  <a:lnTo>
                    <a:pt x="2359" y="9"/>
                  </a:lnTo>
                  <a:lnTo>
                    <a:pt x="2363" y="11"/>
                  </a:lnTo>
                  <a:lnTo>
                    <a:pt x="2369" y="11"/>
                  </a:lnTo>
                  <a:lnTo>
                    <a:pt x="2373" y="11"/>
                  </a:lnTo>
                  <a:lnTo>
                    <a:pt x="2377" y="13"/>
                  </a:lnTo>
                  <a:lnTo>
                    <a:pt x="2382" y="13"/>
                  </a:lnTo>
                  <a:lnTo>
                    <a:pt x="2386" y="13"/>
                  </a:lnTo>
                  <a:lnTo>
                    <a:pt x="2390" y="13"/>
                  </a:lnTo>
                  <a:lnTo>
                    <a:pt x="2396" y="15"/>
                  </a:lnTo>
                  <a:lnTo>
                    <a:pt x="2399" y="15"/>
                  </a:lnTo>
                  <a:lnTo>
                    <a:pt x="2403" y="15"/>
                  </a:lnTo>
                  <a:lnTo>
                    <a:pt x="2409" y="17"/>
                  </a:lnTo>
                  <a:lnTo>
                    <a:pt x="2413" y="17"/>
                  </a:lnTo>
                  <a:lnTo>
                    <a:pt x="2417" y="19"/>
                  </a:lnTo>
                  <a:lnTo>
                    <a:pt x="2422" y="19"/>
                  </a:lnTo>
                  <a:lnTo>
                    <a:pt x="2426" y="19"/>
                  </a:lnTo>
                  <a:lnTo>
                    <a:pt x="2430" y="21"/>
                  </a:lnTo>
                  <a:lnTo>
                    <a:pt x="2436" y="21"/>
                  </a:lnTo>
                  <a:lnTo>
                    <a:pt x="2440" y="21"/>
                  </a:lnTo>
                  <a:lnTo>
                    <a:pt x="2443" y="23"/>
                  </a:lnTo>
                  <a:lnTo>
                    <a:pt x="2449" y="23"/>
                  </a:lnTo>
                  <a:lnTo>
                    <a:pt x="2453" y="25"/>
                  </a:lnTo>
                  <a:lnTo>
                    <a:pt x="2457" y="25"/>
                  </a:lnTo>
                  <a:lnTo>
                    <a:pt x="2463" y="27"/>
                  </a:lnTo>
                  <a:lnTo>
                    <a:pt x="2466" y="27"/>
                  </a:lnTo>
                  <a:lnTo>
                    <a:pt x="2470" y="27"/>
                  </a:lnTo>
                  <a:lnTo>
                    <a:pt x="2474" y="28"/>
                  </a:lnTo>
                  <a:lnTo>
                    <a:pt x="2480" y="28"/>
                  </a:lnTo>
                  <a:lnTo>
                    <a:pt x="2484" y="30"/>
                  </a:lnTo>
                  <a:lnTo>
                    <a:pt x="2487" y="30"/>
                  </a:lnTo>
                  <a:lnTo>
                    <a:pt x="2493" y="32"/>
                  </a:lnTo>
                  <a:lnTo>
                    <a:pt x="2497" y="32"/>
                  </a:lnTo>
                  <a:lnTo>
                    <a:pt x="2501" y="34"/>
                  </a:lnTo>
                  <a:lnTo>
                    <a:pt x="2506" y="34"/>
                  </a:lnTo>
                  <a:lnTo>
                    <a:pt x="2510" y="36"/>
                  </a:lnTo>
                  <a:lnTo>
                    <a:pt x="2514" y="36"/>
                  </a:lnTo>
                  <a:lnTo>
                    <a:pt x="2520" y="38"/>
                  </a:lnTo>
                  <a:lnTo>
                    <a:pt x="2524" y="38"/>
                  </a:lnTo>
                  <a:lnTo>
                    <a:pt x="2527" y="40"/>
                  </a:lnTo>
                  <a:lnTo>
                    <a:pt x="2533" y="42"/>
                  </a:lnTo>
                  <a:lnTo>
                    <a:pt x="2537" y="42"/>
                  </a:lnTo>
                  <a:lnTo>
                    <a:pt x="2541" y="44"/>
                  </a:lnTo>
                  <a:lnTo>
                    <a:pt x="2547" y="44"/>
                  </a:lnTo>
                  <a:lnTo>
                    <a:pt x="2550" y="46"/>
                  </a:lnTo>
                  <a:lnTo>
                    <a:pt x="2554" y="46"/>
                  </a:lnTo>
                  <a:lnTo>
                    <a:pt x="2560" y="48"/>
                  </a:lnTo>
                  <a:lnTo>
                    <a:pt x="2564" y="49"/>
                  </a:lnTo>
                  <a:lnTo>
                    <a:pt x="2568" y="49"/>
                  </a:lnTo>
                  <a:lnTo>
                    <a:pt x="2573" y="51"/>
                  </a:lnTo>
                  <a:lnTo>
                    <a:pt x="2577" y="53"/>
                  </a:lnTo>
                  <a:lnTo>
                    <a:pt x="2581" y="53"/>
                  </a:lnTo>
                  <a:lnTo>
                    <a:pt x="2587" y="55"/>
                  </a:lnTo>
                  <a:lnTo>
                    <a:pt x="2590" y="55"/>
                  </a:lnTo>
                  <a:lnTo>
                    <a:pt x="2594" y="57"/>
                  </a:lnTo>
                  <a:lnTo>
                    <a:pt x="2600" y="59"/>
                  </a:lnTo>
                  <a:lnTo>
                    <a:pt x="2604" y="59"/>
                  </a:lnTo>
                  <a:lnTo>
                    <a:pt x="2608" y="61"/>
                  </a:lnTo>
                  <a:lnTo>
                    <a:pt x="2613" y="63"/>
                  </a:lnTo>
                  <a:lnTo>
                    <a:pt x="2617" y="65"/>
                  </a:lnTo>
                  <a:lnTo>
                    <a:pt x="2621" y="65"/>
                  </a:lnTo>
                  <a:lnTo>
                    <a:pt x="2627" y="67"/>
                  </a:lnTo>
                  <a:lnTo>
                    <a:pt x="2631" y="69"/>
                  </a:lnTo>
                  <a:lnTo>
                    <a:pt x="2634" y="69"/>
                  </a:lnTo>
                  <a:lnTo>
                    <a:pt x="2640" y="70"/>
                  </a:lnTo>
                  <a:lnTo>
                    <a:pt x="2644" y="72"/>
                  </a:lnTo>
                  <a:lnTo>
                    <a:pt x="2648" y="74"/>
                  </a:lnTo>
                  <a:lnTo>
                    <a:pt x="2654" y="74"/>
                  </a:lnTo>
                  <a:lnTo>
                    <a:pt x="2657" y="76"/>
                  </a:lnTo>
                  <a:lnTo>
                    <a:pt x="2661" y="78"/>
                  </a:lnTo>
                  <a:lnTo>
                    <a:pt x="2665" y="80"/>
                  </a:lnTo>
                  <a:lnTo>
                    <a:pt x="2671" y="82"/>
                  </a:lnTo>
                  <a:lnTo>
                    <a:pt x="2675" y="82"/>
                  </a:lnTo>
                  <a:lnTo>
                    <a:pt x="2678" y="84"/>
                  </a:lnTo>
                  <a:lnTo>
                    <a:pt x="2684" y="86"/>
                  </a:lnTo>
                  <a:lnTo>
                    <a:pt x="2688" y="88"/>
                  </a:lnTo>
                  <a:lnTo>
                    <a:pt x="2692" y="90"/>
                  </a:lnTo>
                  <a:lnTo>
                    <a:pt x="2697" y="91"/>
                  </a:lnTo>
                  <a:lnTo>
                    <a:pt x="2701" y="91"/>
                  </a:lnTo>
                  <a:lnTo>
                    <a:pt x="2705" y="93"/>
                  </a:lnTo>
                  <a:lnTo>
                    <a:pt x="2711" y="95"/>
                  </a:lnTo>
                  <a:lnTo>
                    <a:pt x="2715" y="97"/>
                  </a:lnTo>
                  <a:lnTo>
                    <a:pt x="2718" y="99"/>
                  </a:lnTo>
                  <a:lnTo>
                    <a:pt x="2724" y="101"/>
                  </a:lnTo>
                  <a:lnTo>
                    <a:pt x="2728" y="103"/>
                  </a:lnTo>
                  <a:lnTo>
                    <a:pt x="2732" y="105"/>
                  </a:lnTo>
                  <a:lnTo>
                    <a:pt x="2738" y="107"/>
                  </a:lnTo>
                  <a:lnTo>
                    <a:pt x="2741" y="109"/>
                  </a:lnTo>
                  <a:lnTo>
                    <a:pt x="2745" y="111"/>
                  </a:lnTo>
                  <a:lnTo>
                    <a:pt x="2751" y="113"/>
                  </a:lnTo>
                  <a:lnTo>
                    <a:pt x="2755" y="114"/>
                  </a:lnTo>
                  <a:lnTo>
                    <a:pt x="2759" y="114"/>
                  </a:lnTo>
                  <a:lnTo>
                    <a:pt x="2764" y="116"/>
                  </a:lnTo>
                  <a:lnTo>
                    <a:pt x="2768" y="118"/>
                  </a:lnTo>
                  <a:lnTo>
                    <a:pt x="2772" y="120"/>
                  </a:lnTo>
                  <a:lnTo>
                    <a:pt x="2778" y="122"/>
                  </a:lnTo>
                  <a:lnTo>
                    <a:pt x="2781" y="124"/>
                  </a:lnTo>
                  <a:lnTo>
                    <a:pt x="2785" y="128"/>
                  </a:lnTo>
                  <a:lnTo>
                    <a:pt x="2791" y="130"/>
                  </a:lnTo>
                  <a:lnTo>
                    <a:pt x="2795" y="132"/>
                  </a:lnTo>
                  <a:lnTo>
                    <a:pt x="2799" y="134"/>
                  </a:lnTo>
                  <a:lnTo>
                    <a:pt x="2804" y="135"/>
                  </a:lnTo>
                  <a:lnTo>
                    <a:pt x="2808" y="137"/>
                  </a:lnTo>
                  <a:lnTo>
                    <a:pt x="2812" y="139"/>
                  </a:lnTo>
                  <a:lnTo>
                    <a:pt x="2818" y="141"/>
                  </a:lnTo>
                  <a:lnTo>
                    <a:pt x="2822" y="143"/>
                  </a:lnTo>
                  <a:lnTo>
                    <a:pt x="2825" y="145"/>
                  </a:lnTo>
                  <a:lnTo>
                    <a:pt x="2831" y="147"/>
                  </a:lnTo>
                  <a:lnTo>
                    <a:pt x="2835" y="149"/>
                  </a:lnTo>
                  <a:lnTo>
                    <a:pt x="2839" y="153"/>
                  </a:lnTo>
                  <a:lnTo>
                    <a:pt x="2845" y="155"/>
                  </a:lnTo>
                  <a:lnTo>
                    <a:pt x="2848" y="156"/>
                  </a:lnTo>
                  <a:lnTo>
                    <a:pt x="2852" y="158"/>
                  </a:lnTo>
                  <a:lnTo>
                    <a:pt x="2856" y="160"/>
                  </a:lnTo>
                  <a:lnTo>
                    <a:pt x="2862" y="162"/>
                  </a:lnTo>
                  <a:lnTo>
                    <a:pt x="2866" y="166"/>
                  </a:lnTo>
                  <a:lnTo>
                    <a:pt x="2869" y="168"/>
                  </a:lnTo>
                  <a:lnTo>
                    <a:pt x="2875" y="170"/>
                  </a:lnTo>
                  <a:lnTo>
                    <a:pt x="2879" y="172"/>
                  </a:lnTo>
                  <a:lnTo>
                    <a:pt x="2883" y="176"/>
                  </a:lnTo>
                  <a:lnTo>
                    <a:pt x="2888" y="177"/>
                  </a:lnTo>
                  <a:lnTo>
                    <a:pt x="2892" y="179"/>
                  </a:lnTo>
                  <a:lnTo>
                    <a:pt x="2896" y="181"/>
                  </a:lnTo>
                  <a:lnTo>
                    <a:pt x="2902" y="185"/>
                  </a:lnTo>
                  <a:lnTo>
                    <a:pt x="2906" y="187"/>
                  </a:lnTo>
                  <a:lnTo>
                    <a:pt x="2909" y="189"/>
                  </a:lnTo>
                  <a:lnTo>
                    <a:pt x="2915" y="193"/>
                  </a:lnTo>
                  <a:lnTo>
                    <a:pt x="2919" y="195"/>
                  </a:lnTo>
                  <a:lnTo>
                    <a:pt x="2923" y="197"/>
                  </a:lnTo>
                  <a:lnTo>
                    <a:pt x="2929" y="200"/>
                  </a:lnTo>
                  <a:lnTo>
                    <a:pt x="2932" y="202"/>
                  </a:lnTo>
                  <a:lnTo>
                    <a:pt x="2936" y="204"/>
                  </a:lnTo>
                  <a:lnTo>
                    <a:pt x="2942" y="208"/>
                  </a:lnTo>
                  <a:lnTo>
                    <a:pt x="2946" y="210"/>
                  </a:lnTo>
                  <a:lnTo>
                    <a:pt x="2950" y="212"/>
                  </a:lnTo>
                  <a:lnTo>
                    <a:pt x="2955" y="216"/>
                  </a:lnTo>
                  <a:lnTo>
                    <a:pt x="2959" y="218"/>
                  </a:lnTo>
                  <a:lnTo>
                    <a:pt x="2963" y="221"/>
                  </a:lnTo>
                  <a:lnTo>
                    <a:pt x="2969" y="223"/>
                  </a:lnTo>
                  <a:lnTo>
                    <a:pt x="2972" y="227"/>
                  </a:lnTo>
                  <a:lnTo>
                    <a:pt x="2976" y="229"/>
                  </a:lnTo>
                  <a:lnTo>
                    <a:pt x="2982" y="233"/>
                  </a:lnTo>
                  <a:lnTo>
                    <a:pt x="2986" y="235"/>
                  </a:lnTo>
                  <a:lnTo>
                    <a:pt x="2990" y="237"/>
                  </a:lnTo>
                  <a:lnTo>
                    <a:pt x="2995" y="241"/>
                  </a:lnTo>
                  <a:lnTo>
                    <a:pt x="2999" y="244"/>
                  </a:lnTo>
                  <a:lnTo>
                    <a:pt x="3003" y="246"/>
                  </a:lnTo>
                  <a:lnTo>
                    <a:pt x="3009" y="250"/>
                  </a:lnTo>
                  <a:lnTo>
                    <a:pt x="3013" y="252"/>
                  </a:lnTo>
                  <a:lnTo>
                    <a:pt x="3016" y="256"/>
                  </a:lnTo>
                  <a:lnTo>
                    <a:pt x="3022" y="258"/>
                  </a:lnTo>
                  <a:lnTo>
                    <a:pt x="3026" y="262"/>
                  </a:lnTo>
                  <a:lnTo>
                    <a:pt x="3030" y="263"/>
                  </a:lnTo>
                  <a:lnTo>
                    <a:pt x="3036" y="267"/>
                  </a:lnTo>
                  <a:lnTo>
                    <a:pt x="3039" y="271"/>
                  </a:lnTo>
                  <a:lnTo>
                    <a:pt x="3043" y="273"/>
                  </a:lnTo>
                  <a:lnTo>
                    <a:pt x="3049" y="277"/>
                  </a:lnTo>
                  <a:lnTo>
                    <a:pt x="3053" y="281"/>
                  </a:lnTo>
                  <a:lnTo>
                    <a:pt x="3057" y="283"/>
                  </a:lnTo>
                  <a:lnTo>
                    <a:pt x="3060" y="286"/>
                  </a:lnTo>
                  <a:lnTo>
                    <a:pt x="3066" y="290"/>
                  </a:lnTo>
                  <a:lnTo>
                    <a:pt x="3070" y="292"/>
                  </a:lnTo>
                  <a:lnTo>
                    <a:pt x="3074" y="296"/>
                  </a:lnTo>
                  <a:lnTo>
                    <a:pt x="3079" y="300"/>
                  </a:lnTo>
                  <a:lnTo>
                    <a:pt x="3083" y="304"/>
                  </a:lnTo>
                  <a:lnTo>
                    <a:pt x="3087" y="306"/>
                  </a:lnTo>
                  <a:lnTo>
                    <a:pt x="3093" y="309"/>
                  </a:lnTo>
                  <a:lnTo>
                    <a:pt x="3097" y="313"/>
                  </a:lnTo>
                  <a:lnTo>
                    <a:pt x="3100" y="317"/>
                  </a:lnTo>
                  <a:lnTo>
                    <a:pt x="3106" y="319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9" name="Freeform 252">
              <a:extLst>
                <a:ext uri="{FF2B5EF4-FFF2-40B4-BE49-F238E27FC236}">
                  <a16:creationId xmlns:a16="http://schemas.microsoft.com/office/drawing/2014/main" id="{420E2DA2-F8F3-C97B-1FC7-B5B8D0072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7338" y="2211388"/>
              <a:ext cx="884237" cy="1306512"/>
            </a:xfrm>
            <a:custGeom>
              <a:avLst/>
              <a:gdLst>
                <a:gd name="T0" fmla="*/ 17 w 1328"/>
                <a:gd name="T1" fmla="*/ 15 h 2469"/>
                <a:gd name="T2" fmla="*/ 40 w 1328"/>
                <a:gd name="T3" fmla="*/ 32 h 2469"/>
                <a:gd name="T4" fmla="*/ 61 w 1328"/>
                <a:gd name="T5" fmla="*/ 52 h 2469"/>
                <a:gd name="T6" fmla="*/ 84 w 1328"/>
                <a:gd name="T7" fmla="*/ 71 h 2469"/>
                <a:gd name="T8" fmla="*/ 107 w 1328"/>
                <a:gd name="T9" fmla="*/ 92 h 2469"/>
                <a:gd name="T10" fmla="*/ 128 w 1328"/>
                <a:gd name="T11" fmla="*/ 111 h 2469"/>
                <a:gd name="T12" fmla="*/ 151 w 1328"/>
                <a:gd name="T13" fmla="*/ 134 h 2469"/>
                <a:gd name="T14" fmla="*/ 172 w 1328"/>
                <a:gd name="T15" fmla="*/ 155 h 2469"/>
                <a:gd name="T16" fmla="*/ 195 w 1328"/>
                <a:gd name="T17" fmla="*/ 178 h 2469"/>
                <a:gd name="T18" fmla="*/ 218 w 1328"/>
                <a:gd name="T19" fmla="*/ 201 h 2469"/>
                <a:gd name="T20" fmla="*/ 239 w 1328"/>
                <a:gd name="T21" fmla="*/ 225 h 2469"/>
                <a:gd name="T22" fmla="*/ 262 w 1328"/>
                <a:gd name="T23" fmla="*/ 250 h 2469"/>
                <a:gd name="T24" fmla="*/ 285 w 1328"/>
                <a:gd name="T25" fmla="*/ 277 h 2469"/>
                <a:gd name="T26" fmla="*/ 306 w 1328"/>
                <a:gd name="T27" fmla="*/ 304 h 2469"/>
                <a:gd name="T28" fmla="*/ 329 w 1328"/>
                <a:gd name="T29" fmla="*/ 331 h 2469"/>
                <a:gd name="T30" fmla="*/ 350 w 1328"/>
                <a:gd name="T31" fmla="*/ 359 h 2469"/>
                <a:gd name="T32" fmla="*/ 373 w 1328"/>
                <a:gd name="T33" fmla="*/ 390 h 2469"/>
                <a:gd name="T34" fmla="*/ 396 w 1328"/>
                <a:gd name="T35" fmla="*/ 420 h 2469"/>
                <a:gd name="T36" fmla="*/ 417 w 1328"/>
                <a:gd name="T37" fmla="*/ 451 h 2469"/>
                <a:gd name="T38" fmla="*/ 439 w 1328"/>
                <a:gd name="T39" fmla="*/ 483 h 2469"/>
                <a:gd name="T40" fmla="*/ 462 w 1328"/>
                <a:gd name="T41" fmla="*/ 516 h 2469"/>
                <a:gd name="T42" fmla="*/ 483 w 1328"/>
                <a:gd name="T43" fmla="*/ 552 h 2469"/>
                <a:gd name="T44" fmla="*/ 506 w 1328"/>
                <a:gd name="T45" fmla="*/ 587 h 2469"/>
                <a:gd name="T46" fmla="*/ 529 w 1328"/>
                <a:gd name="T47" fmla="*/ 623 h 2469"/>
                <a:gd name="T48" fmla="*/ 550 w 1328"/>
                <a:gd name="T49" fmla="*/ 661 h 2469"/>
                <a:gd name="T50" fmla="*/ 573 w 1328"/>
                <a:gd name="T51" fmla="*/ 699 h 2469"/>
                <a:gd name="T52" fmla="*/ 594 w 1328"/>
                <a:gd name="T53" fmla="*/ 740 h 2469"/>
                <a:gd name="T54" fmla="*/ 617 w 1328"/>
                <a:gd name="T55" fmla="*/ 782 h 2469"/>
                <a:gd name="T56" fmla="*/ 640 w 1328"/>
                <a:gd name="T57" fmla="*/ 824 h 2469"/>
                <a:gd name="T58" fmla="*/ 661 w 1328"/>
                <a:gd name="T59" fmla="*/ 868 h 2469"/>
                <a:gd name="T60" fmla="*/ 684 w 1328"/>
                <a:gd name="T61" fmla="*/ 913 h 2469"/>
                <a:gd name="T62" fmla="*/ 707 w 1328"/>
                <a:gd name="T63" fmla="*/ 959 h 2469"/>
                <a:gd name="T64" fmla="*/ 728 w 1328"/>
                <a:gd name="T65" fmla="*/ 1007 h 2469"/>
                <a:gd name="T66" fmla="*/ 751 w 1328"/>
                <a:gd name="T67" fmla="*/ 1057 h 2469"/>
                <a:gd name="T68" fmla="*/ 772 w 1328"/>
                <a:gd name="T69" fmla="*/ 1106 h 2469"/>
                <a:gd name="T70" fmla="*/ 795 w 1328"/>
                <a:gd name="T71" fmla="*/ 1158 h 2469"/>
                <a:gd name="T72" fmla="*/ 818 w 1328"/>
                <a:gd name="T73" fmla="*/ 1212 h 2469"/>
                <a:gd name="T74" fmla="*/ 839 w 1328"/>
                <a:gd name="T75" fmla="*/ 1267 h 2469"/>
                <a:gd name="T76" fmla="*/ 862 w 1328"/>
                <a:gd name="T77" fmla="*/ 1322 h 2469"/>
                <a:gd name="T78" fmla="*/ 885 w 1328"/>
                <a:gd name="T79" fmla="*/ 1380 h 2469"/>
                <a:gd name="T80" fmla="*/ 906 w 1328"/>
                <a:gd name="T81" fmla="*/ 1439 h 2469"/>
                <a:gd name="T82" fmla="*/ 928 w 1328"/>
                <a:gd name="T83" fmla="*/ 1498 h 2469"/>
                <a:gd name="T84" fmla="*/ 949 w 1328"/>
                <a:gd name="T85" fmla="*/ 1559 h 2469"/>
                <a:gd name="T86" fmla="*/ 972 w 1328"/>
                <a:gd name="T87" fmla="*/ 1621 h 2469"/>
                <a:gd name="T88" fmla="*/ 995 w 1328"/>
                <a:gd name="T89" fmla="*/ 1684 h 2469"/>
                <a:gd name="T90" fmla="*/ 1016 w 1328"/>
                <a:gd name="T91" fmla="*/ 1749 h 2469"/>
                <a:gd name="T92" fmla="*/ 1039 w 1328"/>
                <a:gd name="T93" fmla="*/ 1812 h 2469"/>
                <a:gd name="T94" fmla="*/ 1062 w 1328"/>
                <a:gd name="T95" fmla="*/ 1877 h 2469"/>
                <a:gd name="T96" fmla="*/ 1083 w 1328"/>
                <a:gd name="T97" fmla="*/ 1942 h 2469"/>
                <a:gd name="T98" fmla="*/ 1106 w 1328"/>
                <a:gd name="T99" fmla="*/ 2007 h 2469"/>
                <a:gd name="T100" fmla="*/ 1129 w 1328"/>
                <a:gd name="T101" fmla="*/ 2072 h 2469"/>
                <a:gd name="T102" fmla="*/ 1150 w 1328"/>
                <a:gd name="T103" fmla="*/ 2133 h 2469"/>
                <a:gd name="T104" fmla="*/ 1173 w 1328"/>
                <a:gd name="T105" fmla="*/ 2194 h 2469"/>
                <a:gd name="T106" fmla="*/ 1194 w 1328"/>
                <a:gd name="T107" fmla="*/ 2251 h 2469"/>
                <a:gd name="T108" fmla="*/ 1217 w 1328"/>
                <a:gd name="T109" fmla="*/ 2307 h 2469"/>
                <a:gd name="T110" fmla="*/ 1240 w 1328"/>
                <a:gd name="T111" fmla="*/ 2354 h 2469"/>
                <a:gd name="T112" fmla="*/ 1261 w 1328"/>
                <a:gd name="T113" fmla="*/ 2398 h 2469"/>
                <a:gd name="T114" fmla="*/ 1284 w 1328"/>
                <a:gd name="T115" fmla="*/ 2433 h 2469"/>
                <a:gd name="T116" fmla="*/ 1307 w 1328"/>
                <a:gd name="T117" fmla="*/ 2458 h 2469"/>
                <a:gd name="T118" fmla="*/ 1328 w 1328"/>
                <a:gd name="T119" fmla="*/ 2469 h 246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328"/>
                <a:gd name="T181" fmla="*/ 0 h 2469"/>
                <a:gd name="T182" fmla="*/ 1328 w 1328"/>
                <a:gd name="T183" fmla="*/ 2469 h 246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328" h="2469">
                  <a:moveTo>
                    <a:pt x="0" y="0"/>
                  </a:moveTo>
                  <a:lnTo>
                    <a:pt x="4" y="4"/>
                  </a:lnTo>
                  <a:lnTo>
                    <a:pt x="8" y="8"/>
                  </a:lnTo>
                  <a:lnTo>
                    <a:pt x="14" y="11"/>
                  </a:lnTo>
                  <a:lnTo>
                    <a:pt x="17" y="15"/>
                  </a:lnTo>
                  <a:lnTo>
                    <a:pt x="21" y="19"/>
                  </a:lnTo>
                  <a:lnTo>
                    <a:pt x="27" y="21"/>
                  </a:lnTo>
                  <a:lnTo>
                    <a:pt x="31" y="25"/>
                  </a:lnTo>
                  <a:lnTo>
                    <a:pt x="35" y="29"/>
                  </a:lnTo>
                  <a:lnTo>
                    <a:pt x="40" y="32"/>
                  </a:lnTo>
                  <a:lnTo>
                    <a:pt x="44" y="36"/>
                  </a:lnTo>
                  <a:lnTo>
                    <a:pt x="48" y="40"/>
                  </a:lnTo>
                  <a:lnTo>
                    <a:pt x="54" y="44"/>
                  </a:lnTo>
                  <a:lnTo>
                    <a:pt x="57" y="48"/>
                  </a:lnTo>
                  <a:lnTo>
                    <a:pt x="61" y="52"/>
                  </a:lnTo>
                  <a:lnTo>
                    <a:pt x="67" y="55"/>
                  </a:lnTo>
                  <a:lnTo>
                    <a:pt x="71" y="59"/>
                  </a:lnTo>
                  <a:lnTo>
                    <a:pt x="75" y="63"/>
                  </a:lnTo>
                  <a:lnTo>
                    <a:pt x="80" y="67"/>
                  </a:lnTo>
                  <a:lnTo>
                    <a:pt x="84" y="71"/>
                  </a:lnTo>
                  <a:lnTo>
                    <a:pt x="88" y="74"/>
                  </a:lnTo>
                  <a:lnTo>
                    <a:pt x="94" y="78"/>
                  </a:lnTo>
                  <a:lnTo>
                    <a:pt x="98" y="82"/>
                  </a:lnTo>
                  <a:lnTo>
                    <a:pt x="101" y="86"/>
                  </a:lnTo>
                  <a:lnTo>
                    <a:pt x="107" y="92"/>
                  </a:lnTo>
                  <a:lnTo>
                    <a:pt x="111" y="95"/>
                  </a:lnTo>
                  <a:lnTo>
                    <a:pt x="115" y="99"/>
                  </a:lnTo>
                  <a:lnTo>
                    <a:pt x="121" y="103"/>
                  </a:lnTo>
                  <a:lnTo>
                    <a:pt x="124" y="107"/>
                  </a:lnTo>
                  <a:lnTo>
                    <a:pt x="128" y="111"/>
                  </a:lnTo>
                  <a:lnTo>
                    <a:pt x="134" y="117"/>
                  </a:lnTo>
                  <a:lnTo>
                    <a:pt x="138" y="120"/>
                  </a:lnTo>
                  <a:lnTo>
                    <a:pt x="142" y="124"/>
                  </a:lnTo>
                  <a:lnTo>
                    <a:pt x="145" y="128"/>
                  </a:lnTo>
                  <a:lnTo>
                    <a:pt x="151" y="134"/>
                  </a:lnTo>
                  <a:lnTo>
                    <a:pt x="155" y="138"/>
                  </a:lnTo>
                  <a:lnTo>
                    <a:pt x="159" y="141"/>
                  </a:lnTo>
                  <a:lnTo>
                    <a:pt x="164" y="145"/>
                  </a:lnTo>
                  <a:lnTo>
                    <a:pt x="168" y="151"/>
                  </a:lnTo>
                  <a:lnTo>
                    <a:pt x="172" y="155"/>
                  </a:lnTo>
                  <a:lnTo>
                    <a:pt x="178" y="159"/>
                  </a:lnTo>
                  <a:lnTo>
                    <a:pt x="182" y="164"/>
                  </a:lnTo>
                  <a:lnTo>
                    <a:pt x="185" y="168"/>
                  </a:lnTo>
                  <a:lnTo>
                    <a:pt x="191" y="174"/>
                  </a:lnTo>
                  <a:lnTo>
                    <a:pt x="195" y="178"/>
                  </a:lnTo>
                  <a:lnTo>
                    <a:pt x="199" y="183"/>
                  </a:lnTo>
                  <a:lnTo>
                    <a:pt x="205" y="187"/>
                  </a:lnTo>
                  <a:lnTo>
                    <a:pt x="208" y="191"/>
                  </a:lnTo>
                  <a:lnTo>
                    <a:pt x="212" y="197"/>
                  </a:lnTo>
                  <a:lnTo>
                    <a:pt x="218" y="201"/>
                  </a:lnTo>
                  <a:lnTo>
                    <a:pt x="222" y="206"/>
                  </a:lnTo>
                  <a:lnTo>
                    <a:pt x="226" y="210"/>
                  </a:lnTo>
                  <a:lnTo>
                    <a:pt x="231" y="216"/>
                  </a:lnTo>
                  <a:lnTo>
                    <a:pt x="235" y="222"/>
                  </a:lnTo>
                  <a:lnTo>
                    <a:pt x="239" y="225"/>
                  </a:lnTo>
                  <a:lnTo>
                    <a:pt x="245" y="231"/>
                  </a:lnTo>
                  <a:lnTo>
                    <a:pt x="248" y="235"/>
                  </a:lnTo>
                  <a:lnTo>
                    <a:pt x="252" y="241"/>
                  </a:lnTo>
                  <a:lnTo>
                    <a:pt x="258" y="246"/>
                  </a:lnTo>
                  <a:lnTo>
                    <a:pt x="262" y="250"/>
                  </a:lnTo>
                  <a:lnTo>
                    <a:pt x="266" y="256"/>
                  </a:lnTo>
                  <a:lnTo>
                    <a:pt x="271" y="262"/>
                  </a:lnTo>
                  <a:lnTo>
                    <a:pt x="275" y="266"/>
                  </a:lnTo>
                  <a:lnTo>
                    <a:pt x="279" y="271"/>
                  </a:lnTo>
                  <a:lnTo>
                    <a:pt x="285" y="277"/>
                  </a:lnTo>
                  <a:lnTo>
                    <a:pt x="289" y="283"/>
                  </a:lnTo>
                  <a:lnTo>
                    <a:pt x="292" y="287"/>
                  </a:lnTo>
                  <a:lnTo>
                    <a:pt x="298" y="292"/>
                  </a:lnTo>
                  <a:lnTo>
                    <a:pt x="302" y="298"/>
                  </a:lnTo>
                  <a:lnTo>
                    <a:pt x="306" y="304"/>
                  </a:lnTo>
                  <a:lnTo>
                    <a:pt x="312" y="310"/>
                  </a:lnTo>
                  <a:lnTo>
                    <a:pt x="315" y="315"/>
                  </a:lnTo>
                  <a:lnTo>
                    <a:pt x="319" y="321"/>
                  </a:lnTo>
                  <a:lnTo>
                    <a:pt x="325" y="325"/>
                  </a:lnTo>
                  <a:lnTo>
                    <a:pt x="329" y="331"/>
                  </a:lnTo>
                  <a:lnTo>
                    <a:pt x="333" y="336"/>
                  </a:lnTo>
                  <a:lnTo>
                    <a:pt x="338" y="342"/>
                  </a:lnTo>
                  <a:lnTo>
                    <a:pt x="342" y="348"/>
                  </a:lnTo>
                  <a:lnTo>
                    <a:pt x="346" y="353"/>
                  </a:lnTo>
                  <a:lnTo>
                    <a:pt x="350" y="359"/>
                  </a:lnTo>
                  <a:lnTo>
                    <a:pt x="355" y="365"/>
                  </a:lnTo>
                  <a:lnTo>
                    <a:pt x="359" y="371"/>
                  </a:lnTo>
                  <a:lnTo>
                    <a:pt x="363" y="378"/>
                  </a:lnTo>
                  <a:lnTo>
                    <a:pt x="369" y="384"/>
                  </a:lnTo>
                  <a:lnTo>
                    <a:pt x="373" y="390"/>
                  </a:lnTo>
                  <a:lnTo>
                    <a:pt x="376" y="396"/>
                  </a:lnTo>
                  <a:lnTo>
                    <a:pt x="382" y="401"/>
                  </a:lnTo>
                  <a:lnTo>
                    <a:pt x="386" y="407"/>
                  </a:lnTo>
                  <a:lnTo>
                    <a:pt x="390" y="413"/>
                  </a:lnTo>
                  <a:lnTo>
                    <a:pt x="396" y="420"/>
                  </a:lnTo>
                  <a:lnTo>
                    <a:pt x="399" y="426"/>
                  </a:lnTo>
                  <a:lnTo>
                    <a:pt x="403" y="432"/>
                  </a:lnTo>
                  <a:lnTo>
                    <a:pt x="409" y="438"/>
                  </a:lnTo>
                  <a:lnTo>
                    <a:pt x="413" y="445"/>
                  </a:lnTo>
                  <a:lnTo>
                    <a:pt x="417" y="451"/>
                  </a:lnTo>
                  <a:lnTo>
                    <a:pt x="422" y="457"/>
                  </a:lnTo>
                  <a:lnTo>
                    <a:pt x="426" y="464"/>
                  </a:lnTo>
                  <a:lnTo>
                    <a:pt x="430" y="470"/>
                  </a:lnTo>
                  <a:lnTo>
                    <a:pt x="436" y="478"/>
                  </a:lnTo>
                  <a:lnTo>
                    <a:pt x="439" y="483"/>
                  </a:lnTo>
                  <a:lnTo>
                    <a:pt x="443" y="489"/>
                  </a:lnTo>
                  <a:lnTo>
                    <a:pt x="449" y="497"/>
                  </a:lnTo>
                  <a:lnTo>
                    <a:pt x="453" y="503"/>
                  </a:lnTo>
                  <a:lnTo>
                    <a:pt x="457" y="510"/>
                  </a:lnTo>
                  <a:lnTo>
                    <a:pt x="462" y="516"/>
                  </a:lnTo>
                  <a:lnTo>
                    <a:pt x="466" y="524"/>
                  </a:lnTo>
                  <a:lnTo>
                    <a:pt x="470" y="531"/>
                  </a:lnTo>
                  <a:lnTo>
                    <a:pt x="476" y="537"/>
                  </a:lnTo>
                  <a:lnTo>
                    <a:pt x="480" y="545"/>
                  </a:lnTo>
                  <a:lnTo>
                    <a:pt x="483" y="552"/>
                  </a:lnTo>
                  <a:lnTo>
                    <a:pt x="489" y="558"/>
                  </a:lnTo>
                  <a:lnTo>
                    <a:pt x="493" y="566"/>
                  </a:lnTo>
                  <a:lnTo>
                    <a:pt x="497" y="573"/>
                  </a:lnTo>
                  <a:lnTo>
                    <a:pt x="503" y="579"/>
                  </a:lnTo>
                  <a:lnTo>
                    <a:pt x="506" y="587"/>
                  </a:lnTo>
                  <a:lnTo>
                    <a:pt x="510" y="594"/>
                  </a:lnTo>
                  <a:lnTo>
                    <a:pt x="516" y="602"/>
                  </a:lnTo>
                  <a:lnTo>
                    <a:pt x="520" y="610"/>
                  </a:lnTo>
                  <a:lnTo>
                    <a:pt x="524" y="615"/>
                  </a:lnTo>
                  <a:lnTo>
                    <a:pt x="529" y="623"/>
                  </a:lnTo>
                  <a:lnTo>
                    <a:pt x="533" y="631"/>
                  </a:lnTo>
                  <a:lnTo>
                    <a:pt x="537" y="638"/>
                  </a:lnTo>
                  <a:lnTo>
                    <a:pt x="541" y="646"/>
                  </a:lnTo>
                  <a:lnTo>
                    <a:pt x="546" y="654"/>
                  </a:lnTo>
                  <a:lnTo>
                    <a:pt x="550" y="661"/>
                  </a:lnTo>
                  <a:lnTo>
                    <a:pt x="554" y="669"/>
                  </a:lnTo>
                  <a:lnTo>
                    <a:pt x="560" y="676"/>
                  </a:lnTo>
                  <a:lnTo>
                    <a:pt x="564" y="684"/>
                  </a:lnTo>
                  <a:lnTo>
                    <a:pt x="567" y="692"/>
                  </a:lnTo>
                  <a:lnTo>
                    <a:pt x="573" y="699"/>
                  </a:lnTo>
                  <a:lnTo>
                    <a:pt x="577" y="707"/>
                  </a:lnTo>
                  <a:lnTo>
                    <a:pt x="581" y="717"/>
                  </a:lnTo>
                  <a:lnTo>
                    <a:pt x="587" y="724"/>
                  </a:lnTo>
                  <a:lnTo>
                    <a:pt x="590" y="732"/>
                  </a:lnTo>
                  <a:lnTo>
                    <a:pt x="594" y="740"/>
                  </a:lnTo>
                  <a:lnTo>
                    <a:pt x="600" y="749"/>
                  </a:lnTo>
                  <a:lnTo>
                    <a:pt x="604" y="757"/>
                  </a:lnTo>
                  <a:lnTo>
                    <a:pt x="608" y="764"/>
                  </a:lnTo>
                  <a:lnTo>
                    <a:pt x="613" y="774"/>
                  </a:lnTo>
                  <a:lnTo>
                    <a:pt x="617" y="782"/>
                  </a:lnTo>
                  <a:lnTo>
                    <a:pt x="621" y="789"/>
                  </a:lnTo>
                  <a:lnTo>
                    <a:pt x="627" y="799"/>
                  </a:lnTo>
                  <a:lnTo>
                    <a:pt x="630" y="806"/>
                  </a:lnTo>
                  <a:lnTo>
                    <a:pt x="634" y="816"/>
                  </a:lnTo>
                  <a:lnTo>
                    <a:pt x="640" y="824"/>
                  </a:lnTo>
                  <a:lnTo>
                    <a:pt x="644" y="833"/>
                  </a:lnTo>
                  <a:lnTo>
                    <a:pt x="648" y="841"/>
                  </a:lnTo>
                  <a:lnTo>
                    <a:pt x="653" y="850"/>
                  </a:lnTo>
                  <a:lnTo>
                    <a:pt x="657" y="858"/>
                  </a:lnTo>
                  <a:lnTo>
                    <a:pt x="661" y="868"/>
                  </a:lnTo>
                  <a:lnTo>
                    <a:pt x="667" y="877"/>
                  </a:lnTo>
                  <a:lnTo>
                    <a:pt x="671" y="885"/>
                  </a:lnTo>
                  <a:lnTo>
                    <a:pt x="674" y="894"/>
                  </a:lnTo>
                  <a:lnTo>
                    <a:pt x="680" y="904"/>
                  </a:lnTo>
                  <a:lnTo>
                    <a:pt x="684" y="913"/>
                  </a:lnTo>
                  <a:lnTo>
                    <a:pt x="688" y="921"/>
                  </a:lnTo>
                  <a:lnTo>
                    <a:pt x="694" y="931"/>
                  </a:lnTo>
                  <a:lnTo>
                    <a:pt x="697" y="940"/>
                  </a:lnTo>
                  <a:lnTo>
                    <a:pt x="701" y="950"/>
                  </a:lnTo>
                  <a:lnTo>
                    <a:pt x="707" y="959"/>
                  </a:lnTo>
                  <a:lnTo>
                    <a:pt x="711" y="969"/>
                  </a:lnTo>
                  <a:lnTo>
                    <a:pt x="715" y="978"/>
                  </a:lnTo>
                  <a:lnTo>
                    <a:pt x="720" y="988"/>
                  </a:lnTo>
                  <a:lnTo>
                    <a:pt x="724" y="998"/>
                  </a:lnTo>
                  <a:lnTo>
                    <a:pt x="728" y="1007"/>
                  </a:lnTo>
                  <a:lnTo>
                    <a:pt x="734" y="1017"/>
                  </a:lnTo>
                  <a:lnTo>
                    <a:pt x="737" y="1026"/>
                  </a:lnTo>
                  <a:lnTo>
                    <a:pt x="741" y="1036"/>
                  </a:lnTo>
                  <a:lnTo>
                    <a:pt x="745" y="1045"/>
                  </a:lnTo>
                  <a:lnTo>
                    <a:pt x="751" y="1057"/>
                  </a:lnTo>
                  <a:lnTo>
                    <a:pt x="755" y="1066"/>
                  </a:lnTo>
                  <a:lnTo>
                    <a:pt x="758" y="1076"/>
                  </a:lnTo>
                  <a:lnTo>
                    <a:pt x="764" y="1085"/>
                  </a:lnTo>
                  <a:lnTo>
                    <a:pt x="768" y="1097"/>
                  </a:lnTo>
                  <a:lnTo>
                    <a:pt x="772" y="1106"/>
                  </a:lnTo>
                  <a:lnTo>
                    <a:pt x="778" y="1116"/>
                  </a:lnTo>
                  <a:lnTo>
                    <a:pt x="781" y="1127"/>
                  </a:lnTo>
                  <a:lnTo>
                    <a:pt x="785" y="1137"/>
                  </a:lnTo>
                  <a:lnTo>
                    <a:pt x="791" y="1149"/>
                  </a:lnTo>
                  <a:lnTo>
                    <a:pt x="795" y="1158"/>
                  </a:lnTo>
                  <a:lnTo>
                    <a:pt x="799" y="1170"/>
                  </a:lnTo>
                  <a:lnTo>
                    <a:pt x="804" y="1179"/>
                  </a:lnTo>
                  <a:lnTo>
                    <a:pt x="808" y="1191"/>
                  </a:lnTo>
                  <a:lnTo>
                    <a:pt x="812" y="1200"/>
                  </a:lnTo>
                  <a:lnTo>
                    <a:pt x="818" y="1212"/>
                  </a:lnTo>
                  <a:lnTo>
                    <a:pt x="821" y="1223"/>
                  </a:lnTo>
                  <a:lnTo>
                    <a:pt x="825" y="1233"/>
                  </a:lnTo>
                  <a:lnTo>
                    <a:pt x="831" y="1244"/>
                  </a:lnTo>
                  <a:lnTo>
                    <a:pt x="835" y="1256"/>
                  </a:lnTo>
                  <a:lnTo>
                    <a:pt x="839" y="1267"/>
                  </a:lnTo>
                  <a:lnTo>
                    <a:pt x="844" y="1277"/>
                  </a:lnTo>
                  <a:lnTo>
                    <a:pt x="848" y="1288"/>
                  </a:lnTo>
                  <a:lnTo>
                    <a:pt x="852" y="1299"/>
                  </a:lnTo>
                  <a:lnTo>
                    <a:pt x="858" y="1311"/>
                  </a:lnTo>
                  <a:lnTo>
                    <a:pt x="862" y="1322"/>
                  </a:lnTo>
                  <a:lnTo>
                    <a:pt x="865" y="1334"/>
                  </a:lnTo>
                  <a:lnTo>
                    <a:pt x="871" y="1345"/>
                  </a:lnTo>
                  <a:lnTo>
                    <a:pt x="875" y="1357"/>
                  </a:lnTo>
                  <a:lnTo>
                    <a:pt x="879" y="1368"/>
                  </a:lnTo>
                  <a:lnTo>
                    <a:pt x="885" y="1380"/>
                  </a:lnTo>
                  <a:lnTo>
                    <a:pt x="888" y="1391"/>
                  </a:lnTo>
                  <a:lnTo>
                    <a:pt x="892" y="1403"/>
                  </a:lnTo>
                  <a:lnTo>
                    <a:pt x="898" y="1414"/>
                  </a:lnTo>
                  <a:lnTo>
                    <a:pt x="902" y="1426"/>
                  </a:lnTo>
                  <a:lnTo>
                    <a:pt x="906" y="1439"/>
                  </a:lnTo>
                  <a:lnTo>
                    <a:pt x="911" y="1450"/>
                  </a:lnTo>
                  <a:lnTo>
                    <a:pt x="915" y="1462"/>
                  </a:lnTo>
                  <a:lnTo>
                    <a:pt x="919" y="1473"/>
                  </a:lnTo>
                  <a:lnTo>
                    <a:pt x="925" y="1487"/>
                  </a:lnTo>
                  <a:lnTo>
                    <a:pt x="928" y="1498"/>
                  </a:lnTo>
                  <a:lnTo>
                    <a:pt x="932" y="1510"/>
                  </a:lnTo>
                  <a:lnTo>
                    <a:pt x="936" y="1523"/>
                  </a:lnTo>
                  <a:lnTo>
                    <a:pt x="942" y="1535"/>
                  </a:lnTo>
                  <a:lnTo>
                    <a:pt x="946" y="1546"/>
                  </a:lnTo>
                  <a:lnTo>
                    <a:pt x="949" y="1559"/>
                  </a:lnTo>
                  <a:lnTo>
                    <a:pt x="955" y="1571"/>
                  </a:lnTo>
                  <a:lnTo>
                    <a:pt x="959" y="1584"/>
                  </a:lnTo>
                  <a:lnTo>
                    <a:pt x="963" y="1596"/>
                  </a:lnTo>
                  <a:lnTo>
                    <a:pt x="969" y="1609"/>
                  </a:lnTo>
                  <a:lnTo>
                    <a:pt x="972" y="1621"/>
                  </a:lnTo>
                  <a:lnTo>
                    <a:pt x="976" y="1634"/>
                  </a:lnTo>
                  <a:lnTo>
                    <a:pt x="982" y="1645"/>
                  </a:lnTo>
                  <a:lnTo>
                    <a:pt x="986" y="1659"/>
                  </a:lnTo>
                  <a:lnTo>
                    <a:pt x="990" y="1672"/>
                  </a:lnTo>
                  <a:lnTo>
                    <a:pt x="995" y="1684"/>
                  </a:lnTo>
                  <a:lnTo>
                    <a:pt x="999" y="1697"/>
                  </a:lnTo>
                  <a:lnTo>
                    <a:pt x="1003" y="1710"/>
                  </a:lnTo>
                  <a:lnTo>
                    <a:pt x="1009" y="1722"/>
                  </a:lnTo>
                  <a:lnTo>
                    <a:pt x="1013" y="1735"/>
                  </a:lnTo>
                  <a:lnTo>
                    <a:pt x="1016" y="1749"/>
                  </a:lnTo>
                  <a:lnTo>
                    <a:pt x="1022" y="1760"/>
                  </a:lnTo>
                  <a:lnTo>
                    <a:pt x="1026" y="1773"/>
                  </a:lnTo>
                  <a:lnTo>
                    <a:pt x="1030" y="1787"/>
                  </a:lnTo>
                  <a:lnTo>
                    <a:pt x="1035" y="1800"/>
                  </a:lnTo>
                  <a:lnTo>
                    <a:pt x="1039" y="1812"/>
                  </a:lnTo>
                  <a:lnTo>
                    <a:pt x="1043" y="1825"/>
                  </a:lnTo>
                  <a:lnTo>
                    <a:pt x="1049" y="1838"/>
                  </a:lnTo>
                  <a:lnTo>
                    <a:pt x="1053" y="1852"/>
                  </a:lnTo>
                  <a:lnTo>
                    <a:pt x="1056" y="1865"/>
                  </a:lnTo>
                  <a:lnTo>
                    <a:pt x="1062" y="1877"/>
                  </a:lnTo>
                  <a:lnTo>
                    <a:pt x="1066" y="1890"/>
                  </a:lnTo>
                  <a:lnTo>
                    <a:pt x="1070" y="1903"/>
                  </a:lnTo>
                  <a:lnTo>
                    <a:pt x="1076" y="1917"/>
                  </a:lnTo>
                  <a:lnTo>
                    <a:pt x="1079" y="1930"/>
                  </a:lnTo>
                  <a:lnTo>
                    <a:pt x="1083" y="1942"/>
                  </a:lnTo>
                  <a:lnTo>
                    <a:pt x="1089" y="1955"/>
                  </a:lnTo>
                  <a:lnTo>
                    <a:pt x="1093" y="1968"/>
                  </a:lnTo>
                  <a:lnTo>
                    <a:pt x="1097" y="1982"/>
                  </a:lnTo>
                  <a:lnTo>
                    <a:pt x="1102" y="1993"/>
                  </a:lnTo>
                  <a:lnTo>
                    <a:pt x="1106" y="2007"/>
                  </a:lnTo>
                  <a:lnTo>
                    <a:pt x="1110" y="2020"/>
                  </a:lnTo>
                  <a:lnTo>
                    <a:pt x="1116" y="2033"/>
                  </a:lnTo>
                  <a:lnTo>
                    <a:pt x="1119" y="2045"/>
                  </a:lnTo>
                  <a:lnTo>
                    <a:pt x="1123" y="2058"/>
                  </a:lnTo>
                  <a:lnTo>
                    <a:pt x="1129" y="2072"/>
                  </a:lnTo>
                  <a:lnTo>
                    <a:pt x="1133" y="2083"/>
                  </a:lnTo>
                  <a:lnTo>
                    <a:pt x="1137" y="2096"/>
                  </a:lnTo>
                  <a:lnTo>
                    <a:pt x="1140" y="2108"/>
                  </a:lnTo>
                  <a:lnTo>
                    <a:pt x="1146" y="2121"/>
                  </a:lnTo>
                  <a:lnTo>
                    <a:pt x="1150" y="2133"/>
                  </a:lnTo>
                  <a:lnTo>
                    <a:pt x="1154" y="2146"/>
                  </a:lnTo>
                  <a:lnTo>
                    <a:pt x="1160" y="2158"/>
                  </a:lnTo>
                  <a:lnTo>
                    <a:pt x="1163" y="2169"/>
                  </a:lnTo>
                  <a:lnTo>
                    <a:pt x="1167" y="2182"/>
                  </a:lnTo>
                  <a:lnTo>
                    <a:pt x="1173" y="2194"/>
                  </a:lnTo>
                  <a:lnTo>
                    <a:pt x="1177" y="2205"/>
                  </a:lnTo>
                  <a:lnTo>
                    <a:pt x="1181" y="2217"/>
                  </a:lnTo>
                  <a:lnTo>
                    <a:pt x="1186" y="2228"/>
                  </a:lnTo>
                  <a:lnTo>
                    <a:pt x="1190" y="2240"/>
                  </a:lnTo>
                  <a:lnTo>
                    <a:pt x="1194" y="2251"/>
                  </a:lnTo>
                  <a:lnTo>
                    <a:pt x="1200" y="2263"/>
                  </a:lnTo>
                  <a:lnTo>
                    <a:pt x="1204" y="2274"/>
                  </a:lnTo>
                  <a:lnTo>
                    <a:pt x="1207" y="2286"/>
                  </a:lnTo>
                  <a:lnTo>
                    <a:pt x="1213" y="2295"/>
                  </a:lnTo>
                  <a:lnTo>
                    <a:pt x="1217" y="2307"/>
                  </a:lnTo>
                  <a:lnTo>
                    <a:pt x="1221" y="2316"/>
                  </a:lnTo>
                  <a:lnTo>
                    <a:pt x="1226" y="2326"/>
                  </a:lnTo>
                  <a:lnTo>
                    <a:pt x="1230" y="2335"/>
                  </a:lnTo>
                  <a:lnTo>
                    <a:pt x="1234" y="2347"/>
                  </a:lnTo>
                  <a:lnTo>
                    <a:pt x="1240" y="2354"/>
                  </a:lnTo>
                  <a:lnTo>
                    <a:pt x="1244" y="2364"/>
                  </a:lnTo>
                  <a:lnTo>
                    <a:pt x="1247" y="2374"/>
                  </a:lnTo>
                  <a:lnTo>
                    <a:pt x="1253" y="2381"/>
                  </a:lnTo>
                  <a:lnTo>
                    <a:pt x="1257" y="2391"/>
                  </a:lnTo>
                  <a:lnTo>
                    <a:pt x="1261" y="2398"/>
                  </a:lnTo>
                  <a:lnTo>
                    <a:pt x="1267" y="2406"/>
                  </a:lnTo>
                  <a:lnTo>
                    <a:pt x="1270" y="2414"/>
                  </a:lnTo>
                  <a:lnTo>
                    <a:pt x="1274" y="2419"/>
                  </a:lnTo>
                  <a:lnTo>
                    <a:pt x="1280" y="2427"/>
                  </a:lnTo>
                  <a:lnTo>
                    <a:pt x="1284" y="2433"/>
                  </a:lnTo>
                  <a:lnTo>
                    <a:pt x="1288" y="2439"/>
                  </a:lnTo>
                  <a:lnTo>
                    <a:pt x="1293" y="2444"/>
                  </a:lnTo>
                  <a:lnTo>
                    <a:pt x="1297" y="2448"/>
                  </a:lnTo>
                  <a:lnTo>
                    <a:pt x="1301" y="2454"/>
                  </a:lnTo>
                  <a:lnTo>
                    <a:pt x="1307" y="2458"/>
                  </a:lnTo>
                  <a:lnTo>
                    <a:pt x="1310" y="2461"/>
                  </a:lnTo>
                  <a:lnTo>
                    <a:pt x="1314" y="2463"/>
                  </a:lnTo>
                  <a:lnTo>
                    <a:pt x="1320" y="2465"/>
                  </a:lnTo>
                  <a:lnTo>
                    <a:pt x="1324" y="2467"/>
                  </a:lnTo>
                  <a:lnTo>
                    <a:pt x="1328" y="2469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0" name="Freeform 253">
              <a:extLst>
                <a:ext uri="{FF2B5EF4-FFF2-40B4-BE49-F238E27FC236}">
                  <a16:creationId xmlns:a16="http://schemas.microsoft.com/office/drawing/2014/main" id="{8271EDBA-4053-BF55-9CA3-795EB809FC61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825" y="1978025"/>
              <a:ext cx="2068513" cy="1539875"/>
            </a:xfrm>
            <a:custGeom>
              <a:avLst/>
              <a:gdLst>
                <a:gd name="T0" fmla="*/ 44 w 3106"/>
                <a:gd name="T1" fmla="*/ 2500 h 2909"/>
                <a:gd name="T2" fmla="*/ 94 w 3106"/>
                <a:gd name="T3" fmla="*/ 2317 h 2909"/>
                <a:gd name="T4" fmla="*/ 142 w 3106"/>
                <a:gd name="T5" fmla="*/ 2177 h 2909"/>
                <a:gd name="T6" fmla="*/ 191 w 3106"/>
                <a:gd name="T7" fmla="*/ 2059 h 2909"/>
                <a:gd name="T8" fmla="*/ 241 w 3106"/>
                <a:gd name="T9" fmla="*/ 1955 h 2909"/>
                <a:gd name="T10" fmla="*/ 289 w 3106"/>
                <a:gd name="T11" fmla="*/ 1862 h 2909"/>
                <a:gd name="T12" fmla="*/ 339 w 3106"/>
                <a:gd name="T13" fmla="*/ 1776 h 2909"/>
                <a:gd name="T14" fmla="*/ 386 w 3106"/>
                <a:gd name="T15" fmla="*/ 1696 h 2909"/>
                <a:gd name="T16" fmla="*/ 436 w 3106"/>
                <a:gd name="T17" fmla="*/ 1621 h 2909"/>
                <a:gd name="T18" fmla="*/ 486 w 3106"/>
                <a:gd name="T19" fmla="*/ 1550 h 2909"/>
                <a:gd name="T20" fmla="*/ 533 w 3106"/>
                <a:gd name="T21" fmla="*/ 1481 h 2909"/>
                <a:gd name="T22" fmla="*/ 583 w 3106"/>
                <a:gd name="T23" fmla="*/ 1417 h 2909"/>
                <a:gd name="T24" fmla="*/ 631 w 3106"/>
                <a:gd name="T25" fmla="*/ 1355 h 2909"/>
                <a:gd name="T26" fmla="*/ 680 w 3106"/>
                <a:gd name="T27" fmla="*/ 1296 h 2909"/>
                <a:gd name="T28" fmla="*/ 728 w 3106"/>
                <a:gd name="T29" fmla="*/ 1239 h 2909"/>
                <a:gd name="T30" fmla="*/ 778 w 3106"/>
                <a:gd name="T31" fmla="*/ 1181 h 2909"/>
                <a:gd name="T32" fmla="*/ 828 w 3106"/>
                <a:gd name="T33" fmla="*/ 1128 h 2909"/>
                <a:gd name="T34" fmla="*/ 875 w 3106"/>
                <a:gd name="T35" fmla="*/ 1076 h 2909"/>
                <a:gd name="T36" fmla="*/ 925 w 3106"/>
                <a:gd name="T37" fmla="*/ 1025 h 2909"/>
                <a:gd name="T38" fmla="*/ 973 w 3106"/>
                <a:gd name="T39" fmla="*/ 977 h 2909"/>
                <a:gd name="T40" fmla="*/ 1022 w 3106"/>
                <a:gd name="T41" fmla="*/ 929 h 2909"/>
                <a:gd name="T42" fmla="*/ 1072 w 3106"/>
                <a:gd name="T43" fmla="*/ 881 h 2909"/>
                <a:gd name="T44" fmla="*/ 1120 w 3106"/>
                <a:gd name="T45" fmla="*/ 837 h 2909"/>
                <a:gd name="T46" fmla="*/ 1169 w 3106"/>
                <a:gd name="T47" fmla="*/ 793 h 2909"/>
                <a:gd name="T48" fmla="*/ 1217 w 3106"/>
                <a:gd name="T49" fmla="*/ 750 h 2909"/>
                <a:gd name="T50" fmla="*/ 1267 w 3106"/>
                <a:gd name="T51" fmla="*/ 709 h 2909"/>
                <a:gd name="T52" fmla="*/ 1315 w 3106"/>
                <a:gd name="T53" fmla="*/ 667 h 2909"/>
                <a:gd name="T54" fmla="*/ 1364 w 3106"/>
                <a:gd name="T55" fmla="*/ 629 h 2909"/>
                <a:gd name="T56" fmla="*/ 1414 w 3106"/>
                <a:gd name="T57" fmla="*/ 589 h 2909"/>
                <a:gd name="T58" fmla="*/ 1462 w 3106"/>
                <a:gd name="T59" fmla="*/ 553 h 2909"/>
                <a:gd name="T60" fmla="*/ 1511 w 3106"/>
                <a:gd name="T61" fmla="*/ 516 h 2909"/>
                <a:gd name="T62" fmla="*/ 1559 w 3106"/>
                <a:gd name="T63" fmla="*/ 480 h 2909"/>
                <a:gd name="T64" fmla="*/ 1609 w 3106"/>
                <a:gd name="T65" fmla="*/ 446 h 2909"/>
                <a:gd name="T66" fmla="*/ 1658 w 3106"/>
                <a:gd name="T67" fmla="*/ 413 h 2909"/>
                <a:gd name="T68" fmla="*/ 1706 w 3106"/>
                <a:gd name="T69" fmla="*/ 381 h 2909"/>
                <a:gd name="T70" fmla="*/ 1756 w 3106"/>
                <a:gd name="T71" fmla="*/ 350 h 2909"/>
                <a:gd name="T72" fmla="*/ 1804 w 3106"/>
                <a:gd name="T73" fmla="*/ 320 h 2909"/>
                <a:gd name="T74" fmla="*/ 1853 w 3106"/>
                <a:gd name="T75" fmla="*/ 291 h 2909"/>
                <a:gd name="T76" fmla="*/ 1901 w 3106"/>
                <a:gd name="T77" fmla="*/ 262 h 2909"/>
                <a:gd name="T78" fmla="*/ 1951 w 3106"/>
                <a:gd name="T79" fmla="*/ 235 h 2909"/>
                <a:gd name="T80" fmla="*/ 2000 w 3106"/>
                <a:gd name="T81" fmla="*/ 211 h 2909"/>
                <a:gd name="T82" fmla="*/ 2048 w 3106"/>
                <a:gd name="T83" fmla="*/ 186 h 2909"/>
                <a:gd name="T84" fmla="*/ 2098 w 3106"/>
                <a:gd name="T85" fmla="*/ 163 h 2909"/>
                <a:gd name="T86" fmla="*/ 2145 w 3106"/>
                <a:gd name="T87" fmla="*/ 140 h 2909"/>
                <a:gd name="T88" fmla="*/ 2195 w 3106"/>
                <a:gd name="T89" fmla="*/ 119 h 2909"/>
                <a:gd name="T90" fmla="*/ 2245 w 3106"/>
                <a:gd name="T91" fmla="*/ 100 h 2909"/>
                <a:gd name="T92" fmla="*/ 2293 w 3106"/>
                <a:gd name="T93" fmla="*/ 83 h 2909"/>
                <a:gd name="T94" fmla="*/ 2342 w 3106"/>
                <a:gd name="T95" fmla="*/ 67 h 2909"/>
                <a:gd name="T96" fmla="*/ 2390 w 3106"/>
                <a:gd name="T97" fmla="*/ 52 h 2909"/>
                <a:gd name="T98" fmla="*/ 2440 w 3106"/>
                <a:gd name="T99" fmla="*/ 39 h 2909"/>
                <a:gd name="T100" fmla="*/ 2487 w 3106"/>
                <a:gd name="T101" fmla="*/ 27 h 2909"/>
                <a:gd name="T102" fmla="*/ 2537 w 3106"/>
                <a:gd name="T103" fmla="*/ 18 h 2909"/>
                <a:gd name="T104" fmla="*/ 2587 w 3106"/>
                <a:gd name="T105" fmla="*/ 10 h 2909"/>
                <a:gd name="T106" fmla="*/ 2634 w 3106"/>
                <a:gd name="T107" fmla="*/ 4 h 2909"/>
                <a:gd name="T108" fmla="*/ 2684 w 3106"/>
                <a:gd name="T109" fmla="*/ 0 h 2909"/>
                <a:gd name="T110" fmla="*/ 2732 w 3106"/>
                <a:gd name="T111" fmla="*/ 0 h 2909"/>
                <a:gd name="T112" fmla="*/ 2781 w 3106"/>
                <a:gd name="T113" fmla="*/ 0 h 2909"/>
                <a:gd name="T114" fmla="*/ 2831 w 3106"/>
                <a:gd name="T115" fmla="*/ 4 h 2909"/>
                <a:gd name="T116" fmla="*/ 2879 w 3106"/>
                <a:gd name="T117" fmla="*/ 10 h 2909"/>
                <a:gd name="T118" fmla="*/ 2929 w 3106"/>
                <a:gd name="T119" fmla="*/ 19 h 2909"/>
                <a:gd name="T120" fmla="*/ 2976 w 3106"/>
                <a:gd name="T121" fmla="*/ 33 h 2909"/>
                <a:gd name="T122" fmla="*/ 3026 w 3106"/>
                <a:gd name="T123" fmla="*/ 48 h 2909"/>
                <a:gd name="T124" fmla="*/ 3074 w 3106"/>
                <a:gd name="T125" fmla="*/ 67 h 290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106"/>
                <a:gd name="T190" fmla="*/ 0 h 2909"/>
                <a:gd name="T191" fmla="*/ 3106 w 3106"/>
                <a:gd name="T192" fmla="*/ 2909 h 290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106" h="2909">
                  <a:moveTo>
                    <a:pt x="0" y="2909"/>
                  </a:moveTo>
                  <a:lnTo>
                    <a:pt x="4" y="2796"/>
                  </a:lnTo>
                  <a:lnTo>
                    <a:pt x="10" y="2729"/>
                  </a:lnTo>
                  <a:lnTo>
                    <a:pt x="14" y="2686"/>
                  </a:lnTo>
                  <a:lnTo>
                    <a:pt x="18" y="2651"/>
                  </a:lnTo>
                  <a:lnTo>
                    <a:pt x="23" y="2621"/>
                  </a:lnTo>
                  <a:lnTo>
                    <a:pt x="27" y="2594"/>
                  </a:lnTo>
                  <a:lnTo>
                    <a:pt x="31" y="2567"/>
                  </a:lnTo>
                  <a:lnTo>
                    <a:pt x="37" y="2544"/>
                  </a:lnTo>
                  <a:lnTo>
                    <a:pt x="41" y="2521"/>
                  </a:lnTo>
                  <a:lnTo>
                    <a:pt x="44" y="2500"/>
                  </a:lnTo>
                  <a:lnTo>
                    <a:pt x="50" y="2481"/>
                  </a:lnTo>
                  <a:lnTo>
                    <a:pt x="54" y="2462"/>
                  </a:lnTo>
                  <a:lnTo>
                    <a:pt x="58" y="2443"/>
                  </a:lnTo>
                  <a:lnTo>
                    <a:pt x="64" y="2426"/>
                  </a:lnTo>
                  <a:lnTo>
                    <a:pt x="67" y="2408"/>
                  </a:lnTo>
                  <a:lnTo>
                    <a:pt x="71" y="2391"/>
                  </a:lnTo>
                  <a:lnTo>
                    <a:pt x="77" y="2376"/>
                  </a:lnTo>
                  <a:lnTo>
                    <a:pt x="81" y="2361"/>
                  </a:lnTo>
                  <a:lnTo>
                    <a:pt x="85" y="2345"/>
                  </a:lnTo>
                  <a:lnTo>
                    <a:pt x="90" y="2330"/>
                  </a:lnTo>
                  <a:lnTo>
                    <a:pt x="94" y="2317"/>
                  </a:lnTo>
                  <a:lnTo>
                    <a:pt x="98" y="2303"/>
                  </a:lnTo>
                  <a:lnTo>
                    <a:pt x="102" y="2288"/>
                  </a:lnTo>
                  <a:lnTo>
                    <a:pt x="107" y="2275"/>
                  </a:lnTo>
                  <a:lnTo>
                    <a:pt x="111" y="2261"/>
                  </a:lnTo>
                  <a:lnTo>
                    <a:pt x="115" y="2250"/>
                  </a:lnTo>
                  <a:lnTo>
                    <a:pt x="121" y="2236"/>
                  </a:lnTo>
                  <a:lnTo>
                    <a:pt x="125" y="2225"/>
                  </a:lnTo>
                  <a:lnTo>
                    <a:pt x="128" y="2212"/>
                  </a:lnTo>
                  <a:lnTo>
                    <a:pt x="134" y="2200"/>
                  </a:lnTo>
                  <a:lnTo>
                    <a:pt x="138" y="2189"/>
                  </a:lnTo>
                  <a:lnTo>
                    <a:pt x="142" y="2177"/>
                  </a:lnTo>
                  <a:lnTo>
                    <a:pt x="148" y="2166"/>
                  </a:lnTo>
                  <a:lnTo>
                    <a:pt x="151" y="2154"/>
                  </a:lnTo>
                  <a:lnTo>
                    <a:pt x="155" y="2143"/>
                  </a:lnTo>
                  <a:lnTo>
                    <a:pt x="161" y="2131"/>
                  </a:lnTo>
                  <a:lnTo>
                    <a:pt x="165" y="2122"/>
                  </a:lnTo>
                  <a:lnTo>
                    <a:pt x="169" y="2110"/>
                  </a:lnTo>
                  <a:lnTo>
                    <a:pt x="174" y="2101"/>
                  </a:lnTo>
                  <a:lnTo>
                    <a:pt x="178" y="2089"/>
                  </a:lnTo>
                  <a:lnTo>
                    <a:pt x="182" y="2080"/>
                  </a:lnTo>
                  <a:lnTo>
                    <a:pt x="188" y="2070"/>
                  </a:lnTo>
                  <a:lnTo>
                    <a:pt x="191" y="2059"/>
                  </a:lnTo>
                  <a:lnTo>
                    <a:pt x="195" y="2049"/>
                  </a:lnTo>
                  <a:lnTo>
                    <a:pt x="201" y="2040"/>
                  </a:lnTo>
                  <a:lnTo>
                    <a:pt x="205" y="2030"/>
                  </a:lnTo>
                  <a:lnTo>
                    <a:pt x="209" y="2020"/>
                  </a:lnTo>
                  <a:lnTo>
                    <a:pt x="214" y="2011"/>
                  </a:lnTo>
                  <a:lnTo>
                    <a:pt x="218" y="2001"/>
                  </a:lnTo>
                  <a:lnTo>
                    <a:pt x="222" y="1992"/>
                  </a:lnTo>
                  <a:lnTo>
                    <a:pt x="228" y="1982"/>
                  </a:lnTo>
                  <a:lnTo>
                    <a:pt x="232" y="1975"/>
                  </a:lnTo>
                  <a:lnTo>
                    <a:pt x="235" y="1965"/>
                  </a:lnTo>
                  <a:lnTo>
                    <a:pt x="241" y="1955"/>
                  </a:lnTo>
                  <a:lnTo>
                    <a:pt x="245" y="1948"/>
                  </a:lnTo>
                  <a:lnTo>
                    <a:pt x="249" y="1938"/>
                  </a:lnTo>
                  <a:lnTo>
                    <a:pt x="255" y="1929"/>
                  </a:lnTo>
                  <a:lnTo>
                    <a:pt x="258" y="1921"/>
                  </a:lnTo>
                  <a:lnTo>
                    <a:pt x="262" y="1911"/>
                  </a:lnTo>
                  <a:lnTo>
                    <a:pt x="268" y="1904"/>
                  </a:lnTo>
                  <a:lnTo>
                    <a:pt x="272" y="1896"/>
                  </a:lnTo>
                  <a:lnTo>
                    <a:pt x="276" y="1887"/>
                  </a:lnTo>
                  <a:lnTo>
                    <a:pt x="281" y="1879"/>
                  </a:lnTo>
                  <a:lnTo>
                    <a:pt x="285" y="1871"/>
                  </a:lnTo>
                  <a:lnTo>
                    <a:pt x="289" y="1862"/>
                  </a:lnTo>
                  <a:lnTo>
                    <a:pt x="295" y="1854"/>
                  </a:lnTo>
                  <a:lnTo>
                    <a:pt x="298" y="1847"/>
                  </a:lnTo>
                  <a:lnTo>
                    <a:pt x="302" y="1839"/>
                  </a:lnTo>
                  <a:lnTo>
                    <a:pt x="306" y="1831"/>
                  </a:lnTo>
                  <a:lnTo>
                    <a:pt x="312" y="1822"/>
                  </a:lnTo>
                  <a:lnTo>
                    <a:pt x="316" y="1814"/>
                  </a:lnTo>
                  <a:lnTo>
                    <a:pt x="319" y="1806"/>
                  </a:lnTo>
                  <a:lnTo>
                    <a:pt x="325" y="1799"/>
                  </a:lnTo>
                  <a:lnTo>
                    <a:pt x="329" y="1791"/>
                  </a:lnTo>
                  <a:lnTo>
                    <a:pt x="333" y="1783"/>
                  </a:lnTo>
                  <a:lnTo>
                    <a:pt x="339" y="1776"/>
                  </a:lnTo>
                  <a:lnTo>
                    <a:pt x="342" y="1768"/>
                  </a:lnTo>
                  <a:lnTo>
                    <a:pt x="346" y="1762"/>
                  </a:lnTo>
                  <a:lnTo>
                    <a:pt x="352" y="1755"/>
                  </a:lnTo>
                  <a:lnTo>
                    <a:pt x="356" y="1747"/>
                  </a:lnTo>
                  <a:lnTo>
                    <a:pt x="360" y="1739"/>
                  </a:lnTo>
                  <a:lnTo>
                    <a:pt x="365" y="1732"/>
                  </a:lnTo>
                  <a:lnTo>
                    <a:pt x="369" y="1724"/>
                  </a:lnTo>
                  <a:lnTo>
                    <a:pt x="373" y="1718"/>
                  </a:lnTo>
                  <a:lnTo>
                    <a:pt x="379" y="1711"/>
                  </a:lnTo>
                  <a:lnTo>
                    <a:pt x="382" y="1703"/>
                  </a:lnTo>
                  <a:lnTo>
                    <a:pt x="386" y="1696"/>
                  </a:lnTo>
                  <a:lnTo>
                    <a:pt x="392" y="1690"/>
                  </a:lnTo>
                  <a:lnTo>
                    <a:pt x="396" y="1682"/>
                  </a:lnTo>
                  <a:lnTo>
                    <a:pt x="400" y="1675"/>
                  </a:lnTo>
                  <a:lnTo>
                    <a:pt x="405" y="1669"/>
                  </a:lnTo>
                  <a:lnTo>
                    <a:pt x="409" y="1661"/>
                  </a:lnTo>
                  <a:lnTo>
                    <a:pt x="413" y="1655"/>
                  </a:lnTo>
                  <a:lnTo>
                    <a:pt x="419" y="1648"/>
                  </a:lnTo>
                  <a:lnTo>
                    <a:pt x="423" y="1642"/>
                  </a:lnTo>
                  <a:lnTo>
                    <a:pt x="426" y="1634"/>
                  </a:lnTo>
                  <a:lnTo>
                    <a:pt x="432" y="1629"/>
                  </a:lnTo>
                  <a:lnTo>
                    <a:pt x="436" y="1621"/>
                  </a:lnTo>
                  <a:lnTo>
                    <a:pt x="440" y="1615"/>
                  </a:lnTo>
                  <a:lnTo>
                    <a:pt x="446" y="1608"/>
                  </a:lnTo>
                  <a:lnTo>
                    <a:pt x="449" y="1602"/>
                  </a:lnTo>
                  <a:lnTo>
                    <a:pt x="453" y="1594"/>
                  </a:lnTo>
                  <a:lnTo>
                    <a:pt x="459" y="1589"/>
                  </a:lnTo>
                  <a:lnTo>
                    <a:pt x="463" y="1581"/>
                  </a:lnTo>
                  <a:lnTo>
                    <a:pt x="467" y="1575"/>
                  </a:lnTo>
                  <a:lnTo>
                    <a:pt x="472" y="1569"/>
                  </a:lnTo>
                  <a:lnTo>
                    <a:pt x="476" y="1562"/>
                  </a:lnTo>
                  <a:lnTo>
                    <a:pt x="480" y="1556"/>
                  </a:lnTo>
                  <a:lnTo>
                    <a:pt x="486" y="1550"/>
                  </a:lnTo>
                  <a:lnTo>
                    <a:pt x="489" y="1543"/>
                  </a:lnTo>
                  <a:lnTo>
                    <a:pt x="493" y="1537"/>
                  </a:lnTo>
                  <a:lnTo>
                    <a:pt x="497" y="1531"/>
                  </a:lnTo>
                  <a:lnTo>
                    <a:pt x="503" y="1525"/>
                  </a:lnTo>
                  <a:lnTo>
                    <a:pt x="507" y="1518"/>
                  </a:lnTo>
                  <a:lnTo>
                    <a:pt x="510" y="1512"/>
                  </a:lnTo>
                  <a:lnTo>
                    <a:pt x="516" y="1506"/>
                  </a:lnTo>
                  <a:lnTo>
                    <a:pt x="520" y="1501"/>
                  </a:lnTo>
                  <a:lnTo>
                    <a:pt x="524" y="1495"/>
                  </a:lnTo>
                  <a:lnTo>
                    <a:pt x="530" y="1487"/>
                  </a:lnTo>
                  <a:lnTo>
                    <a:pt x="533" y="1481"/>
                  </a:lnTo>
                  <a:lnTo>
                    <a:pt x="537" y="1476"/>
                  </a:lnTo>
                  <a:lnTo>
                    <a:pt x="543" y="1470"/>
                  </a:lnTo>
                  <a:lnTo>
                    <a:pt x="547" y="1464"/>
                  </a:lnTo>
                  <a:lnTo>
                    <a:pt x="551" y="1459"/>
                  </a:lnTo>
                  <a:lnTo>
                    <a:pt x="556" y="1453"/>
                  </a:lnTo>
                  <a:lnTo>
                    <a:pt x="560" y="1447"/>
                  </a:lnTo>
                  <a:lnTo>
                    <a:pt x="564" y="1441"/>
                  </a:lnTo>
                  <a:lnTo>
                    <a:pt x="570" y="1436"/>
                  </a:lnTo>
                  <a:lnTo>
                    <a:pt x="573" y="1428"/>
                  </a:lnTo>
                  <a:lnTo>
                    <a:pt x="577" y="1422"/>
                  </a:lnTo>
                  <a:lnTo>
                    <a:pt x="583" y="1417"/>
                  </a:lnTo>
                  <a:lnTo>
                    <a:pt x="587" y="1411"/>
                  </a:lnTo>
                  <a:lnTo>
                    <a:pt x="591" y="1405"/>
                  </a:lnTo>
                  <a:lnTo>
                    <a:pt x="596" y="1399"/>
                  </a:lnTo>
                  <a:lnTo>
                    <a:pt x="600" y="1394"/>
                  </a:lnTo>
                  <a:lnTo>
                    <a:pt x="604" y="1388"/>
                  </a:lnTo>
                  <a:lnTo>
                    <a:pt x="610" y="1384"/>
                  </a:lnTo>
                  <a:lnTo>
                    <a:pt x="614" y="1378"/>
                  </a:lnTo>
                  <a:lnTo>
                    <a:pt x="617" y="1373"/>
                  </a:lnTo>
                  <a:lnTo>
                    <a:pt x="623" y="1367"/>
                  </a:lnTo>
                  <a:lnTo>
                    <a:pt x="627" y="1361"/>
                  </a:lnTo>
                  <a:lnTo>
                    <a:pt x="631" y="1355"/>
                  </a:lnTo>
                  <a:lnTo>
                    <a:pt x="637" y="1350"/>
                  </a:lnTo>
                  <a:lnTo>
                    <a:pt x="640" y="1344"/>
                  </a:lnTo>
                  <a:lnTo>
                    <a:pt x="644" y="1338"/>
                  </a:lnTo>
                  <a:lnTo>
                    <a:pt x="650" y="1332"/>
                  </a:lnTo>
                  <a:lnTo>
                    <a:pt x="654" y="1329"/>
                  </a:lnTo>
                  <a:lnTo>
                    <a:pt x="658" y="1323"/>
                  </a:lnTo>
                  <a:lnTo>
                    <a:pt x="663" y="1317"/>
                  </a:lnTo>
                  <a:lnTo>
                    <a:pt x="667" y="1311"/>
                  </a:lnTo>
                  <a:lnTo>
                    <a:pt x="671" y="1306"/>
                  </a:lnTo>
                  <a:lnTo>
                    <a:pt x="677" y="1300"/>
                  </a:lnTo>
                  <a:lnTo>
                    <a:pt x="680" y="1296"/>
                  </a:lnTo>
                  <a:lnTo>
                    <a:pt x="684" y="1290"/>
                  </a:lnTo>
                  <a:lnTo>
                    <a:pt x="690" y="1285"/>
                  </a:lnTo>
                  <a:lnTo>
                    <a:pt x="694" y="1279"/>
                  </a:lnTo>
                  <a:lnTo>
                    <a:pt x="698" y="1275"/>
                  </a:lnTo>
                  <a:lnTo>
                    <a:pt x="701" y="1269"/>
                  </a:lnTo>
                  <a:lnTo>
                    <a:pt x="707" y="1264"/>
                  </a:lnTo>
                  <a:lnTo>
                    <a:pt x="711" y="1258"/>
                  </a:lnTo>
                  <a:lnTo>
                    <a:pt x="715" y="1254"/>
                  </a:lnTo>
                  <a:lnTo>
                    <a:pt x="721" y="1248"/>
                  </a:lnTo>
                  <a:lnTo>
                    <a:pt x="724" y="1243"/>
                  </a:lnTo>
                  <a:lnTo>
                    <a:pt x="728" y="1239"/>
                  </a:lnTo>
                  <a:lnTo>
                    <a:pt x="734" y="1233"/>
                  </a:lnTo>
                  <a:lnTo>
                    <a:pt x="738" y="1227"/>
                  </a:lnTo>
                  <a:lnTo>
                    <a:pt x="742" y="1223"/>
                  </a:lnTo>
                  <a:lnTo>
                    <a:pt x="747" y="1218"/>
                  </a:lnTo>
                  <a:lnTo>
                    <a:pt x="751" y="1212"/>
                  </a:lnTo>
                  <a:lnTo>
                    <a:pt x="755" y="1208"/>
                  </a:lnTo>
                  <a:lnTo>
                    <a:pt x="761" y="1202"/>
                  </a:lnTo>
                  <a:lnTo>
                    <a:pt x="764" y="1197"/>
                  </a:lnTo>
                  <a:lnTo>
                    <a:pt x="768" y="1193"/>
                  </a:lnTo>
                  <a:lnTo>
                    <a:pt x="774" y="1187"/>
                  </a:lnTo>
                  <a:lnTo>
                    <a:pt x="778" y="1181"/>
                  </a:lnTo>
                  <a:lnTo>
                    <a:pt x="782" y="1178"/>
                  </a:lnTo>
                  <a:lnTo>
                    <a:pt x="787" y="1172"/>
                  </a:lnTo>
                  <a:lnTo>
                    <a:pt x="791" y="1168"/>
                  </a:lnTo>
                  <a:lnTo>
                    <a:pt x="795" y="1162"/>
                  </a:lnTo>
                  <a:lnTo>
                    <a:pt x="801" y="1159"/>
                  </a:lnTo>
                  <a:lnTo>
                    <a:pt x="805" y="1153"/>
                  </a:lnTo>
                  <a:lnTo>
                    <a:pt x="808" y="1147"/>
                  </a:lnTo>
                  <a:lnTo>
                    <a:pt x="814" y="1143"/>
                  </a:lnTo>
                  <a:lnTo>
                    <a:pt x="818" y="1137"/>
                  </a:lnTo>
                  <a:lnTo>
                    <a:pt x="822" y="1134"/>
                  </a:lnTo>
                  <a:lnTo>
                    <a:pt x="828" y="1128"/>
                  </a:lnTo>
                  <a:lnTo>
                    <a:pt x="831" y="1124"/>
                  </a:lnTo>
                  <a:lnTo>
                    <a:pt x="835" y="1118"/>
                  </a:lnTo>
                  <a:lnTo>
                    <a:pt x="841" y="1115"/>
                  </a:lnTo>
                  <a:lnTo>
                    <a:pt x="845" y="1109"/>
                  </a:lnTo>
                  <a:lnTo>
                    <a:pt x="849" y="1105"/>
                  </a:lnTo>
                  <a:lnTo>
                    <a:pt x="854" y="1099"/>
                  </a:lnTo>
                  <a:lnTo>
                    <a:pt x="858" y="1095"/>
                  </a:lnTo>
                  <a:lnTo>
                    <a:pt x="862" y="1090"/>
                  </a:lnTo>
                  <a:lnTo>
                    <a:pt x="868" y="1086"/>
                  </a:lnTo>
                  <a:lnTo>
                    <a:pt x="871" y="1080"/>
                  </a:lnTo>
                  <a:lnTo>
                    <a:pt x="875" y="1076"/>
                  </a:lnTo>
                  <a:lnTo>
                    <a:pt x="881" y="1073"/>
                  </a:lnTo>
                  <a:lnTo>
                    <a:pt x="885" y="1067"/>
                  </a:lnTo>
                  <a:lnTo>
                    <a:pt x="889" y="1063"/>
                  </a:lnTo>
                  <a:lnTo>
                    <a:pt x="892" y="1057"/>
                  </a:lnTo>
                  <a:lnTo>
                    <a:pt x="898" y="1053"/>
                  </a:lnTo>
                  <a:lnTo>
                    <a:pt x="902" y="1048"/>
                  </a:lnTo>
                  <a:lnTo>
                    <a:pt x="906" y="1044"/>
                  </a:lnTo>
                  <a:lnTo>
                    <a:pt x="912" y="1040"/>
                  </a:lnTo>
                  <a:lnTo>
                    <a:pt x="915" y="1034"/>
                  </a:lnTo>
                  <a:lnTo>
                    <a:pt x="919" y="1030"/>
                  </a:lnTo>
                  <a:lnTo>
                    <a:pt x="925" y="1025"/>
                  </a:lnTo>
                  <a:lnTo>
                    <a:pt x="929" y="1021"/>
                  </a:lnTo>
                  <a:lnTo>
                    <a:pt x="933" y="1017"/>
                  </a:lnTo>
                  <a:lnTo>
                    <a:pt x="938" y="1011"/>
                  </a:lnTo>
                  <a:lnTo>
                    <a:pt x="942" y="1008"/>
                  </a:lnTo>
                  <a:lnTo>
                    <a:pt x="946" y="1004"/>
                  </a:lnTo>
                  <a:lnTo>
                    <a:pt x="952" y="998"/>
                  </a:lnTo>
                  <a:lnTo>
                    <a:pt x="956" y="994"/>
                  </a:lnTo>
                  <a:lnTo>
                    <a:pt x="959" y="990"/>
                  </a:lnTo>
                  <a:lnTo>
                    <a:pt x="965" y="985"/>
                  </a:lnTo>
                  <a:lnTo>
                    <a:pt x="969" y="981"/>
                  </a:lnTo>
                  <a:lnTo>
                    <a:pt x="973" y="977"/>
                  </a:lnTo>
                  <a:lnTo>
                    <a:pt x="978" y="971"/>
                  </a:lnTo>
                  <a:lnTo>
                    <a:pt x="982" y="967"/>
                  </a:lnTo>
                  <a:lnTo>
                    <a:pt x="986" y="964"/>
                  </a:lnTo>
                  <a:lnTo>
                    <a:pt x="992" y="960"/>
                  </a:lnTo>
                  <a:lnTo>
                    <a:pt x="996" y="954"/>
                  </a:lnTo>
                  <a:lnTo>
                    <a:pt x="999" y="950"/>
                  </a:lnTo>
                  <a:lnTo>
                    <a:pt x="1005" y="946"/>
                  </a:lnTo>
                  <a:lnTo>
                    <a:pt x="1009" y="943"/>
                  </a:lnTo>
                  <a:lnTo>
                    <a:pt x="1013" y="937"/>
                  </a:lnTo>
                  <a:lnTo>
                    <a:pt x="1019" y="933"/>
                  </a:lnTo>
                  <a:lnTo>
                    <a:pt x="1022" y="929"/>
                  </a:lnTo>
                  <a:lnTo>
                    <a:pt x="1026" y="925"/>
                  </a:lnTo>
                  <a:lnTo>
                    <a:pt x="1032" y="920"/>
                  </a:lnTo>
                  <a:lnTo>
                    <a:pt x="1036" y="916"/>
                  </a:lnTo>
                  <a:lnTo>
                    <a:pt x="1040" y="912"/>
                  </a:lnTo>
                  <a:lnTo>
                    <a:pt x="1045" y="908"/>
                  </a:lnTo>
                  <a:lnTo>
                    <a:pt x="1049" y="902"/>
                  </a:lnTo>
                  <a:lnTo>
                    <a:pt x="1053" y="899"/>
                  </a:lnTo>
                  <a:lnTo>
                    <a:pt x="1059" y="895"/>
                  </a:lnTo>
                  <a:lnTo>
                    <a:pt x="1062" y="891"/>
                  </a:lnTo>
                  <a:lnTo>
                    <a:pt x="1066" y="887"/>
                  </a:lnTo>
                  <a:lnTo>
                    <a:pt x="1072" y="881"/>
                  </a:lnTo>
                  <a:lnTo>
                    <a:pt x="1076" y="878"/>
                  </a:lnTo>
                  <a:lnTo>
                    <a:pt x="1080" y="874"/>
                  </a:lnTo>
                  <a:lnTo>
                    <a:pt x="1083" y="870"/>
                  </a:lnTo>
                  <a:lnTo>
                    <a:pt x="1089" y="866"/>
                  </a:lnTo>
                  <a:lnTo>
                    <a:pt x="1093" y="862"/>
                  </a:lnTo>
                  <a:lnTo>
                    <a:pt x="1097" y="857"/>
                  </a:lnTo>
                  <a:lnTo>
                    <a:pt x="1103" y="853"/>
                  </a:lnTo>
                  <a:lnTo>
                    <a:pt x="1106" y="849"/>
                  </a:lnTo>
                  <a:lnTo>
                    <a:pt x="1110" y="845"/>
                  </a:lnTo>
                  <a:lnTo>
                    <a:pt x="1116" y="841"/>
                  </a:lnTo>
                  <a:lnTo>
                    <a:pt x="1120" y="837"/>
                  </a:lnTo>
                  <a:lnTo>
                    <a:pt x="1124" y="834"/>
                  </a:lnTo>
                  <a:lnTo>
                    <a:pt x="1129" y="830"/>
                  </a:lnTo>
                  <a:lnTo>
                    <a:pt x="1133" y="824"/>
                  </a:lnTo>
                  <a:lnTo>
                    <a:pt x="1137" y="820"/>
                  </a:lnTo>
                  <a:lnTo>
                    <a:pt x="1143" y="816"/>
                  </a:lnTo>
                  <a:lnTo>
                    <a:pt x="1147" y="813"/>
                  </a:lnTo>
                  <a:lnTo>
                    <a:pt x="1150" y="809"/>
                  </a:lnTo>
                  <a:lnTo>
                    <a:pt x="1156" y="805"/>
                  </a:lnTo>
                  <a:lnTo>
                    <a:pt x="1160" y="801"/>
                  </a:lnTo>
                  <a:lnTo>
                    <a:pt x="1164" y="797"/>
                  </a:lnTo>
                  <a:lnTo>
                    <a:pt x="1169" y="793"/>
                  </a:lnTo>
                  <a:lnTo>
                    <a:pt x="1173" y="790"/>
                  </a:lnTo>
                  <a:lnTo>
                    <a:pt x="1177" y="786"/>
                  </a:lnTo>
                  <a:lnTo>
                    <a:pt x="1183" y="782"/>
                  </a:lnTo>
                  <a:lnTo>
                    <a:pt x="1187" y="778"/>
                  </a:lnTo>
                  <a:lnTo>
                    <a:pt x="1190" y="774"/>
                  </a:lnTo>
                  <a:lnTo>
                    <a:pt x="1196" y="769"/>
                  </a:lnTo>
                  <a:lnTo>
                    <a:pt x="1200" y="765"/>
                  </a:lnTo>
                  <a:lnTo>
                    <a:pt x="1204" y="761"/>
                  </a:lnTo>
                  <a:lnTo>
                    <a:pt x="1210" y="757"/>
                  </a:lnTo>
                  <a:lnTo>
                    <a:pt x="1213" y="753"/>
                  </a:lnTo>
                  <a:lnTo>
                    <a:pt x="1217" y="750"/>
                  </a:lnTo>
                  <a:lnTo>
                    <a:pt x="1223" y="746"/>
                  </a:lnTo>
                  <a:lnTo>
                    <a:pt x="1227" y="742"/>
                  </a:lnTo>
                  <a:lnTo>
                    <a:pt x="1231" y="738"/>
                  </a:lnTo>
                  <a:lnTo>
                    <a:pt x="1236" y="734"/>
                  </a:lnTo>
                  <a:lnTo>
                    <a:pt x="1240" y="730"/>
                  </a:lnTo>
                  <a:lnTo>
                    <a:pt x="1244" y="727"/>
                  </a:lnTo>
                  <a:lnTo>
                    <a:pt x="1250" y="723"/>
                  </a:lnTo>
                  <a:lnTo>
                    <a:pt x="1253" y="719"/>
                  </a:lnTo>
                  <a:lnTo>
                    <a:pt x="1257" y="715"/>
                  </a:lnTo>
                  <a:lnTo>
                    <a:pt x="1263" y="711"/>
                  </a:lnTo>
                  <a:lnTo>
                    <a:pt x="1267" y="709"/>
                  </a:lnTo>
                  <a:lnTo>
                    <a:pt x="1271" y="706"/>
                  </a:lnTo>
                  <a:lnTo>
                    <a:pt x="1276" y="702"/>
                  </a:lnTo>
                  <a:lnTo>
                    <a:pt x="1280" y="698"/>
                  </a:lnTo>
                  <a:lnTo>
                    <a:pt x="1284" y="694"/>
                  </a:lnTo>
                  <a:lnTo>
                    <a:pt x="1288" y="690"/>
                  </a:lnTo>
                  <a:lnTo>
                    <a:pt x="1294" y="686"/>
                  </a:lnTo>
                  <a:lnTo>
                    <a:pt x="1297" y="683"/>
                  </a:lnTo>
                  <a:lnTo>
                    <a:pt x="1301" y="679"/>
                  </a:lnTo>
                  <a:lnTo>
                    <a:pt x="1307" y="675"/>
                  </a:lnTo>
                  <a:lnTo>
                    <a:pt x="1311" y="671"/>
                  </a:lnTo>
                  <a:lnTo>
                    <a:pt x="1315" y="667"/>
                  </a:lnTo>
                  <a:lnTo>
                    <a:pt x="1320" y="664"/>
                  </a:lnTo>
                  <a:lnTo>
                    <a:pt x="1324" y="660"/>
                  </a:lnTo>
                  <a:lnTo>
                    <a:pt x="1328" y="658"/>
                  </a:lnTo>
                  <a:lnTo>
                    <a:pt x="1334" y="654"/>
                  </a:lnTo>
                  <a:lnTo>
                    <a:pt x="1338" y="650"/>
                  </a:lnTo>
                  <a:lnTo>
                    <a:pt x="1341" y="646"/>
                  </a:lnTo>
                  <a:lnTo>
                    <a:pt x="1347" y="643"/>
                  </a:lnTo>
                  <a:lnTo>
                    <a:pt x="1351" y="639"/>
                  </a:lnTo>
                  <a:lnTo>
                    <a:pt x="1355" y="635"/>
                  </a:lnTo>
                  <a:lnTo>
                    <a:pt x="1360" y="631"/>
                  </a:lnTo>
                  <a:lnTo>
                    <a:pt x="1364" y="629"/>
                  </a:lnTo>
                  <a:lnTo>
                    <a:pt x="1368" y="625"/>
                  </a:lnTo>
                  <a:lnTo>
                    <a:pt x="1374" y="621"/>
                  </a:lnTo>
                  <a:lnTo>
                    <a:pt x="1378" y="618"/>
                  </a:lnTo>
                  <a:lnTo>
                    <a:pt x="1381" y="614"/>
                  </a:lnTo>
                  <a:lnTo>
                    <a:pt x="1387" y="610"/>
                  </a:lnTo>
                  <a:lnTo>
                    <a:pt x="1391" y="608"/>
                  </a:lnTo>
                  <a:lnTo>
                    <a:pt x="1395" y="604"/>
                  </a:lnTo>
                  <a:lnTo>
                    <a:pt x="1401" y="600"/>
                  </a:lnTo>
                  <a:lnTo>
                    <a:pt x="1404" y="597"/>
                  </a:lnTo>
                  <a:lnTo>
                    <a:pt x="1408" y="593"/>
                  </a:lnTo>
                  <a:lnTo>
                    <a:pt x="1414" y="589"/>
                  </a:lnTo>
                  <a:lnTo>
                    <a:pt x="1418" y="587"/>
                  </a:lnTo>
                  <a:lnTo>
                    <a:pt x="1422" y="583"/>
                  </a:lnTo>
                  <a:lnTo>
                    <a:pt x="1427" y="579"/>
                  </a:lnTo>
                  <a:lnTo>
                    <a:pt x="1431" y="576"/>
                  </a:lnTo>
                  <a:lnTo>
                    <a:pt x="1435" y="572"/>
                  </a:lnTo>
                  <a:lnTo>
                    <a:pt x="1441" y="570"/>
                  </a:lnTo>
                  <a:lnTo>
                    <a:pt x="1444" y="566"/>
                  </a:lnTo>
                  <a:lnTo>
                    <a:pt x="1448" y="562"/>
                  </a:lnTo>
                  <a:lnTo>
                    <a:pt x="1454" y="558"/>
                  </a:lnTo>
                  <a:lnTo>
                    <a:pt x="1458" y="557"/>
                  </a:lnTo>
                  <a:lnTo>
                    <a:pt x="1462" y="553"/>
                  </a:lnTo>
                  <a:lnTo>
                    <a:pt x="1467" y="549"/>
                  </a:lnTo>
                  <a:lnTo>
                    <a:pt x="1471" y="545"/>
                  </a:lnTo>
                  <a:lnTo>
                    <a:pt x="1475" y="543"/>
                  </a:lnTo>
                  <a:lnTo>
                    <a:pt x="1479" y="539"/>
                  </a:lnTo>
                  <a:lnTo>
                    <a:pt x="1485" y="535"/>
                  </a:lnTo>
                  <a:lnTo>
                    <a:pt x="1488" y="532"/>
                  </a:lnTo>
                  <a:lnTo>
                    <a:pt x="1492" y="530"/>
                  </a:lnTo>
                  <a:lnTo>
                    <a:pt x="1498" y="526"/>
                  </a:lnTo>
                  <a:lnTo>
                    <a:pt x="1502" y="522"/>
                  </a:lnTo>
                  <a:lnTo>
                    <a:pt x="1506" y="518"/>
                  </a:lnTo>
                  <a:lnTo>
                    <a:pt x="1511" y="516"/>
                  </a:lnTo>
                  <a:lnTo>
                    <a:pt x="1515" y="513"/>
                  </a:lnTo>
                  <a:lnTo>
                    <a:pt x="1519" y="509"/>
                  </a:lnTo>
                  <a:lnTo>
                    <a:pt x="1525" y="507"/>
                  </a:lnTo>
                  <a:lnTo>
                    <a:pt x="1529" y="503"/>
                  </a:lnTo>
                  <a:lnTo>
                    <a:pt x="1532" y="499"/>
                  </a:lnTo>
                  <a:lnTo>
                    <a:pt x="1538" y="497"/>
                  </a:lnTo>
                  <a:lnTo>
                    <a:pt x="1542" y="493"/>
                  </a:lnTo>
                  <a:lnTo>
                    <a:pt x="1546" y="490"/>
                  </a:lnTo>
                  <a:lnTo>
                    <a:pt x="1551" y="488"/>
                  </a:lnTo>
                  <a:lnTo>
                    <a:pt x="1555" y="484"/>
                  </a:lnTo>
                  <a:lnTo>
                    <a:pt x="1559" y="480"/>
                  </a:lnTo>
                  <a:lnTo>
                    <a:pt x="1565" y="478"/>
                  </a:lnTo>
                  <a:lnTo>
                    <a:pt x="1569" y="474"/>
                  </a:lnTo>
                  <a:lnTo>
                    <a:pt x="1572" y="471"/>
                  </a:lnTo>
                  <a:lnTo>
                    <a:pt x="1578" y="469"/>
                  </a:lnTo>
                  <a:lnTo>
                    <a:pt x="1582" y="465"/>
                  </a:lnTo>
                  <a:lnTo>
                    <a:pt x="1586" y="461"/>
                  </a:lnTo>
                  <a:lnTo>
                    <a:pt x="1592" y="459"/>
                  </a:lnTo>
                  <a:lnTo>
                    <a:pt x="1595" y="455"/>
                  </a:lnTo>
                  <a:lnTo>
                    <a:pt x="1599" y="453"/>
                  </a:lnTo>
                  <a:lnTo>
                    <a:pt x="1605" y="449"/>
                  </a:lnTo>
                  <a:lnTo>
                    <a:pt x="1609" y="446"/>
                  </a:lnTo>
                  <a:lnTo>
                    <a:pt x="1613" y="444"/>
                  </a:lnTo>
                  <a:lnTo>
                    <a:pt x="1618" y="440"/>
                  </a:lnTo>
                  <a:lnTo>
                    <a:pt x="1622" y="438"/>
                  </a:lnTo>
                  <a:lnTo>
                    <a:pt x="1626" y="434"/>
                  </a:lnTo>
                  <a:lnTo>
                    <a:pt x="1632" y="430"/>
                  </a:lnTo>
                  <a:lnTo>
                    <a:pt x="1635" y="428"/>
                  </a:lnTo>
                  <a:lnTo>
                    <a:pt x="1639" y="425"/>
                  </a:lnTo>
                  <a:lnTo>
                    <a:pt x="1645" y="423"/>
                  </a:lnTo>
                  <a:lnTo>
                    <a:pt x="1649" y="419"/>
                  </a:lnTo>
                  <a:lnTo>
                    <a:pt x="1653" y="415"/>
                  </a:lnTo>
                  <a:lnTo>
                    <a:pt x="1658" y="413"/>
                  </a:lnTo>
                  <a:lnTo>
                    <a:pt x="1662" y="409"/>
                  </a:lnTo>
                  <a:lnTo>
                    <a:pt x="1666" y="407"/>
                  </a:lnTo>
                  <a:lnTo>
                    <a:pt x="1672" y="404"/>
                  </a:lnTo>
                  <a:lnTo>
                    <a:pt x="1676" y="402"/>
                  </a:lnTo>
                  <a:lnTo>
                    <a:pt x="1679" y="398"/>
                  </a:lnTo>
                  <a:lnTo>
                    <a:pt x="1683" y="396"/>
                  </a:lnTo>
                  <a:lnTo>
                    <a:pt x="1689" y="392"/>
                  </a:lnTo>
                  <a:lnTo>
                    <a:pt x="1693" y="390"/>
                  </a:lnTo>
                  <a:lnTo>
                    <a:pt x="1697" y="386"/>
                  </a:lnTo>
                  <a:lnTo>
                    <a:pt x="1702" y="384"/>
                  </a:lnTo>
                  <a:lnTo>
                    <a:pt x="1706" y="381"/>
                  </a:lnTo>
                  <a:lnTo>
                    <a:pt x="1710" y="377"/>
                  </a:lnTo>
                  <a:lnTo>
                    <a:pt x="1716" y="375"/>
                  </a:lnTo>
                  <a:lnTo>
                    <a:pt x="1720" y="371"/>
                  </a:lnTo>
                  <a:lnTo>
                    <a:pt x="1723" y="369"/>
                  </a:lnTo>
                  <a:lnTo>
                    <a:pt x="1729" y="367"/>
                  </a:lnTo>
                  <a:lnTo>
                    <a:pt x="1733" y="363"/>
                  </a:lnTo>
                  <a:lnTo>
                    <a:pt x="1737" y="362"/>
                  </a:lnTo>
                  <a:lnTo>
                    <a:pt x="1742" y="358"/>
                  </a:lnTo>
                  <a:lnTo>
                    <a:pt x="1746" y="356"/>
                  </a:lnTo>
                  <a:lnTo>
                    <a:pt x="1750" y="352"/>
                  </a:lnTo>
                  <a:lnTo>
                    <a:pt x="1756" y="350"/>
                  </a:lnTo>
                  <a:lnTo>
                    <a:pt x="1760" y="346"/>
                  </a:lnTo>
                  <a:lnTo>
                    <a:pt x="1763" y="344"/>
                  </a:lnTo>
                  <a:lnTo>
                    <a:pt x="1769" y="341"/>
                  </a:lnTo>
                  <a:lnTo>
                    <a:pt x="1773" y="339"/>
                  </a:lnTo>
                  <a:lnTo>
                    <a:pt x="1777" y="335"/>
                  </a:lnTo>
                  <a:lnTo>
                    <a:pt x="1783" y="333"/>
                  </a:lnTo>
                  <a:lnTo>
                    <a:pt x="1786" y="331"/>
                  </a:lnTo>
                  <a:lnTo>
                    <a:pt x="1790" y="327"/>
                  </a:lnTo>
                  <a:lnTo>
                    <a:pt x="1796" y="325"/>
                  </a:lnTo>
                  <a:lnTo>
                    <a:pt x="1800" y="321"/>
                  </a:lnTo>
                  <a:lnTo>
                    <a:pt x="1804" y="320"/>
                  </a:lnTo>
                  <a:lnTo>
                    <a:pt x="1809" y="318"/>
                  </a:lnTo>
                  <a:lnTo>
                    <a:pt x="1813" y="314"/>
                  </a:lnTo>
                  <a:lnTo>
                    <a:pt x="1817" y="312"/>
                  </a:lnTo>
                  <a:lnTo>
                    <a:pt x="1823" y="308"/>
                  </a:lnTo>
                  <a:lnTo>
                    <a:pt x="1826" y="306"/>
                  </a:lnTo>
                  <a:lnTo>
                    <a:pt x="1830" y="304"/>
                  </a:lnTo>
                  <a:lnTo>
                    <a:pt x="1836" y="300"/>
                  </a:lnTo>
                  <a:lnTo>
                    <a:pt x="1840" y="298"/>
                  </a:lnTo>
                  <a:lnTo>
                    <a:pt x="1844" y="295"/>
                  </a:lnTo>
                  <a:lnTo>
                    <a:pt x="1849" y="293"/>
                  </a:lnTo>
                  <a:lnTo>
                    <a:pt x="1853" y="291"/>
                  </a:lnTo>
                  <a:lnTo>
                    <a:pt x="1857" y="287"/>
                  </a:lnTo>
                  <a:lnTo>
                    <a:pt x="1863" y="285"/>
                  </a:lnTo>
                  <a:lnTo>
                    <a:pt x="1867" y="283"/>
                  </a:lnTo>
                  <a:lnTo>
                    <a:pt x="1870" y="279"/>
                  </a:lnTo>
                  <a:lnTo>
                    <a:pt x="1874" y="277"/>
                  </a:lnTo>
                  <a:lnTo>
                    <a:pt x="1880" y="276"/>
                  </a:lnTo>
                  <a:lnTo>
                    <a:pt x="1884" y="272"/>
                  </a:lnTo>
                  <a:lnTo>
                    <a:pt x="1888" y="270"/>
                  </a:lnTo>
                  <a:lnTo>
                    <a:pt x="1893" y="268"/>
                  </a:lnTo>
                  <a:lnTo>
                    <a:pt x="1897" y="264"/>
                  </a:lnTo>
                  <a:lnTo>
                    <a:pt x="1901" y="262"/>
                  </a:lnTo>
                  <a:lnTo>
                    <a:pt x="1907" y="260"/>
                  </a:lnTo>
                  <a:lnTo>
                    <a:pt x="1911" y="256"/>
                  </a:lnTo>
                  <a:lnTo>
                    <a:pt x="1914" y="255"/>
                  </a:lnTo>
                  <a:lnTo>
                    <a:pt x="1920" y="253"/>
                  </a:lnTo>
                  <a:lnTo>
                    <a:pt x="1924" y="251"/>
                  </a:lnTo>
                  <a:lnTo>
                    <a:pt x="1928" y="247"/>
                  </a:lnTo>
                  <a:lnTo>
                    <a:pt x="1933" y="245"/>
                  </a:lnTo>
                  <a:lnTo>
                    <a:pt x="1937" y="243"/>
                  </a:lnTo>
                  <a:lnTo>
                    <a:pt x="1941" y="241"/>
                  </a:lnTo>
                  <a:lnTo>
                    <a:pt x="1947" y="237"/>
                  </a:lnTo>
                  <a:lnTo>
                    <a:pt x="1951" y="235"/>
                  </a:lnTo>
                  <a:lnTo>
                    <a:pt x="1954" y="234"/>
                  </a:lnTo>
                  <a:lnTo>
                    <a:pt x="1960" y="232"/>
                  </a:lnTo>
                  <a:lnTo>
                    <a:pt x="1964" y="228"/>
                  </a:lnTo>
                  <a:lnTo>
                    <a:pt x="1968" y="226"/>
                  </a:lnTo>
                  <a:lnTo>
                    <a:pt x="1974" y="224"/>
                  </a:lnTo>
                  <a:lnTo>
                    <a:pt x="1977" y="222"/>
                  </a:lnTo>
                  <a:lnTo>
                    <a:pt x="1981" y="218"/>
                  </a:lnTo>
                  <a:lnTo>
                    <a:pt x="1987" y="216"/>
                  </a:lnTo>
                  <a:lnTo>
                    <a:pt x="1991" y="214"/>
                  </a:lnTo>
                  <a:lnTo>
                    <a:pt x="1995" y="212"/>
                  </a:lnTo>
                  <a:lnTo>
                    <a:pt x="2000" y="211"/>
                  </a:lnTo>
                  <a:lnTo>
                    <a:pt x="2004" y="207"/>
                  </a:lnTo>
                  <a:lnTo>
                    <a:pt x="2008" y="205"/>
                  </a:lnTo>
                  <a:lnTo>
                    <a:pt x="2014" y="203"/>
                  </a:lnTo>
                  <a:lnTo>
                    <a:pt x="2017" y="201"/>
                  </a:lnTo>
                  <a:lnTo>
                    <a:pt x="2021" y="199"/>
                  </a:lnTo>
                  <a:lnTo>
                    <a:pt x="2027" y="197"/>
                  </a:lnTo>
                  <a:lnTo>
                    <a:pt x="2031" y="193"/>
                  </a:lnTo>
                  <a:lnTo>
                    <a:pt x="2035" y="191"/>
                  </a:lnTo>
                  <a:lnTo>
                    <a:pt x="2040" y="190"/>
                  </a:lnTo>
                  <a:lnTo>
                    <a:pt x="2044" y="188"/>
                  </a:lnTo>
                  <a:lnTo>
                    <a:pt x="2048" y="186"/>
                  </a:lnTo>
                  <a:lnTo>
                    <a:pt x="2054" y="184"/>
                  </a:lnTo>
                  <a:lnTo>
                    <a:pt x="2058" y="182"/>
                  </a:lnTo>
                  <a:lnTo>
                    <a:pt x="2061" y="178"/>
                  </a:lnTo>
                  <a:lnTo>
                    <a:pt x="2067" y="176"/>
                  </a:lnTo>
                  <a:lnTo>
                    <a:pt x="2071" y="174"/>
                  </a:lnTo>
                  <a:lnTo>
                    <a:pt x="2075" y="172"/>
                  </a:lnTo>
                  <a:lnTo>
                    <a:pt x="2079" y="170"/>
                  </a:lnTo>
                  <a:lnTo>
                    <a:pt x="2084" y="169"/>
                  </a:lnTo>
                  <a:lnTo>
                    <a:pt x="2088" y="167"/>
                  </a:lnTo>
                  <a:lnTo>
                    <a:pt x="2092" y="165"/>
                  </a:lnTo>
                  <a:lnTo>
                    <a:pt x="2098" y="163"/>
                  </a:lnTo>
                  <a:lnTo>
                    <a:pt x="2102" y="161"/>
                  </a:lnTo>
                  <a:lnTo>
                    <a:pt x="2105" y="159"/>
                  </a:lnTo>
                  <a:lnTo>
                    <a:pt x="2111" y="157"/>
                  </a:lnTo>
                  <a:lnTo>
                    <a:pt x="2115" y="153"/>
                  </a:lnTo>
                  <a:lnTo>
                    <a:pt x="2119" y="151"/>
                  </a:lnTo>
                  <a:lnTo>
                    <a:pt x="2124" y="149"/>
                  </a:lnTo>
                  <a:lnTo>
                    <a:pt x="2128" y="148"/>
                  </a:lnTo>
                  <a:lnTo>
                    <a:pt x="2132" y="146"/>
                  </a:lnTo>
                  <a:lnTo>
                    <a:pt x="2138" y="144"/>
                  </a:lnTo>
                  <a:lnTo>
                    <a:pt x="2142" y="142"/>
                  </a:lnTo>
                  <a:lnTo>
                    <a:pt x="2145" y="140"/>
                  </a:lnTo>
                  <a:lnTo>
                    <a:pt x="2151" y="138"/>
                  </a:lnTo>
                  <a:lnTo>
                    <a:pt x="2155" y="136"/>
                  </a:lnTo>
                  <a:lnTo>
                    <a:pt x="2159" y="134"/>
                  </a:lnTo>
                  <a:lnTo>
                    <a:pt x="2165" y="132"/>
                  </a:lnTo>
                  <a:lnTo>
                    <a:pt x="2168" y="130"/>
                  </a:lnTo>
                  <a:lnTo>
                    <a:pt x="2172" y="128"/>
                  </a:lnTo>
                  <a:lnTo>
                    <a:pt x="2178" y="126"/>
                  </a:lnTo>
                  <a:lnTo>
                    <a:pt x="2182" y="125"/>
                  </a:lnTo>
                  <a:lnTo>
                    <a:pt x="2186" y="123"/>
                  </a:lnTo>
                  <a:lnTo>
                    <a:pt x="2191" y="121"/>
                  </a:lnTo>
                  <a:lnTo>
                    <a:pt x="2195" y="119"/>
                  </a:lnTo>
                  <a:lnTo>
                    <a:pt x="2199" y="119"/>
                  </a:lnTo>
                  <a:lnTo>
                    <a:pt x="2205" y="117"/>
                  </a:lnTo>
                  <a:lnTo>
                    <a:pt x="2208" y="115"/>
                  </a:lnTo>
                  <a:lnTo>
                    <a:pt x="2212" y="113"/>
                  </a:lnTo>
                  <a:lnTo>
                    <a:pt x="2218" y="111"/>
                  </a:lnTo>
                  <a:lnTo>
                    <a:pt x="2222" y="109"/>
                  </a:lnTo>
                  <a:lnTo>
                    <a:pt x="2226" y="107"/>
                  </a:lnTo>
                  <a:lnTo>
                    <a:pt x="2231" y="105"/>
                  </a:lnTo>
                  <a:lnTo>
                    <a:pt x="2235" y="104"/>
                  </a:lnTo>
                  <a:lnTo>
                    <a:pt x="2239" y="102"/>
                  </a:lnTo>
                  <a:lnTo>
                    <a:pt x="2245" y="100"/>
                  </a:lnTo>
                  <a:lnTo>
                    <a:pt x="2249" y="100"/>
                  </a:lnTo>
                  <a:lnTo>
                    <a:pt x="2252" y="98"/>
                  </a:lnTo>
                  <a:lnTo>
                    <a:pt x="2258" y="96"/>
                  </a:lnTo>
                  <a:lnTo>
                    <a:pt x="2262" y="94"/>
                  </a:lnTo>
                  <a:lnTo>
                    <a:pt x="2266" y="92"/>
                  </a:lnTo>
                  <a:lnTo>
                    <a:pt x="2270" y="90"/>
                  </a:lnTo>
                  <a:lnTo>
                    <a:pt x="2275" y="88"/>
                  </a:lnTo>
                  <a:lnTo>
                    <a:pt x="2279" y="88"/>
                  </a:lnTo>
                  <a:lnTo>
                    <a:pt x="2283" y="86"/>
                  </a:lnTo>
                  <a:lnTo>
                    <a:pt x="2289" y="84"/>
                  </a:lnTo>
                  <a:lnTo>
                    <a:pt x="2293" y="83"/>
                  </a:lnTo>
                  <a:lnTo>
                    <a:pt x="2296" y="81"/>
                  </a:lnTo>
                  <a:lnTo>
                    <a:pt x="2302" y="79"/>
                  </a:lnTo>
                  <a:lnTo>
                    <a:pt x="2306" y="79"/>
                  </a:lnTo>
                  <a:lnTo>
                    <a:pt x="2310" y="77"/>
                  </a:lnTo>
                  <a:lnTo>
                    <a:pt x="2315" y="75"/>
                  </a:lnTo>
                  <a:lnTo>
                    <a:pt x="2319" y="73"/>
                  </a:lnTo>
                  <a:lnTo>
                    <a:pt x="2323" y="73"/>
                  </a:lnTo>
                  <a:lnTo>
                    <a:pt x="2329" y="71"/>
                  </a:lnTo>
                  <a:lnTo>
                    <a:pt x="2333" y="69"/>
                  </a:lnTo>
                  <a:lnTo>
                    <a:pt x="2336" y="67"/>
                  </a:lnTo>
                  <a:lnTo>
                    <a:pt x="2342" y="67"/>
                  </a:lnTo>
                  <a:lnTo>
                    <a:pt x="2346" y="65"/>
                  </a:lnTo>
                  <a:lnTo>
                    <a:pt x="2350" y="63"/>
                  </a:lnTo>
                  <a:lnTo>
                    <a:pt x="2356" y="62"/>
                  </a:lnTo>
                  <a:lnTo>
                    <a:pt x="2359" y="62"/>
                  </a:lnTo>
                  <a:lnTo>
                    <a:pt x="2363" y="60"/>
                  </a:lnTo>
                  <a:lnTo>
                    <a:pt x="2369" y="58"/>
                  </a:lnTo>
                  <a:lnTo>
                    <a:pt x="2373" y="58"/>
                  </a:lnTo>
                  <a:lnTo>
                    <a:pt x="2377" y="56"/>
                  </a:lnTo>
                  <a:lnTo>
                    <a:pt x="2382" y="54"/>
                  </a:lnTo>
                  <a:lnTo>
                    <a:pt x="2386" y="54"/>
                  </a:lnTo>
                  <a:lnTo>
                    <a:pt x="2390" y="52"/>
                  </a:lnTo>
                  <a:lnTo>
                    <a:pt x="2396" y="50"/>
                  </a:lnTo>
                  <a:lnTo>
                    <a:pt x="2399" y="50"/>
                  </a:lnTo>
                  <a:lnTo>
                    <a:pt x="2403" y="48"/>
                  </a:lnTo>
                  <a:lnTo>
                    <a:pt x="2409" y="46"/>
                  </a:lnTo>
                  <a:lnTo>
                    <a:pt x="2413" y="46"/>
                  </a:lnTo>
                  <a:lnTo>
                    <a:pt x="2417" y="44"/>
                  </a:lnTo>
                  <a:lnTo>
                    <a:pt x="2422" y="42"/>
                  </a:lnTo>
                  <a:lnTo>
                    <a:pt x="2426" y="42"/>
                  </a:lnTo>
                  <a:lnTo>
                    <a:pt x="2430" y="40"/>
                  </a:lnTo>
                  <a:lnTo>
                    <a:pt x="2436" y="40"/>
                  </a:lnTo>
                  <a:lnTo>
                    <a:pt x="2440" y="39"/>
                  </a:lnTo>
                  <a:lnTo>
                    <a:pt x="2443" y="37"/>
                  </a:lnTo>
                  <a:lnTo>
                    <a:pt x="2449" y="37"/>
                  </a:lnTo>
                  <a:lnTo>
                    <a:pt x="2453" y="35"/>
                  </a:lnTo>
                  <a:lnTo>
                    <a:pt x="2457" y="35"/>
                  </a:lnTo>
                  <a:lnTo>
                    <a:pt x="2463" y="33"/>
                  </a:lnTo>
                  <a:lnTo>
                    <a:pt x="2466" y="33"/>
                  </a:lnTo>
                  <a:lnTo>
                    <a:pt x="2470" y="31"/>
                  </a:lnTo>
                  <a:lnTo>
                    <a:pt x="2474" y="31"/>
                  </a:lnTo>
                  <a:lnTo>
                    <a:pt x="2480" y="29"/>
                  </a:lnTo>
                  <a:lnTo>
                    <a:pt x="2484" y="29"/>
                  </a:lnTo>
                  <a:lnTo>
                    <a:pt x="2487" y="27"/>
                  </a:lnTo>
                  <a:lnTo>
                    <a:pt x="2493" y="27"/>
                  </a:lnTo>
                  <a:lnTo>
                    <a:pt x="2497" y="25"/>
                  </a:lnTo>
                  <a:lnTo>
                    <a:pt x="2501" y="25"/>
                  </a:lnTo>
                  <a:lnTo>
                    <a:pt x="2506" y="23"/>
                  </a:lnTo>
                  <a:lnTo>
                    <a:pt x="2510" y="23"/>
                  </a:lnTo>
                  <a:lnTo>
                    <a:pt x="2514" y="21"/>
                  </a:lnTo>
                  <a:lnTo>
                    <a:pt x="2520" y="21"/>
                  </a:lnTo>
                  <a:lnTo>
                    <a:pt x="2524" y="19"/>
                  </a:lnTo>
                  <a:lnTo>
                    <a:pt x="2527" y="19"/>
                  </a:lnTo>
                  <a:lnTo>
                    <a:pt x="2533" y="18"/>
                  </a:lnTo>
                  <a:lnTo>
                    <a:pt x="2537" y="18"/>
                  </a:lnTo>
                  <a:lnTo>
                    <a:pt x="2541" y="18"/>
                  </a:lnTo>
                  <a:lnTo>
                    <a:pt x="2547" y="16"/>
                  </a:lnTo>
                  <a:lnTo>
                    <a:pt x="2550" y="16"/>
                  </a:lnTo>
                  <a:lnTo>
                    <a:pt x="2554" y="16"/>
                  </a:lnTo>
                  <a:lnTo>
                    <a:pt x="2560" y="14"/>
                  </a:lnTo>
                  <a:lnTo>
                    <a:pt x="2564" y="14"/>
                  </a:lnTo>
                  <a:lnTo>
                    <a:pt x="2568" y="12"/>
                  </a:lnTo>
                  <a:lnTo>
                    <a:pt x="2573" y="12"/>
                  </a:lnTo>
                  <a:lnTo>
                    <a:pt x="2577" y="12"/>
                  </a:lnTo>
                  <a:lnTo>
                    <a:pt x="2581" y="10"/>
                  </a:lnTo>
                  <a:lnTo>
                    <a:pt x="2587" y="10"/>
                  </a:lnTo>
                  <a:lnTo>
                    <a:pt x="2590" y="10"/>
                  </a:lnTo>
                  <a:lnTo>
                    <a:pt x="2594" y="8"/>
                  </a:lnTo>
                  <a:lnTo>
                    <a:pt x="2600" y="8"/>
                  </a:lnTo>
                  <a:lnTo>
                    <a:pt x="2604" y="8"/>
                  </a:lnTo>
                  <a:lnTo>
                    <a:pt x="2608" y="8"/>
                  </a:lnTo>
                  <a:lnTo>
                    <a:pt x="2613" y="6"/>
                  </a:lnTo>
                  <a:lnTo>
                    <a:pt x="2617" y="6"/>
                  </a:lnTo>
                  <a:lnTo>
                    <a:pt x="2621" y="6"/>
                  </a:lnTo>
                  <a:lnTo>
                    <a:pt x="2627" y="6"/>
                  </a:lnTo>
                  <a:lnTo>
                    <a:pt x="2631" y="4"/>
                  </a:lnTo>
                  <a:lnTo>
                    <a:pt x="2634" y="4"/>
                  </a:lnTo>
                  <a:lnTo>
                    <a:pt x="2640" y="4"/>
                  </a:lnTo>
                  <a:lnTo>
                    <a:pt x="2644" y="4"/>
                  </a:lnTo>
                  <a:lnTo>
                    <a:pt x="2648" y="4"/>
                  </a:lnTo>
                  <a:lnTo>
                    <a:pt x="2654" y="2"/>
                  </a:lnTo>
                  <a:lnTo>
                    <a:pt x="2657" y="2"/>
                  </a:lnTo>
                  <a:lnTo>
                    <a:pt x="2661" y="2"/>
                  </a:lnTo>
                  <a:lnTo>
                    <a:pt x="2665" y="2"/>
                  </a:lnTo>
                  <a:lnTo>
                    <a:pt x="2671" y="2"/>
                  </a:lnTo>
                  <a:lnTo>
                    <a:pt x="2675" y="2"/>
                  </a:lnTo>
                  <a:lnTo>
                    <a:pt x="2678" y="0"/>
                  </a:lnTo>
                  <a:lnTo>
                    <a:pt x="2684" y="0"/>
                  </a:lnTo>
                  <a:lnTo>
                    <a:pt x="2688" y="0"/>
                  </a:lnTo>
                  <a:lnTo>
                    <a:pt x="2692" y="0"/>
                  </a:lnTo>
                  <a:lnTo>
                    <a:pt x="2697" y="0"/>
                  </a:lnTo>
                  <a:lnTo>
                    <a:pt x="2701" y="0"/>
                  </a:lnTo>
                  <a:lnTo>
                    <a:pt x="2705" y="0"/>
                  </a:lnTo>
                  <a:lnTo>
                    <a:pt x="2711" y="0"/>
                  </a:lnTo>
                  <a:lnTo>
                    <a:pt x="2715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8" y="0"/>
                  </a:lnTo>
                  <a:lnTo>
                    <a:pt x="2732" y="0"/>
                  </a:lnTo>
                  <a:lnTo>
                    <a:pt x="2738" y="0"/>
                  </a:lnTo>
                  <a:lnTo>
                    <a:pt x="2741" y="0"/>
                  </a:lnTo>
                  <a:lnTo>
                    <a:pt x="2745" y="0"/>
                  </a:lnTo>
                  <a:lnTo>
                    <a:pt x="2751" y="0"/>
                  </a:lnTo>
                  <a:lnTo>
                    <a:pt x="2755" y="0"/>
                  </a:lnTo>
                  <a:lnTo>
                    <a:pt x="2759" y="0"/>
                  </a:lnTo>
                  <a:lnTo>
                    <a:pt x="2764" y="0"/>
                  </a:lnTo>
                  <a:lnTo>
                    <a:pt x="2768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81" y="0"/>
                  </a:lnTo>
                  <a:lnTo>
                    <a:pt x="2785" y="0"/>
                  </a:lnTo>
                  <a:lnTo>
                    <a:pt x="2791" y="0"/>
                  </a:lnTo>
                  <a:lnTo>
                    <a:pt x="2795" y="2"/>
                  </a:lnTo>
                  <a:lnTo>
                    <a:pt x="2799" y="2"/>
                  </a:lnTo>
                  <a:lnTo>
                    <a:pt x="2804" y="2"/>
                  </a:lnTo>
                  <a:lnTo>
                    <a:pt x="2808" y="2"/>
                  </a:lnTo>
                  <a:lnTo>
                    <a:pt x="2812" y="2"/>
                  </a:lnTo>
                  <a:lnTo>
                    <a:pt x="2818" y="2"/>
                  </a:lnTo>
                  <a:lnTo>
                    <a:pt x="2822" y="4"/>
                  </a:lnTo>
                  <a:lnTo>
                    <a:pt x="2825" y="4"/>
                  </a:lnTo>
                  <a:lnTo>
                    <a:pt x="2831" y="4"/>
                  </a:lnTo>
                  <a:lnTo>
                    <a:pt x="2835" y="4"/>
                  </a:lnTo>
                  <a:lnTo>
                    <a:pt x="2839" y="6"/>
                  </a:lnTo>
                  <a:lnTo>
                    <a:pt x="2845" y="6"/>
                  </a:lnTo>
                  <a:lnTo>
                    <a:pt x="2848" y="6"/>
                  </a:lnTo>
                  <a:lnTo>
                    <a:pt x="2852" y="6"/>
                  </a:lnTo>
                  <a:lnTo>
                    <a:pt x="2856" y="8"/>
                  </a:lnTo>
                  <a:lnTo>
                    <a:pt x="2862" y="8"/>
                  </a:lnTo>
                  <a:lnTo>
                    <a:pt x="2866" y="8"/>
                  </a:lnTo>
                  <a:lnTo>
                    <a:pt x="2869" y="10"/>
                  </a:lnTo>
                  <a:lnTo>
                    <a:pt x="2875" y="10"/>
                  </a:lnTo>
                  <a:lnTo>
                    <a:pt x="2879" y="10"/>
                  </a:lnTo>
                  <a:lnTo>
                    <a:pt x="2883" y="12"/>
                  </a:lnTo>
                  <a:lnTo>
                    <a:pt x="2888" y="12"/>
                  </a:lnTo>
                  <a:lnTo>
                    <a:pt x="2892" y="14"/>
                  </a:lnTo>
                  <a:lnTo>
                    <a:pt x="2896" y="14"/>
                  </a:lnTo>
                  <a:lnTo>
                    <a:pt x="2902" y="14"/>
                  </a:lnTo>
                  <a:lnTo>
                    <a:pt x="2906" y="16"/>
                  </a:lnTo>
                  <a:lnTo>
                    <a:pt x="2909" y="16"/>
                  </a:lnTo>
                  <a:lnTo>
                    <a:pt x="2915" y="18"/>
                  </a:lnTo>
                  <a:lnTo>
                    <a:pt x="2919" y="18"/>
                  </a:lnTo>
                  <a:lnTo>
                    <a:pt x="2923" y="19"/>
                  </a:lnTo>
                  <a:lnTo>
                    <a:pt x="2929" y="19"/>
                  </a:lnTo>
                  <a:lnTo>
                    <a:pt x="2932" y="21"/>
                  </a:lnTo>
                  <a:lnTo>
                    <a:pt x="2936" y="21"/>
                  </a:lnTo>
                  <a:lnTo>
                    <a:pt x="2942" y="23"/>
                  </a:lnTo>
                  <a:lnTo>
                    <a:pt x="2946" y="23"/>
                  </a:lnTo>
                  <a:lnTo>
                    <a:pt x="2950" y="25"/>
                  </a:lnTo>
                  <a:lnTo>
                    <a:pt x="2955" y="25"/>
                  </a:lnTo>
                  <a:lnTo>
                    <a:pt x="2959" y="27"/>
                  </a:lnTo>
                  <a:lnTo>
                    <a:pt x="2963" y="29"/>
                  </a:lnTo>
                  <a:lnTo>
                    <a:pt x="2969" y="29"/>
                  </a:lnTo>
                  <a:lnTo>
                    <a:pt x="2972" y="31"/>
                  </a:lnTo>
                  <a:lnTo>
                    <a:pt x="2976" y="33"/>
                  </a:lnTo>
                  <a:lnTo>
                    <a:pt x="2982" y="33"/>
                  </a:lnTo>
                  <a:lnTo>
                    <a:pt x="2986" y="35"/>
                  </a:lnTo>
                  <a:lnTo>
                    <a:pt x="2990" y="37"/>
                  </a:lnTo>
                  <a:lnTo>
                    <a:pt x="2995" y="37"/>
                  </a:lnTo>
                  <a:lnTo>
                    <a:pt x="2999" y="39"/>
                  </a:lnTo>
                  <a:lnTo>
                    <a:pt x="3003" y="40"/>
                  </a:lnTo>
                  <a:lnTo>
                    <a:pt x="3009" y="42"/>
                  </a:lnTo>
                  <a:lnTo>
                    <a:pt x="3013" y="42"/>
                  </a:lnTo>
                  <a:lnTo>
                    <a:pt x="3016" y="44"/>
                  </a:lnTo>
                  <a:lnTo>
                    <a:pt x="3022" y="46"/>
                  </a:lnTo>
                  <a:lnTo>
                    <a:pt x="3026" y="48"/>
                  </a:lnTo>
                  <a:lnTo>
                    <a:pt x="3030" y="50"/>
                  </a:lnTo>
                  <a:lnTo>
                    <a:pt x="3036" y="50"/>
                  </a:lnTo>
                  <a:lnTo>
                    <a:pt x="3039" y="52"/>
                  </a:lnTo>
                  <a:lnTo>
                    <a:pt x="3043" y="54"/>
                  </a:lnTo>
                  <a:lnTo>
                    <a:pt x="3049" y="56"/>
                  </a:lnTo>
                  <a:lnTo>
                    <a:pt x="3053" y="58"/>
                  </a:lnTo>
                  <a:lnTo>
                    <a:pt x="3057" y="60"/>
                  </a:lnTo>
                  <a:lnTo>
                    <a:pt x="3060" y="62"/>
                  </a:lnTo>
                  <a:lnTo>
                    <a:pt x="3066" y="63"/>
                  </a:lnTo>
                  <a:lnTo>
                    <a:pt x="3070" y="65"/>
                  </a:lnTo>
                  <a:lnTo>
                    <a:pt x="3074" y="67"/>
                  </a:lnTo>
                  <a:lnTo>
                    <a:pt x="3079" y="69"/>
                  </a:lnTo>
                  <a:lnTo>
                    <a:pt x="3083" y="71"/>
                  </a:lnTo>
                  <a:lnTo>
                    <a:pt x="3087" y="73"/>
                  </a:lnTo>
                  <a:lnTo>
                    <a:pt x="3093" y="75"/>
                  </a:lnTo>
                  <a:lnTo>
                    <a:pt x="3097" y="77"/>
                  </a:lnTo>
                  <a:lnTo>
                    <a:pt x="3100" y="79"/>
                  </a:lnTo>
                  <a:lnTo>
                    <a:pt x="3106" y="81"/>
                  </a:lnTo>
                </a:path>
              </a:pathLst>
            </a:cu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1" name="Freeform 254">
              <a:extLst>
                <a:ext uri="{FF2B5EF4-FFF2-40B4-BE49-F238E27FC236}">
                  <a16:creationId xmlns:a16="http://schemas.microsoft.com/office/drawing/2014/main" id="{80880367-0AE0-9779-2426-C7C559A3E1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7338" y="2020888"/>
              <a:ext cx="884237" cy="1497012"/>
            </a:xfrm>
            <a:custGeom>
              <a:avLst/>
              <a:gdLst>
                <a:gd name="T0" fmla="*/ 17 w 1328"/>
                <a:gd name="T1" fmla="*/ 7 h 2828"/>
                <a:gd name="T2" fmla="*/ 40 w 1328"/>
                <a:gd name="T3" fmla="*/ 21 h 2828"/>
                <a:gd name="T4" fmla="*/ 61 w 1328"/>
                <a:gd name="T5" fmla="*/ 32 h 2828"/>
                <a:gd name="T6" fmla="*/ 84 w 1328"/>
                <a:gd name="T7" fmla="*/ 45 h 2828"/>
                <a:gd name="T8" fmla="*/ 107 w 1328"/>
                <a:gd name="T9" fmla="*/ 59 h 2828"/>
                <a:gd name="T10" fmla="*/ 128 w 1328"/>
                <a:gd name="T11" fmla="*/ 74 h 2828"/>
                <a:gd name="T12" fmla="*/ 151 w 1328"/>
                <a:gd name="T13" fmla="*/ 91 h 2828"/>
                <a:gd name="T14" fmla="*/ 172 w 1328"/>
                <a:gd name="T15" fmla="*/ 109 h 2828"/>
                <a:gd name="T16" fmla="*/ 195 w 1328"/>
                <a:gd name="T17" fmla="*/ 126 h 2828"/>
                <a:gd name="T18" fmla="*/ 218 w 1328"/>
                <a:gd name="T19" fmla="*/ 145 h 2828"/>
                <a:gd name="T20" fmla="*/ 239 w 1328"/>
                <a:gd name="T21" fmla="*/ 166 h 2828"/>
                <a:gd name="T22" fmla="*/ 262 w 1328"/>
                <a:gd name="T23" fmla="*/ 187 h 2828"/>
                <a:gd name="T24" fmla="*/ 285 w 1328"/>
                <a:gd name="T25" fmla="*/ 210 h 2828"/>
                <a:gd name="T26" fmla="*/ 306 w 1328"/>
                <a:gd name="T27" fmla="*/ 233 h 2828"/>
                <a:gd name="T28" fmla="*/ 329 w 1328"/>
                <a:gd name="T29" fmla="*/ 258 h 2828"/>
                <a:gd name="T30" fmla="*/ 350 w 1328"/>
                <a:gd name="T31" fmla="*/ 284 h 2828"/>
                <a:gd name="T32" fmla="*/ 373 w 1328"/>
                <a:gd name="T33" fmla="*/ 311 h 2828"/>
                <a:gd name="T34" fmla="*/ 396 w 1328"/>
                <a:gd name="T35" fmla="*/ 342 h 2828"/>
                <a:gd name="T36" fmla="*/ 417 w 1328"/>
                <a:gd name="T37" fmla="*/ 370 h 2828"/>
                <a:gd name="T38" fmla="*/ 439 w 1328"/>
                <a:gd name="T39" fmla="*/ 403 h 2828"/>
                <a:gd name="T40" fmla="*/ 462 w 1328"/>
                <a:gd name="T41" fmla="*/ 435 h 2828"/>
                <a:gd name="T42" fmla="*/ 483 w 1328"/>
                <a:gd name="T43" fmla="*/ 472 h 2828"/>
                <a:gd name="T44" fmla="*/ 506 w 1328"/>
                <a:gd name="T45" fmla="*/ 508 h 2828"/>
                <a:gd name="T46" fmla="*/ 529 w 1328"/>
                <a:gd name="T47" fmla="*/ 546 h 2828"/>
                <a:gd name="T48" fmla="*/ 550 w 1328"/>
                <a:gd name="T49" fmla="*/ 584 h 2828"/>
                <a:gd name="T50" fmla="*/ 573 w 1328"/>
                <a:gd name="T51" fmla="*/ 626 h 2828"/>
                <a:gd name="T52" fmla="*/ 594 w 1328"/>
                <a:gd name="T53" fmla="*/ 670 h 2828"/>
                <a:gd name="T54" fmla="*/ 617 w 1328"/>
                <a:gd name="T55" fmla="*/ 714 h 2828"/>
                <a:gd name="T56" fmla="*/ 640 w 1328"/>
                <a:gd name="T57" fmla="*/ 762 h 2828"/>
                <a:gd name="T58" fmla="*/ 661 w 1328"/>
                <a:gd name="T59" fmla="*/ 812 h 2828"/>
                <a:gd name="T60" fmla="*/ 684 w 1328"/>
                <a:gd name="T61" fmla="*/ 862 h 2828"/>
                <a:gd name="T62" fmla="*/ 707 w 1328"/>
                <a:gd name="T63" fmla="*/ 915 h 2828"/>
                <a:gd name="T64" fmla="*/ 728 w 1328"/>
                <a:gd name="T65" fmla="*/ 970 h 2828"/>
                <a:gd name="T66" fmla="*/ 751 w 1328"/>
                <a:gd name="T67" fmla="*/ 1026 h 2828"/>
                <a:gd name="T68" fmla="*/ 772 w 1328"/>
                <a:gd name="T69" fmla="*/ 1085 h 2828"/>
                <a:gd name="T70" fmla="*/ 795 w 1328"/>
                <a:gd name="T71" fmla="*/ 1148 h 2828"/>
                <a:gd name="T72" fmla="*/ 818 w 1328"/>
                <a:gd name="T73" fmla="*/ 1211 h 2828"/>
                <a:gd name="T74" fmla="*/ 839 w 1328"/>
                <a:gd name="T75" fmla="*/ 1276 h 2828"/>
                <a:gd name="T76" fmla="*/ 862 w 1328"/>
                <a:gd name="T77" fmla="*/ 1345 h 2828"/>
                <a:gd name="T78" fmla="*/ 885 w 1328"/>
                <a:gd name="T79" fmla="*/ 1414 h 2828"/>
                <a:gd name="T80" fmla="*/ 906 w 1328"/>
                <a:gd name="T81" fmla="*/ 1486 h 2828"/>
                <a:gd name="T82" fmla="*/ 928 w 1328"/>
                <a:gd name="T83" fmla="*/ 1561 h 2828"/>
                <a:gd name="T84" fmla="*/ 949 w 1328"/>
                <a:gd name="T85" fmla="*/ 1637 h 2828"/>
                <a:gd name="T86" fmla="*/ 972 w 1328"/>
                <a:gd name="T87" fmla="*/ 1716 h 2828"/>
                <a:gd name="T88" fmla="*/ 995 w 1328"/>
                <a:gd name="T89" fmla="*/ 1796 h 2828"/>
                <a:gd name="T90" fmla="*/ 1016 w 1328"/>
                <a:gd name="T91" fmla="*/ 1876 h 2828"/>
                <a:gd name="T92" fmla="*/ 1039 w 1328"/>
                <a:gd name="T93" fmla="*/ 1960 h 2828"/>
                <a:gd name="T94" fmla="*/ 1062 w 1328"/>
                <a:gd name="T95" fmla="*/ 2045 h 2828"/>
                <a:gd name="T96" fmla="*/ 1083 w 1328"/>
                <a:gd name="T97" fmla="*/ 2129 h 2828"/>
                <a:gd name="T98" fmla="*/ 1106 w 1328"/>
                <a:gd name="T99" fmla="*/ 2213 h 2828"/>
                <a:gd name="T100" fmla="*/ 1129 w 1328"/>
                <a:gd name="T101" fmla="*/ 2297 h 2828"/>
                <a:gd name="T102" fmla="*/ 1150 w 1328"/>
                <a:gd name="T103" fmla="*/ 2379 h 2828"/>
                <a:gd name="T104" fmla="*/ 1173 w 1328"/>
                <a:gd name="T105" fmla="*/ 2459 h 2828"/>
                <a:gd name="T106" fmla="*/ 1194 w 1328"/>
                <a:gd name="T107" fmla="*/ 2536 h 2828"/>
                <a:gd name="T108" fmla="*/ 1217 w 1328"/>
                <a:gd name="T109" fmla="*/ 2608 h 2828"/>
                <a:gd name="T110" fmla="*/ 1240 w 1328"/>
                <a:gd name="T111" fmla="*/ 2675 h 2828"/>
                <a:gd name="T112" fmla="*/ 1261 w 1328"/>
                <a:gd name="T113" fmla="*/ 2733 h 2828"/>
                <a:gd name="T114" fmla="*/ 1284 w 1328"/>
                <a:gd name="T115" fmla="*/ 2780 h 2828"/>
                <a:gd name="T116" fmla="*/ 1307 w 1328"/>
                <a:gd name="T117" fmla="*/ 2813 h 2828"/>
                <a:gd name="T118" fmla="*/ 1328 w 1328"/>
                <a:gd name="T119" fmla="*/ 2828 h 282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328"/>
                <a:gd name="T181" fmla="*/ 0 h 2828"/>
                <a:gd name="T182" fmla="*/ 1328 w 1328"/>
                <a:gd name="T183" fmla="*/ 2828 h 282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328" h="2828">
                  <a:moveTo>
                    <a:pt x="0" y="0"/>
                  </a:moveTo>
                  <a:lnTo>
                    <a:pt x="4" y="2"/>
                  </a:lnTo>
                  <a:lnTo>
                    <a:pt x="8" y="3"/>
                  </a:lnTo>
                  <a:lnTo>
                    <a:pt x="14" y="5"/>
                  </a:lnTo>
                  <a:lnTo>
                    <a:pt x="17" y="7"/>
                  </a:lnTo>
                  <a:lnTo>
                    <a:pt x="21" y="11"/>
                  </a:lnTo>
                  <a:lnTo>
                    <a:pt x="27" y="13"/>
                  </a:lnTo>
                  <a:lnTo>
                    <a:pt x="31" y="15"/>
                  </a:lnTo>
                  <a:lnTo>
                    <a:pt x="35" y="17"/>
                  </a:lnTo>
                  <a:lnTo>
                    <a:pt x="40" y="21"/>
                  </a:lnTo>
                  <a:lnTo>
                    <a:pt x="44" y="23"/>
                  </a:lnTo>
                  <a:lnTo>
                    <a:pt x="48" y="24"/>
                  </a:lnTo>
                  <a:lnTo>
                    <a:pt x="54" y="26"/>
                  </a:lnTo>
                  <a:lnTo>
                    <a:pt x="57" y="30"/>
                  </a:lnTo>
                  <a:lnTo>
                    <a:pt x="61" y="32"/>
                  </a:lnTo>
                  <a:lnTo>
                    <a:pt x="67" y="34"/>
                  </a:lnTo>
                  <a:lnTo>
                    <a:pt x="71" y="38"/>
                  </a:lnTo>
                  <a:lnTo>
                    <a:pt x="75" y="40"/>
                  </a:lnTo>
                  <a:lnTo>
                    <a:pt x="80" y="44"/>
                  </a:lnTo>
                  <a:lnTo>
                    <a:pt x="84" y="45"/>
                  </a:lnTo>
                  <a:lnTo>
                    <a:pt x="88" y="47"/>
                  </a:lnTo>
                  <a:lnTo>
                    <a:pt x="94" y="51"/>
                  </a:lnTo>
                  <a:lnTo>
                    <a:pt x="98" y="53"/>
                  </a:lnTo>
                  <a:lnTo>
                    <a:pt x="101" y="57"/>
                  </a:lnTo>
                  <a:lnTo>
                    <a:pt x="107" y="59"/>
                  </a:lnTo>
                  <a:lnTo>
                    <a:pt x="111" y="63"/>
                  </a:lnTo>
                  <a:lnTo>
                    <a:pt x="115" y="67"/>
                  </a:lnTo>
                  <a:lnTo>
                    <a:pt x="121" y="68"/>
                  </a:lnTo>
                  <a:lnTo>
                    <a:pt x="124" y="72"/>
                  </a:lnTo>
                  <a:lnTo>
                    <a:pt x="128" y="74"/>
                  </a:lnTo>
                  <a:lnTo>
                    <a:pt x="134" y="78"/>
                  </a:lnTo>
                  <a:lnTo>
                    <a:pt x="138" y="82"/>
                  </a:lnTo>
                  <a:lnTo>
                    <a:pt x="142" y="84"/>
                  </a:lnTo>
                  <a:lnTo>
                    <a:pt x="145" y="88"/>
                  </a:lnTo>
                  <a:lnTo>
                    <a:pt x="151" y="91"/>
                  </a:lnTo>
                  <a:lnTo>
                    <a:pt x="155" y="95"/>
                  </a:lnTo>
                  <a:lnTo>
                    <a:pt x="159" y="97"/>
                  </a:lnTo>
                  <a:lnTo>
                    <a:pt x="164" y="101"/>
                  </a:lnTo>
                  <a:lnTo>
                    <a:pt x="168" y="105"/>
                  </a:lnTo>
                  <a:lnTo>
                    <a:pt x="172" y="109"/>
                  </a:lnTo>
                  <a:lnTo>
                    <a:pt x="178" y="112"/>
                  </a:lnTo>
                  <a:lnTo>
                    <a:pt x="182" y="114"/>
                  </a:lnTo>
                  <a:lnTo>
                    <a:pt x="185" y="118"/>
                  </a:lnTo>
                  <a:lnTo>
                    <a:pt x="191" y="122"/>
                  </a:lnTo>
                  <a:lnTo>
                    <a:pt x="195" y="126"/>
                  </a:lnTo>
                  <a:lnTo>
                    <a:pt x="199" y="130"/>
                  </a:lnTo>
                  <a:lnTo>
                    <a:pt x="205" y="133"/>
                  </a:lnTo>
                  <a:lnTo>
                    <a:pt x="208" y="137"/>
                  </a:lnTo>
                  <a:lnTo>
                    <a:pt x="212" y="141"/>
                  </a:lnTo>
                  <a:lnTo>
                    <a:pt x="218" y="145"/>
                  </a:lnTo>
                  <a:lnTo>
                    <a:pt x="222" y="149"/>
                  </a:lnTo>
                  <a:lnTo>
                    <a:pt x="226" y="153"/>
                  </a:lnTo>
                  <a:lnTo>
                    <a:pt x="231" y="158"/>
                  </a:lnTo>
                  <a:lnTo>
                    <a:pt x="235" y="162"/>
                  </a:lnTo>
                  <a:lnTo>
                    <a:pt x="239" y="166"/>
                  </a:lnTo>
                  <a:lnTo>
                    <a:pt x="245" y="170"/>
                  </a:lnTo>
                  <a:lnTo>
                    <a:pt x="248" y="174"/>
                  </a:lnTo>
                  <a:lnTo>
                    <a:pt x="252" y="177"/>
                  </a:lnTo>
                  <a:lnTo>
                    <a:pt x="258" y="183"/>
                  </a:lnTo>
                  <a:lnTo>
                    <a:pt x="262" y="187"/>
                  </a:lnTo>
                  <a:lnTo>
                    <a:pt x="266" y="191"/>
                  </a:lnTo>
                  <a:lnTo>
                    <a:pt x="271" y="196"/>
                  </a:lnTo>
                  <a:lnTo>
                    <a:pt x="275" y="200"/>
                  </a:lnTo>
                  <a:lnTo>
                    <a:pt x="279" y="204"/>
                  </a:lnTo>
                  <a:lnTo>
                    <a:pt x="285" y="210"/>
                  </a:lnTo>
                  <a:lnTo>
                    <a:pt x="289" y="214"/>
                  </a:lnTo>
                  <a:lnTo>
                    <a:pt x="292" y="219"/>
                  </a:lnTo>
                  <a:lnTo>
                    <a:pt x="298" y="223"/>
                  </a:lnTo>
                  <a:lnTo>
                    <a:pt x="302" y="229"/>
                  </a:lnTo>
                  <a:lnTo>
                    <a:pt x="306" y="233"/>
                  </a:lnTo>
                  <a:lnTo>
                    <a:pt x="312" y="239"/>
                  </a:lnTo>
                  <a:lnTo>
                    <a:pt x="315" y="242"/>
                  </a:lnTo>
                  <a:lnTo>
                    <a:pt x="319" y="248"/>
                  </a:lnTo>
                  <a:lnTo>
                    <a:pt x="325" y="254"/>
                  </a:lnTo>
                  <a:lnTo>
                    <a:pt x="329" y="258"/>
                  </a:lnTo>
                  <a:lnTo>
                    <a:pt x="333" y="263"/>
                  </a:lnTo>
                  <a:lnTo>
                    <a:pt x="338" y="269"/>
                  </a:lnTo>
                  <a:lnTo>
                    <a:pt x="342" y="273"/>
                  </a:lnTo>
                  <a:lnTo>
                    <a:pt x="346" y="279"/>
                  </a:lnTo>
                  <a:lnTo>
                    <a:pt x="350" y="284"/>
                  </a:lnTo>
                  <a:lnTo>
                    <a:pt x="355" y="290"/>
                  </a:lnTo>
                  <a:lnTo>
                    <a:pt x="359" y="296"/>
                  </a:lnTo>
                  <a:lnTo>
                    <a:pt x="363" y="302"/>
                  </a:lnTo>
                  <a:lnTo>
                    <a:pt x="369" y="305"/>
                  </a:lnTo>
                  <a:lnTo>
                    <a:pt x="373" y="311"/>
                  </a:lnTo>
                  <a:lnTo>
                    <a:pt x="376" y="317"/>
                  </a:lnTo>
                  <a:lnTo>
                    <a:pt x="382" y="323"/>
                  </a:lnTo>
                  <a:lnTo>
                    <a:pt x="386" y="328"/>
                  </a:lnTo>
                  <a:lnTo>
                    <a:pt x="390" y="334"/>
                  </a:lnTo>
                  <a:lnTo>
                    <a:pt x="396" y="342"/>
                  </a:lnTo>
                  <a:lnTo>
                    <a:pt x="399" y="347"/>
                  </a:lnTo>
                  <a:lnTo>
                    <a:pt x="403" y="353"/>
                  </a:lnTo>
                  <a:lnTo>
                    <a:pt x="409" y="359"/>
                  </a:lnTo>
                  <a:lnTo>
                    <a:pt x="413" y="365"/>
                  </a:lnTo>
                  <a:lnTo>
                    <a:pt x="417" y="370"/>
                  </a:lnTo>
                  <a:lnTo>
                    <a:pt x="422" y="378"/>
                  </a:lnTo>
                  <a:lnTo>
                    <a:pt x="426" y="384"/>
                  </a:lnTo>
                  <a:lnTo>
                    <a:pt x="430" y="390"/>
                  </a:lnTo>
                  <a:lnTo>
                    <a:pt x="436" y="397"/>
                  </a:lnTo>
                  <a:lnTo>
                    <a:pt x="439" y="403"/>
                  </a:lnTo>
                  <a:lnTo>
                    <a:pt x="443" y="409"/>
                  </a:lnTo>
                  <a:lnTo>
                    <a:pt x="449" y="416"/>
                  </a:lnTo>
                  <a:lnTo>
                    <a:pt x="453" y="422"/>
                  </a:lnTo>
                  <a:lnTo>
                    <a:pt x="457" y="430"/>
                  </a:lnTo>
                  <a:lnTo>
                    <a:pt x="462" y="435"/>
                  </a:lnTo>
                  <a:lnTo>
                    <a:pt x="466" y="443"/>
                  </a:lnTo>
                  <a:lnTo>
                    <a:pt x="470" y="451"/>
                  </a:lnTo>
                  <a:lnTo>
                    <a:pt x="476" y="456"/>
                  </a:lnTo>
                  <a:lnTo>
                    <a:pt x="480" y="464"/>
                  </a:lnTo>
                  <a:lnTo>
                    <a:pt x="483" y="472"/>
                  </a:lnTo>
                  <a:lnTo>
                    <a:pt x="489" y="477"/>
                  </a:lnTo>
                  <a:lnTo>
                    <a:pt x="493" y="485"/>
                  </a:lnTo>
                  <a:lnTo>
                    <a:pt x="497" y="493"/>
                  </a:lnTo>
                  <a:lnTo>
                    <a:pt x="503" y="500"/>
                  </a:lnTo>
                  <a:lnTo>
                    <a:pt x="506" y="508"/>
                  </a:lnTo>
                  <a:lnTo>
                    <a:pt x="510" y="516"/>
                  </a:lnTo>
                  <a:lnTo>
                    <a:pt x="516" y="523"/>
                  </a:lnTo>
                  <a:lnTo>
                    <a:pt x="520" y="531"/>
                  </a:lnTo>
                  <a:lnTo>
                    <a:pt x="524" y="539"/>
                  </a:lnTo>
                  <a:lnTo>
                    <a:pt x="529" y="546"/>
                  </a:lnTo>
                  <a:lnTo>
                    <a:pt x="533" y="554"/>
                  </a:lnTo>
                  <a:lnTo>
                    <a:pt x="537" y="562"/>
                  </a:lnTo>
                  <a:lnTo>
                    <a:pt x="541" y="569"/>
                  </a:lnTo>
                  <a:lnTo>
                    <a:pt x="546" y="577"/>
                  </a:lnTo>
                  <a:lnTo>
                    <a:pt x="550" y="584"/>
                  </a:lnTo>
                  <a:lnTo>
                    <a:pt x="554" y="594"/>
                  </a:lnTo>
                  <a:lnTo>
                    <a:pt x="560" y="602"/>
                  </a:lnTo>
                  <a:lnTo>
                    <a:pt x="564" y="609"/>
                  </a:lnTo>
                  <a:lnTo>
                    <a:pt x="567" y="619"/>
                  </a:lnTo>
                  <a:lnTo>
                    <a:pt x="573" y="626"/>
                  </a:lnTo>
                  <a:lnTo>
                    <a:pt x="577" y="636"/>
                  </a:lnTo>
                  <a:lnTo>
                    <a:pt x="581" y="644"/>
                  </a:lnTo>
                  <a:lnTo>
                    <a:pt x="587" y="653"/>
                  </a:lnTo>
                  <a:lnTo>
                    <a:pt x="590" y="661"/>
                  </a:lnTo>
                  <a:lnTo>
                    <a:pt x="594" y="670"/>
                  </a:lnTo>
                  <a:lnTo>
                    <a:pt x="600" y="678"/>
                  </a:lnTo>
                  <a:lnTo>
                    <a:pt x="604" y="688"/>
                  </a:lnTo>
                  <a:lnTo>
                    <a:pt x="608" y="697"/>
                  </a:lnTo>
                  <a:lnTo>
                    <a:pt x="613" y="707"/>
                  </a:lnTo>
                  <a:lnTo>
                    <a:pt x="617" y="714"/>
                  </a:lnTo>
                  <a:lnTo>
                    <a:pt x="621" y="724"/>
                  </a:lnTo>
                  <a:lnTo>
                    <a:pt x="627" y="734"/>
                  </a:lnTo>
                  <a:lnTo>
                    <a:pt x="630" y="743"/>
                  </a:lnTo>
                  <a:lnTo>
                    <a:pt x="634" y="753"/>
                  </a:lnTo>
                  <a:lnTo>
                    <a:pt x="640" y="762"/>
                  </a:lnTo>
                  <a:lnTo>
                    <a:pt x="644" y="772"/>
                  </a:lnTo>
                  <a:lnTo>
                    <a:pt x="648" y="781"/>
                  </a:lnTo>
                  <a:lnTo>
                    <a:pt x="653" y="791"/>
                  </a:lnTo>
                  <a:lnTo>
                    <a:pt x="657" y="800"/>
                  </a:lnTo>
                  <a:lnTo>
                    <a:pt x="661" y="812"/>
                  </a:lnTo>
                  <a:lnTo>
                    <a:pt x="667" y="821"/>
                  </a:lnTo>
                  <a:lnTo>
                    <a:pt x="671" y="831"/>
                  </a:lnTo>
                  <a:lnTo>
                    <a:pt x="674" y="841"/>
                  </a:lnTo>
                  <a:lnTo>
                    <a:pt x="680" y="852"/>
                  </a:lnTo>
                  <a:lnTo>
                    <a:pt x="684" y="862"/>
                  </a:lnTo>
                  <a:lnTo>
                    <a:pt x="688" y="873"/>
                  </a:lnTo>
                  <a:lnTo>
                    <a:pt x="694" y="883"/>
                  </a:lnTo>
                  <a:lnTo>
                    <a:pt x="697" y="894"/>
                  </a:lnTo>
                  <a:lnTo>
                    <a:pt x="701" y="904"/>
                  </a:lnTo>
                  <a:lnTo>
                    <a:pt x="707" y="915"/>
                  </a:lnTo>
                  <a:lnTo>
                    <a:pt x="711" y="925"/>
                  </a:lnTo>
                  <a:lnTo>
                    <a:pt x="715" y="936"/>
                  </a:lnTo>
                  <a:lnTo>
                    <a:pt x="720" y="948"/>
                  </a:lnTo>
                  <a:lnTo>
                    <a:pt x="724" y="959"/>
                  </a:lnTo>
                  <a:lnTo>
                    <a:pt x="728" y="970"/>
                  </a:lnTo>
                  <a:lnTo>
                    <a:pt x="734" y="980"/>
                  </a:lnTo>
                  <a:lnTo>
                    <a:pt x="737" y="992"/>
                  </a:lnTo>
                  <a:lnTo>
                    <a:pt x="741" y="1003"/>
                  </a:lnTo>
                  <a:lnTo>
                    <a:pt x="745" y="1014"/>
                  </a:lnTo>
                  <a:lnTo>
                    <a:pt x="751" y="1026"/>
                  </a:lnTo>
                  <a:lnTo>
                    <a:pt x="755" y="1039"/>
                  </a:lnTo>
                  <a:lnTo>
                    <a:pt x="758" y="1051"/>
                  </a:lnTo>
                  <a:lnTo>
                    <a:pt x="764" y="1062"/>
                  </a:lnTo>
                  <a:lnTo>
                    <a:pt x="768" y="1074"/>
                  </a:lnTo>
                  <a:lnTo>
                    <a:pt x="772" y="1085"/>
                  </a:lnTo>
                  <a:lnTo>
                    <a:pt x="778" y="1099"/>
                  </a:lnTo>
                  <a:lnTo>
                    <a:pt x="781" y="1110"/>
                  </a:lnTo>
                  <a:lnTo>
                    <a:pt x="785" y="1123"/>
                  </a:lnTo>
                  <a:lnTo>
                    <a:pt x="791" y="1135"/>
                  </a:lnTo>
                  <a:lnTo>
                    <a:pt x="795" y="1148"/>
                  </a:lnTo>
                  <a:lnTo>
                    <a:pt x="799" y="1160"/>
                  </a:lnTo>
                  <a:lnTo>
                    <a:pt x="804" y="1173"/>
                  </a:lnTo>
                  <a:lnTo>
                    <a:pt x="808" y="1185"/>
                  </a:lnTo>
                  <a:lnTo>
                    <a:pt x="812" y="1198"/>
                  </a:lnTo>
                  <a:lnTo>
                    <a:pt x="818" y="1211"/>
                  </a:lnTo>
                  <a:lnTo>
                    <a:pt x="821" y="1225"/>
                  </a:lnTo>
                  <a:lnTo>
                    <a:pt x="825" y="1236"/>
                  </a:lnTo>
                  <a:lnTo>
                    <a:pt x="831" y="1250"/>
                  </a:lnTo>
                  <a:lnTo>
                    <a:pt x="835" y="1263"/>
                  </a:lnTo>
                  <a:lnTo>
                    <a:pt x="839" y="1276"/>
                  </a:lnTo>
                  <a:lnTo>
                    <a:pt x="844" y="1290"/>
                  </a:lnTo>
                  <a:lnTo>
                    <a:pt x="848" y="1303"/>
                  </a:lnTo>
                  <a:lnTo>
                    <a:pt x="852" y="1316"/>
                  </a:lnTo>
                  <a:lnTo>
                    <a:pt x="858" y="1332"/>
                  </a:lnTo>
                  <a:lnTo>
                    <a:pt x="862" y="1345"/>
                  </a:lnTo>
                  <a:lnTo>
                    <a:pt x="865" y="1358"/>
                  </a:lnTo>
                  <a:lnTo>
                    <a:pt x="871" y="1372"/>
                  </a:lnTo>
                  <a:lnTo>
                    <a:pt x="875" y="1387"/>
                  </a:lnTo>
                  <a:lnTo>
                    <a:pt x="879" y="1400"/>
                  </a:lnTo>
                  <a:lnTo>
                    <a:pt x="885" y="1414"/>
                  </a:lnTo>
                  <a:lnTo>
                    <a:pt x="888" y="1429"/>
                  </a:lnTo>
                  <a:lnTo>
                    <a:pt x="892" y="1443"/>
                  </a:lnTo>
                  <a:lnTo>
                    <a:pt x="898" y="1458"/>
                  </a:lnTo>
                  <a:lnTo>
                    <a:pt x="902" y="1473"/>
                  </a:lnTo>
                  <a:lnTo>
                    <a:pt x="906" y="1486"/>
                  </a:lnTo>
                  <a:lnTo>
                    <a:pt x="911" y="1502"/>
                  </a:lnTo>
                  <a:lnTo>
                    <a:pt x="915" y="1517"/>
                  </a:lnTo>
                  <a:lnTo>
                    <a:pt x="919" y="1530"/>
                  </a:lnTo>
                  <a:lnTo>
                    <a:pt x="925" y="1546"/>
                  </a:lnTo>
                  <a:lnTo>
                    <a:pt x="928" y="1561"/>
                  </a:lnTo>
                  <a:lnTo>
                    <a:pt x="932" y="1576"/>
                  </a:lnTo>
                  <a:lnTo>
                    <a:pt x="936" y="1592"/>
                  </a:lnTo>
                  <a:lnTo>
                    <a:pt x="942" y="1607"/>
                  </a:lnTo>
                  <a:lnTo>
                    <a:pt x="946" y="1622"/>
                  </a:lnTo>
                  <a:lnTo>
                    <a:pt x="949" y="1637"/>
                  </a:lnTo>
                  <a:lnTo>
                    <a:pt x="955" y="1653"/>
                  </a:lnTo>
                  <a:lnTo>
                    <a:pt x="959" y="1668"/>
                  </a:lnTo>
                  <a:lnTo>
                    <a:pt x="963" y="1685"/>
                  </a:lnTo>
                  <a:lnTo>
                    <a:pt x="969" y="1701"/>
                  </a:lnTo>
                  <a:lnTo>
                    <a:pt x="972" y="1716"/>
                  </a:lnTo>
                  <a:lnTo>
                    <a:pt x="976" y="1731"/>
                  </a:lnTo>
                  <a:lnTo>
                    <a:pt x="982" y="1748"/>
                  </a:lnTo>
                  <a:lnTo>
                    <a:pt x="986" y="1764"/>
                  </a:lnTo>
                  <a:lnTo>
                    <a:pt x="990" y="1779"/>
                  </a:lnTo>
                  <a:lnTo>
                    <a:pt x="995" y="1796"/>
                  </a:lnTo>
                  <a:lnTo>
                    <a:pt x="999" y="1811"/>
                  </a:lnTo>
                  <a:lnTo>
                    <a:pt x="1003" y="1829"/>
                  </a:lnTo>
                  <a:lnTo>
                    <a:pt x="1009" y="1844"/>
                  </a:lnTo>
                  <a:lnTo>
                    <a:pt x="1013" y="1861"/>
                  </a:lnTo>
                  <a:lnTo>
                    <a:pt x="1016" y="1876"/>
                  </a:lnTo>
                  <a:lnTo>
                    <a:pt x="1022" y="1894"/>
                  </a:lnTo>
                  <a:lnTo>
                    <a:pt x="1026" y="1911"/>
                  </a:lnTo>
                  <a:lnTo>
                    <a:pt x="1030" y="1926"/>
                  </a:lnTo>
                  <a:lnTo>
                    <a:pt x="1035" y="1943"/>
                  </a:lnTo>
                  <a:lnTo>
                    <a:pt x="1039" y="1960"/>
                  </a:lnTo>
                  <a:lnTo>
                    <a:pt x="1043" y="1976"/>
                  </a:lnTo>
                  <a:lnTo>
                    <a:pt x="1049" y="1993"/>
                  </a:lnTo>
                  <a:lnTo>
                    <a:pt x="1053" y="2010"/>
                  </a:lnTo>
                  <a:lnTo>
                    <a:pt x="1056" y="2027"/>
                  </a:lnTo>
                  <a:lnTo>
                    <a:pt x="1062" y="2045"/>
                  </a:lnTo>
                  <a:lnTo>
                    <a:pt x="1066" y="2060"/>
                  </a:lnTo>
                  <a:lnTo>
                    <a:pt x="1070" y="2077"/>
                  </a:lnTo>
                  <a:lnTo>
                    <a:pt x="1076" y="2094"/>
                  </a:lnTo>
                  <a:lnTo>
                    <a:pt x="1079" y="2111"/>
                  </a:lnTo>
                  <a:lnTo>
                    <a:pt x="1083" y="2129"/>
                  </a:lnTo>
                  <a:lnTo>
                    <a:pt x="1089" y="2146"/>
                  </a:lnTo>
                  <a:lnTo>
                    <a:pt x="1093" y="2161"/>
                  </a:lnTo>
                  <a:lnTo>
                    <a:pt x="1097" y="2178"/>
                  </a:lnTo>
                  <a:lnTo>
                    <a:pt x="1102" y="2196"/>
                  </a:lnTo>
                  <a:lnTo>
                    <a:pt x="1106" y="2213"/>
                  </a:lnTo>
                  <a:lnTo>
                    <a:pt x="1110" y="2230"/>
                  </a:lnTo>
                  <a:lnTo>
                    <a:pt x="1116" y="2245"/>
                  </a:lnTo>
                  <a:lnTo>
                    <a:pt x="1119" y="2262"/>
                  </a:lnTo>
                  <a:lnTo>
                    <a:pt x="1123" y="2280"/>
                  </a:lnTo>
                  <a:lnTo>
                    <a:pt x="1129" y="2297"/>
                  </a:lnTo>
                  <a:lnTo>
                    <a:pt x="1133" y="2312"/>
                  </a:lnTo>
                  <a:lnTo>
                    <a:pt x="1137" y="2329"/>
                  </a:lnTo>
                  <a:lnTo>
                    <a:pt x="1140" y="2346"/>
                  </a:lnTo>
                  <a:lnTo>
                    <a:pt x="1146" y="2362"/>
                  </a:lnTo>
                  <a:lnTo>
                    <a:pt x="1150" y="2379"/>
                  </a:lnTo>
                  <a:lnTo>
                    <a:pt x="1154" y="2394"/>
                  </a:lnTo>
                  <a:lnTo>
                    <a:pt x="1160" y="2411"/>
                  </a:lnTo>
                  <a:lnTo>
                    <a:pt x="1163" y="2427"/>
                  </a:lnTo>
                  <a:lnTo>
                    <a:pt x="1167" y="2444"/>
                  </a:lnTo>
                  <a:lnTo>
                    <a:pt x="1173" y="2459"/>
                  </a:lnTo>
                  <a:lnTo>
                    <a:pt x="1177" y="2475"/>
                  </a:lnTo>
                  <a:lnTo>
                    <a:pt x="1181" y="2490"/>
                  </a:lnTo>
                  <a:lnTo>
                    <a:pt x="1186" y="2505"/>
                  </a:lnTo>
                  <a:lnTo>
                    <a:pt x="1190" y="2520"/>
                  </a:lnTo>
                  <a:lnTo>
                    <a:pt x="1194" y="2536"/>
                  </a:lnTo>
                  <a:lnTo>
                    <a:pt x="1200" y="2551"/>
                  </a:lnTo>
                  <a:lnTo>
                    <a:pt x="1204" y="2566"/>
                  </a:lnTo>
                  <a:lnTo>
                    <a:pt x="1207" y="2580"/>
                  </a:lnTo>
                  <a:lnTo>
                    <a:pt x="1213" y="2595"/>
                  </a:lnTo>
                  <a:lnTo>
                    <a:pt x="1217" y="2608"/>
                  </a:lnTo>
                  <a:lnTo>
                    <a:pt x="1221" y="2622"/>
                  </a:lnTo>
                  <a:lnTo>
                    <a:pt x="1226" y="2637"/>
                  </a:lnTo>
                  <a:lnTo>
                    <a:pt x="1230" y="2648"/>
                  </a:lnTo>
                  <a:lnTo>
                    <a:pt x="1234" y="2662"/>
                  </a:lnTo>
                  <a:lnTo>
                    <a:pt x="1240" y="2675"/>
                  </a:lnTo>
                  <a:lnTo>
                    <a:pt x="1244" y="2687"/>
                  </a:lnTo>
                  <a:lnTo>
                    <a:pt x="1247" y="2700"/>
                  </a:lnTo>
                  <a:lnTo>
                    <a:pt x="1253" y="2712"/>
                  </a:lnTo>
                  <a:lnTo>
                    <a:pt x="1257" y="2721"/>
                  </a:lnTo>
                  <a:lnTo>
                    <a:pt x="1261" y="2733"/>
                  </a:lnTo>
                  <a:lnTo>
                    <a:pt x="1267" y="2742"/>
                  </a:lnTo>
                  <a:lnTo>
                    <a:pt x="1270" y="2754"/>
                  </a:lnTo>
                  <a:lnTo>
                    <a:pt x="1274" y="2761"/>
                  </a:lnTo>
                  <a:lnTo>
                    <a:pt x="1280" y="2771"/>
                  </a:lnTo>
                  <a:lnTo>
                    <a:pt x="1284" y="2780"/>
                  </a:lnTo>
                  <a:lnTo>
                    <a:pt x="1288" y="2788"/>
                  </a:lnTo>
                  <a:lnTo>
                    <a:pt x="1293" y="2794"/>
                  </a:lnTo>
                  <a:lnTo>
                    <a:pt x="1297" y="2801"/>
                  </a:lnTo>
                  <a:lnTo>
                    <a:pt x="1301" y="2807"/>
                  </a:lnTo>
                  <a:lnTo>
                    <a:pt x="1307" y="2813"/>
                  </a:lnTo>
                  <a:lnTo>
                    <a:pt x="1310" y="2817"/>
                  </a:lnTo>
                  <a:lnTo>
                    <a:pt x="1314" y="2820"/>
                  </a:lnTo>
                  <a:lnTo>
                    <a:pt x="1320" y="2824"/>
                  </a:lnTo>
                  <a:lnTo>
                    <a:pt x="1324" y="2826"/>
                  </a:lnTo>
                  <a:lnTo>
                    <a:pt x="1328" y="2828"/>
                  </a:lnTo>
                </a:path>
              </a:pathLst>
            </a:cu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2" name="Line 255">
              <a:extLst>
                <a:ext uri="{FF2B5EF4-FFF2-40B4-BE49-F238E27FC236}">
                  <a16:creationId xmlns:a16="http://schemas.microsoft.com/office/drawing/2014/main" id="{49633B7B-449F-38DD-19F4-F8EBCA5F0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200" y="3365500"/>
              <a:ext cx="241300" cy="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" name="Rectangle 256">
              <a:extLst>
                <a:ext uri="{FF2B5EF4-FFF2-40B4-BE49-F238E27FC236}">
                  <a16:creationId xmlns:a16="http://schemas.microsoft.com/office/drawing/2014/main" id="{7F2433C1-D48C-2536-F035-AA2CEF1D6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632" y="3243263"/>
              <a:ext cx="2325688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… for </a:t>
              </a:r>
              <a:r>
                <a:rPr lang="en-US" altLang="en-US" sz="14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en-US" sz="1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 -0.103 [PDG2016]</a:t>
              </a:r>
            </a:p>
          </p:txBody>
        </p:sp>
        <p:sp>
          <p:nvSpPr>
            <p:cNvPr id="344" name="Rectangle 257">
              <a:extLst>
                <a:ext uri="{FF2B5EF4-FFF2-40B4-BE49-F238E27FC236}">
                  <a16:creationId xmlns:a16="http://schemas.microsoft.com/office/drawing/2014/main" id="{68F29818-DF8B-5846-6DF7-1C578F536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0925" y="3219450"/>
              <a:ext cx="1588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cs typeface="Arial" charset="0"/>
              </a:endParaRPr>
            </a:p>
          </p:txBody>
        </p:sp>
        <p:sp>
          <p:nvSpPr>
            <p:cNvPr id="345" name="Rectangle 259">
              <a:extLst>
                <a:ext uri="{FF2B5EF4-FFF2-40B4-BE49-F238E27FC236}">
                  <a16:creationId xmlns:a16="http://schemas.microsoft.com/office/drawing/2014/main" id="{0FEBFA6E-585C-51FC-DA65-B1B0F9F9E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738" y="3327400"/>
              <a:ext cx="31750" cy="11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00"/>
                  </a:solidFill>
                  <a:cs typeface="Arial" charset="0"/>
                </a:rPr>
                <a:t> </a:t>
              </a:r>
              <a:endParaRPr lang="en-US" altLang="en-US">
                <a:cs typeface="Arial" charset="0"/>
              </a:endParaRPr>
            </a:p>
          </p:txBody>
        </p:sp>
        <p:sp>
          <p:nvSpPr>
            <p:cNvPr id="346" name="Rectangle 260">
              <a:extLst>
                <a:ext uri="{FF2B5EF4-FFF2-40B4-BE49-F238E27FC236}">
                  <a16:creationId xmlns:a16="http://schemas.microsoft.com/office/drawing/2014/main" id="{6B40582F-201A-EB26-8A4D-3E4699C03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2513" y="3327400"/>
              <a:ext cx="1587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cs typeface="Arial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7" name="Rectangle 261">
                  <a:extLst>
                    <a:ext uri="{FF2B5EF4-FFF2-40B4-BE49-F238E27FC236}">
                      <a16:creationId xmlns:a16="http://schemas.microsoft.com/office/drawing/2014/main" id="{1A77E001-1AC3-1A3C-1F18-32DABBF04E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4750" y="3730625"/>
                  <a:ext cx="2198679" cy="2320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1400" dirty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Proton kinetic energy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sub>
                      </m:sSub>
                    </m:oMath>
                  </a14:m>
                  <a:r>
                    <a:rPr lang="en-US" altLang="en-US" sz="1400" dirty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 [eV]</a:t>
                  </a:r>
                  <a:endParaRPr lang="en-US" altLang="en-US" sz="1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347" name="Rectangle 261">
                  <a:extLst>
                    <a:ext uri="{FF2B5EF4-FFF2-40B4-BE49-F238E27FC236}">
                      <a16:creationId xmlns:a16="http://schemas.microsoft.com/office/drawing/2014/main" id="{1A77E001-1AC3-1A3C-1F18-32DABBF04E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74750" y="3730625"/>
                  <a:ext cx="2198679" cy="232051"/>
                </a:xfrm>
                <a:prstGeom prst="rect">
                  <a:avLst/>
                </a:prstGeom>
                <a:blipFill>
                  <a:blip r:embed="rId6"/>
                  <a:stretch>
                    <a:fillRect l="-4986" t="-23684" r="-1385" b="-3947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8" name="Rectangle 262">
              <a:extLst>
                <a:ext uri="{FF2B5EF4-FFF2-40B4-BE49-F238E27FC236}">
                  <a16:creationId xmlns:a16="http://schemas.microsoft.com/office/drawing/2014/main" id="{AF9201CC-8C3C-980C-63C1-1BC144F30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025" y="3671888"/>
              <a:ext cx="1588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cs typeface="Arial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9" name="Rectangle 263">
                  <a:extLst>
                    <a:ext uri="{FF2B5EF4-FFF2-40B4-BE49-F238E27FC236}">
                      <a16:creationId xmlns:a16="http://schemas.microsoft.com/office/drawing/2014/main" id="{FABBC859-42D6-ED2F-708B-FA90139B57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-161132" y="2558118"/>
                  <a:ext cx="1462090" cy="2320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1400" dirty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Decay r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sub>
                      </m:sSub>
                      <m:r>
                        <a:rPr lang="en-US" alt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sub>
                      </m:sSub>
                      <m:r>
                        <a:rPr lang="en-US" alt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endParaRPr lang="en-US" altLang="en-US" sz="1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349" name="Rectangle 263">
                  <a:extLst>
                    <a:ext uri="{FF2B5EF4-FFF2-40B4-BE49-F238E27FC236}">
                      <a16:creationId xmlns:a16="http://schemas.microsoft.com/office/drawing/2014/main" id="{FABBC859-42D6-ED2F-708B-FA90139B57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-161132" y="2558118"/>
                  <a:ext cx="1462090" cy="232051"/>
                </a:xfrm>
                <a:prstGeom prst="rect">
                  <a:avLst/>
                </a:prstGeom>
                <a:blipFill>
                  <a:blip r:embed="rId7"/>
                  <a:stretch>
                    <a:fillRect l="-23684" r="-39474" b="-75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0" name="Rectangle 264">
              <a:extLst>
                <a:ext uri="{FF2B5EF4-FFF2-40B4-BE49-F238E27FC236}">
                  <a16:creationId xmlns:a16="http://schemas.microsoft.com/office/drawing/2014/main" id="{5A93C6E0-CE43-2866-BB0D-A6121955C7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78632" y="2572544"/>
              <a:ext cx="182562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cs typeface="Arial" charset="0"/>
              </a:endParaRPr>
            </a:p>
          </p:txBody>
        </p:sp>
        <p:sp>
          <p:nvSpPr>
            <p:cNvPr id="351" name="Line 258">
              <a:extLst>
                <a:ext uri="{FF2B5EF4-FFF2-40B4-BE49-F238E27FC236}">
                  <a16:creationId xmlns:a16="http://schemas.microsoft.com/office/drawing/2014/main" id="{6291672B-58D1-6AFD-F681-9737FBAAE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200" y="3076575"/>
              <a:ext cx="241300" cy="0"/>
            </a:xfrm>
            <a:prstGeom prst="line">
              <a:avLst/>
            </a:pr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" name="Text Box 265">
              <a:extLst>
                <a:ext uri="{FF2B5EF4-FFF2-40B4-BE49-F238E27FC236}">
                  <a16:creationId xmlns:a16="http://schemas.microsoft.com/office/drawing/2014/main" id="{672C8D9A-7C74-0241-670B-8197A275F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400" y="2906713"/>
              <a:ext cx="17764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Spectrum for </a:t>
              </a:r>
              <a:r>
                <a:rPr lang="en-US" altLang="en-US" sz="14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en-US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 +0.3</a:t>
              </a:r>
              <a:endParaRPr lang="en-US" altLang="en-US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3" name="Line 1430">
              <a:extLst>
                <a:ext uri="{FF2B5EF4-FFF2-40B4-BE49-F238E27FC236}">
                  <a16:creationId xmlns:a16="http://schemas.microsoft.com/office/drawing/2014/main" id="{8F0A0D6E-B6BF-A5FB-EFF0-428A24F34D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8825" y="3508375"/>
              <a:ext cx="1473200" cy="9525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4" name="Group 95">
              <a:extLst>
                <a:ext uri="{FF2B5EF4-FFF2-40B4-BE49-F238E27FC236}">
                  <a16:creationId xmlns:a16="http://schemas.microsoft.com/office/drawing/2014/main" id="{91663A39-D256-E178-FD98-5BBB3F611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7631" y="2206625"/>
              <a:ext cx="360363" cy="492125"/>
              <a:chOff x="4688" y="2834"/>
              <a:chExt cx="227" cy="310"/>
            </a:xfrm>
          </p:grpSpPr>
          <p:sp>
            <p:nvSpPr>
              <p:cNvPr id="372" name="Line 86">
                <a:extLst>
                  <a:ext uri="{FF2B5EF4-FFF2-40B4-BE49-F238E27FC236}">
                    <a16:creationId xmlns:a16="http://schemas.microsoft.com/office/drawing/2014/main" id="{804A3480-DFA2-65F9-EB97-F7DFF6D5A7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8" y="2834"/>
                <a:ext cx="0" cy="211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73" name="Object 87">
                    <a:extLst>
                      <a:ext uri="{FF2B5EF4-FFF2-40B4-BE49-F238E27FC236}">
                        <a16:creationId xmlns:a16="http://schemas.microsoft.com/office/drawing/2014/main" id="{67A8913E-CE2B-76F4-9438-477C32BCEF6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748" y="2930"/>
                  <a:ext cx="167" cy="2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177480" imgH="228600" progId="Equation.DSMT4">
                          <p:embed/>
                        </p:oleObj>
                      </mc:Choice>
                      <mc:Fallback>
                        <p:oleObj name="Equation" r:id="rId8" imgW="177480" imgH="228600" progId="Equation.DSMT4">
                          <p:embed/>
                          <p:pic>
                            <p:nvPicPr>
                              <p:cNvPr id="231" name="Object 87">
                                <a:extLst>
                                  <a:ext uri="{FF2B5EF4-FFF2-40B4-BE49-F238E27FC236}">
                                    <a16:creationId xmlns:a16="http://schemas.microsoft.com/office/drawing/2014/main" id="{3A4B59FB-5BF2-F4C2-0EB3-438E027C18F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48" y="2930"/>
                                <a:ext cx="167" cy="2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73" name="Object 87">
                    <a:extLst>
                      <a:ext uri="{FF2B5EF4-FFF2-40B4-BE49-F238E27FC236}">
                        <a16:creationId xmlns:a16="http://schemas.microsoft.com/office/drawing/2014/main" id="{67A8913E-CE2B-76F4-9438-477C32BCEF6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748" y="2930"/>
                  <a:ext cx="167" cy="2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177480" imgH="228600" progId="Equation.DSMT4">
                          <p:embed/>
                        </p:oleObj>
                      </mc:Choice>
                      <mc:Fallback>
                        <p:oleObj name="Equation" r:id="rId8" imgW="177480" imgH="228600" progId="Equation.DSMT4">
                          <p:embed/>
                          <p:pic>
                            <p:nvPicPr>
                              <p:cNvPr id="231" name="Object 87">
                                <a:extLst>
                                  <a:ext uri="{FF2B5EF4-FFF2-40B4-BE49-F238E27FC236}">
                                    <a16:creationId xmlns:a16="http://schemas.microsoft.com/office/drawing/2014/main" id="{3A4B59FB-5BF2-F4C2-0EB3-438E027C18F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48" y="2930"/>
                                <a:ext cx="167" cy="2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355" name="Group 96">
              <a:extLst>
                <a:ext uri="{FF2B5EF4-FFF2-40B4-BE49-F238E27FC236}">
                  <a16:creationId xmlns:a16="http://schemas.microsoft.com/office/drawing/2014/main" id="{3ABB7719-88B3-675B-01FD-FA9736A0E9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9738" y="1614880"/>
              <a:ext cx="363538" cy="382588"/>
              <a:chOff x="4420" y="2586"/>
              <a:chExt cx="229" cy="241"/>
            </a:xfrm>
          </p:grpSpPr>
          <p:sp>
            <p:nvSpPr>
              <p:cNvPr id="370" name="Line 89">
                <a:extLst>
                  <a:ext uri="{FF2B5EF4-FFF2-40B4-BE49-F238E27FC236}">
                    <a16:creationId xmlns:a16="http://schemas.microsoft.com/office/drawing/2014/main" id="{BD32E6A9-438A-C934-1DE9-5AB63577D8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4649" y="2591"/>
                <a:ext cx="0" cy="236"/>
              </a:xfrm>
              <a:prstGeom prst="line">
                <a:avLst/>
              </a:prstGeom>
              <a:noFill/>
              <a:ln w="28575">
                <a:solidFill>
                  <a:schemeClr val="bg1">
                    <a:lumMod val="65000"/>
                  </a:schemeClr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71" name="Object 90">
                    <a:extLst>
                      <a:ext uri="{FF2B5EF4-FFF2-40B4-BE49-F238E27FC236}">
                        <a16:creationId xmlns:a16="http://schemas.microsoft.com/office/drawing/2014/main" id="{5FADB5AB-901A-39CD-3631-A483AA7073A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420" y="2586"/>
                  <a:ext cx="179" cy="2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0" imgW="190440" imgH="228600" progId="Equation.DSMT4">
                          <p:embed/>
                        </p:oleObj>
                      </mc:Choice>
                      <mc:Fallback>
                        <p:oleObj name="Equation" r:id="rId10" imgW="190440" imgH="228600" progId="Equation.DSMT4">
                          <p:embed/>
                          <p:pic>
                            <p:nvPicPr>
                              <p:cNvPr id="229" name="Object 90">
                                <a:extLst>
                                  <a:ext uri="{FF2B5EF4-FFF2-40B4-BE49-F238E27FC236}">
                                    <a16:creationId xmlns:a16="http://schemas.microsoft.com/office/drawing/2014/main" id="{8DB36C8A-1E10-532B-9507-353777B7E63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20" y="2586"/>
                                <a:ext cx="179" cy="2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71" name="Object 90">
                    <a:extLst>
                      <a:ext uri="{FF2B5EF4-FFF2-40B4-BE49-F238E27FC236}">
                        <a16:creationId xmlns:a16="http://schemas.microsoft.com/office/drawing/2014/main" id="{5FADB5AB-901A-39CD-3631-A483AA7073A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420" y="2586"/>
                  <a:ext cx="179" cy="2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0" imgW="190440" imgH="228600" progId="Equation.DSMT4">
                          <p:embed/>
                        </p:oleObj>
                      </mc:Choice>
                      <mc:Fallback>
                        <p:oleObj name="Equation" r:id="rId10" imgW="190440" imgH="228600" progId="Equation.DSMT4">
                          <p:embed/>
                          <p:pic>
                            <p:nvPicPr>
                              <p:cNvPr id="229" name="Object 90">
                                <a:extLst>
                                  <a:ext uri="{FF2B5EF4-FFF2-40B4-BE49-F238E27FC236}">
                                    <a16:creationId xmlns:a16="http://schemas.microsoft.com/office/drawing/2014/main" id="{8DB36C8A-1E10-532B-9507-353777B7E63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20" y="2586"/>
                                <a:ext cx="179" cy="2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356" name="Group 99">
              <a:extLst>
                <a:ext uri="{FF2B5EF4-FFF2-40B4-BE49-F238E27FC236}">
                  <a16:creationId xmlns:a16="http://schemas.microsoft.com/office/drawing/2014/main" id="{ABFC9A48-E5FC-D173-86E2-F129E89A73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0181" y="1912942"/>
              <a:ext cx="333375" cy="433388"/>
              <a:chOff x="4740" y="2649"/>
              <a:chExt cx="210" cy="273"/>
            </a:xfrm>
          </p:grpSpPr>
          <p:sp>
            <p:nvSpPr>
              <p:cNvPr id="368" name="Line 91">
                <a:extLst>
                  <a:ext uri="{FF2B5EF4-FFF2-40B4-BE49-F238E27FC236}">
                    <a16:creationId xmlns:a16="http://schemas.microsoft.com/office/drawing/2014/main" id="{321737E1-3A73-FF9D-837E-328EE1B93B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40" y="2830"/>
                <a:ext cx="0" cy="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69" name="Object 93">
                    <a:extLst>
                      <a:ext uri="{FF2B5EF4-FFF2-40B4-BE49-F238E27FC236}">
                        <a16:creationId xmlns:a16="http://schemas.microsoft.com/office/drawing/2014/main" id="{6F6F8C60-4B5C-FB61-030D-10B7583CD57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772" y="2649"/>
                  <a:ext cx="178" cy="22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2" imgW="190440" imgH="241200" progId="Equation.DSMT4">
                          <p:embed/>
                        </p:oleObj>
                      </mc:Choice>
                      <mc:Fallback>
                        <p:oleObj name="Equation" r:id="rId12" imgW="190440" imgH="241200" progId="Equation.DSMT4">
                          <p:embed/>
                          <p:pic>
                            <p:nvPicPr>
                              <p:cNvPr id="227" name="Object 93">
                                <a:extLst>
                                  <a:ext uri="{FF2B5EF4-FFF2-40B4-BE49-F238E27FC236}">
                                    <a16:creationId xmlns:a16="http://schemas.microsoft.com/office/drawing/2014/main" id="{A6EFDBBB-C089-E98E-8E6F-88714DA7993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72" y="2649"/>
                                <a:ext cx="178" cy="22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69" name="Object 93">
                    <a:extLst>
                      <a:ext uri="{FF2B5EF4-FFF2-40B4-BE49-F238E27FC236}">
                        <a16:creationId xmlns:a16="http://schemas.microsoft.com/office/drawing/2014/main" id="{6F6F8C60-4B5C-FB61-030D-10B7583CD57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772" y="2649"/>
                  <a:ext cx="178" cy="22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2" imgW="190440" imgH="241200" progId="Equation.DSMT4">
                          <p:embed/>
                        </p:oleObj>
                      </mc:Choice>
                      <mc:Fallback>
                        <p:oleObj name="Equation" r:id="rId12" imgW="190440" imgH="241200" progId="Equation.DSMT4">
                          <p:embed/>
                          <p:pic>
                            <p:nvPicPr>
                              <p:cNvPr id="227" name="Object 93">
                                <a:extLst>
                                  <a:ext uri="{FF2B5EF4-FFF2-40B4-BE49-F238E27FC236}">
                                    <a16:creationId xmlns:a16="http://schemas.microsoft.com/office/drawing/2014/main" id="{A6EFDBBB-C089-E98E-8E6F-88714DA7993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72" y="2649"/>
                                <a:ext cx="178" cy="22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357" name="Group 95">
              <a:extLst>
                <a:ext uri="{FF2B5EF4-FFF2-40B4-BE49-F238E27FC236}">
                  <a16:creationId xmlns:a16="http://schemas.microsoft.com/office/drawing/2014/main" id="{33478534-7C52-2377-845D-9587A3233E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8777" y="2490787"/>
              <a:ext cx="360363" cy="492125"/>
              <a:chOff x="4688" y="2834"/>
              <a:chExt cx="227" cy="310"/>
            </a:xfrm>
          </p:grpSpPr>
          <p:sp>
            <p:nvSpPr>
              <p:cNvPr id="366" name="Line 86">
                <a:extLst>
                  <a:ext uri="{FF2B5EF4-FFF2-40B4-BE49-F238E27FC236}">
                    <a16:creationId xmlns:a16="http://schemas.microsoft.com/office/drawing/2014/main" id="{012ECC7A-8868-F5C4-A8A5-BE30E05D3C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8" y="2834"/>
                <a:ext cx="0" cy="211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67" name="Object 87">
                    <a:extLst>
                      <a:ext uri="{FF2B5EF4-FFF2-40B4-BE49-F238E27FC236}">
                        <a16:creationId xmlns:a16="http://schemas.microsoft.com/office/drawing/2014/main" id="{9D9480E8-201D-A9FC-CB84-E9C5A1B3EB2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748" y="2930"/>
                  <a:ext cx="167" cy="2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177480" imgH="228600" progId="Equation.DSMT4">
                          <p:embed/>
                        </p:oleObj>
                      </mc:Choice>
                      <mc:Fallback>
                        <p:oleObj name="Equation" r:id="rId8" imgW="177480" imgH="228600" progId="Equation.DSMT4">
                          <p:embed/>
                          <p:pic>
                            <p:nvPicPr>
                              <p:cNvPr id="225" name="Object 87">
                                <a:extLst>
                                  <a:ext uri="{FF2B5EF4-FFF2-40B4-BE49-F238E27FC236}">
                                    <a16:creationId xmlns:a16="http://schemas.microsoft.com/office/drawing/2014/main" id="{8AE7544F-6FE2-721F-F5DB-B98BBF6E32F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48" y="2930"/>
                                <a:ext cx="167" cy="2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67" name="Object 87">
                    <a:extLst>
                      <a:ext uri="{FF2B5EF4-FFF2-40B4-BE49-F238E27FC236}">
                        <a16:creationId xmlns:a16="http://schemas.microsoft.com/office/drawing/2014/main" id="{9D9480E8-201D-A9FC-CB84-E9C5A1B3EB2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748" y="2930"/>
                  <a:ext cx="167" cy="2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177480" imgH="228600" progId="Equation.DSMT4">
                          <p:embed/>
                        </p:oleObj>
                      </mc:Choice>
                      <mc:Fallback>
                        <p:oleObj name="Equation" r:id="rId8" imgW="177480" imgH="228600" progId="Equation.DSMT4">
                          <p:embed/>
                          <p:pic>
                            <p:nvPicPr>
                              <p:cNvPr id="225" name="Object 87">
                                <a:extLst>
                                  <a:ext uri="{FF2B5EF4-FFF2-40B4-BE49-F238E27FC236}">
                                    <a16:creationId xmlns:a16="http://schemas.microsoft.com/office/drawing/2014/main" id="{8AE7544F-6FE2-721F-F5DB-B98BBF6E32F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48" y="2930"/>
                                <a:ext cx="167" cy="2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358" name="Group 96">
              <a:extLst>
                <a:ext uri="{FF2B5EF4-FFF2-40B4-BE49-F238E27FC236}">
                  <a16:creationId xmlns:a16="http://schemas.microsoft.com/office/drawing/2014/main" id="{F4740EF4-46FD-70D2-68C6-407F6A8949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3802" y="2473325"/>
              <a:ext cx="374650" cy="406400"/>
              <a:chOff x="4414" y="2823"/>
              <a:chExt cx="236" cy="256"/>
            </a:xfrm>
          </p:grpSpPr>
          <p:sp>
            <p:nvSpPr>
              <p:cNvPr id="364" name="Line 88">
                <a:extLst>
                  <a:ext uri="{FF2B5EF4-FFF2-40B4-BE49-F238E27FC236}">
                    <a16:creationId xmlns:a16="http://schemas.microsoft.com/office/drawing/2014/main" id="{C16B4FC9-7952-3676-71F9-0B66E1B1D4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0" y="2843"/>
                <a:ext cx="0" cy="236"/>
              </a:xfrm>
              <a:prstGeom prst="line">
                <a:avLst/>
              </a:prstGeom>
              <a:noFill/>
              <a:ln w="28575">
                <a:solidFill>
                  <a:schemeClr val="bg1">
                    <a:lumMod val="65000"/>
                  </a:schemeClr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65" name="Object 90">
                    <a:extLst>
                      <a:ext uri="{FF2B5EF4-FFF2-40B4-BE49-F238E27FC236}">
                        <a16:creationId xmlns:a16="http://schemas.microsoft.com/office/drawing/2014/main" id="{DE76AB6F-61F3-2F3A-2802-1ABB2C3A833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414" y="2823"/>
                  <a:ext cx="179" cy="2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0" imgW="190440" imgH="228600" progId="Equation.DSMT4">
                          <p:embed/>
                        </p:oleObj>
                      </mc:Choice>
                      <mc:Fallback>
                        <p:oleObj name="Equation" r:id="rId10" imgW="190440" imgH="228600" progId="Equation.DSMT4">
                          <p:embed/>
                          <p:pic>
                            <p:nvPicPr>
                              <p:cNvPr id="223" name="Object 90">
                                <a:extLst>
                                  <a:ext uri="{FF2B5EF4-FFF2-40B4-BE49-F238E27FC236}">
                                    <a16:creationId xmlns:a16="http://schemas.microsoft.com/office/drawing/2014/main" id="{2C650D29-139B-E605-ED2B-0959F5378C1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4" y="2823"/>
                                <a:ext cx="179" cy="2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65" name="Object 90">
                    <a:extLst>
                      <a:ext uri="{FF2B5EF4-FFF2-40B4-BE49-F238E27FC236}">
                        <a16:creationId xmlns:a16="http://schemas.microsoft.com/office/drawing/2014/main" id="{DE76AB6F-61F3-2F3A-2802-1ABB2C3A833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414" y="2823"/>
                  <a:ext cx="179" cy="2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0" imgW="190440" imgH="228600" progId="Equation.DSMT4">
                          <p:embed/>
                        </p:oleObj>
                      </mc:Choice>
                      <mc:Fallback>
                        <p:oleObj name="Equation" r:id="rId10" imgW="190440" imgH="228600" progId="Equation.DSMT4">
                          <p:embed/>
                          <p:pic>
                            <p:nvPicPr>
                              <p:cNvPr id="223" name="Object 90">
                                <a:extLst>
                                  <a:ext uri="{FF2B5EF4-FFF2-40B4-BE49-F238E27FC236}">
                                    <a16:creationId xmlns:a16="http://schemas.microsoft.com/office/drawing/2014/main" id="{2C650D29-139B-E605-ED2B-0959F5378C1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4" y="2823"/>
                                <a:ext cx="179" cy="2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359" name="Group 99">
              <a:extLst>
                <a:ext uri="{FF2B5EF4-FFF2-40B4-BE49-F238E27FC236}">
                  <a16:creationId xmlns:a16="http://schemas.microsoft.com/office/drawing/2014/main" id="{3F88A2BA-EB3E-5CF2-63E9-33427C9665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7377" y="1523206"/>
              <a:ext cx="327025" cy="712788"/>
              <a:chOff x="4738" y="2364"/>
              <a:chExt cx="206" cy="449"/>
            </a:xfrm>
          </p:grpSpPr>
          <p:sp>
            <p:nvSpPr>
              <p:cNvPr id="362" name="Line 92">
                <a:extLst>
                  <a:ext uri="{FF2B5EF4-FFF2-40B4-BE49-F238E27FC236}">
                    <a16:creationId xmlns:a16="http://schemas.microsoft.com/office/drawing/2014/main" id="{DA3F6A80-8F41-7535-3406-362A19694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4738" y="2364"/>
                <a:ext cx="0" cy="44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63" name="Object 93">
                    <a:extLst>
                      <a:ext uri="{FF2B5EF4-FFF2-40B4-BE49-F238E27FC236}">
                        <a16:creationId xmlns:a16="http://schemas.microsoft.com/office/drawing/2014/main" id="{790C7031-9D05-EACC-0BF9-AAF3B09A2E1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766" y="2478"/>
                  <a:ext cx="178" cy="22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2" imgW="190440" imgH="241200" progId="Equation.DSMT4">
                          <p:embed/>
                        </p:oleObj>
                      </mc:Choice>
                      <mc:Fallback>
                        <p:oleObj name="Equation" r:id="rId12" imgW="190440" imgH="241200" progId="Equation.DSMT4">
                          <p:embed/>
                          <p:pic>
                            <p:nvPicPr>
                              <p:cNvPr id="221" name="Object 93">
                                <a:extLst>
                                  <a:ext uri="{FF2B5EF4-FFF2-40B4-BE49-F238E27FC236}">
                                    <a16:creationId xmlns:a16="http://schemas.microsoft.com/office/drawing/2014/main" id="{773FA078-3D79-0B16-E6A4-54E1DFC52B1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66" y="2478"/>
                                <a:ext cx="178" cy="22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63" name="Object 93">
                    <a:extLst>
                      <a:ext uri="{FF2B5EF4-FFF2-40B4-BE49-F238E27FC236}">
                        <a16:creationId xmlns:a16="http://schemas.microsoft.com/office/drawing/2014/main" id="{790C7031-9D05-EACC-0BF9-AAF3B09A2E1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766" y="2478"/>
                  <a:ext cx="178" cy="22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2" imgW="190440" imgH="241200" progId="Equation.DSMT4">
                          <p:embed/>
                        </p:oleObj>
                      </mc:Choice>
                      <mc:Fallback>
                        <p:oleObj name="Equation" r:id="rId12" imgW="190440" imgH="241200" progId="Equation.DSMT4">
                          <p:embed/>
                          <p:pic>
                            <p:nvPicPr>
                              <p:cNvPr id="221" name="Object 93">
                                <a:extLst>
                                  <a:ext uri="{FF2B5EF4-FFF2-40B4-BE49-F238E27FC236}">
                                    <a16:creationId xmlns:a16="http://schemas.microsoft.com/office/drawing/2014/main" id="{773FA078-3D79-0B16-E6A4-54E1DFC52B1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66" y="2478"/>
                                <a:ext cx="178" cy="22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360" name="Oval 141">
              <a:extLst>
                <a:ext uri="{FF2B5EF4-FFF2-40B4-BE49-F238E27FC236}">
                  <a16:creationId xmlns:a16="http://schemas.microsoft.com/office/drawing/2014/main" id="{C695BF33-7DA7-AF7C-11E8-3E719490E66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50016" y="2276872"/>
              <a:ext cx="152400" cy="152400"/>
            </a:xfrm>
            <a:prstGeom prst="ellipse">
              <a:avLst/>
            </a:prstGeom>
            <a:solidFill>
              <a:srgbClr val="0080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1" name="Oval 141">
              <a:extLst>
                <a:ext uri="{FF2B5EF4-FFF2-40B4-BE49-F238E27FC236}">
                  <a16:creationId xmlns:a16="http://schemas.microsoft.com/office/drawing/2014/main" id="{D693B0DC-8FB3-5C36-1157-44066668EE9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67076" y="2032402"/>
              <a:ext cx="152400" cy="152400"/>
            </a:xfrm>
            <a:prstGeom prst="ellipse">
              <a:avLst/>
            </a:prstGeom>
            <a:solidFill>
              <a:srgbClr val="0080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74" name="Picture 2" descr="H:\aSPECT\Bilder_Strahlzeit\P1071636.JPG">
            <a:extLst>
              <a:ext uri="{FF2B5EF4-FFF2-40B4-BE49-F238E27FC236}">
                <a16:creationId xmlns:a16="http://schemas.microsoft.com/office/drawing/2014/main" id="{A3F301AA-D121-E860-9B19-19AB89957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40"/>
          <a:stretch>
            <a:fillRect/>
          </a:stretch>
        </p:blipFill>
        <p:spPr bwMode="auto">
          <a:xfrm>
            <a:off x="7558389" y="811213"/>
            <a:ext cx="3663950" cy="604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75" name="Straight Arrow Connector 374">
            <a:extLst>
              <a:ext uri="{FF2B5EF4-FFF2-40B4-BE49-F238E27FC236}">
                <a16:creationId xmlns:a16="http://schemas.microsoft.com/office/drawing/2014/main" id="{F8B8337B-1A5A-56F7-946B-92A3294699F2}"/>
              </a:ext>
            </a:extLst>
          </p:cNvPr>
          <p:cNvCxnSpPr/>
          <p:nvPr/>
        </p:nvCxnSpPr>
        <p:spPr>
          <a:xfrm rot="16200000" flipV="1">
            <a:off x="7640939" y="3590926"/>
            <a:ext cx="3119437" cy="93662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6" name="Straight Arrow Connector 375">
            <a:extLst>
              <a:ext uri="{FF2B5EF4-FFF2-40B4-BE49-F238E27FC236}">
                <a16:creationId xmlns:a16="http://schemas.microsoft.com/office/drawing/2014/main" id="{5415F55F-78DE-5B4A-24EC-3548DCF35D92}"/>
              </a:ext>
            </a:extLst>
          </p:cNvPr>
          <p:cNvCxnSpPr/>
          <p:nvPr/>
        </p:nvCxnSpPr>
        <p:spPr>
          <a:xfrm rot="5400000">
            <a:off x="8419608" y="4723607"/>
            <a:ext cx="1485900" cy="595312"/>
          </a:xfrm>
          <a:prstGeom prst="straightConnector1">
            <a:avLst/>
          </a:prstGeom>
          <a:ln w="76200">
            <a:solidFill>
              <a:srgbClr val="33CC33">
                <a:alpha val="53000"/>
              </a:srgb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7" name="Straight Arrow Connector 376">
            <a:extLst>
              <a:ext uri="{FF2B5EF4-FFF2-40B4-BE49-F238E27FC236}">
                <a16:creationId xmlns:a16="http://schemas.microsoft.com/office/drawing/2014/main" id="{8E951C72-8F15-74B7-6912-965A56A0409F}"/>
              </a:ext>
            </a:extLst>
          </p:cNvPr>
          <p:cNvCxnSpPr/>
          <p:nvPr/>
        </p:nvCxnSpPr>
        <p:spPr>
          <a:xfrm rot="16320000" flipV="1">
            <a:off x="8896652" y="4408487"/>
            <a:ext cx="681038" cy="49213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8" name="Picture 6" descr="P3311696">
            <a:extLst>
              <a:ext uri="{FF2B5EF4-FFF2-40B4-BE49-F238E27FC236}">
                <a16:creationId xmlns:a16="http://schemas.microsoft.com/office/drawing/2014/main" id="{225B7954-7D87-7A80-EB71-39C4A98BA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502" y="2395538"/>
            <a:ext cx="1200150" cy="727075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" name="Oval 378">
            <a:extLst>
              <a:ext uri="{FF2B5EF4-FFF2-40B4-BE49-F238E27FC236}">
                <a16:creationId xmlns:a16="http://schemas.microsoft.com/office/drawing/2014/main" id="{47F0CF6D-9C3C-1C58-9BA0-0C02F8D28424}"/>
              </a:ext>
            </a:extLst>
          </p:cNvPr>
          <p:cNvSpPr/>
          <p:nvPr/>
        </p:nvSpPr>
        <p:spPr>
          <a:xfrm>
            <a:off x="9063552" y="3485516"/>
            <a:ext cx="297180" cy="297180"/>
          </a:xfrm>
          <a:prstGeom prst="ellipse">
            <a:avLst/>
          </a:prstGeom>
          <a:ln>
            <a:solidFill>
              <a:srgbClr val="FFCC00"/>
            </a:solidFill>
          </a:ln>
          <a:scene3d>
            <a:camera prst="perspectiveRelaxed" fov="0">
              <a:rot lat="16499993" lon="0" rev="0"/>
            </a:camera>
            <a:lightRig rig="threePt" dir="t"/>
          </a:scene3d>
          <a:sp3d>
            <a:bevelT w="0" h="508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80" name="Straight Arrow Connector 379">
            <a:extLst>
              <a:ext uri="{FF2B5EF4-FFF2-40B4-BE49-F238E27FC236}">
                <a16:creationId xmlns:a16="http://schemas.microsoft.com/office/drawing/2014/main" id="{8017A206-C773-3320-2F3D-C5A0A60F6317}"/>
              </a:ext>
            </a:extLst>
          </p:cNvPr>
          <p:cNvCxnSpPr/>
          <p:nvPr/>
        </p:nvCxnSpPr>
        <p:spPr>
          <a:xfrm rot="16320000" flipV="1">
            <a:off x="8858552" y="3271837"/>
            <a:ext cx="681038" cy="49213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1" name="Rectangle 380">
            <a:extLst>
              <a:ext uri="{FF2B5EF4-FFF2-40B4-BE49-F238E27FC236}">
                <a16:creationId xmlns:a16="http://schemas.microsoft.com/office/drawing/2014/main" id="{9B82A1D9-CAA2-51D5-475B-FBA279A61B1E}"/>
              </a:ext>
            </a:extLst>
          </p:cNvPr>
          <p:cNvSpPr>
            <a:spLocks noChangeAspect="1"/>
          </p:cNvSpPr>
          <p:nvPr/>
        </p:nvSpPr>
        <p:spPr>
          <a:xfrm>
            <a:off x="9068708" y="2889257"/>
            <a:ext cx="240591" cy="34473"/>
          </a:xfrm>
          <a:prstGeom prst="rect">
            <a:avLst/>
          </a:prstGeom>
          <a:solidFill>
            <a:srgbClr val="00CC99"/>
          </a:solidFill>
          <a:ln w="3175" cmpd="sng">
            <a:solidFill>
              <a:srgbClr val="000000"/>
            </a:solidFill>
          </a:ln>
          <a:scene3d>
            <a:camera prst="orthographicFront">
              <a:rot lat="16799984" lon="10799999" rev="10799999"/>
            </a:camera>
            <a:lightRig rig="threePt" dir="t"/>
          </a:scene3d>
          <a:sp3d>
            <a:bevelB h="444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82" name="Straight Arrow Connector 381">
            <a:extLst>
              <a:ext uri="{FF2B5EF4-FFF2-40B4-BE49-F238E27FC236}">
                <a16:creationId xmlns:a16="http://schemas.microsoft.com/office/drawing/2014/main" id="{65B29903-F6DB-8883-4519-04180A04BF2A}"/>
              </a:ext>
            </a:extLst>
          </p:cNvPr>
          <p:cNvCxnSpPr/>
          <p:nvPr/>
        </p:nvCxnSpPr>
        <p:spPr>
          <a:xfrm rot="10800000" flipV="1">
            <a:off x="9360202" y="2759075"/>
            <a:ext cx="495300" cy="165100"/>
          </a:xfrm>
          <a:prstGeom prst="straightConnector1">
            <a:avLst/>
          </a:prstGeom>
          <a:ln w="19050">
            <a:solidFill>
              <a:srgbClr val="00CC99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TextBox 382">
            <a:extLst>
              <a:ext uri="{FF2B5EF4-FFF2-40B4-BE49-F238E27FC236}">
                <a16:creationId xmlns:a16="http://schemas.microsoft.com/office/drawing/2014/main" id="{369D17D3-7ED8-A517-50CE-7B28057A4936}"/>
              </a:ext>
            </a:extLst>
          </p:cNvPr>
          <p:cNvSpPr txBox="1"/>
          <p:nvPr/>
        </p:nvSpPr>
        <p:spPr>
          <a:xfrm>
            <a:off x="9657556" y="3600450"/>
            <a:ext cx="1034066" cy="529376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none" lIns="36576" tIns="18288" rIns="36576" bIns="18288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Retardation</a:t>
            </a:r>
          </a:p>
          <a:p>
            <a:pPr algn="ctr">
              <a:defRPr/>
            </a:pPr>
            <a:r>
              <a:rPr lang="en-US" sz="1600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 Electrode</a:t>
            </a:r>
          </a:p>
        </p:txBody>
      </p:sp>
      <p:sp>
        <p:nvSpPr>
          <p:cNvPr id="384" name="TextBox 383">
            <a:extLst>
              <a:ext uri="{FF2B5EF4-FFF2-40B4-BE49-F238E27FC236}">
                <a16:creationId xmlns:a16="http://schemas.microsoft.com/office/drawing/2014/main" id="{525AA472-ECA1-A426-506D-81D6B3BD7135}"/>
              </a:ext>
            </a:extLst>
          </p:cNvPr>
          <p:cNvSpPr txBox="1"/>
          <p:nvPr/>
        </p:nvSpPr>
        <p:spPr>
          <a:xfrm>
            <a:off x="9498314" y="1995488"/>
            <a:ext cx="1382713" cy="284162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none" lIns="36576" tIns="18288" rIns="36576" bIns="18288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00CC99"/>
                </a:solidFill>
                <a:latin typeface="Times New Roman" pitchFamily="18" charset="0"/>
                <a:cs typeface="Times New Roman" pitchFamily="18" charset="0"/>
              </a:rPr>
              <a:t>Proton Detector</a:t>
            </a:r>
          </a:p>
        </p:txBody>
      </p:sp>
      <p:sp>
        <p:nvSpPr>
          <p:cNvPr id="385" name="Oval 384">
            <a:extLst>
              <a:ext uri="{FF2B5EF4-FFF2-40B4-BE49-F238E27FC236}">
                <a16:creationId xmlns:a16="http://schemas.microsoft.com/office/drawing/2014/main" id="{810A576C-C404-ACC4-495C-B9612AA7280F}"/>
              </a:ext>
            </a:extLst>
          </p:cNvPr>
          <p:cNvSpPr/>
          <p:nvPr/>
        </p:nvSpPr>
        <p:spPr>
          <a:xfrm>
            <a:off x="9162611" y="4636203"/>
            <a:ext cx="174383" cy="164069"/>
          </a:xfrm>
          <a:prstGeom prst="ellipse">
            <a:avLst/>
          </a:prstGeom>
          <a:solidFill>
            <a:srgbClr val="FF9900"/>
          </a:solidFill>
          <a:ln>
            <a:solidFill>
              <a:srgbClr val="33CC33"/>
            </a:solidFill>
          </a:ln>
          <a:scene3d>
            <a:camera prst="orthographicFront">
              <a:rot lat="16200000" lon="0" rev="0"/>
            </a:camera>
            <a:lightRig rig="threePt" dir="t"/>
          </a:scene3d>
          <a:sp3d>
            <a:bevelT/>
            <a:bevelB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6" name="TextBox 385">
            <a:extLst>
              <a:ext uri="{FF2B5EF4-FFF2-40B4-BE49-F238E27FC236}">
                <a16:creationId xmlns:a16="http://schemas.microsoft.com/office/drawing/2014/main" id="{7CAD4383-30CA-4DC9-F28A-35043AC26188}"/>
              </a:ext>
            </a:extLst>
          </p:cNvPr>
          <p:cNvSpPr txBox="1"/>
          <p:nvPr/>
        </p:nvSpPr>
        <p:spPr>
          <a:xfrm>
            <a:off x="9387189" y="4773613"/>
            <a:ext cx="1322388" cy="282575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none" lIns="36576" tIns="18288" rIns="36576" bIns="18288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Neutron Decay</a:t>
            </a:r>
          </a:p>
        </p:txBody>
      </p:sp>
      <p:sp>
        <p:nvSpPr>
          <p:cNvPr id="387" name="TextBox 386">
            <a:extLst>
              <a:ext uri="{FF2B5EF4-FFF2-40B4-BE49-F238E27FC236}">
                <a16:creationId xmlns:a16="http://schemas.microsoft.com/office/drawing/2014/main" id="{B07854C2-3565-EF78-503F-E3C4CFC9B0C6}"/>
              </a:ext>
            </a:extLst>
          </p:cNvPr>
          <p:cNvSpPr txBox="1"/>
          <p:nvPr/>
        </p:nvSpPr>
        <p:spPr>
          <a:xfrm>
            <a:off x="8450564" y="4278313"/>
            <a:ext cx="701675" cy="282575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none" lIns="36576" tIns="18288" rIns="36576" bIns="18288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tons</a:t>
            </a:r>
          </a:p>
        </p:txBody>
      </p:sp>
      <p:sp>
        <p:nvSpPr>
          <p:cNvPr id="388" name="TextBox 387">
            <a:extLst>
              <a:ext uri="{FF2B5EF4-FFF2-40B4-BE49-F238E27FC236}">
                <a16:creationId xmlns:a16="http://schemas.microsoft.com/office/drawing/2014/main" id="{795B948E-F496-1CDB-C6AF-F8A4B3841EE9}"/>
              </a:ext>
            </a:extLst>
          </p:cNvPr>
          <p:cNvSpPr txBox="1"/>
          <p:nvPr/>
        </p:nvSpPr>
        <p:spPr>
          <a:xfrm>
            <a:off x="8083852" y="2225675"/>
            <a:ext cx="850900" cy="530225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none" lIns="36576" tIns="18288" rIns="36576" bIns="18288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gnetic</a:t>
            </a:r>
          </a:p>
          <a:p>
            <a:pPr algn="ctr">
              <a:defRPr/>
            </a:pP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ield</a:t>
            </a:r>
          </a:p>
        </p:txBody>
      </p:sp>
    </p:spTree>
    <p:extLst>
      <p:ext uri="{BB962C8B-B14F-4D97-AF65-F5344CB8AC3E}">
        <p14:creationId xmlns:p14="http://schemas.microsoft.com/office/powerpoint/2010/main" val="50739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" grpId="0"/>
      <p:bldP spid="379" grpId="0" animBg="1"/>
      <p:bldP spid="381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DBA4297-817C-DD95-E1A7-C52ED39F523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29767" y="274320"/>
                <a:ext cx="11430000" cy="978729"/>
              </a:xfrm>
            </p:spPr>
            <p:txBody>
              <a:bodyPr/>
              <a:lstStyle/>
              <a:p>
                <a:r>
                  <a:rPr lang="en-US" dirty="0"/>
                  <a:t>Statu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sv-SE" i="1" dirty="0" smtClean="0">
                            <a:latin typeface="Cambria Math" panose="02040503050406030204" pitchFamily="18" charset="0"/>
                          </a:rPr>
                          <m:t>𝑢𝑑</m:t>
                        </m:r>
                      </m:sub>
                    </m:sSub>
                  </m:oMath>
                </a14:m>
                <a:r>
                  <a:rPr lang="sv-SE" dirty="0"/>
                  <a:t> from neutron beta decay</a:t>
                </a:r>
                <a:br>
                  <a:rPr lang="sv-SE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DBA4297-817C-DD95-E1A7-C52ED39F52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29767" y="274320"/>
                <a:ext cx="11430000" cy="978729"/>
              </a:xfrm>
              <a:blipFill>
                <a:blip r:embed="rId2"/>
                <a:stretch>
                  <a:fillRect l="-1333" t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CECFC13-24B7-2D78-3862-2F0F2791960B}"/>
              </a:ext>
            </a:extLst>
          </p:cNvPr>
          <p:cNvGrpSpPr/>
          <p:nvPr/>
        </p:nvGrpSpPr>
        <p:grpSpPr>
          <a:xfrm>
            <a:off x="9440693" y="1117218"/>
            <a:ext cx="630936" cy="2962656"/>
            <a:chOff x="2591331" y="3327639"/>
            <a:chExt cx="630936" cy="2962656"/>
          </a:xfrm>
        </p:grpSpPr>
        <p:sp>
          <p:nvSpPr>
            <p:cNvPr id="7" name="Rectangle 172">
              <a:extLst>
                <a:ext uri="{FF2B5EF4-FFF2-40B4-BE49-F238E27FC236}">
                  <a16:creationId xmlns:a16="http://schemas.microsoft.com/office/drawing/2014/main" id="{8F34AC69-9946-1759-BB07-782707471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1331" y="3327639"/>
              <a:ext cx="630936" cy="2962656"/>
            </a:xfrm>
            <a:prstGeom prst="rect">
              <a:avLst/>
            </a:prstGeom>
            <a:solidFill>
              <a:srgbClr val="FFF1C7"/>
            </a:solidFill>
            <a:ln w="4763">
              <a:solidFill>
                <a:srgbClr val="FF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173">
                  <a:extLst>
                    <a:ext uri="{FF2B5EF4-FFF2-40B4-BE49-F238E27FC236}">
                      <a16:creationId xmlns:a16="http://schemas.microsoft.com/office/drawing/2014/main" id="{C59AE226-7B2F-F0F3-9EC9-51793446A6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5458" y="5886425"/>
                  <a:ext cx="235064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5" name="Rectangle 173">
                  <a:extLst>
                    <a:ext uri="{FF2B5EF4-FFF2-40B4-BE49-F238E27FC236}">
                      <a16:creationId xmlns:a16="http://schemas.microsoft.com/office/drawing/2014/main" id="{54D91E52-9C6F-B30C-566C-B63C72DC292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85458" y="5886425"/>
                  <a:ext cx="235064" cy="215444"/>
                </a:xfrm>
                <a:prstGeom prst="rect">
                  <a:avLst/>
                </a:prstGeom>
                <a:blipFill>
                  <a:blip r:embed="rId3"/>
                  <a:stretch>
                    <a:fillRect l="-18421" b="-114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B99CEF9B-4931-EF08-B01B-936DBB0956E7}"/>
              </a:ext>
            </a:extLst>
          </p:cNvPr>
          <p:cNvGrpSpPr/>
          <p:nvPr/>
        </p:nvGrpSpPr>
        <p:grpSpPr>
          <a:xfrm>
            <a:off x="7038607" y="804086"/>
            <a:ext cx="3851717" cy="3742132"/>
            <a:chOff x="57650" y="3115868"/>
            <a:chExt cx="3851717" cy="3742132"/>
          </a:xfrm>
        </p:grpSpPr>
        <p:sp>
          <p:nvSpPr>
            <p:cNvPr id="10" name="Rectangle 169">
              <a:extLst>
                <a:ext uri="{FF2B5EF4-FFF2-40B4-BE49-F238E27FC236}">
                  <a16:creationId xmlns:a16="http://schemas.microsoft.com/office/drawing/2014/main" id="{094F77F2-C455-24C2-BDFE-128A907F0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5064" y="3431038"/>
              <a:ext cx="147579" cy="2959236"/>
            </a:xfrm>
            <a:prstGeom prst="rect">
              <a:avLst/>
            </a:prstGeom>
            <a:solidFill>
              <a:srgbClr val="FFF1C7"/>
            </a:solidFill>
            <a:ln w="3175">
              <a:solidFill>
                <a:srgbClr val="FF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5">
                  <a:extLst>
                    <a:ext uri="{FF2B5EF4-FFF2-40B4-BE49-F238E27FC236}">
                      <a16:creationId xmlns:a16="http://schemas.microsoft.com/office/drawing/2014/main" id="{AF318C86-9963-B671-6830-5C0D988455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44" y="3370515"/>
                  <a:ext cx="484107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.977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12" name="Rectangle 105">
                  <a:extLst>
                    <a:ext uri="{FF2B5EF4-FFF2-40B4-BE49-F238E27FC236}">
                      <a16:creationId xmlns:a16="http://schemas.microsoft.com/office/drawing/2014/main" id="{DA4E4FEA-7F3C-5D6A-0D50-D1B15AFDE20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844" y="3370515"/>
                  <a:ext cx="484107" cy="215444"/>
                </a:xfrm>
                <a:prstGeom prst="rect">
                  <a:avLst/>
                </a:prstGeom>
                <a:blipFill>
                  <a:blip r:embed="rId31"/>
                  <a:stretch>
                    <a:fillRect l="-7500" r="-5000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C1F774F4-ADA5-517B-21C0-AEDAAD74ED51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756" y="6390273"/>
              <a:ext cx="2878739" cy="0"/>
            </a:xfrm>
            <a:custGeom>
              <a:avLst/>
              <a:gdLst>
                <a:gd name="T0" fmla="*/ 0 w 846"/>
                <a:gd name="T1" fmla="*/ 846 w 846"/>
                <a:gd name="T2" fmla="*/ 0 w 84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846">
                  <a:moveTo>
                    <a:pt x="0" y="0"/>
                  </a:moveTo>
                  <a:lnTo>
                    <a:pt x="84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3" name="Line 6">
              <a:extLst>
                <a:ext uri="{FF2B5EF4-FFF2-40B4-BE49-F238E27FC236}">
                  <a16:creationId xmlns:a16="http://schemas.microsoft.com/office/drawing/2014/main" id="{EF9D1BE2-51C2-9B86-44B0-F840E76E89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3756" y="6346191"/>
              <a:ext cx="0" cy="4408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4" name="Line 7">
              <a:extLst>
                <a:ext uri="{FF2B5EF4-FFF2-40B4-BE49-F238E27FC236}">
                  <a16:creationId xmlns:a16="http://schemas.microsoft.com/office/drawing/2014/main" id="{703BCA6D-4D64-33AB-CAAE-6ED20A5FCE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6330" y="6304026"/>
              <a:ext cx="0" cy="862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8">
                  <a:extLst>
                    <a:ext uri="{FF2B5EF4-FFF2-40B4-BE49-F238E27FC236}">
                      <a16:creationId xmlns:a16="http://schemas.microsoft.com/office/drawing/2014/main" id="{31806864-170C-DF03-C5A3-80C6BB25DB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9678" y="6413272"/>
                  <a:ext cx="618759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.280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21" name="Rectangle 8">
                  <a:extLst>
                    <a:ext uri="{FF2B5EF4-FFF2-40B4-BE49-F238E27FC236}">
                      <a16:creationId xmlns:a16="http://schemas.microsoft.com/office/drawing/2014/main" id="{C58759EF-5152-7ADE-CD46-78BD8AC46C6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79678" y="6413272"/>
                  <a:ext cx="618759" cy="215444"/>
                </a:xfrm>
                <a:prstGeom prst="rect">
                  <a:avLst/>
                </a:prstGeom>
                <a:blipFill>
                  <a:blip r:embed="rId32"/>
                  <a:stretch>
                    <a:fillRect l="-990" r="-4950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55111F11-BB92-63A4-BC74-921B0FCB3C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988" y="6346191"/>
              <a:ext cx="0" cy="4408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2F0A9827-AC50-6B4D-068E-06B79A53C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9562" y="6346191"/>
              <a:ext cx="0" cy="4408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EFA1D45A-1BD0-A25B-1E81-6A49AE0C2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2137" y="6346191"/>
              <a:ext cx="0" cy="4408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6832FE9D-201B-7F0E-FC45-4E8C4DCFAC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4713" y="6346191"/>
              <a:ext cx="0" cy="4408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0BDA8339-206C-DFD7-34AF-1623B839AE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5371" y="6304026"/>
              <a:ext cx="0" cy="862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19">
                  <a:extLst>
                    <a:ext uri="{FF2B5EF4-FFF2-40B4-BE49-F238E27FC236}">
                      <a16:creationId xmlns:a16="http://schemas.microsoft.com/office/drawing/2014/main" id="{B7E8B8A1-0AD9-75F0-1FD2-DF20015F2D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6799" y="6413272"/>
                  <a:ext cx="618759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.270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28" name="Rectangle 19">
                  <a:extLst>
                    <a:ext uri="{FF2B5EF4-FFF2-40B4-BE49-F238E27FC236}">
                      <a16:creationId xmlns:a16="http://schemas.microsoft.com/office/drawing/2014/main" id="{571818E8-C507-8A87-8BD6-FF136FEFF8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86799" y="6413272"/>
                  <a:ext cx="618759" cy="215444"/>
                </a:xfrm>
                <a:prstGeom prst="rect">
                  <a:avLst/>
                </a:prstGeom>
                <a:blipFill>
                  <a:blip r:embed="rId33"/>
                  <a:stretch>
                    <a:fillRect l="-980" r="-3922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Line 25">
              <a:extLst>
                <a:ext uri="{FF2B5EF4-FFF2-40B4-BE49-F238E27FC236}">
                  <a16:creationId xmlns:a16="http://schemas.microsoft.com/office/drawing/2014/main" id="{5A44EDCD-E05B-70FA-4D72-AA0F80B38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7945" y="6346191"/>
              <a:ext cx="0" cy="4408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23" name="Line 26">
              <a:extLst>
                <a:ext uri="{FF2B5EF4-FFF2-40B4-BE49-F238E27FC236}">
                  <a16:creationId xmlns:a16="http://schemas.microsoft.com/office/drawing/2014/main" id="{672DE86F-A0CF-8FDB-2CE8-E9989B9371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6688" y="6346191"/>
              <a:ext cx="0" cy="4408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24" name="Line 27">
              <a:extLst>
                <a:ext uri="{FF2B5EF4-FFF2-40B4-BE49-F238E27FC236}">
                  <a16:creationId xmlns:a16="http://schemas.microsoft.com/office/drawing/2014/main" id="{123E4ED4-95BB-9AB5-F9EA-D2CDACD10F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9261" y="6346191"/>
              <a:ext cx="0" cy="4408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25" name="Line 28">
              <a:extLst>
                <a:ext uri="{FF2B5EF4-FFF2-40B4-BE49-F238E27FC236}">
                  <a16:creationId xmlns:a16="http://schemas.microsoft.com/office/drawing/2014/main" id="{A1ACC663-F2D8-82FC-9C79-6735740B4D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1836" y="6346191"/>
              <a:ext cx="0" cy="4408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200904F6-FCF9-6559-87AF-DF77B1CA44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2494" y="6304026"/>
              <a:ext cx="0" cy="862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30">
                  <a:extLst>
                    <a:ext uri="{FF2B5EF4-FFF2-40B4-BE49-F238E27FC236}">
                      <a16:creationId xmlns:a16="http://schemas.microsoft.com/office/drawing/2014/main" id="{2BE418DA-A211-E1C1-F5F0-819283675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73574" y="6413272"/>
                  <a:ext cx="618759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.260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34" name="Rectangle 30">
                  <a:extLst>
                    <a:ext uri="{FF2B5EF4-FFF2-40B4-BE49-F238E27FC236}">
                      <a16:creationId xmlns:a16="http://schemas.microsoft.com/office/drawing/2014/main" id="{20D5CD2F-8741-1EE9-C217-844012211C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73574" y="6413272"/>
                  <a:ext cx="618759" cy="215444"/>
                </a:xfrm>
                <a:prstGeom prst="rect">
                  <a:avLst/>
                </a:prstGeom>
                <a:blipFill>
                  <a:blip r:embed="rId34"/>
                  <a:stretch>
                    <a:fillRect l="-990" r="-4950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Freeform 43">
              <a:extLst>
                <a:ext uri="{FF2B5EF4-FFF2-40B4-BE49-F238E27FC236}">
                  <a16:creationId xmlns:a16="http://schemas.microsoft.com/office/drawing/2014/main" id="{4E2D4282-0BEC-3E24-2D8D-55A4901884DC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756" y="3427205"/>
              <a:ext cx="0" cy="2963069"/>
            </a:xfrm>
            <a:custGeom>
              <a:avLst/>
              <a:gdLst>
                <a:gd name="T0" fmla="*/ 870 h 870"/>
                <a:gd name="T1" fmla="*/ 0 h 870"/>
                <a:gd name="T2" fmla="*/ 870 h 8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870">
                  <a:moveTo>
                    <a:pt x="0" y="870"/>
                  </a:moveTo>
                  <a:lnTo>
                    <a:pt x="0" y="0"/>
                  </a:lnTo>
                  <a:lnTo>
                    <a:pt x="0" y="87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29" name="Line 44">
              <a:extLst>
                <a:ext uri="{FF2B5EF4-FFF2-40B4-BE49-F238E27FC236}">
                  <a16:creationId xmlns:a16="http://schemas.microsoft.com/office/drawing/2014/main" id="{54037F20-B0D8-4D97-810F-9208121D4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6390273"/>
              <a:ext cx="8433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45">
                  <a:extLst>
                    <a:ext uri="{FF2B5EF4-FFF2-40B4-BE49-F238E27FC236}">
                      <a16:creationId xmlns:a16="http://schemas.microsoft.com/office/drawing/2014/main" id="{86C85950-CC60-83CD-86C3-959ECB5E83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44" y="6248165"/>
                  <a:ext cx="484107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.971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37" name="Rectangle 45">
                  <a:extLst>
                    <a:ext uri="{FF2B5EF4-FFF2-40B4-BE49-F238E27FC236}">
                      <a16:creationId xmlns:a16="http://schemas.microsoft.com/office/drawing/2014/main" id="{3990D0A9-C3B7-B555-9FD9-E5D7BEA003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844" y="6248165"/>
                  <a:ext cx="484107" cy="215444"/>
                </a:xfrm>
                <a:prstGeom prst="rect">
                  <a:avLst/>
                </a:prstGeom>
                <a:blipFill>
                  <a:blip r:embed="rId35"/>
                  <a:stretch>
                    <a:fillRect l="-7500" r="-5000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Line 50">
              <a:extLst>
                <a:ext uri="{FF2B5EF4-FFF2-40B4-BE49-F238E27FC236}">
                  <a16:creationId xmlns:a16="http://schemas.microsoft.com/office/drawing/2014/main" id="{0D3A5ED4-2BDD-B24D-6FAE-C5EE2E17E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6288693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32" name="Line 51">
              <a:extLst>
                <a:ext uri="{FF2B5EF4-FFF2-40B4-BE49-F238E27FC236}">
                  <a16:creationId xmlns:a16="http://schemas.microsoft.com/office/drawing/2014/main" id="{C5001069-7916-C952-57AA-94378B1BC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6189030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33" name="Line 52">
              <a:extLst>
                <a:ext uri="{FF2B5EF4-FFF2-40B4-BE49-F238E27FC236}">
                  <a16:creationId xmlns:a16="http://schemas.microsoft.com/office/drawing/2014/main" id="{50EE5D4F-0A3A-1262-A8BF-21185031F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6091282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34" name="Line 53">
              <a:extLst>
                <a:ext uri="{FF2B5EF4-FFF2-40B4-BE49-F238E27FC236}">
                  <a16:creationId xmlns:a16="http://schemas.microsoft.com/office/drawing/2014/main" id="{78463E0D-8197-23FF-3238-498909F41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5991619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35" name="Line 54">
              <a:extLst>
                <a:ext uri="{FF2B5EF4-FFF2-40B4-BE49-F238E27FC236}">
                  <a16:creationId xmlns:a16="http://schemas.microsoft.com/office/drawing/2014/main" id="{270CBF7F-1E17-F3FF-4B53-13BC0A9CC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5895789"/>
              <a:ext cx="8433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55">
                  <a:extLst>
                    <a:ext uri="{FF2B5EF4-FFF2-40B4-BE49-F238E27FC236}">
                      <a16:creationId xmlns:a16="http://schemas.microsoft.com/office/drawing/2014/main" id="{F8918B61-FAF4-9E02-D2FE-BDC42D346C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44" y="5807625"/>
                  <a:ext cx="484107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.972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43" name="Rectangle 55">
                  <a:extLst>
                    <a:ext uri="{FF2B5EF4-FFF2-40B4-BE49-F238E27FC236}">
                      <a16:creationId xmlns:a16="http://schemas.microsoft.com/office/drawing/2014/main" id="{7B3422AF-D7F9-B061-598A-3ED5D877CCA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844" y="5807625"/>
                  <a:ext cx="484107" cy="215444"/>
                </a:xfrm>
                <a:prstGeom prst="rect">
                  <a:avLst/>
                </a:prstGeom>
                <a:blipFill>
                  <a:blip r:embed="rId36"/>
                  <a:stretch>
                    <a:fillRect l="-7500" r="-5000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Line 60">
              <a:extLst>
                <a:ext uri="{FF2B5EF4-FFF2-40B4-BE49-F238E27FC236}">
                  <a16:creationId xmlns:a16="http://schemas.microsoft.com/office/drawing/2014/main" id="{1825D9CF-5A59-D0E9-A1BC-297852C19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5794209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38" name="Line 61">
              <a:extLst>
                <a:ext uri="{FF2B5EF4-FFF2-40B4-BE49-F238E27FC236}">
                  <a16:creationId xmlns:a16="http://schemas.microsoft.com/office/drawing/2014/main" id="{8E74064F-3B86-FBE8-DD16-AE74AC3CE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5698379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39" name="Line 62">
              <a:extLst>
                <a:ext uri="{FF2B5EF4-FFF2-40B4-BE49-F238E27FC236}">
                  <a16:creationId xmlns:a16="http://schemas.microsoft.com/office/drawing/2014/main" id="{89EAA7A2-EE91-4ABD-8E82-0275E20CC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5596798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40" name="Line 63">
              <a:extLst>
                <a:ext uri="{FF2B5EF4-FFF2-40B4-BE49-F238E27FC236}">
                  <a16:creationId xmlns:a16="http://schemas.microsoft.com/office/drawing/2014/main" id="{D022D8D3-25A2-8B6F-27EE-EE44367161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5500970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41" name="Line 64">
              <a:extLst>
                <a:ext uri="{FF2B5EF4-FFF2-40B4-BE49-F238E27FC236}">
                  <a16:creationId xmlns:a16="http://schemas.microsoft.com/office/drawing/2014/main" id="{E56E77AB-25DC-D338-1CF4-A07EE3079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5403222"/>
              <a:ext cx="8433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65">
                  <a:extLst>
                    <a:ext uri="{FF2B5EF4-FFF2-40B4-BE49-F238E27FC236}">
                      <a16:creationId xmlns:a16="http://schemas.microsoft.com/office/drawing/2014/main" id="{CA6AAC2F-C12E-3E22-F624-5BA57F6C07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44" y="5313141"/>
                  <a:ext cx="484107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.973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49" name="Rectangle 65">
                  <a:extLst>
                    <a:ext uri="{FF2B5EF4-FFF2-40B4-BE49-F238E27FC236}">
                      <a16:creationId xmlns:a16="http://schemas.microsoft.com/office/drawing/2014/main" id="{4E47AA53-8A15-0412-B89F-16848EB8ED4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844" y="5313141"/>
                  <a:ext cx="484107" cy="215444"/>
                </a:xfrm>
                <a:prstGeom prst="rect">
                  <a:avLst/>
                </a:prstGeom>
                <a:blipFill>
                  <a:blip r:embed="rId37"/>
                  <a:stretch>
                    <a:fillRect l="-7500" r="-5000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Line 70">
              <a:extLst>
                <a:ext uri="{FF2B5EF4-FFF2-40B4-BE49-F238E27FC236}">
                  <a16:creationId xmlns:a16="http://schemas.microsoft.com/office/drawing/2014/main" id="{66C9C7B4-41E1-7F07-88FD-B578D79C1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5299726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44" name="Line 71">
              <a:extLst>
                <a:ext uri="{FF2B5EF4-FFF2-40B4-BE49-F238E27FC236}">
                  <a16:creationId xmlns:a16="http://schemas.microsoft.com/office/drawing/2014/main" id="{2461EFAC-AD28-B992-4921-C6DC5EC6F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5205812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45" name="Line 72">
              <a:extLst>
                <a:ext uri="{FF2B5EF4-FFF2-40B4-BE49-F238E27FC236}">
                  <a16:creationId xmlns:a16="http://schemas.microsoft.com/office/drawing/2014/main" id="{78292A21-4514-7B3C-DDD7-E2A433807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5102315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46" name="Line 73">
              <a:extLst>
                <a:ext uri="{FF2B5EF4-FFF2-40B4-BE49-F238E27FC236}">
                  <a16:creationId xmlns:a16="http://schemas.microsoft.com/office/drawing/2014/main" id="{33F6FD85-4ABA-77A8-9CF6-C9AA496795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5008402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47" name="Line 74">
              <a:extLst>
                <a:ext uri="{FF2B5EF4-FFF2-40B4-BE49-F238E27FC236}">
                  <a16:creationId xmlns:a16="http://schemas.microsoft.com/office/drawing/2014/main" id="{7BB00C67-9F41-7AE0-64AB-D904A338C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4908739"/>
              <a:ext cx="8433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75">
                  <a:extLst>
                    <a:ext uri="{FF2B5EF4-FFF2-40B4-BE49-F238E27FC236}">
                      <a16:creationId xmlns:a16="http://schemas.microsoft.com/office/drawing/2014/main" id="{975ADAF0-9A12-256B-6DF9-8B3073B61A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44" y="4820575"/>
                  <a:ext cx="484107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.974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55" name="Rectangle 75">
                  <a:extLst>
                    <a:ext uri="{FF2B5EF4-FFF2-40B4-BE49-F238E27FC236}">
                      <a16:creationId xmlns:a16="http://schemas.microsoft.com/office/drawing/2014/main" id="{F23786F5-8D35-71E3-E5AA-058F45EAD6D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844" y="4820575"/>
                  <a:ext cx="484107" cy="215444"/>
                </a:xfrm>
                <a:prstGeom prst="rect">
                  <a:avLst/>
                </a:prstGeom>
                <a:blipFill>
                  <a:blip r:embed="rId38"/>
                  <a:stretch>
                    <a:fillRect l="-7500" r="-5000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Line 80">
              <a:extLst>
                <a:ext uri="{FF2B5EF4-FFF2-40B4-BE49-F238E27FC236}">
                  <a16:creationId xmlns:a16="http://schemas.microsoft.com/office/drawing/2014/main" id="{953581D7-3478-0C10-8B85-D7DF4224B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4810991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50" name="Line 81">
              <a:extLst>
                <a:ext uri="{FF2B5EF4-FFF2-40B4-BE49-F238E27FC236}">
                  <a16:creationId xmlns:a16="http://schemas.microsoft.com/office/drawing/2014/main" id="{277A00B7-F0F6-4979-318D-60A5DE2F4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4711327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51" name="Line 82">
              <a:extLst>
                <a:ext uri="{FF2B5EF4-FFF2-40B4-BE49-F238E27FC236}">
                  <a16:creationId xmlns:a16="http://schemas.microsoft.com/office/drawing/2014/main" id="{3619C963-4428-6760-623C-3C224B792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4613583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52" name="Line 83">
              <a:extLst>
                <a:ext uri="{FF2B5EF4-FFF2-40B4-BE49-F238E27FC236}">
                  <a16:creationId xmlns:a16="http://schemas.microsoft.com/office/drawing/2014/main" id="{47E8D057-E911-109D-8052-90DC22663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4513918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53" name="Line 84">
              <a:extLst>
                <a:ext uri="{FF2B5EF4-FFF2-40B4-BE49-F238E27FC236}">
                  <a16:creationId xmlns:a16="http://schemas.microsoft.com/office/drawing/2014/main" id="{993F45A0-5694-2ABB-FC78-30C8C27F2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4416171"/>
              <a:ext cx="8433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85">
                  <a:extLst>
                    <a:ext uri="{FF2B5EF4-FFF2-40B4-BE49-F238E27FC236}">
                      <a16:creationId xmlns:a16="http://schemas.microsoft.com/office/drawing/2014/main" id="{6622187D-0D12-43CD-1CDE-107743CCD2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44" y="4326091"/>
                  <a:ext cx="484107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.975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61" name="Rectangle 85">
                  <a:extLst>
                    <a:ext uri="{FF2B5EF4-FFF2-40B4-BE49-F238E27FC236}">
                      <a16:creationId xmlns:a16="http://schemas.microsoft.com/office/drawing/2014/main" id="{D68F5055-1135-4C24-0C00-FCC3903803A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844" y="4326091"/>
                  <a:ext cx="484107" cy="215444"/>
                </a:xfrm>
                <a:prstGeom prst="rect">
                  <a:avLst/>
                </a:prstGeom>
                <a:blipFill>
                  <a:blip r:embed="rId39"/>
                  <a:stretch>
                    <a:fillRect l="-7500" r="-6250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Line 90">
              <a:extLst>
                <a:ext uri="{FF2B5EF4-FFF2-40B4-BE49-F238E27FC236}">
                  <a16:creationId xmlns:a16="http://schemas.microsoft.com/office/drawing/2014/main" id="{9905D9A4-5D95-1E9A-CAB3-4BD9EDA6C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4316508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56" name="Line 91">
              <a:extLst>
                <a:ext uri="{FF2B5EF4-FFF2-40B4-BE49-F238E27FC236}">
                  <a16:creationId xmlns:a16="http://schemas.microsoft.com/office/drawing/2014/main" id="{28C2077C-58D9-7E2D-857B-4DA11793F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4218761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57" name="Line 92">
              <a:extLst>
                <a:ext uri="{FF2B5EF4-FFF2-40B4-BE49-F238E27FC236}">
                  <a16:creationId xmlns:a16="http://schemas.microsoft.com/office/drawing/2014/main" id="{DF916CAA-C21A-2906-E519-5269A168DA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4119098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58" name="Line 93">
              <a:extLst>
                <a:ext uri="{FF2B5EF4-FFF2-40B4-BE49-F238E27FC236}">
                  <a16:creationId xmlns:a16="http://schemas.microsoft.com/office/drawing/2014/main" id="{A1493BDA-FDF1-E21A-34EF-5B8592D006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4019435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59" name="Line 94">
              <a:extLst>
                <a:ext uri="{FF2B5EF4-FFF2-40B4-BE49-F238E27FC236}">
                  <a16:creationId xmlns:a16="http://schemas.microsoft.com/office/drawing/2014/main" id="{F18847BC-0DEA-CA71-1791-1FF95A0146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3921686"/>
              <a:ext cx="8433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95">
                  <a:extLst>
                    <a:ext uri="{FF2B5EF4-FFF2-40B4-BE49-F238E27FC236}">
                      <a16:creationId xmlns:a16="http://schemas.microsoft.com/office/drawing/2014/main" id="{969ADF29-6846-3724-37A0-B156442678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44" y="3831607"/>
                  <a:ext cx="484107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.976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67" name="Rectangle 95">
                  <a:extLst>
                    <a:ext uri="{FF2B5EF4-FFF2-40B4-BE49-F238E27FC236}">
                      <a16:creationId xmlns:a16="http://schemas.microsoft.com/office/drawing/2014/main" id="{59EDF50E-EB19-D633-790E-AE0606F39C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844" y="3831607"/>
                  <a:ext cx="484107" cy="215444"/>
                </a:xfrm>
                <a:prstGeom prst="rect">
                  <a:avLst/>
                </a:prstGeom>
                <a:blipFill>
                  <a:blip r:embed="rId40"/>
                  <a:stretch>
                    <a:fillRect l="-7500" r="-5000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1" name="Line 100">
              <a:extLst>
                <a:ext uri="{FF2B5EF4-FFF2-40B4-BE49-F238E27FC236}">
                  <a16:creationId xmlns:a16="http://schemas.microsoft.com/office/drawing/2014/main" id="{21B5FBF5-A946-876E-F00B-FAB3F0184A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3822024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62" name="Line 101">
              <a:extLst>
                <a:ext uri="{FF2B5EF4-FFF2-40B4-BE49-F238E27FC236}">
                  <a16:creationId xmlns:a16="http://schemas.microsoft.com/office/drawing/2014/main" id="{6EC73BF2-1345-1ADC-9358-B796E33F6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3724278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63" name="Line 102">
              <a:extLst>
                <a:ext uri="{FF2B5EF4-FFF2-40B4-BE49-F238E27FC236}">
                  <a16:creationId xmlns:a16="http://schemas.microsoft.com/office/drawing/2014/main" id="{FD6FA111-28C8-9AE3-4378-7B1D8605E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3624614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64" name="Line 103">
              <a:extLst>
                <a:ext uri="{FF2B5EF4-FFF2-40B4-BE49-F238E27FC236}">
                  <a16:creationId xmlns:a16="http://schemas.microsoft.com/office/drawing/2014/main" id="{8DF2916E-D2D6-FE7E-0AC8-72814AD6B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3526867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65" name="Line 104">
              <a:extLst>
                <a:ext uri="{FF2B5EF4-FFF2-40B4-BE49-F238E27FC236}">
                  <a16:creationId xmlns:a16="http://schemas.microsoft.com/office/drawing/2014/main" id="{F5ACC271-53E7-2534-9719-87565D208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3427205"/>
              <a:ext cx="8433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66" name="Freeform 113">
              <a:extLst>
                <a:ext uri="{FF2B5EF4-FFF2-40B4-BE49-F238E27FC236}">
                  <a16:creationId xmlns:a16="http://schemas.microsoft.com/office/drawing/2014/main" id="{B64E1F22-2415-275D-3AD9-40CF1407ED07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756" y="3427205"/>
              <a:ext cx="2878739" cy="0"/>
            </a:xfrm>
            <a:custGeom>
              <a:avLst/>
              <a:gdLst>
                <a:gd name="T0" fmla="*/ 0 w 846"/>
                <a:gd name="T1" fmla="*/ 846 w 846"/>
                <a:gd name="T2" fmla="*/ 0 w 84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846">
                  <a:moveTo>
                    <a:pt x="0" y="0"/>
                  </a:moveTo>
                  <a:lnTo>
                    <a:pt x="84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67" name="Line 114">
              <a:extLst>
                <a:ext uri="{FF2B5EF4-FFF2-40B4-BE49-F238E27FC236}">
                  <a16:creationId xmlns:a16="http://schemas.microsoft.com/office/drawing/2014/main" id="{7C5CBFA0-316A-A168-B90B-12F88170E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756" y="3427205"/>
              <a:ext cx="0" cy="421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68" name="Line 115">
              <a:extLst>
                <a:ext uri="{FF2B5EF4-FFF2-40B4-BE49-F238E27FC236}">
                  <a16:creationId xmlns:a16="http://schemas.microsoft.com/office/drawing/2014/main" id="{F2425CA1-EA94-D8CA-92DB-0818BA800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6330" y="3427205"/>
              <a:ext cx="0" cy="824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69" name="Line 116">
              <a:extLst>
                <a:ext uri="{FF2B5EF4-FFF2-40B4-BE49-F238E27FC236}">
                  <a16:creationId xmlns:a16="http://schemas.microsoft.com/office/drawing/2014/main" id="{340DE09A-5742-93FD-A06E-92A345D244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6988" y="3427205"/>
              <a:ext cx="0" cy="421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70" name="Line 117">
              <a:extLst>
                <a:ext uri="{FF2B5EF4-FFF2-40B4-BE49-F238E27FC236}">
                  <a16:creationId xmlns:a16="http://schemas.microsoft.com/office/drawing/2014/main" id="{83653B21-E72B-4ECD-6B7D-9EA31A77B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9564" y="3427205"/>
              <a:ext cx="0" cy="421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71" name="Line 118">
              <a:extLst>
                <a:ext uri="{FF2B5EF4-FFF2-40B4-BE49-F238E27FC236}">
                  <a16:creationId xmlns:a16="http://schemas.microsoft.com/office/drawing/2014/main" id="{0DBE135F-5F9A-CF87-C174-37DD9426A2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2137" y="3427205"/>
              <a:ext cx="0" cy="421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72" name="Line 119">
              <a:extLst>
                <a:ext uri="{FF2B5EF4-FFF2-40B4-BE49-F238E27FC236}">
                  <a16:creationId xmlns:a16="http://schemas.microsoft.com/office/drawing/2014/main" id="{5E71E616-20AE-CFD4-3694-9A77A54047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4713" y="3427205"/>
              <a:ext cx="0" cy="421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73" name="Line 120">
              <a:extLst>
                <a:ext uri="{FF2B5EF4-FFF2-40B4-BE49-F238E27FC236}">
                  <a16:creationId xmlns:a16="http://schemas.microsoft.com/office/drawing/2014/main" id="{0D70197A-737B-9B6B-640A-86177C822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371" y="3427205"/>
              <a:ext cx="0" cy="824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74" name="Line 121">
              <a:extLst>
                <a:ext uri="{FF2B5EF4-FFF2-40B4-BE49-F238E27FC236}">
                  <a16:creationId xmlns:a16="http://schemas.microsoft.com/office/drawing/2014/main" id="{0D2765C2-431D-8A3F-140B-A94384F3C0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7945" y="3427205"/>
              <a:ext cx="0" cy="421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75" name="Line 122">
              <a:extLst>
                <a:ext uri="{FF2B5EF4-FFF2-40B4-BE49-F238E27FC236}">
                  <a16:creationId xmlns:a16="http://schemas.microsoft.com/office/drawing/2014/main" id="{71F73FD0-16EA-F43F-BD05-1885509C4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6688" y="3427205"/>
              <a:ext cx="0" cy="421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76" name="Line 123">
              <a:extLst>
                <a:ext uri="{FF2B5EF4-FFF2-40B4-BE49-F238E27FC236}">
                  <a16:creationId xmlns:a16="http://schemas.microsoft.com/office/drawing/2014/main" id="{C79C21BE-4E20-77F8-CA87-CBCAD58759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9261" y="3427205"/>
              <a:ext cx="0" cy="421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77" name="Line 124">
              <a:extLst>
                <a:ext uri="{FF2B5EF4-FFF2-40B4-BE49-F238E27FC236}">
                  <a16:creationId xmlns:a16="http://schemas.microsoft.com/office/drawing/2014/main" id="{6FA27D05-FBB2-1A34-589B-B5CD94E34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836" y="3427205"/>
              <a:ext cx="0" cy="421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78" name="Line 125">
              <a:extLst>
                <a:ext uri="{FF2B5EF4-FFF2-40B4-BE49-F238E27FC236}">
                  <a16:creationId xmlns:a16="http://schemas.microsoft.com/office/drawing/2014/main" id="{37CD215A-99B2-B509-0385-F78485C0B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494" y="3427205"/>
              <a:ext cx="0" cy="824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79" name="Freeform 126">
              <a:extLst>
                <a:ext uri="{FF2B5EF4-FFF2-40B4-BE49-F238E27FC236}">
                  <a16:creationId xmlns:a16="http://schemas.microsoft.com/office/drawing/2014/main" id="{C735D46B-07DA-C482-3DBD-3582C2D656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2494" y="3427205"/>
              <a:ext cx="0" cy="2963069"/>
            </a:xfrm>
            <a:custGeom>
              <a:avLst/>
              <a:gdLst>
                <a:gd name="T0" fmla="*/ 870 h 870"/>
                <a:gd name="T1" fmla="*/ 0 h 870"/>
                <a:gd name="T2" fmla="*/ 870 h 8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870">
                  <a:moveTo>
                    <a:pt x="0" y="870"/>
                  </a:moveTo>
                  <a:lnTo>
                    <a:pt x="0" y="0"/>
                  </a:lnTo>
                  <a:lnTo>
                    <a:pt x="0" y="87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80" name="Line 127">
              <a:extLst>
                <a:ext uri="{FF2B5EF4-FFF2-40B4-BE49-F238E27FC236}">
                  <a16:creationId xmlns:a16="http://schemas.microsoft.com/office/drawing/2014/main" id="{542D668F-6259-544D-3933-6198854E7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1997" y="6390274"/>
              <a:ext cx="8049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81" name="Line 128">
              <a:extLst>
                <a:ext uri="{FF2B5EF4-FFF2-40B4-BE49-F238E27FC236}">
                  <a16:creationId xmlns:a16="http://schemas.microsoft.com/office/drawing/2014/main" id="{477A1F6F-E360-F675-3D0F-1FD2965542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6288695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82" name="Line 129">
              <a:extLst>
                <a:ext uri="{FF2B5EF4-FFF2-40B4-BE49-F238E27FC236}">
                  <a16:creationId xmlns:a16="http://schemas.microsoft.com/office/drawing/2014/main" id="{0B3A9C02-6888-6B51-1EA9-7481902CA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6189031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83" name="Line 130">
              <a:extLst>
                <a:ext uri="{FF2B5EF4-FFF2-40B4-BE49-F238E27FC236}">
                  <a16:creationId xmlns:a16="http://schemas.microsoft.com/office/drawing/2014/main" id="{C7647A8F-E8FC-0A6A-4E14-524AC934C2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6091283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84" name="Line 131">
              <a:extLst>
                <a:ext uri="{FF2B5EF4-FFF2-40B4-BE49-F238E27FC236}">
                  <a16:creationId xmlns:a16="http://schemas.microsoft.com/office/drawing/2014/main" id="{48B51ECF-DF0D-79C0-8C63-FF938D854A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5991619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85" name="Line 132">
              <a:extLst>
                <a:ext uri="{FF2B5EF4-FFF2-40B4-BE49-F238E27FC236}">
                  <a16:creationId xmlns:a16="http://schemas.microsoft.com/office/drawing/2014/main" id="{67FE5E87-B9E0-47F2-9F9C-45F1161AF4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1997" y="5895789"/>
              <a:ext cx="8049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86" name="Line 133">
              <a:extLst>
                <a:ext uri="{FF2B5EF4-FFF2-40B4-BE49-F238E27FC236}">
                  <a16:creationId xmlns:a16="http://schemas.microsoft.com/office/drawing/2014/main" id="{06C03D07-A8AC-70F1-0560-03AED39880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5794210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87" name="Line 134">
              <a:extLst>
                <a:ext uri="{FF2B5EF4-FFF2-40B4-BE49-F238E27FC236}">
                  <a16:creationId xmlns:a16="http://schemas.microsoft.com/office/drawing/2014/main" id="{CBDB39D2-E9D4-014C-81B2-38051DDF44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5698380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88" name="Line 135">
              <a:extLst>
                <a:ext uri="{FF2B5EF4-FFF2-40B4-BE49-F238E27FC236}">
                  <a16:creationId xmlns:a16="http://schemas.microsoft.com/office/drawing/2014/main" id="{B55DE286-3020-A7C1-366B-E2C71B622E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5596800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89" name="Line 136">
              <a:extLst>
                <a:ext uri="{FF2B5EF4-FFF2-40B4-BE49-F238E27FC236}">
                  <a16:creationId xmlns:a16="http://schemas.microsoft.com/office/drawing/2014/main" id="{9C0C340D-5DD9-033C-E532-C90DE732DF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5500970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90" name="Line 137">
              <a:extLst>
                <a:ext uri="{FF2B5EF4-FFF2-40B4-BE49-F238E27FC236}">
                  <a16:creationId xmlns:a16="http://schemas.microsoft.com/office/drawing/2014/main" id="{5616C3A1-F171-5D14-75E9-06133EFC1D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1997" y="5403222"/>
              <a:ext cx="8049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91" name="Line 138">
              <a:extLst>
                <a:ext uri="{FF2B5EF4-FFF2-40B4-BE49-F238E27FC236}">
                  <a16:creationId xmlns:a16="http://schemas.microsoft.com/office/drawing/2014/main" id="{577C3AC9-2E1D-C305-037E-D5E94536AD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5299727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92" name="Line 139">
              <a:extLst>
                <a:ext uri="{FF2B5EF4-FFF2-40B4-BE49-F238E27FC236}">
                  <a16:creationId xmlns:a16="http://schemas.microsoft.com/office/drawing/2014/main" id="{E2D0779F-E5F1-1A58-F98A-833FBF4135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5205813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93" name="Line 140">
              <a:extLst>
                <a:ext uri="{FF2B5EF4-FFF2-40B4-BE49-F238E27FC236}">
                  <a16:creationId xmlns:a16="http://schemas.microsoft.com/office/drawing/2014/main" id="{26E91B65-0B90-E7A9-932C-3F345C21AA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5102315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94" name="Line 141">
              <a:extLst>
                <a:ext uri="{FF2B5EF4-FFF2-40B4-BE49-F238E27FC236}">
                  <a16:creationId xmlns:a16="http://schemas.microsoft.com/office/drawing/2014/main" id="{16177F66-BA55-7E66-9DE3-CFBA6E85C4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5008402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95" name="Line 142">
              <a:extLst>
                <a:ext uri="{FF2B5EF4-FFF2-40B4-BE49-F238E27FC236}">
                  <a16:creationId xmlns:a16="http://schemas.microsoft.com/office/drawing/2014/main" id="{F0847303-373A-424E-3226-D96DC2130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1997" y="4908739"/>
              <a:ext cx="8049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96" name="Line 143">
              <a:extLst>
                <a:ext uri="{FF2B5EF4-FFF2-40B4-BE49-F238E27FC236}">
                  <a16:creationId xmlns:a16="http://schemas.microsoft.com/office/drawing/2014/main" id="{76473DA5-0090-33C5-5A74-45DD29328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4810992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97" name="Line 144">
              <a:extLst>
                <a:ext uri="{FF2B5EF4-FFF2-40B4-BE49-F238E27FC236}">
                  <a16:creationId xmlns:a16="http://schemas.microsoft.com/office/drawing/2014/main" id="{54F9EFC5-93FE-E852-577C-EBCDE8207C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4711329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98" name="Line 145">
              <a:extLst>
                <a:ext uri="{FF2B5EF4-FFF2-40B4-BE49-F238E27FC236}">
                  <a16:creationId xmlns:a16="http://schemas.microsoft.com/office/drawing/2014/main" id="{F73D6E8D-5F55-EEED-830A-57038F833D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4613583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99" name="Line 146">
              <a:extLst>
                <a:ext uri="{FF2B5EF4-FFF2-40B4-BE49-F238E27FC236}">
                  <a16:creationId xmlns:a16="http://schemas.microsoft.com/office/drawing/2014/main" id="{2CB8E206-8ACF-B221-6C63-8EEE26122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4513918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00" name="Line 147">
              <a:extLst>
                <a:ext uri="{FF2B5EF4-FFF2-40B4-BE49-F238E27FC236}">
                  <a16:creationId xmlns:a16="http://schemas.microsoft.com/office/drawing/2014/main" id="{17CE92BD-FBCD-7674-07C7-9269ACF3B7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1997" y="4416172"/>
              <a:ext cx="8049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01" name="Line 148">
              <a:extLst>
                <a:ext uri="{FF2B5EF4-FFF2-40B4-BE49-F238E27FC236}">
                  <a16:creationId xmlns:a16="http://schemas.microsoft.com/office/drawing/2014/main" id="{CB5D62A2-BC25-8F4C-3DAF-6D94EF074E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4316509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02" name="Line 149">
              <a:extLst>
                <a:ext uri="{FF2B5EF4-FFF2-40B4-BE49-F238E27FC236}">
                  <a16:creationId xmlns:a16="http://schemas.microsoft.com/office/drawing/2014/main" id="{779D140E-9DD6-4193-26F1-B2BFA7DC1A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4218761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03" name="Line 150">
              <a:extLst>
                <a:ext uri="{FF2B5EF4-FFF2-40B4-BE49-F238E27FC236}">
                  <a16:creationId xmlns:a16="http://schemas.microsoft.com/office/drawing/2014/main" id="{8E026879-3DA2-61AE-6F99-BD97CF7736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4119098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04" name="Line 151">
              <a:extLst>
                <a:ext uri="{FF2B5EF4-FFF2-40B4-BE49-F238E27FC236}">
                  <a16:creationId xmlns:a16="http://schemas.microsoft.com/office/drawing/2014/main" id="{A30E4FD6-B01F-B01A-D2BD-AC4767837D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4019436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05" name="Line 152">
              <a:extLst>
                <a:ext uri="{FF2B5EF4-FFF2-40B4-BE49-F238E27FC236}">
                  <a16:creationId xmlns:a16="http://schemas.microsoft.com/office/drawing/2014/main" id="{E892704F-C5B3-9A96-EE87-8C71793A62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1997" y="3921688"/>
              <a:ext cx="8049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06" name="Line 153">
              <a:extLst>
                <a:ext uri="{FF2B5EF4-FFF2-40B4-BE49-F238E27FC236}">
                  <a16:creationId xmlns:a16="http://schemas.microsoft.com/office/drawing/2014/main" id="{459B3AF8-A669-80BB-4963-43782CB34D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3822024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07" name="Line 154">
              <a:extLst>
                <a:ext uri="{FF2B5EF4-FFF2-40B4-BE49-F238E27FC236}">
                  <a16:creationId xmlns:a16="http://schemas.microsoft.com/office/drawing/2014/main" id="{FBB4CCF5-9CC8-3E1A-08CD-318D7CA5DF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3724278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08" name="Line 155">
              <a:extLst>
                <a:ext uri="{FF2B5EF4-FFF2-40B4-BE49-F238E27FC236}">
                  <a16:creationId xmlns:a16="http://schemas.microsoft.com/office/drawing/2014/main" id="{1667CC6C-964C-760B-80B9-C41FB8DFC3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3624615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09" name="Line 156">
              <a:extLst>
                <a:ext uri="{FF2B5EF4-FFF2-40B4-BE49-F238E27FC236}">
                  <a16:creationId xmlns:a16="http://schemas.microsoft.com/office/drawing/2014/main" id="{F6FB53AF-CD52-202E-75D9-A9E2F7EDD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2245" y="3526868"/>
              <a:ext cx="402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10" name="Line 157">
              <a:extLst>
                <a:ext uri="{FF2B5EF4-FFF2-40B4-BE49-F238E27FC236}">
                  <a16:creationId xmlns:a16="http://schemas.microsoft.com/office/drawing/2014/main" id="{2D5D0DF2-DB0C-6DF4-DE78-D1447ED28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1997" y="3427205"/>
              <a:ext cx="8049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11" name="Freeform 161">
              <a:extLst>
                <a:ext uri="{FF2B5EF4-FFF2-40B4-BE49-F238E27FC236}">
                  <a16:creationId xmlns:a16="http://schemas.microsoft.com/office/drawing/2014/main" id="{F8AEF55E-017E-9731-9643-981A0B3DF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8722" y="3434871"/>
              <a:ext cx="1677029" cy="2947736"/>
            </a:xfrm>
            <a:custGeom>
              <a:avLst/>
              <a:gdLst>
                <a:gd name="T0" fmla="*/ 7 w 493"/>
                <a:gd name="T1" fmla="*/ 848 h 866"/>
                <a:gd name="T2" fmla="*/ 22 w 493"/>
                <a:gd name="T3" fmla="*/ 813 h 866"/>
                <a:gd name="T4" fmla="*/ 36 w 493"/>
                <a:gd name="T5" fmla="*/ 778 h 866"/>
                <a:gd name="T6" fmla="*/ 51 w 493"/>
                <a:gd name="T7" fmla="*/ 743 h 866"/>
                <a:gd name="T8" fmla="*/ 66 w 493"/>
                <a:gd name="T9" fmla="*/ 708 h 866"/>
                <a:gd name="T10" fmla="*/ 81 w 493"/>
                <a:gd name="T11" fmla="*/ 672 h 866"/>
                <a:gd name="T12" fmla="*/ 95 w 493"/>
                <a:gd name="T13" fmla="*/ 637 h 866"/>
                <a:gd name="T14" fmla="*/ 110 w 493"/>
                <a:gd name="T15" fmla="*/ 602 h 866"/>
                <a:gd name="T16" fmla="*/ 125 w 493"/>
                <a:gd name="T17" fmla="*/ 567 h 866"/>
                <a:gd name="T18" fmla="*/ 140 w 493"/>
                <a:gd name="T19" fmla="*/ 531 h 866"/>
                <a:gd name="T20" fmla="*/ 155 w 493"/>
                <a:gd name="T21" fmla="*/ 496 h 866"/>
                <a:gd name="T22" fmla="*/ 169 w 493"/>
                <a:gd name="T23" fmla="*/ 461 h 866"/>
                <a:gd name="T24" fmla="*/ 184 w 493"/>
                <a:gd name="T25" fmla="*/ 425 h 866"/>
                <a:gd name="T26" fmla="*/ 199 w 493"/>
                <a:gd name="T27" fmla="*/ 390 h 866"/>
                <a:gd name="T28" fmla="*/ 214 w 493"/>
                <a:gd name="T29" fmla="*/ 355 h 866"/>
                <a:gd name="T30" fmla="*/ 228 w 493"/>
                <a:gd name="T31" fmla="*/ 319 h 866"/>
                <a:gd name="T32" fmla="*/ 243 w 493"/>
                <a:gd name="T33" fmla="*/ 284 h 866"/>
                <a:gd name="T34" fmla="*/ 258 w 493"/>
                <a:gd name="T35" fmla="*/ 249 h 866"/>
                <a:gd name="T36" fmla="*/ 272 w 493"/>
                <a:gd name="T37" fmla="*/ 213 h 866"/>
                <a:gd name="T38" fmla="*/ 287 w 493"/>
                <a:gd name="T39" fmla="*/ 178 h 866"/>
                <a:gd name="T40" fmla="*/ 302 w 493"/>
                <a:gd name="T41" fmla="*/ 142 h 866"/>
                <a:gd name="T42" fmla="*/ 317 w 493"/>
                <a:gd name="T43" fmla="*/ 107 h 866"/>
                <a:gd name="T44" fmla="*/ 332 w 493"/>
                <a:gd name="T45" fmla="*/ 71 h 866"/>
                <a:gd name="T46" fmla="*/ 346 w 493"/>
                <a:gd name="T47" fmla="*/ 36 h 866"/>
                <a:gd name="T48" fmla="*/ 361 w 493"/>
                <a:gd name="T49" fmla="*/ 0 h 866"/>
                <a:gd name="T50" fmla="*/ 486 w 493"/>
                <a:gd name="T51" fmla="*/ 17 h 866"/>
                <a:gd name="T52" fmla="*/ 471 w 493"/>
                <a:gd name="T53" fmla="*/ 53 h 866"/>
                <a:gd name="T54" fmla="*/ 457 w 493"/>
                <a:gd name="T55" fmla="*/ 88 h 866"/>
                <a:gd name="T56" fmla="*/ 442 w 493"/>
                <a:gd name="T57" fmla="*/ 124 h 866"/>
                <a:gd name="T58" fmla="*/ 427 w 493"/>
                <a:gd name="T59" fmla="*/ 159 h 866"/>
                <a:gd name="T60" fmla="*/ 412 w 493"/>
                <a:gd name="T61" fmla="*/ 195 h 866"/>
                <a:gd name="T62" fmla="*/ 398 w 493"/>
                <a:gd name="T63" fmla="*/ 230 h 866"/>
                <a:gd name="T64" fmla="*/ 383 w 493"/>
                <a:gd name="T65" fmla="*/ 266 h 866"/>
                <a:gd name="T66" fmla="*/ 368 w 493"/>
                <a:gd name="T67" fmla="*/ 301 h 866"/>
                <a:gd name="T68" fmla="*/ 353 w 493"/>
                <a:gd name="T69" fmla="*/ 336 h 866"/>
                <a:gd name="T70" fmla="*/ 339 w 493"/>
                <a:gd name="T71" fmla="*/ 372 h 866"/>
                <a:gd name="T72" fmla="*/ 324 w 493"/>
                <a:gd name="T73" fmla="*/ 407 h 866"/>
                <a:gd name="T74" fmla="*/ 309 w 493"/>
                <a:gd name="T75" fmla="*/ 443 h 866"/>
                <a:gd name="T76" fmla="*/ 295 w 493"/>
                <a:gd name="T77" fmla="*/ 478 h 866"/>
                <a:gd name="T78" fmla="*/ 280 w 493"/>
                <a:gd name="T79" fmla="*/ 513 h 866"/>
                <a:gd name="T80" fmla="*/ 265 w 493"/>
                <a:gd name="T81" fmla="*/ 548 h 866"/>
                <a:gd name="T82" fmla="*/ 250 w 493"/>
                <a:gd name="T83" fmla="*/ 584 h 866"/>
                <a:gd name="T84" fmla="*/ 236 w 493"/>
                <a:gd name="T85" fmla="*/ 619 h 866"/>
                <a:gd name="T86" fmla="*/ 221 w 493"/>
                <a:gd name="T87" fmla="*/ 654 h 866"/>
                <a:gd name="T88" fmla="*/ 206 w 493"/>
                <a:gd name="T89" fmla="*/ 689 h 866"/>
                <a:gd name="T90" fmla="*/ 191 w 493"/>
                <a:gd name="T91" fmla="*/ 725 h 866"/>
                <a:gd name="T92" fmla="*/ 177 w 493"/>
                <a:gd name="T93" fmla="*/ 760 h 866"/>
                <a:gd name="T94" fmla="*/ 162 w 493"/>
                <a:gd name="T95" fmla="*/ 795 h 866"/>
                <a:gd name="T96" fmla="*/ 147 w 493"/>
                <a:gd name="T97" fmla="*/ 830 h 866"/>
                <a:gd name="T98" fmla="*/ 133 w 493"/>
                <a:gd name="T99" fmla="*/ 865 h 8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3" h="866">
                  <a:moveTo>
                    <a:pt x="0" y="866"/>
                  </a:moveTo>
                  <a:lnTo>
                    <a:pt x="7" y="848"/>
                  </a:lnTo>
                  <a:lnTo>
                    <a:pt x="14" y="831"/>
                  </a:lnTo>
                  <a:lnTo>
                    <a:pt x="22" y="813"/>
                  </a:lnTo>
                  <a:lnTo>
                    <a:pt x="29" y="796"/>
                  </a:lnTo>
                  <a:lnTo>
                    <a:pt x="36" y="778"/>
                  </a:lnTo>
                  <a:lnTo>
                    <a:pt x="44" y="760"/>
                  </a:lnTo>
                  <a:lnTo>
                    <a:pt x="51" y="743"/>
                  </a:lnTo>
                  <a:lnTo>
                    <a:pt x="59" y="725"/>
                  </a:lnTo>
                  <a:lnTo>
                    <a:pt x="66" y="708"/>
                  </a:lnTo>
                  <a:lnTo>
                    <a:pt x="73" y="690"/>
                  </a:lnTo>
                  <a:lnTo>
                    <a:pt x="81" y="672"/>
                  </a:lnTo>
                  <a:lnTo>
                    <a:pt x="88" y="655"/>
                  </a:lnTo>
                  <a:lnTo>
                    <a:pt x="95" y="637"/>
                  </a:lnTo>
                  <a:lnTo>
                    <a:pt x="103" y="620"/>
                  </a:lnTo>
                  <a:lnTo>
                    <a:pt x="110" y="602"/>
                  </a:lnTo>
                  <a:lnTo>
                    <a:pt x="118" y="584"/>
                  </a:lnTo>
                  <a:lnTo>
                    <a:pt x="125" y="567"/>
                  </a:lnTo>
                  <a:lnTo>
                    <a:pt x="132" y="549"/>
                  </a:lnTo>
                  <a:lnTo>
                    <a:pt x="140" y="531"/>
                  </a:lnTo>
                  <a:lnTo>
                    <a:pt x="147" y="514"/>
                  </a:lnTo>
                  <a:lnTo>
                    <a:pt x="155" y="496"/>
                  </a:lnTo>
                  <a:lnTo>
                    <a:pt x="162" y="478"/>
                  </a:lnTo>
                  <a:lnTo>
                    <a:pt x="169" y="461"/>
                  </a:lnTo>
                  <a:lnTo>
                    <a:pt x="177" y="443"/>
                  </a:lnTo>
                  <a:lnTo>
                    <a:pt x="184" y="425"/>
                  </a:lnTo>
                  <a:lnTo>
                    <a:pt x="191" y="408"/>
                  </a:lnTo>
                  <a:lnTo>
                    <a:pt x="199" y="390"/>
                  </a:lnTo>
                  <a:lnTo>
                    <a:pt x="206" y="372"/>
                  </a:lnTo>
                  <a:lnTo>
                    <a:pt x="214" y="355"/>
                  </a:lnTo>
                  <a:lnTo>
                    <a:pt x="221" y="337"/>
                  </a:lnTo>
                  <a:lnTo>
                    <a:pt x="228" y="319"/>
                  </a:lnTo>
                  <a:lnTo>
                    <a:pt x="236" y="302"/>
                  </a:lnTo>
                  <a:lnTo>
                    <a:pt x="243" y="284"/>
                  </a:lnTo>
                  <a:lnTo>
                    <a:pt x="250" y="266"/>
                  </a:lnTo>
                  <a:lnTo>
                    <a:pt x="258" y="249"/>
                  </a:lnTo>
                  <a:lnTo>
                    <a:pt x="265" y="231"/>
                  </a:lnTo>
                  <a:lnTo>
                    <a:pt x="272" y="213"/>
                  </a:lnTo>
                  <a:lnTo>
                    <a:pt x="280" y="195"/>
                  </a:lnTo>
                  <a:lnTo>
                    <a:pt x="287" y="178"/>
                  </a:lnTo>
                  <a:lnTo>
                    <a:pt x="295" y="160"/>
                  </a:lnTo>
                  <a:lnTo>
                    <a:pt x="302" y="142"/>
                  </a:lnTo>
                  <a:lnTo>
                    <a:pt x="309" y="125"/>
                  </a:lnTo>
                  <a:lnTo>
                    <a:pt x="317" y="107"/>
                  </a:lnTo>
                  <a:lnTo>
                    <a:pt x="324" y="89"/>
                  </a:lnTo>
                  <a:lnTo>
                    <a:pt x="332" y="71"/>
                  </a:lnTo>
                  <a:lnTo>
                    <a:pt x="339" y="54"/>
                  </a:lnTo>
                  <a:lnTo>
                    <a:pt x="346" y="36"/>
                  </a:lnTo>
                  <a:lnTo>
                    <a:pt x="354" y="18"/>
                  </a:lnTo>
                  <a:lnTo>
                    <a:pt x="361" y="0"/>
                  </a:lnTo>
                  <a:lnTo>
                    <a:pt x="493" y="0"/>
                  </a:lnTo>
                  <a:lnTo>
                    <a:pt x="486" y="17"/>
                  </a:lnTo>
                  <a:lnTo>
                    <a:pt x="479" y="35"/>
                  </a:lnTo>
                  <a:lnTo>
                    <a:pt x="471" y="53"/>
                  </a:lnTo>
                  <a:lnTo>
                    <a:pt x="464" y="71"/>
                  </a:lnTo>
                  <a:lnTo>
                    <a:pt x="457" y="88"/>
                  </a:lnTo>
                  <a:lnTo>
                    <a:pt x="449" y="106"/>
                  </a:lnTo>
                  <a:lnTo>
                    <a:pt x="442" y="124"/>
                  </a:lnTo>
                  <a:lnTo>
                    <a:pt x="434" y="142"/>
                  </a:lnTo>
                  <a:lnTo>
                    <a:pt x="427" y="159"/>
                  </a:lnTo>
                  <a:lnTo>
                    <a:pt x="420" y="177"/>
                  </a:lnTo>
                  <a:lnTo>
                    <a:pt x="412" y="195"/>
                  </a:lnTo>
                  <a:lnTo>
                    <a:pt x="405" y="213"/>
                  </a:lnTo>
                  <a:lnTo>
                    <a:pt x="398" y="230"/>
                  </a:lnTo>
                  <a:lnTo>
                    <a:pt x="390" y="248"/>
                  </a:lnTo>
                  <a:lnTo>
                    <a:pt x="383" y="266"/>
                  </a:lnTo>
                  <a:lnTo>
                    <a:pt x="376" y="283"/>
                  </a:lnTo>
                  <a:lnTo>
                    <a:pt x="368" y="301"/>
                  </a:lnTo>
                  <a:lnTo>
                    <a:pt x="361" y="319"/>
                  </a:lnTo>
                  <a:lnTo>
                    <a:pt x="353" y="336"/>
                  </a:lnTo>
                  <a:lnTo>
                    <a:pt x="346" y="354"/>
                  </a:lnTo>
                  <a:lnTo>
                    <a:pt x="339" y="372"/>
                  </a:lnTo>
                  <a:lnTo>
                    <a:pt x="331" y="390"/>
                  </a:lnTo>
                  <a:lnTo>
                    <a:pt x="324" y="407"/>
                  </a:lnTo>
                  <a:lnTo>
                    <a:pt x="317" y="425"/>
                  </a:lnTo>
                  <a:lnTo>
                    <a:pt x="309" y="443"/>
                  </a:lnTo>
                  <a:lnTo>
                    <a:pt x="302" y="460"/>
                  </a:lnTo>
                  <a:lnTo>
                    <a:pt x="295" y="478"/>
                  </a:lnTo>
                  <a:lnTo>
                    <a:pt x="287" y="496"/>
                  </a:lnTo>
                  <a:lnTo>
                    <a:pt x="280" y="513"/>
                  </a:lnTo>
                  <a:lnTo>
                    <a:pt x="272" y="531"/>
                  </a:lnTo>
                  <a:lnTo>
                    <a:pt x="265" y="548"/>
                  </a:lnTo>
                  <a:lnTo>
                    <a:pt x="258" y="566"/>
                  </a:lnTo>
                  <a:lnTo>
                    <a:pt x="250" y="584"/>
                  </a:lnTo>
                  <a:lnTo>
                    <a:pt x="243" y="601"/>
                  </a:lnTo>
                  <a:lnTo>
                    <a:pt x="236" y="619"/>
                  </a:lnTo>
                  <a:lnTo>
                    <a:pt x="228" y="637"/>
                  </a:lnTo>
                  <a:lnTo>
                    <a:pt x="221" y="654"/>
                  </a:lnTo>
                  <a:lnTo>
                    <a:pt x="214" y="672"/>
                  </a:lnTo>
                  <a:lnTo>
                    <a:pt x="206" y="689"/>
                  </a:lnTo>
                  <a:lnTo>
                    <a:pt x="199" y="707"/>
                  </a:lnTo>
                  <a:lnTo>
                    <a:pt x="191" y="725"/>
                  </a:lnTo>
                  <a:lnTo>
                    <a:pt x="184" y="742"/>
                  </a:lnTo>
                  <a:lnTo>
                    <a:pt x="177" y="760"/>
                  </a:lnTo>
                  <a:lnTo>
                    <a:pt x="169" y="778"/>
                  </a:lnTo>
                  <a:lnTo>
                    <a:pt x="162" y="795"/>
                  </a:lnTo>
                  <a:lnTo>
                    <a:pt x="155" y="813"/>
                  </a:lnTo>
                  <a:lnTo>
                    <a:pt x="147" y="830"/>
                  </a:lnTo>
                  <a:lnTo>
                    <a:pt x="140" y="848"/>
                  </a:lnTo>
                  <a:lnTo>
                    <a:pt x="133" y="865"/>
                  </a:lnTo>
                  <a:lnTo>
                    <a:pt x="0" y="866"/>
                  </a:lnTo>
                </a:path>
              </a:pathLst>
            </a:custGeom>
            <a:solidFill>
              <a:srgbClr val="FF0000">
                <a:alpha val="26000"/>
              </a:srgbClr>
            </a:solidFill>
            <a:ln w="31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12" name="Freeform 175">
              <a:extLst>
                <a:ext uri="{FF2B5EF4-FFF2-40B4-BE49-F238E27FC236}">
                  <a16:creationId xmlns:a16="http://schemas.microsoft.com/office/drawing/2014/main" id="{F650A9C7-68DA-50A0-D365-E6EF53BEA074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756" y="4912572"/>
              <a:ext cx="2876823" cy="316240"/>
            </a:xfrm>
            <a:custGeom>
              <a:avLst/>
              <a:gdLst>
                <a:gd name="T0" fmla="*/ 0 w 845"/>
                <a:gd name="T1" fmla="*/ 0 h 93"/>
                <a:gd name="T2" fmla="*/ 845 w 845"/>
                <a:gd name="T3" fmla="*/ 0 h 93"/>
                <a:gd name="T4" fmla="*/ 845 w 845"/>
                <a:gd name="T5" fmla="*/ 93 h 93"/>
                <a:gd name="T6" fmla="*/ 0 w 845"/>
                <a:gd name="T7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45" h="93">
                  <a:moveTo>
                    <a:pt x="0" y="0"/>
                  </a:moveTo>
                  <a:lnTo>
                    <a:pt x="845" y="0"/>
                  </a:lnTo>
                  <a:lnTo>
                    <a:pt x="845" y="93"/>
                  </a:lnTo>
                  <a:lnTo>
                    <a:pt x="0" y="93"/>
                  </a:lnTo>
                </a:path>
              </a:pathLst>
            </a:custGeom>
            <a:solidFill>
              <a:schemeClr val="accent1">
                <a:alpha val="22000"/>
              </a:schemeClr>
            </a:solidFill>
            <a:ln w="3175">
              <a:solidFill>
                <a:schemeClr val="accent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13" name="Line 192">
              <a:extLst>
                <a:ext uri="{FF2B5EF4-FFF2-40B4-BE49-F238E27FC236}">
                  <a16:creationId xmlns:a16="http://schemas.microsoft.com/office/drawing/2014/main" id="{4F712ABC-3110-4B9E-9733-AC8996FF71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6892" y="5063772"/>
              <a:ext cx="0" cy="30239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14" name="Freeform 194">
              <a:extLst>
                <a:ext uri="{FF2B5EF4-FFF2-40B4-BE49-F238E27FC236}">
                  <a16:creationId xmlns:a16="http://schemas.microsoft.com/office/drawing/2014/main" id="{2DA1355A-7C53-C1BE-A4E7-42E77B29283B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756" y="4553712"/>
              <a:ext cx="2876823" cy="192024"/>
            </a:xfrm>
            <a:custGeom>
              <a:avLst/>
              <a:gdLst>
                <a:gd name="T0" fmla="*/ 0 w 845"/>
                <a:gd name="T1" fmla="*/ 0 h 45"/>
                <a:gd name="T2" fmla="*/ 845 w 845"/>
                <a:gd name="T3" fmla="*/ 0 h 45"/>
                <a:gd name="T4" fmla="*/ 845 w 845"/>
                <a:gd name="T5" fmla="*/ 45 h 45"/>
                <a:gd name="T6" fmla="*/ 0 w 845"/>
                <a:gd name="T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45" h="45">
                  <a:moveTo>
                    <a:pt x="0" y="0"/>
                  </a:moveTo>
                  <a:lnTo>
                    <a:pt x="845" y="0"/>
                  </a:lnTo>
                  <a:lnTo>
                    <a:pt x="845" y="45"/>
                  </a:lnTo>
                  <a:lnTo>
                    <a:pt x="0" y="45"/>
                  </a:lnTo>
                </a:path>
              </a:pathLst>
            </a:custGeom>
            <a:solidFill>
              <a:schemeClr val="accent3">
                <a:lumMod val="60000"/>
                <a:lumOff val="40000"/>
                <a:alpha val="22000"/>
              </a:schemeClr>
            </a:solidFill>
            <a:ln w="3175">
              <a:solidFill>
                <a:schemeClr val="accent3">
                  <a:lumMod val="50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115" name="Line 219">
              <a:extLst>
                <a:ext uri="{FF2B5EF4-FFF2-40B4-BE49-F238E27FC236}">
                  <a16:creationId xmlns:a16="http://schemas.microsoft.com/office/drawing/2014/main" id="{FF4CBFCC-65E6-9067-A99C-718E358CE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0399" y="4469836"/>
              <a:ext cx="0" cy="214661"/>
            </a:xfrm>
            <a:prstGeom prst="line">
              <a:avLst/>
            </a:prstGeom>
            <a:noFill/>
            <a:ln w="9525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Rectangle 173">
                  <a:extLst>
                    <a:ext uri="{FF2B5EF4-FFF2-40B4-BE49-F238E27FC236}">
                      <a16:creationId xmlns:a16="http://schemas.microsoft.com/office/drawing/2014/main" id="{4BAA01CA-458A-DE77-2CD4-C52C846635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579375">
                  <a:off x="1947128" y="5849695"/>
                  <a:ext cx="608242" cy="2248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𝑏𝑒𝑎𝑚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127" name="Rectangle 173">
                  <a:extLst>
                    <a:ext uri="{FF2B5EF4-FFF2-40B4-BE49-F238E27FC236}">
                      <a16:creationId xmlns:a16="http://schemas.microsoft.com/office/drawing/2014/main" id="{774BCA7B-AF2C-C85C-97F5-58D95B801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7579375">
                  <a:off x="1947128" y="5849695"/>
                  <a:ext cx="608242" cy="224870"/>
                </a:xfrm>
                <a:prstGeom prst="rect">
                  <a:avLst/>
                </a:prstGeom>
                <a:blipFill>
                  <a:blip r:embed="rId42"/>
                  <a:stretch>
                    <a:fillRect r="-5405" b="-92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Rectangle 173">
                  <a:extLst>
                    <a:ext uri="{FF2B5EF4-FFF2-40B4-BE49-F238E27FC236}">
                      <a16:creationId xmlns:a16="http://schemas.microsoft.com/office/drawing/2014/main" id="{36F85BA9-E822-9CB6-A088-B8CD1FD39A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601175">
                  <a:off x="851275" y="5847740"/>
                  <a:ext cx="645240" cy="2248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𝑏𝑜𝑡𝑡𝑙𝑒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192" name="Rectangle 173">
                  <a:extLst>
                    <a:ext uri="{FF2B5EF4-FFF2-40B4-BE49-F238E27FC236}">
                      <a16:creationId xmlns:a16="http://schemas.microsoft.com/office/drawing/2014/main" id="{7EA09368-BA5E-28CC-4A58-6454F0C994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7601175">
                  <a:off x="851275" y="5847740"/>
                  <a:ext cx="645240" cy="224870"/>
                </a:xfrm>
                <a:prstGeom prst="rect">
                  <a:avLst/>
                </a:prstGeom>
                <a:blipFill>
                  <a:blip r:embed="rId43"/>
                  <a:stretch>
                    <a:fillRect r="-3896" b="-177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Rectangle 173">
                  <a:extLst>
                    <a:ext uri="{FF2B5EF4-FFF2-40B4-BE49-F238E27FC236}">
                      <a16:creationId xmlns:a16="http://schemas.microsoft.com/office/drawing/2014/main" id="{B63A0819-75A8-1064-B24D-0ECBD66C98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1889" y="5957241"/>
                  <a:ext cx="229038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193" name="Rectangle 173">
                  <a:extLst>
                    <a:ext uri="{FF2B5EF4-FFF2-40B4-BE49-F238E27FC236}">
                      <a16:creationId xmlns:a16="http://schemas.microsoft.com/office/drawing/2014/main" id="{DFFA9310-D8A5-8FCA-066A-1700C5B3998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01889" y="5957241"/>
                  <a:ext cx="229038" cy="215444"/>
                </a:xfrm>
                <a:prstGeom prst="rect">
                  <a:avLst/>
                </a:prstGeom>
                <a:blipFill>
                  <a:blip r:embed="rId44"/>
                  <a:stretch>
                    <a:fillRect l="-18919" r="-5405" b="-1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Rectangle 173">
                  <a:extLst>
                    <a:ext uri="{FF2B5EF4-FFF2-40B4-BE49-F238E27FC236}">
                      <a16:creationId xmlns:a16="http://schemas.microsoft.com/office/drawing/2014/main" id="{E3285D21-33A5-4052-BF15-AA1BBAC018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8283" y="4194835"/>
                  <a:ext cx="2334357" cy="2609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latin typeface="Calibri" panose="020F0502020204030204" pitchFamily="34" charset="0"/>
                    </a:rPr>
                    <a:t>CKM unitarity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en-US" sz="1400" b="0" i="1" smtClean="0">
                              <a:latin typeface="Cambria Math" panose="02040503050406030204" pitchFamily="18" charset="0"/>
                            </a:rPr>
                            <m:t>𝑢𝑑</m:t>
                          </m:r>
                        </m:sub>
                      </m:sSub>
                      <m:r>
                        <a:rPr lang="en-US" alt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en-US" sz="1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en-US" alt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</a:rPr>
                                <m:t>𝑢𝑠</m:t>
                              </m:r>
                            </m:sub>
                            <m:sup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a14:m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effectLst/>
                      <a:latin typeface="Calibri" panose="020F0502020204030204" pitchFamily="34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119" name="Rectangle 173">
                  <a:extLst>
                    <a:ext uri="{FF2B5EF4-FFF2-40B4-BE49-F238E27FC236}">
                      <a16:creationId xmlns:a16="http://schemas.microsoft.com/office/drawing/2014/main" id="{E3285D21-33A5-4052-BF15-AA1BBAC018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8283" y="4194835"/>
                  <a:ext cx="2334357" cy="260905"/>
                </a:xfrm>
                <a:prstGeom prst="rect">
                  <a:avLst/>
                </a:prstGeom>
                <a:blipFill>
                  <a:blip r:embed="rId45"/>
                  <a:stretch>
                    <a:fillRect l="-4700" t="-2326" r="-3916" b="-4186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0" name="Rectangle 173">
              <a:extLst>
                <a:ext uri="{FF2B5EF4-FFF2-40B4-BE49-F238E27FC236}">
                  <a16:creationId xmlns:a16="http://schemas.microsoft.com/office/drawing/2014/main" id="{D72EF464-8655-9BE9-06C2-FBD94D917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0772" y="5368855"/>
              <a:ext cx="211154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400" dirty="0" err="1">
                  <a:latin typeface="Calibri" panose="020F0502020204030204" pitchFamily="34" charset="0"/>
                </a:rPr>
                <a:t>Superallowed</a:t>
              </a:r>
              <a:r>
                <a:rPr lang="en-US" altLang="en-US" sz="1400" dirty="0">
                  <a:latin typeface="Calibri" panose="020F0502020204030204" pitchFamily="34" charset="0"/>
                </a:rPr>
                <a:t> nuclear decays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Box 120">
                  <a:extLst>
                    <a:ext uri="{FF2B5EF4-FFF2-40B4-BE49-F238E27FC236}">
                      <a16:creationId xmlns:a16="http://schemas.microsoft.com/office/drawing/2014/main" id="{EAF85D94-0161-37EE-77B1-F0B7D8ECF93D}"/>
                    </a:ext>
                  </a:extLst>
                </p:cNvPr>
                <p:cNvSpPr txBox="1"/>
                <p:nvPr/>
              </p:nvSpPr>
              <p:spPr>
                <a:xfrm>
                  <a:off x="1465642" y="6550223"/>
                  <a:ext cx="104394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96" name="TextBox 195">
                  <a:extLst>
                    <a:ext uri="{FF2B5EF4-FFF2-40B4-BE49-F238E27FC236}">
                      <a16:creationId xmlns:a16="http://schemas.microsoft.com/office/drawing/2014/main" id="{220B9F89-5DEA-62F3-6247-EDD9DACC7D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5642" y="6550223"/>
                  <a:ext cx="1043941" cy="307777"/>
                </a:xfrm>
                <a:prstGeom prst="rect">
                  <a:avLst/>
                </a:prstGeom>
                <a:blipFill>
                  <a:blip r:embed="rId46"/>
                  <a:stretch>
                    <a:fillRect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A21A5772-5530-FAA4-6889-1D11757E9997}"/>
                    </a:ext>
                  </a:extLst>
                </p:cNvPr>
                <p:cNvSpPr txBox="1"/>
                <p:nvPr/>
              </p:nvSpPr>
              <p:spPr>
                <a:xfrm rot="16200000">
                  <a:off x="-34971" y="4964287"/>
                  <a:ext cx="49302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𝑢𝑑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97" name="TextBox 196">
                  <a:extLst>
                    <a:ext uri="{FF2B5EF4-FFF2-40B4-BE49-F238E27FC236}">
                      <a16:creationId xmlns:a16="http://schemas.microsoft.com/office/drawing/2014/main" id="{A62BE78A-2E70-9660-38E3-A7A14FBECC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-34971" y="4964287"/>
                  <a:ext cx="493020" cy="307777"/>
                </a:xfrm>
                <a:prstGeom prst="rect">
                  <a:avLst/>
                </a:prstGeom>
                <a:blipFill>
                  <a:blip r:embed="rId4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B0EF3066-51A4-A2B4-9C0E-F48E2B05991C}"/>
                </a:ext>
              </a:extLst>
            </p:cNvPr>
            <p:cNvSpPr txBox="1"/>
            <p:nvPr/>
          </p:nvSpPr>
          <p:spPr>
            <a:xfrm>
              <a:off x="2296046" y="3115868"/>
              <a:ext cx="16133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(data up to 2025) </a:t>
              </a:r>
            </a:p>
          </p:txBody>
        </p:sp>
        <p:sp>
          <p:nvSpPr>
            <p:cNvPr id="124" name="Parallelogram 123">
              <a:extLst>
                <a:ext uri="{FF2B5EF4-FFF2-40B4-BE49-F238E27FC236}">
                  <a16:creationId xmlns:a16="http://schemas.microsoft.com/office/drawing/2014/main" id="{2F5AB553-92C1-7D8B-CB63-585D83FC0DD9}"/>
                </a:ext>
              </a:extLst>
            </p:cNvPr>
            <p:cNvSpPr/>
            <p:nvPr/>
          </p:nvSpPr>
          <p:spPr>
            <a:xfrm>
              <a:off x="984550" y="3427203"/>
              <a:ext cx="1335024" cy="2962656"/>
            </a:xfrm>
            <a:prstGeom prst="parallelogram">
              <a:avLst>
                <a:gd name="adj" fmla="val 92383"/>
              </a:avLst>
            </a:prstGeom>
            <a:solidFill>
              <a:srgbClr val="FF0000">
                <a:alpha val="26000"/>
              </a:srgbClr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Content Placeholder 124">
                <a:extLst>
                  <a:ext uri="{FF2B5EF4-FFF2-40B4-BE49-F238E27FC236}">
                    <a16:creationId xmlns:a16="http://schemas.microsoft.com/office/drawing/2014/main" id="{5EED0899-0E8C-4090-C2FC-4F2709853AE8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>
              <a:xfrm>
                <a:off x="677193" y="1009690"/>
                <a:ext cx="5257530" cy="13387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𝑑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from neutron beta decay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𝑢𝑑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50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99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s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+3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+mn-lt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5" name="Content Placeholder 124">
                <a:extLst>
                  <a:ext uri="{FF2B5EF4-FFF2-40B4-BE49-F238E27FC236}">
                    <a16:creationId xmlns:a16="http://schemas.microsoft.com/office/drawing/2014/main" id="{5EED0899-0E8C-4090-C2FC-4F2709853AE8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193" y="1009690"/>
                <a:ext cx="5257530" cy="1338764"/>
              </a:xfrm>
              <a:prstGeom prst="rect">
                <a:avLst/>
              </a:prstGeom>
              <a:blipFill>
                <a:blip r:embed="rId48"/>
                <a:stretch>
                  <a:fillRect l="-1390" t="-31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>
            <a:extLst>
              <a:ext uri="{FF2B5EF4-FFF2-40B4-BE49-F238E27FC236}">
                <a16:creationId xmlns:a16="http://schemas.microsoft.com/office/drawing/2014/main" id="{3F9F3A42-85B3-7EC7-121D-33BE35F817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761" y="2394150"/>
            <a:ext cx="1347484" cy="1788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70BE8599-C1B4-B12B-48BB-9D7867D43A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59" y="4777562"/>
            <a:ext cx="2030412" cy="1167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96" name="Content Placeholder 124">
                <a:extLst>
                  <a:ext uri="{FF2B5EF4-FFF2-40B4-BE49-F238E27FC236}">
                    <a16:creationId xmlns:a16="http://schemas.microsoft.com/office/drawing/2014/main" id="{7AC5752F-EF9C-422E-68A1-646CF9388C1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874403" y="4678976"/>
                <a:ext cx="9079471" cy="18380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>
                <a:lvl1pPr marL="288925" indent="-288925" algn="l" rtl="0" eaLnBrk="1" fontAlgn="base" hangingPunct="1">
                  <a:lnSpc>
                    <a:spcPct val="90000"/>
                  </a:lnSpc>
                  <a:spcBef>
                    <a:spcPts val="18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Century Gothic" panose="020B0502020202020204" pitchFamily="34" charset="0"/>
                  <a:buChar char="•"/>
                  <a:defRPr lang="en-US" sz="2800" kern="1200" dirty="0">
                    <a:solidFill>
                      <a:schemeClr val="tx1"/>
                    </a:solidFill>
                    <a:latin typeface="Century Gothic" panose="020B0502020202020204" pitchFamily="34" charset="0"/>
                    <a:ea typeface="+mn-ea"/>
                    <a:cs typeface="+mn-cs"/>
                  </a:defRPr>
                </a:lvl1pPr>
                <a:lvl2pPr marL="687388" indent="-288925" algn="l" rtl="0" eaLnBrk="1" fontAlgn="base" hangingPunct="1">
                  <a:lnSpc>
                    <a:spcPct val="90000"/>
                  </a:lnSpc>
                  <a:spcBef>
                    <a:spcPts val="8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Century Gothic" panose="020B0502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Arial" panose="020B0604020202020204" pitchFamily="34" charset="0"/>
                  </a:defRPr>
                </a:lvl2pPr>
                <a:lvl3pPr marL="1031875" indent="-288925" algn="l" rtl="0" eaLnBrk="1" fontAlgn="base" hangingPunct="1">
                  <a:lnSpc>
                    <a:spcPct val="90000"/>
                  </a:lnSpc>
                  <a:spcBef>
                    <a:spcPts val="8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Century Gothic" panose="020B0502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Arial" panose="020B0604020202020204" pitchFamily="34" charset="0"/>
                  </a:defRPr>
                </a:lvl3pPr>
                <a:lvl4pPr marL="1144588" indent="-173038" algn="l" rtl="0" eaLnBrk="1" fontAlgn="base" hangingPunct="1">
                  <a:lnSpc>
                    <a:spcPct val="90000"/>
                  </a:lnSpc>
                  <a:spcBef>
                    <a:spcPts val="8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Arial" panose="020B0604020202020204" pitchFamily="34" charset="0"/>
                  </a:defRPr>
                </a:lvl4pPr>
                <a:lvl5pPr marL="1482725" indent="-222250" algn="l" rtl="0" eaLnBrk="1" fontAlgn="base" hangingPunct="1">
                  <a:lnSpc>
                    <a:spcPct val="9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US" sz="2400" dirty="0">
                    <a:ea typeface="Calibri" panose="020F0502020204030204" pitchFamily="34" charset="0"/>
                    <a:cs typeface="Calibri" panose="020F0502020204030204" pitchFamily="34" charset="0"/>
                  </a:rPr>
                  <a:t>The SM requir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sz="2400" i="1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sz="2400" i="1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2400" dirty="0">
                    <a:ea typeface="Calibri" panose="020F0502020204030204" pitchFamily="34" charset="0"/>
                    <a:cs typeface="Calibri" panose="020F0502020204030204" pitchFamily="34" charset="0"/>
                  </a:rPr>
                  <a:t>. The discrepancy needs resolution.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US" sz="2400" dirty="0">
                    <a:ea typeface="Calibri" panose="020F0502020204030204" pitchFamily="34" charset="0"/>
                    <a:cs typeface="Calibri" panose="020F0502020204030204" pitchFamily="34" charset="0"/>
                  </a:rPr>
                  <a:t>Could be that at least one experiment is wrong. OR ... 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US" sz="2400" dirty="0">
                    <a:ea typeface="Calibri" panose="020F0502020204030204" pitchFamily="34" charset="0"/>
                    <a:cs typeface="Calibri" panose="020F0502020204030204" pitchFamily="34" charset="0"/>
                  </a:rPr>
                  <a:t>“One needs to discuss the results one has, not the ones one wants to have…” (K. Kleinknecht)</a:t>
                </a:r>
              </a:p>
            </p:txBody>
          </p:sp>
        </mc:Choice>
        <mc:Fallback xmlns="">
          <p:sp>
            <p:nvSpPr>
              <p:cNvPr id="4096" name="Content Placeholder 124">
                <a:extLst>
                  <a:ext uri="{FF2B5EF4-FFF2-40B4-BE49-F238E27FC236}">
                    <a16:creationId xmlns:a16="http://schemas.microsoft.com/office/drawing/2014/main" id="{7AC5752F-EF9C-422E-68A1-646CF9388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4403" y="4678976"/>
                <a:ext cx="9079471" cy="1838004"/>
              </a:xfrm>
              <a:prstGeom prst="rect">
                <a:avLst/>
              </a:prstGeom>
              <a:blipFill>
                <a:blip r:embed="rId51"/>
                <a:stretch>
                  <a:fillRect l="-1075" t="-2326" r="-470" b="-697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D0BA1C82-E6E6-3C02-52C1-3F49D9D974B2}"/>
              </a:ext>
            </a:extLst>
          </p:cNvPr>
          <p:cNvGrpSpPr/>
          <p:nvPr/>
        </p:nvGrpSpPr>
        <p:grpSpPr>
          <a:xfrm>
            <a:off x="7944079" y="1179420"/>
            <a:ext cx="1049981" cy="448116"/>
            <a:chOff x="1025038" y="2726735"/>
            <a:chExt cx="1049981" cy="448116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C96729A5-F20F-332F-200E-A9FFE6944C08}"/>
                </a:ext>
              </a:extLst>
            </p:cNvPr>
            <p:cNvCxnSpPr>
              <a:cxnSpLocks/>
            </p:cNvCxnSpPr>
            <p:nvPr/>
          </p:nvCxnSpPr>
          <p:spPr>
            <a:xfrm>
              <a:off x="1336879" y="3106170"/>
              <a:ext cx="109728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3E606CB-398A-8410-8D48-9C9E14C5AE12}"/>
                </a:ext>
              </a:extLst>
            </p:cNvPr>
            <p:cNvCxnSpPr>
              <a:cxnSpLocks/>
            </p:cNvCxnSpPr>
            <p:nvPr/>
          </p:nvCxnSpPr>
          <p:spPr>
            <a:xfrm>
              <a:off x="1485758" y="3106170"/>
              <a:ext cx="109728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71F6AC00-08CA-CA63-1674-EB133221CAC5}"/>
                </a:ext>
              </a:extLst>
            </p:cNvPr>
            <p:cNvSpPr txBox="1"/>
            <p:nvPr/>
          </p:nvSpPr>
          <p:spPr>
            <a:xfrm>
              <a:off x="1071218" y="2726735"/>
              <a:ext cx="1003801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Nab goal</a:t>
              </a:r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BD95BB45-4A9A-E7CA-829A-6DEA0D9D6299}"/>
                </a:ext>
              </a:extLst>
            </p:cNvPr>
            <p:cNvSpPr txBox="1"/>
            <p:nvPr/>
          </p:nvSpPr>
          <p:spPr>
            <a:xfrm>
              <a:off x="1025038" y="2763371"/>
              <a:ext cx="1005840" cy="41148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099" name="TextBox 4098">
            <a:extLst>
              <a:ext uri="{FF2B5EF4-FFF2-40B4-BE49-F238E27FC236}">
                <a16:creationId xmlns:a16="http://schemas.microsoft.com/office/drawing/2014/main" id="{9CA908BE-874A-18F0-EEBF-FCFDD24612F4}"/>
              </a:ext>
            </a:extLst>
          </p:cNvPr>
          <p:cNvSpPr txBox="1"/>
          <p:nvPr/>
        </p:nvSpPr>
        <p:spPr>
          <a:xfrm>
            <a:off x="677194" y="2649573"/>
            <a:ext cx="4314354" cy="87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Neutron beta decay data inconsistent (in SM)</a:t>
            </a:r>
            <a:r>
              <a:rPr lang="en-US" sz="1800" dirty="0">
                <a:solidFill>
                  <a:srgbClr val="6262FF"/>
                </a:solidFill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2400" dirty="0">
              <a:solidFill>
                <a:schemeClr val="tx1"/>
              </a:solidFill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79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715F78-D104-D865-996D-B1786B9031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13FACF4-FB2F-CF7D-C192-911F648CBEA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BSM analysis: The beta asymmet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13FACF4-FB2F-CF7D-C192-911F648CBEA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78" t="-23864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067B228-0C4B-55B2-9445-211CB143C0C2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6182220" y="1084927"/>
                <a:ext cx="5504688" cy="787951"/>
              </a:xfrm>
            </p:spPr>
            <p:txBody>
              <a:bodyPr/>
              <a:lstStyle/>
              <a:p>
                <a:pPr marL="0" lvl="0" indent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None/>
                  <a:defRPr/>
                </a:pPr>
                <a:r>
                  <a:rPr lang="en-US" dirty="0"/>
                  <a:t>PERKEO III - BSM: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17</m:t>
                    </m:r>
                    <m:d>
                      <m:dPr>
                        <m:ctrlP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r>
                      <a:rPr lang="en-US" altLang="en-US" i="1" baseline="-33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𝑡𝑎𝑡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altLang="en-US" i="1" baseline="-33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𝑦𝑠</m:t>
                    </m:r>
                  </m:oMath>
                </a14:m>
                <a:endParaRPr lang="en-US" altLang="en-US" baseline="-33000" dirty="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lvl="0" indent="0" algn="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None/>
                  <a:defRPr/>
                </a:pPr>
                <a:r>
                  <a:rPr lang="en-US" sz="1200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H. Saul et al., PRL 125, 112501 (2020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067B228-0C4B-55B2-9445-211CB143C0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6182220" y="1084927"/>
                <a:ext cx="5504688" cy="787951"/>
              </a:xfrm>
              <a:blipFill>
                <a:blip r:embed="rId3"/>
                <a:stretch>
                  <a:fillRect l="-1107" t="-4651" r="-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F475B10C-9592-E3C2-D3E7-577534BEFF23}"/>
              </a:ext>
            </a:extLst>
          </p:cNvPr>
          <p:cNvGrpSpPr/>
          <p:nvPr/>
        </p:nvGrpSpPr>
        <p:grpSpPr>
          <a:xfrm>
            <a:off x="1484075" y="1167100"/>
            <a:ext cx="2646779" cy="1411555"/>
            <a:chOff x="902285" y="980728"/>
            <a:chExt cx="2646779" cy="1411555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40F82906-1F56-8208-04B1-6209E0CE22AF}"/>
                </a:ext>
              </a:extLst>
            </p:cNvPr>
            <p:cNvCxnSpPr/>
            <p:nvPr/>
          </p:nvCxnSpPr>
          <p:spPr>
            <a:xfrm flipV="1">
              <a:off x="2215850" y="980728"/>
              <a:ext cx="0" cy="596691"/>
            </a:xfrm>
            <a:prstGeom prst="straightConnector1">
              <a:avLst/>
            </a:prstGeom>
            <a:ln w="57150" cmpd="dbl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140">
              <a:extLst>
                <a:ext uri="{FF2B5EF4-FFF2-40B4-BE49-F238E27FC236}">
                  <a16:creationId xmlns:a16="http://schemas.microsoft.com/office/drawing/2014/main" id="{632CA6FF-6102-34DC-8A97-88880315B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860" y="1425019"/>
              <a:ext cx="228600" cy="228600"/>
            </a:xfrm>
            <a:prstGeom prst="ellipse">
              <a:avLst/>
            </a:prstGeom>
            <a:solidFill>
              <a:srgbClr val="FF33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Oval 141">
              <a:extLst>
                <a:ext uri="{FF2B5EF4-FFF2-40B4-BE49-F238E27FC236}">
                  <a16:creationId xmlns:a16="http://schemas.microsoft.com/office/drawing/2014/main" id="{6908330A-A183-0D45-4C64-3411BEE7D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460" y="1577419"/>
              <a:ext cx="304800" cy="304800"/>
            </a:xfrm>
            <a:prstGeom prst="ellipse">
              <a:avLst/>
            </a:prstGeom>
            <a:solidFill>
              <a:srgbClr val="0080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Oval 142">
              <a:extLst>
                <a:ext uri="{FF2B5EF4-FFF2-40B4-BE49-F238E27FC236}">
                  <a16:creationId xmlns:a16="http://schemas.microsoft.com/office/drawing/2014/main" id="{B386E8E1-AEF8-6F26-FDA4-79270A2D4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3860" y="1501219"/>
              <a:ext cx="152400" cy="152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Oval 143">
              <a:extLst>
                <a:ext uri="{FF2B5EF4-FFF2-40B4-BE49-F238E27FC236}">
                  <a16:creationId xmlns:a16="http://schemas.microsoft.com/office/drawing/2014/main" id="{FA10E7FC-DA67-6C66-2D11-9DD462197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860" y="2110819"/>
              <a:ext cx="152400" cy="152400"/>
            </a:xfrm>
            <a:prstGeom prst="ellipse">
              <a:avLst/>
            </a:prstGeom>
            <a:solidFill>
              <a:srgbClr val="EAEAEA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44">
              <a:extLst>
                <a:ext uri="{FF2B5EF4-FFF2-40B4-BE49-F238E27FC236}">
                  <a16:creationId xmlns:a16="http://schemas.microsoft.com/office/drawing/2014/main" id="{B0E24000-2BC6-74EA-4B2E-381583DA3E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8860" y="1577419"/>
              <a:ext cx="45720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5">
              <a:extLst>
                <a:ext uri="{FF2B5EF4-FFF2-40B4-BE49-F238E27FC236}">
                  <a16:creationId xmlns:a16="http://schemas.microsoft.com/office/drawing/2014/main" id="{7840FB32-87FD-BE27-B5E9-BDCD6503E1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9460" y="1577419"/>
              <a:ext cx="762000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46">
              <a:extLst>
                <a:ext uri="{FF2B5EF4-FFF2-40B4-BE49-F238E27FC236}">
                  <a16:creationId xmlns:a16="http://schemas.microsoft.com/office/drawing/2014/main" id="{95E05861-4B1C-EBCC-9218-039F88333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9460" y="1882219"/>
              <a:ext cx="457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47">
              <a:extLst>
                <a:ext uri="{FF2B5EF4-FFF2-40B4-BE49-F238E27FC236}">
                  <a16:creationId xmlns:a16="http://schemas.microsoft.com/office/drawing/2014/main" id="{F4E29CD7-0882-1F2B-2D14-F28E6EA813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696" y="1691516"/>
              <a:ext cx="3341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7" name="Text Box 148">
              <a:extLst>
                <a:ext uri="{FF2B5EF4-FFF2-40B4-BE49-F238E27FC236}">
                  <a16:creationId xmlns:a16="http://schemas.microsoft.com/office/drawing/2014/main" id="{F1F2D659-40FD-5460-41CD-973EA8D2E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510" y="1150382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baseline="30000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 Box 149">
                  <a:extLst>
                    <a:ext uri="{FF2B5EF4-FFF2-40B4-BE49-F238E27FC236}">
                      <a16:creationId xmlns:a16="http://schemas.microsoft.com/office/drawing/2014/main" id="{1085F163-1EED-52C0-BA81-8F2C520AB6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56523" y="2022951"/>
                  <a:ext cx="455894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8" name="Text Box 149">
                  <a:extLst>
                    <a:ext uri="{FF2B5EF4-FFF2-40B4-BE49-F238E27FC236}">
                      <a16:creationId xmlns:a16="http://schemas.microsoft.com/office/drawing/2014/main" id="{1085F163-1EED-52C0-BA81-8F2C520AB6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56523" y="2022951"/>
                  <a:ext cx="455894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 Box 147">
              <a:extLst>
                <a:ext uri="{FF2B5EF4-FFF2-40B4-BE49-F238E27FC236}">
                  <a16:creationId xmlns:a16="http://schemas.microsoft.com/office/drawing/2014/main" id="{E464B33F-01AD-49D0-6B36-2CF0FBCE6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285" y="1591706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A1CA663A-7E52-0C05-F1C8-DB3D3AC033E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751640" y="1256388"/>
              <a:ext cx="978408" cy="978456"/>
            </a:xfrm>
            <a:prstGeom prst="arc">
              <a:avLst>
                <a:gd name="adj1" fmla="val 16200000"/>
                <a:gd name="adj2" fmla="val 20937589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74E938C2-2F06-2D35-636D-669BC0F79426}"/>
                    </a:ext>
                  </a:extLst>
                </p:cNvPr>
                <p:cNvSpPr txBox="1"/>
                <p:nvPr/>
              </p:nvSpPr>
              <p:spPr>
                <a:xfrm>
                  <a:off x="1778636" y="1169987"/>
                  <a:ext cx="48910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74E938C2-2F06-2D35-636D-669BC0F794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636" y="1169987"/>
                  <a:ext cx="489108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19672" r="-23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1">
                <a:extLst>
                  <a:ext uri="{FF2B5EF4-FFF2-40B4-BE49-F238E27FC236}">
                    <a16:creationId xmlns:a16="http://schemas.microsoft.com/office/drawing/2014/main" id="{95721C6F-3D84-A64C-977A-DA1C674AFA6E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>
              <a:xfrm>
                <a:off x="558319" y="2649914"/>
                <a:ext cx="5507037" cy="1307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sz="16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l-GR" sz="16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𝜌</m:t>
                      </m:r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𝑒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+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6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𝐴</m:t>
                          </m:r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16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𝑥𝑝</m:t>
                              </m:r>
                            </m:sub>
                          </m:sSub>
                        </m:e>
                      </m:d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↑</m:t>
                              </m:r>
                            </m:sup>
                          </m:sSup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↓</m:t>
                              </m:r>
                            </m:sup>
                          </m:sSup>
                        </m:den>
                      </m:f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Content Placeholder 21">
                <a:extLst>
                  <a:ext uri="{FF2B5EF4-FFF2-40B4-BE49-F238E27FC236}">
                    <a16:creationId xmlns:a16="http://schemas.microsoft.com/office/drawing/2014/main" id="{95721C6F-3D84-A64C-977A-DA1C674AFA6E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58319" y="2649914"/>
                <a:ext cx="5507037" cy="13077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37B689FF-F79D-8288-3A78-4241624648CA}"/>
              </a:ext>
            </a:extLst>
          </p:cNvPr>
          <p:cNvGrpSpPr>
            <a:grpSpLocks noChangeAspect="1"/>
          </p:cNvGrpSpPr>
          <p:nvPr/>
        </p:nvGrpSpPr>
        <p:grpSpPr>
          <a:xfrm>
            <a:off x="7023862" y="2137311"/>
            <a:ext cx="3812688" cy="2744024"/>
            <a:chOff x="894220" y="6674967"/>
            <a:chExt cx="2651582" cy="1908366"/>
          </a:xfrm>
        </p:grpSpPr>
        <p:grpSp>
          <p:nvGrpSpPr>
            <p:cNvPr id="84" name="object 9">
              <a:extLst>
                <a:ext uri="{FF2B5EF4-FFF2-40B4-BE49-F238E27FC236}">
                  <a16:creationId xmlns:a16="http://schemas.microsoft.com/office/drawing/2014/main" id="{58EB5BEC-1609-44D1-80A6-3E37DFA2D406}"/>
                </a:ext>
              </a:extLst>
            </p:cNvPr>
            <p:cNvGrpSpPr/>
            <p:nvPr/>
          </p:nvGrpSpPr>
          <p:grpSpPr>
            <a:xfrm>
              <a:off x="894220" y="6716293"/>
              <a:ext cx="2651582" cy="1718805"/>
              <a:chOff x="894220" y="6716293"/>
              <a:chExt cx="2651582" cy="1718805"/>
            </a:xfrm>
          </p:grpSpPr>
          <p:sp>
            <p:nvSpPr>
              <p:cNvPr id="91" name="object 10">
                <a:extLst>
                  <a:ext uri="{FF2B5EF4-FFF2-40B4-BE49-F238E27FC236}">
                    <a16:creationId xmlns:a16="http://schemas.microsoft.com/office/drawing/2014/main" id="{927FDD4B-5822-1C74-7D45-9F5E5A87DEBF}"/>
                  </a:ext>
                </a:extLst>
              </p:cNvPr>
              <p:cNvSpPr/>
              <p:nvPr/>
            </p:nvSpPr>
            <p:spPr>
              <a:xfrm>
                <a:off x="1223048" y="8336813"/>
                <a:ext cx="2183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183765">
                    <a:moveTo>
                      <a:pt x="0" y="0"/>
                    </a:moveTo>
                    <a:lnTo>
                      <a:pt x="2183511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2" name="object 11">
                <a:extLst>
                  <a:ext uri="{FF2B5EF4-FFF2-40B4-BE49-F238E27FC236}">
                    <a16:creationId xmlns:a16="http://schemas.microsoft.com/office/drawing/2014/main" id="{9BE3F5C0-BE64-9DC6-F00E-13F6FF2425C4}"/>
                  </a:ext>
                </a:extLst>
              </p:cNvPr>
              <p:cNvSpPr/>
              <p:nvPr/>
            </p:nvSpPr>
            <p:spPr>
              <a:xfrm>
                <a:off x="1223048" y="8336813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19">
                    <a:moveTo>
                      <a:pt x="0" y="0"/>
                    </a:moveTo>
                    <a:lnTo>
                      <a:pt x="32842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3" name="object 12">
                <a:extLst>
                  <a:ext uri="{FF2B5EF4-FFF2-40B4-BE49-F238E27FC236}">
                    <a16:creationId xmlns:a16="http://schemas.microsoft.com/office/drawing/2014/main" id="{98A9F3C3-EEA8-E1C6-D429-5A4B2B3FBE26}"/>
                  </a:ext>
                </a:extLst>
              </p:cNvPr>
              <p:cNvSpPr/>
              <p:nvPr/>
            </p:nvSpPr>
            <p:spPr>
              <a:xfrm>
                <a:off x="3373704" y="8336813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20">
                    <a:moveTo>
                      <a:pt x="32842" y="0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4" name="object 13">
                <a:extLst>
                  <a:ext uri="{FF2B5EF4-FFF2-40B4-BE49-F238E27FC236}">
                    <a16:creationId xmlns:a16="http://schemas.microsoft.com/office/drawing/2014/main" id="{39D3D90B-9018-D338-03B4-10B7F03A305C}"/>
                  </a:ext>
                </a:extLst>
              </p:cNvPr>
              <p:cNvSpPr/>
              <p:nvPr/>
            </p:nvSpPr>
            <p:spPr>
              <a:xfrm>
                <a:off x="986421" y="8295475"/>
                <a:ext cx="182880" cy="56515"/>
              </a:xfrm>
              <a:custGeom>
                <a:avLst/>
                <a:gdLst/>
                <a:ahLst/>
                <a:cxnLst/>
                <a:rect l="l" t="t" r="r" b="b"/>
                <a:pathLst>
                  <a:path w="182880" h="56515">
                    <a:moveTo>
                      <a:pt x="19596" y="31902"/>
                    </a:moveTo>
                    <a:lnTo>
                      <a:pt x="0" y="31902"/>
                    </a:lnTo>
                    <a:lnTo>
                      <a:pt x="0" y="37871"/>
                    </a:lnTo>
                    <a:lnTo>
                      <a:pt x="19596" y="37871"/>
                    </a:lnTo>
                    <a:lnTo>
                      <a:pt x="19596" y="31902"/>
                    </a:lnTo>
                    <a:close/>
                  </a:path>
                  <a:path w="182880" h="56515">
                    <a:moveTo>
                      <a:pt x="65697" y="19024"/>
                    </a:moveTo>
                    <a:lnTo>
                      <a:pt x="64096" y="12039"/>
                    </a:lnTo>
                    <a:lnTo>
                      <a:pt x="59944" y="5816"/>
                    </a:lnTo>
                    <a:lnTo>
                      <a:pt x="58343" y="3416"/>
                    </a:lnTo>
                    <a:lnTo>
                      <a:pt x="58343" y="20713"/>
                    </a:lnTo>
                    <a:lnTo>
                      <a:pt x="58343" y="35636"/>
                    </a:lnTo>
                    <a:lnTo>
                      <a:pt x="57404" y="41224"/>
                    </a:lnTo>
                    <a:lnTo>
                      <a:pt x="53594" y="48679"/>
                    </a:lnTo>
                    <a:lnTo>
                      <a:pt x="50736" y="50533"/>
                    </a:lnTo>
                    <a:lnTo>
                      <a:pt x="43141" y="50533"/>
                    </a:lnTo>
                    <a:lnTo>
                      <a:pt x="40297" y="48679"/>
                    </a:lnTo>
                    <a:lnTo>
                      <a:pt x="36487" y="41224"/>
                    </a:lnTo>
                    <a:lnTo>
                      <a:pt x="35547" y="35636"/>
                    </a:lnTo>
                    <a:lnTo>
                      <a:pt x="35547" y="20713"/>
                    </a:lnTo>
                    <a:lnTo>
                      <a:pt x="36487" y="15125"/>
                    </a:lnTo>
                    <a:lnTo>
                      <a:pt x="40297" y="7683"/>
                    </a:lnTo>
                    <a:lnTo>
                      <a:pt x="43141" y="5816"/>
                    </a:lnTo>
                    <a:lnTo>
                      <a:pt x="50736" y="5816"/>
                    </a:lnTo>
                    <a:lnTo>
                      <a:pt x="53594" y="7683"/>
                    </a:lnTo>
                    <a:lnTo>
                      <a:pt x="57404" y="15125"/>
                    </a:lnTo>
                    <a:lnTo>
                      <a:pt x="58343" y="20713"/>
                    </a:lnTo>
                    <a:lnTo>
                      <a:pt x="58343" y="3416"/>
                    </a:lnTo>
                    <a:lnTo>
                      <a:pt x="57670" y="2400"/>
                    </a:lnTo>
                    <a:lnTo>
                      <a:pt x="53022" y="0"/>
                    </a:lnTo>
                    <a:lnTo>
                      <a:pt x="40843" y="0"/>
                    </a:lnTo>
                    <a:lnTo>
                      <a:pt x="36195" y="2400"/>
                    </a:lnTo>
                    <a:lnTo>
                      <a:pt x="29756" y="12039"/>
                    </a:lnTo>
                    <a:lnTo>
                      <a:pt x="28155" y="19024"/>
                    </a:lnTo>
                    <a:lnTo>
                      <a:pt x="28155" y="37338"/>
                    </a:lnTo>
                    <a:lnTo>
                      <a:pt x="29756" y="44323"/>
                    </a:lnTo>
                    <a:lnTo>
                      <a:pt x="36195" y="53949"/>
                    </a:lnTo>
                    <a:lnTo>
                      <a:pt x="40843" y="56349"/>
                    </a:lnTo>
                    <a:lnTo>
                      <a:pt x="53022" y="56349"/>
                    </a:lnTo>
                    <a:lnTo>
                      <a:pt x="57670" y="53949"/>
                    </a:lnTo>
                    <a:lnTo>
                      <a:pt x="59944" y="50533"/>
                    </a:lnTo>
                    <a:lnTo>
                      <a:pt x="64096" y="44323"/>
                    </a:lnTo>
                    <a:lnTo>
                      <a:pt x="65697" y="37338"/>
                    </a:lnTo>
                    <a:lnTo>
                      <a:pt x="65697" y="19024"/>
                    </a:lnTo>
                    <a:close/>
                  </a:path>
                  <a:path w="182880" h="56515">
                    <a:moveTo>
                      <a:pt x="86296" y="46050"/>
                    </a:moveTo>
                    <a:lnTo>
                      <a:pt x="78625" y="46050"/>
                    </a:lnTo>
                    <a:lnTo>
                      <a:pt x="78625" y="55295"/>
                    </a:lnTo>
                    <a:lnTo>
                      <a:pt x="86296" y="55295"/>
                    </a:lnTo>
                    <a:lnTo>
                      <a:pt x="86296" y="46050"/>
                    </a:lnTo>
                    <a:close/>
                  </a:path>
                  <a:path w="182880" h="56515">
                    <a:moveTo>
                      <a:pt x="136791" y="19024"/>
                    </a:moveTo>
                    <a:lnTo>
                      <a:pt x="135191" y="12039"/>
                    </a:lnTo>
                    <a:lnTo>
                      <a:pt x="131038" y="5816"/>
                    </a:lnTo>
                    <a:lnTo>
                      <a:pt x="129438" y="3416"/>
                    </a:lnTo>
                    <a:lnTo>
                      <a:pt x="129438" y="20713"/>
                    </a:lnTo>
                    <a:lnTo>
                      <a:pt x="129438" y="35636"/>
                    </a:lnTo>
                    <a:lnTo>
                      <a:pt x="128498" y="41224"/>
                    </a:lnTo>
                    <a:lnTo>
                      <a:pt x="124688" y="48679"/>
                    </a:lnTo>
                    <a:lnTo>
                      <a:pt x="121831" y="50533"/>
                    </a:lnTo>
                    <a:lnTo>
                      <a:pt x="114236" y="50533"/>
                    </a:lnTo>
                    <a:lnTo>
                      <a:pt x="111391" y="48679"/>
                    </a:lnTo>
                    <a:lnTo>
                      <a:pt x="107581" y="41224"/>
                    </a:lnTo>
                    <a:lnTo>
                      <a:pt x="106641" y="35636"/>
                    </a:lnTo>
                    <a:lnTo>
                      <a:pt x="106641" y="20713"/>
                    </a:lnTo>
                    <a:lnTo>
                      <a:pt x="107581" y="15125"/>
                    </a:lnTo>
                    <a:lnTo>
                      <a:pt x="111391" y="7683"/>
                    </a:lnTo>
                    <a:lnTo>
                      <a:pt x="114236" y="5816"/>
                    </a:lnTo>
                    <a:lnTo>
                      <a:pt x="121831" y="5816"/>
                    </a:lnTo>
                    <a:lnTo>
                      <a:pt x="124688" y="7683"/>
                    </a:lnTo>
                    <a:lnTo>
                      <a:pt x="128498" y="15125"/>
                    </a:lnTo>
                    <a:lnTo>
                      <a:pt x="129438" y="20713"/>
                    </a:lnTo>
                    <a:lnTo>
                      <a:pt x="129438" y="3416"/>
                    </a:lnTo>
                    <a:lnTo>
                      <a:pt x="128765" y="2400"/>
                    </a:lnTo>
                    <a:lnTo>
                      <a:pt x="124104" y="0"/>
                    </a:lnTo>
                    <a:lnTo>
                      <a:pt x="111925" y="0"/>
                    </a:lnTo>
                    <a:lnTo>
                      <a:pt x="107289" y="2400"/>
                    </a:lnTo>
                    <a:lnTo>
                      <a:pt x="100850" y="12039"/>
                    </a:lnTo>
                    <a:lnTo>
                      <a:pt x="99250" y="19024"/>
                    </a:lnTo>
                    <a:lnTo>
                      <a:pt x="99250" y="37338"/>
                    </a:lnTo>
                    <a:lnTo>
                      <a:pt x="100850" y="44323"/>
                    </a:lnTo>
                    <a:lnTo>
                      <a:pt x="107289" y="53949"/>
                    </a:lnTo>
                    <a:lnTo>
                      <a:pt x="111925" y="56349"/>
                    </a:lnTo>
                    <a:lnTo>
                      <a:pt x="124104" y="56349"/>
                    </a:lnTo>
                    <a:lnTo>
                      <a:pt x="128765" y="53949"/>
                    </a:lnTo>
                    <a:lnTo>
                      <a:pt x="131038" y="50533"/>
                    </a:lnTo>
                    <a:lnTo>
                      <a:pt x="135191" y="44323"/>
                    </a:lnTo>
                    <a:lnTo>
                      <a:pt x="136791" y="37338"/>
                    </a:lnTo>
                    <a:lnTo>
                      <a:pt x="136791" y="19024"/>
                    </a:lnTo>
                    <a:close/>
                  </a:path>
                  <a:path w="182880" h="56515">
                    <a:moveTo>
                      <a:pt x="182257" y="49110"/>
                    </a:moveTo>
                    <a:lnTo>
                      <a:pt x="170256" y="49110"/>
                    </a:lnTo>
                    <a:lnTo>
                      <a:pt x="170256" y="990"/>
                    </a:lnTo>
                    <a:lnTo>
                      <a:pt x="162902" y="990"/>
                    </a:lnTo>
                    <a:lnTo>
                      <a:pt x="149923" y="3606"/>
                    </a:lnTo>
                    <a:lnTo>
                      <a:pt x="149923" y="10287"/>
                    </a:lnTo>
                    <a:lnTo>
                      <a:pt x="162979" y="7670"/>
                    </a:lnTo>
                    <a:lnTo>
                      <a:pt x="162979" y="49110"/>
                    </a:lnTo>
                    <a:lnTo>
                      <a:pt x="150977" y="49110"/>
                    </a:lnTo>
                    <a:lnTo>
                      <a:pt x="150977" y="55295"/>
                    </a:lnTo>
                    <a:lnTo>
                      <a:pt x="182257" y="55295"/>
                    </a:lnTo>
                    <a:lnTo>
                      <a:pt x="182257" y="4911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5" name="object 14">
                <a:extLst>
                  <a:ext uri="{FF2B5EF4-FFF2-40B4-BE49-F238E27FC236}">
                    <a16:creationId xmlns:a16="http://schemas.microsoft.com/office/drawing/2014/main" id="{72FD8E5F-6B3B-FEC2-29A1-C6F89566970D}"/>
                  </a:ext>
                </a:extLst>
              </p:cNvPr>
              <p:cNvSpPr/>
              <p:nvPr/>
            </p:nvSpPr>
            <p:spPr>
              <a:xfrm>
                <a:off x="1223048" y="8012722"/>
                <a:ext cx="2183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183765">
                    <a:moveTo>
                      <a:pt x="0" y="0"/>
                    </a:moveTo>
                    <a:lnTo>
                      <a:pt x="2183511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6" name="object 15">
                <a:extLst>
                  <a:ext uri="{FF2B5EF4-FFF2-40B4-BE49-F238E27FC236}">
                    <a16:creationId xmlns:a16="http://schemas.microsoft.com/office/drawing/2014/main" id="{7A4F6490-B896-700E-B8E3-4B1216C9201D}"/>
                  </a:ext>
                </a:extLst>
              </p:cNvPr>
              <p:cNvSpPr/>
              <p:nvPr/>
            </p:nvSpPr>
            <p:spPr>
              <a:xfrm>
                <a:off x="1223048" y="8012722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19">
                    <a:moveTo>
                      <a:pt x="0" y="0"/>
                    </a:moveTo>
                    <a:lnTo>
                      <a:pt x="32842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7" name="object 16">
                <a:extLst>
                  <a:ext uri="{FF2B5EF4-FFF2-40B4-BE49-F238E27FC236}">
                    <a16:creationId xmlns:a16="http://schemas.microsoft.com/office/drawing/2014/main" id="{0D9711E0-E028-74CB-7E16-F0E28B3358D3}"/>
                  </a:ext>
                </a:extLst>
              </p:cNvPr>
              <p:cNvSpPr/>
              <p:nvPr/>
            </p:nvSpPr>
            <p:spPr>
              <a:xfrm>
                <a:off x="3373704" y="8012722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20">
                    <a:moveTo>
                      <a:pt x="32842" y="0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8" name="object 17">
                <a:extLst>
                  <a:ext uri="{FF2B5EF4-FFF2-40B4-BE49-F238E27FC236}">
                    <a16:creationId xmlns:a16="http://schemas.microsoft.com/office/drawing/2014/main" id="{D6E98F3E-71B4-CD83-AB2B-005AAC9D9E61}"/>
                  </a:ext>
                </a:extLst>
              </p:cNvPr>
              <p:cNvSpPr/>
              <p:nvPr/>
            </p:nvSpPr>
            <p:spPr>
              <a:xfrm>
                <a:off x="1223048" y="7688643"/>
                <a:ext cx="2183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183765">
                    <a:moveTo>
                      <a:pt x="0" y="0"/>
                    </a:moveTo>
                    <a:lnTo>
                      <a:pt x="2183511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9" name="object 18">
                <a:extLst>
                  <a:ext uri="{FF2B5EF4-FFF2-40B4-BE49-F238E27FC236}">
                    <a16:creationId xmlns:a16="http://schemas.microsoft.com/office/drawing/2014/main" id="{412EE996-9A79-73BB-2695-515AADCFF8A1}"/>
                  </a:ext>
                </a:extLst>
              </p:cNvPr>
              <p:cNvSpPr/>
              <p:nvPr/>
            </p:nvSpPr>
            <p:spPr>
              <a:xfrm>
                <a:off x="1223048" y="7688643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19">
                    <a:moveTo>
                      <a:pt x="0" y="0"/>
                    </a:moveTo>
                    <a:lnTo>
                      <a:pt x="32842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0" name="object 19">
                <a:extLst>
                  <a:ext uri="{FF2B5EF4-FFF2-40B4-BE49-F238E27FC236}">
                    <a16:creationId xmlns:a16="http://schemas.microsoft.com/office/drawing/2014/main" id="{9BC7C23D-5F03-A2AA-60C5-CD405776A2DC}"/>
                  </a:ext>
                </a:extLst>
              </p:cNvPr>
              <p:cNvSpPr/>
              <p:nvPr/>
            </p:nvSpPr>
            <p:spPr>
              <a:xfrm>
                <a:off x="3373704" y="7688643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20">
                    <a:moveTo>
                      <a:pt x="32842" y="0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1" name="object 20">
                <a:extLst>
                  <a:ext uri="{FF2B5EF4-FFF2-40B4-BE49-F238E27FC236}">
                    <a16:creationId xmlns:a16="http://schemas.microsoft.com/office/drawing/2014/main" id="{3F7B2117-0239-32BE-441C-10A0EE8B16C9}"/>
                  </a:ext>
                </a:extLst>
              </p:cNvPr>
              <p:cNvSpPr/>
              <p:nvPr/>
            </p:nvSpPr>
            <p:spPr>
              <a:xfrm>
                <a:off x="1223048" y="7364476"/>
                <a:ext cx="2183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183765">
                    <a:moveTo>
                      <a:pt x="0" y="0"/>
                    </a:moveTo>
                    <a:lnTo>
                      <a:pt x="2183511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2" name="object 21">
                <a:extLst>
                  <a:ext uri="{FF2B5EF4-FFF2-40B4-BE49-F238E27FC236}">
                    <a16:creationId xmlns:a16="http://schemas.microsoft.com/office/drawing/2014/main" id="{28930426-5F39-92E8-C5B6-1A599B94E97E}"/>
                  </a:ext>
                </a:extLst>
              </p:cNvPr>
              <p:cNvSpPr/>
              <p:nvPr/>
            </p:nvSpPr>
            <p:spPr>
              <a:xfrm>
                <a:off x="1223048" y="7364476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19">
                    <a:moveTo>
                      <a:pt x="0" y="0"/>
                    </a:moveTo>
                    <a:lnTo>
                      <a:pt x="32842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3" name="object 22">
                <a:extLst>
                  <a:ext uri="{FF2B5EF4-FFF2-40B4-BE49-F238E27FC236}">
                    <a16:creationId xmlns:a16="http://schemas.microsoft.com/office/drawing/2014/main" id="{E0B1D93A-1EE9-F08F-0309-BA37D2B12EA4}"/>
                  </a:ext>
                </a:extLst>
              </p:cNvPr>
              <p:cNvSpPr/>
              <p:nvPr/>
            </p:nvSpPr>
            <p:spPr>
              <a:xfrm>
                <a:off x="3373704" y="7364476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20">
                    <a:moveTo>
                      <a:pt x="32842" y="0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4" name="object 23">
                <a:extLst>
                  <a:ext uri="{FF2B5EF4-FFF2-40B4-BE49-F238E27FC236}">
                    <a16:creationId xmlns:a16="http://schemas.microsoft.com/office/drawing/2014/main" id="{5653813D-0356-377D-8DE2-8BBC8015F1BC}"/>
                  </a:ext>
                </a:extLst>
              </p:cNvPr>
              <p:cNvSpPr/>
              <p:nvPr/>
            </p:nvSpPr>
            <p:spPr>
              <a:xfrm>
                <a:off x="1223048" y="7040384"/>
                <a:ext cx="2183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183765">
                    <a:moveTo>
                      <a:pt x="0" y="0"/>
                    </a:moveTo>
                    <a:lnTo>
                      <a:pt x="2183511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5" name="object 24">
                <a:extLst>
                  <a:ext uri="{FF2B5EF4-FFF2-40B4-BE49-F238E27FC236}">
                    <a16:creationId xmlns:a16="http://schemas.microsoft.com/office/drawing/2014/main" id="{54B87215-6759-442A-2459-5A952D61D636}"/>
                  </a:ext>
                </a:extLst>
              </p:cNvPr>
              <p:cNvSpPr/>
              <p:nvPr/>
            </p:nvSpPr>
            <p:spPr>
              <a:xfrm>
                <a:off x="1223048" y="7040384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19">
                    <a:moveTo>
                      <a:pt x="0" y="0"/>
                    </a:moveTo>
                    <a:lnTo>
                      <a:pt x="32842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6" name="object 25">
                <a:extLst>
                  <a:ext uri="{FF2B5EF4-FFF2-40B4-BE49-F238E27FC236}">
                    <a16:creationId xmlns:a16="http://schemas.microsoft.com/office/drawing/2014/main" id="{C9332585-06D1-1781-76BD-01F6DC6D1197}"/>
                  </a:ext>
                </a:extLst>
              </p:cNvPr>
              <p:cNvSpPr/>
              <p:nvPr/>
            </p:nvSpPr>
            <p:spPr>
              <a:xfrm>
                <a:off x="3373704" y="7040384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20">
                    <a:moveTo>
                      <a:pt x="32842" y="0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7" name="object 26">
                <a:extLst>
                  <a:ext uri="{FF2B5EF4-FFF2-40B4-BE49-F238E27FC236}">
                    <a16:creationId xmlns:a16="http://schemas.microsoft.com/office/drawing/2014/main" id="{AF0253DE-0C97-75BC-3645-901DE27E9A9C}"/>
                  </a:ext>
                </a:extLst>
              </p:cNvPr>
              <p:cNvSpPr/>
              <p:nvPr/>
            </p:nvSpPr>
            <p:spPr>
              <a:xfrm>
                <a:off x="1223048" y="6716293"/>
                <a:ext cx="2183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183765">
                    <a:moveTo>
                      <a:pt x="0" y="0"/>
                    </a:moveTo>
                    <a:lnTo>
                      <a:pt x="2183511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8" name="object 27">
                <a:extLst>
                  <a:ext uri="{FF2B5EF4-FFF2-40B4-BE49-F238E27FC236}">
                    <a16:creationId xmlns:a16="http://schemas.microsoft.com/office/drawing/2014/main" id="{4381A16B-9FD0-2B29-DD35-3267F26E4628}"/>
                  </a:ext>
                </a:extLst>
              </p:cNvPr>
              <p:cNvSpPr/>
              <p:nvPr/>
            </p:nvSpPr>
            <p:spPr>
              <a:xfrm>
                <a:off x="1223048" y="6716293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19">
                    <a:moveTo>
                      <a:pt x="0" y="0"/>
                    </a:moveTo>
                    <a:lnTo>
                      <a:pt x="32842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9" name="object 28">
                <a:extLst>
                  <a:ext uri="{FF2B5EF4-FFF2-40B4-BE49-F238E27FC236}">
                    <a16:creationId xmlns:a16="http://schemas.microsoft.com/office/drawing/2014/main" id="{BBC06901-46FB-8ACB-4B4B-825ED1C56AC6}"/>
                  </a:ext>
                </a:extLst>
              </p:cNvPr>
              <p:cNvSpPr/>
              <p:nvPr/>
            </p:nvSpPr>
            <p:spPr>
              <a:xfrm>
                <a:off x="3373704" y="6716293"/>
                <a:ext cx="3302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3020">
                    <a:moveTo>
                      <a:pt x="32842" y="0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10" name="object 29">
                <a:extLst>
                  <a:ext uri="{FF2B5EF4-FFF2-40B4-BE49-F238E27FC236}">
                    <a16:creationId xmlns:a16="http://schemas.microsoft.com/office/drawing/2014/main" id="{E81227A4-CB90-A8DC-F822-9F7DF38C3D68}"/>
                  </a:ext>
                </a:extLst>
              </p:cNvPr>
              <p:cNvSpPr/>
              <p:nvPr/>
            </p:nvSpPr>
            <p:spPr>
              <a:xfrm>
                <a:off x="1223048" y="6716293"/>
                <a:ext cx="0" cy="1620520"/>
              </a:xfrm>
              <a:custGeom>
                <a:avLst/>
                <a:gdLst/>
                <a:ahLst/>
                <a:cxnLst/>
                <a:rect l="l" t="t" r="r" b="b"/>
                <a:pathLst>
                  <a:path h="1620520">
                    <a:moveTo>
                      <a:pt x="0" y="1620520"/>
                    </a:moveTo>
                    <a:lnTo>
                      <a:pt x="0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11" name="object 30">
                <a:extLst>
                  <a:ext uri="{FF2B5EF4-FFF2-40B4-BE49-F238E27FC236}">
                    <a16:creationId xmlns:a16="http://schemas.microsoft.com/office/drawing/2014/main" id="{BC119584-F588-473F-FFBE-F751C7AF60DC}"/>
                  </a:ext>
                </a:extLst>
              </p:cNvPr>
              <p:cNvSpPr/>
              <p:nvPr/>
            </p:nvSpPr>
            <p:spPr>
              <a:xfrm>
                <a:off x="1223048" y="8303946"/>
                <a:ext cx="0" cy="33020"/>
              </a:xfrm>
              <a:custGeom>
                <a:avLst/>
                <a:gdLst/>
                <a:ahLst/>
                <a:cxnLst/>
                <a:rect l="l" t="t" r="r" b="b"/>
                <a:pathLst>
                  <a:path h="33020">
                    <a:moveTo>
                      <a:pt x="0" y="32867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12" name="object 31">
                <a:extLst>
                  <a:ext uri="{FF2B5EF4-FFF2-40B4-BE49-F238E27FC236}">
                    <a16:creationId xmlns:a16="http://schemas.microsoft.com/office/drawing/2014/main" id="{2B70BF55-F8C2-00A6-C753-C1ED213E5876}"/>
                  </a:ext>
                </a:extLst>
              </p:cNvPr>
              <p:cNvSpPr/>
              <p:nvPr/>
            </p:nvSpPr>
            <p:spPr>
              <a:xfrm>
                <a:off x="1223048" y="6716293"/>
                <a:ext cx="0" cy="33020"/>
              </a:xfrm>
              <a:custGeom>
                <a:avLst/>
                <a:gdLst/>
                <a:ahLst/>
                <a:cxnLst/>
                <a:rect l="l" t="t" r="r" b="b"/>
                <a:pathLst>
                  <a:path h="33020">
                    <a:moveTo>
                      <a:pt x="0" y="0"/>
                    </a:moveTo>
                    <a:lnTo>
                      <a:pt x="0" y="32854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13" name="object 32">
                <a:extLst>
                  <a:ext uri="{FF2B5EF4-FFF2-40B4-BE49-F238E27FC236}">
                    <a16:creationId xmlns:a16="http://schemas.microsoft.com/office/drawing/2014/main" id="{1AD2EAA3-9EC9-9CCA-1BC1-D01E07D9788F}"/>
                  </a:ext>
                </a:extLst>
              </p:cNvPr>
              <p:cNvSpPr/>
              <p:nvPr/>
            </p:nvSpPr>
            <p:spPr>
              <a:xfrm>
                <a:off x="1082916" y="8378583"/>
                <a:ext cx="279400" cy="56515"/>
              </a:xfrm>
              <a:custGeom>
                <a:avLst/>
                <a:gdLst/>
                <a:ahLst/>
                <a:cxnLst/>
                <a:rect l="l" t="t" r="r" b="b"/>
                <a:pathLst>
                  <a:path w="279400" h="56515">
                    <a:moveTo>
                      <a:pt x="19596" y="31927"/>
                    </a:moveTo>
                    <a:lnTo>
                      <a:pt x="0" y="31927"/>
                    </a:lnTo>
                    <a:lnTo>
                      <a:pt x="0" y="37884"/>
                    </a:lnTo>
                    <a:lnTo>
                      <a:pt x="19596" y="37884"/>
                    </a:lnTo>
                    <a:lnTo>
                      <a:pt x="19596" y="31927"/>
                    </a:lnTo>
                    <a:close/>
                  </a:path>
                  <a:path w="279400" h="56515">
                    <a:moveTo>
                      <a:pt x="65697" y="19024"/>
                    </a:moveTo>
                    <a:lnTo>
                      <a:pt x="64096" y="12052"/>
                    </a:lnTo>
                    <a:lnTo>
                      <a:pt x="59944" y="5829"/>
                    </a:lnTo>
                    <a:lnTo>
                      <a:pt x="58343" y="3429"/>
                    </a:lnTo>
                    <a:lnTo>
                      <a:pt x="58343" y="20726"/>
                    </a:lnTo>
                    <a:lnTo>
                      <a:pt x="58343" y="35648"/>
                    </a:lnTo>
                    <a:lnTo>
                      <a:pt x="57404" y="41236"/>
                    </a:lnTo>
                    <a:lnTo>
                      <a:pt x="53594" y="48679"/>
                    </a:lnTo>
                    <a:lnTo>
                      <a:pt x="50736" y="50546"/>
                    </a:lnTo>
                    <a:lnTo>
                      <a:pt x="43141" y="50546"/>
                    </a:lnTo>
                    <a:lnTo>
                      <a:pt x="40297" y="48679"/>
                    </a:lnTo>
                    <a:lnTo>
                      <a:pt x="36487" y="41236"/>
                    </a:lnTo>
                    <a:lnTo>
                      <a:pt x="35547" y="35648"/>
                    </a:lnTo>
                    <a:lnTo>
                      <a:pt x="35547" y="20726"/>
                    </a:lnTo>
                    <a:lnTo>
                      <a:pt x="36487" y="15138"/>
                    </a:lnTo>
                    <a:lnTo>
                      <a:pt x="40297" y="7696"/>
                    </a:lnTo>
                    <a:lnTo>
                      <a:pt x="43141" y="5829"/>
                    </a:lnTo>
                    <a:lnTo>
                      <a:pt x="50736" y="5829"/>
                    </a:lnTo>
                    <a:lnTo>
                      <a:pt x="53594" y="7696"/>
                    </a:lnTo>
                    <a:lnTo>
                      <a:pt x="57404" y="15138"/>
                    </a:lnTo>
                    <a:lnTo>
                      <a:pt x="58343" y="20726"/>
                    </a:lnTo>
                    <a:lnTo>
                      <a:pt x="58343" y="3429"/>
                    </a:lnTo>
                    <a:lnTo>
                      <a:pt x="57670" y="2413"/>
                    </a:lnTo>
                    <a:lnTo>
                      <a:pt x="53009" y="0"/>
                    </a:lnTo>
                    <a:lnTo>
                      <a:pt x="40843" y="0"/>
                    </a:lnTo>
                    <a:lnTo>
                      <a:pt x="36195" y="2413"/>
                    </a:lnTo>
                    <a:lnTo>
                      <a:pt x="29756" y="12052"/>
                    </a:lnTo>
                    <a:lnTo>
                      <a:pt x="28155" y="19024"/>
                    </a:lnTo>
                    <a:lnTo>
                      <a:pt x="28155" y="37350"/>
                    </a:lnTo>
                    <a:lnTo>
                      <a:pt x="29756" y="44335"/>
                    </a:lnTo>
                    <a:lnTo>
                      <a:pt x="36195" y="53949"/>
                    </a:lnTo>
                    <a:lnTo>
                      <a:pt x="40843" y="56362"/>
                    </a:lnTo>
                    <a:lnTo>
                      <a:pt x="53009" y="56362"/>
                    </a:lnTo>
                    <a:lnTo>
                      <a:pt x="57670" y="53949"/>
                    </a:lnTo>
                    <a:lnTo>
                      <a:pt x="59944" y="50546"/>
                    </a:lnTo>
                    <a:lnTo>
                      <a:pt x="64096" y="44335"/>
                    </a:lnTo>
                    <a:lnTo>
                      <a:pt x="65697" y="37350"/>
                    </a:lnTo>
                    <a:lnTo>
                      <a:pt x="65697" y="19024"/>
                    </a:lnTo>
                    <a:close/>
                  </a:path>
                  <a:path w="279400" h="56515">
                    <a:moveTo>
                      <a:pt x="86283" y="46062"/>
                    </a:moveTo>
                    <a:lnTo>
                      <a:pt x="78613" y="46062"/>
                    </a:lnTo>
                    <a:lnTo>
                      <a:pt x="78613" y="55308"/>
                    </a:lnTo>
                    <a:lnTo>
                      <a:pt x="86283" y="55308"/>
                    </a:lnTo>
                    <a:lnTo>
                      <a:pt x="86283" y="46062"/>
                    </a:lnTo>
                    <a:close/>
                  </a:path>
                  <a:path w="279400" h="56515">
                    <a:moveTo>
                      <a:pt x="134848" y="49123"/>
                    </a:moveTo>
                    <a:lnTo>
                      <a:pt x="122847" y="49123"/>
                    </a:lnTo>
                    <a:lnTo>
                      <a:pt x="122847" y="1003"/>
                    </a:lnTo>
                    <a:lnTo>
                      <a:pt x="115493" y="1003"/>
                    </a:lnTo>
                    <a:lnTo>
                      <a:pt x="102514" y="3619"/>
                    </a:lnTo>
                    <a:lnTo>
                      <a:pt x="102514" y="10299"/>
                    </a:lnTo>
                    <a:lnTo>
                      <a:pt x="115570" y="7683"/>
                    </a:lnTo>
                    <a:lnTo>
                      <a:pt x="115570" y="49123"/>
                    </a:lnTo>
                    <a:lnTo>
                      <a:pt x="103568" y="49123"/>
                    </a:lnTo>
                    <a:lnTo>
                      <a:pt x="103568" y="55308"/>
                    </a:lnTo>
                    <a:lnTo>
                      <a:pt x="134848" y="55308"/>
                    </a:lnTo>
                    <a:lnTo>
                      <a:pt x="134848" y="49123"/>
                    </a:lnTo>
                    <a:close/>
                  </a:path>
                  <a:path w="279400" h="56515">
                    <a:moveTo>
                      <a:pt x="181686" y="49123"/>
                    </a:moveTo>
                    <a:lnTo>
                      <a:pt x="156032" y="49123"/>
                    </a:lnTo>
                    <a:lnTo>
                      <a:pt x="174955" y="29629"/>
                    </a:lnTo>
                    <a:lnTo>
                      <a:pt x="177774" y="26212"/>
                    </a:lnTo>
                    <a:lnTo>
                      <a:pt x="179298" y="23850"/>
                    </a:lnTo>
                    <a:lnTo>
                      <a:pt x="180962" y="19850"/>
                    </a:lnTo>
                    <a:lnTo>
                      <a:pt x="181394" y="17741"/>
                    </a:lnTo>
                    <a:lnTo>
                      <a:pt x="181394" y="10807"/>
                    </a:lnTo>
                    <a:lnTo>
                      <a:pt x="179717" y="7035"/>
                    </a:lnTo>
                    <a:lnTo>
                      <a:pt x="173012" y="1422"/>
                    </a:lnTo>
                    <a:lnTo>
                      <a:pt x="168529" y="0"/>
                    </a:lnTo>
                    <a:lnTo>
                      <a:pt x="160769" y="0"/>
                    </a:lnTo>
                    <a:lnTo>
                      <a:pt x="158419" y="317"/>
                    </a:lnTo>
                    <a:lnTo>
                      <a:pt x="153276" y="1536"/>
                    </a:lnTo>
                    <a:lnTo>
                      <a:pt x="150507" y="2425"/>
                    </a:lnTo>
                    <a:lnTo>
                      <a:pt x="147561" y="3619"/>
                    </a:lnTo>
                    <a:lnTo>
                      <a:pt x="147561" y="11036"/>
                    </a:lnTo>
                    <a:lnTo>
                      <a:pt x="150469" y="9410"/>
                    </a:lnTo>
                    <a:lnTo>
                      <a:pt x="153200" y="8191"/>
                    </a:lnTo>
                    <a:lnTo>
                      <a:pt x="158318" y="6591"/>
                    </a:lnTo>
                    <a:lnTo>
                      <a:pt x="160743" y="6197"/>
                    </a:lnTo>
                    <a:lnTo>
                      <a:pt x="166306" y="6197"/>
                    </a:lnTo>
                    <a:lnTo>
                      <a:pt x="168935" y="7099"/>
                    </a:lnTo>
                    <a:lnTo>
                      <a:pt x="172986" y="10744"/>
                    </a:lnTo>
                    <a:lnTo>
                      <a:pt x="174002" y="13093"/>
                    </a:lnTo>
                    <a:lnTo>
                      <a:pt x="174002" y="17754"/>
                    </a:lnTo>
                    <a:lnTo>
                      <a:pt x="147193" y="49123"/>
                    </a:lnTo>
                    <a:lnTo>
                      <a:pt x="147193" y="55308"/>
                    </a:lnTo>
                    <a:lnTo>
                      <a:pt x="181686" y="55308"/>
                    </a:lnTo>
                    <a:lnTo>
                      <a:pt x="181686" y="49123"/>
                    </a:lnTo>
                    <a:close/>
                  </a:path>
                  <a:path w="279400" h="56515">
                    <a:moveTo>
                      <a:pt x="230568" y="36017"/>
                    </a:moveTo>
                    <a:lnTo>
                      <a:pt x="229590" y="33096"/>
                    </a:lnTo>
                    <a:lnTo>
                      <a:pt x="225628" y="28333"/>
                    </a:lnTo>
                    <a:lnTo>
                      <a:pt x="222885" y="26771"/>
                    </a:lnTo>
                    <a:lnTo>
                      <a:pt x="219367" y="26022"/>
                    </a:lnTo>
                    <a:lnTo>
                      <a:pt x="222542" y="25222"/>
                    </a:lnTo>
                    <a:lnTo>
                      <a:pt x="224993" y="23774"/>
                    </a:lnTo>
                    <a:lnTo>
                      <a:pt x="228434" y="19634"/>
                    </a:lnTo>
                    <a:lnTo>
                      <a:pt x="229298" y="17094"/>
                    </a:lnTo>
                    <a:lnTo>
                      <a:pt x="229298" y="9766"/>
                    </a:lnTo>
                    <a:lnTo>
                      <a:pt x="227672" y="6337"/>
                    </a:lnTo>
                    <a:lnTo>
                      <a:pt x="221183" y="1282"/>
                    </a:lnTo>
                    <a:lnTo>
                      <a:pt x="216763" y="0"/>
                    </a:lnTo>
                    <a:lnTo>
                      <a:pt x="209029" y="0"/>
                    </a:lnTo>
                    <a:lnTo>
                      <a:pt x="206730" y="203"/>
                    </a:lnTo>
                    <a:lnTo>
                      <a:pt x="201853" y="990"/>
                    </a:lnTo>
                    <a:lnTo>
                      <a:pt x="199237" y="1562"/>
                    </a:lnTo>
                    <a:lnTo>
                      <a:pt x="196443" y="2336"/>
                    </a:lnTo>
                    <a:lnTo>
                      <a:pt x="196443" y="8890"/>
                    </a:lnTo>
                    <a:lnTo>
                      <a:pt x="199212" y="7962"/>
                    </a:lnTo>
                    <a:lnTo>
                      <a:pt x="201752" y="7289"/>
                    </a:lnTo>
                    <a:lnTo>
                      <a:pt x="206362" y="6413"/>
                    </a:lnTo>
                    <a:lnTo>
                      <a:pt x="208521" y="6197"/>
                    </a:lnTo>
                    <a:lnTo>
                      <a:pt x="214210" y="6197"/>
                    </a:lnTo>
                    <a:lnTo>
                      <a:pt x="217043" y="6934"/>
                    </a:lnTo>
                    <a:lnTo>
                      <a:pt x="220992" y="9931"/>
                    </a:lnTo>
                    <a:lnTo>
                      <a:pt x="221996" y="12065"/>
                    </a:lnTo>
                    <a:lnTo>
                      <a:pt x="221996" y="17564"/>
                    </a:lnTo>
                    <a:lnTo>
                      <a:pt x="221030" y="19646"/>
                    </a:lnTo>
                    <a:lnTo>
                      <a:pt x="217195" y="22542"/>
                    </a:lnTo>
                    <a:lnTo>
                      <a:pt x="214426" y="23253"/>
                    </a:lnTo>
                    <a:lnTo>
                      <a:pt x="204203" y="23253"/>
                    </a:lnTo>
                    <a:lnTo>
                      <a:pt x="204203" y="29298"/>
                    </a:lnTo>
                    <a:lnTo>
                      <a:pt x="214528" y="29298"/>
                    </a:lnTo>
                    <a:lnTo>
                      <a:pt x="217652" y="30200"/>
                    </a:lnTo>
                    <a:lnTo>
                      <a:pt x="222135" y="33820"/>
                    </a:lnTo>
                    <a:lnTo>
                      <a:pt x="223266" y="36322"/>
                    </a:lnTo>
                    <a:lnTo>
                      <a:pt x="223266" y="42989"/>
                    </a:lnTo>
                    <a:lnTo>
                      <a:pt x="222059" y="45631"/>
                    </a:lnTo>
                    <a:lnTo>
                      <a:pt x="217233" y="49263"/>
                    </a:lnTo>
                    <a:lnTo>
                      <a:pt x="213715" y="50177"/>
                    </a:lnTo>
                    <a:lnTo>
                      <a:pt x="206463" y="50177"/>
                    </a:lnTo>
                    <a:lnTo>
                      <a:pt x="203936" y="49872"/>
                    </a:lnTo>
                    <a:lnTo>
                      <a:pt x="199085" y="48653"/>
                    </a:lnTo>
                    <a:lnTo>
                      <a:pt x="196850" y="47764"/>
                    </a:lnTo>
                    <a:lnTo>
                      <a:pt x="194805" y="46570"/>
                    </a:lnTo>
                    <a:lnTo>
                      <a:pt x="194805" y="53670"/>
                    </a:lnTo>
                    <a:lnTo>
                      <a:pt x="197383" y="54559"/>
                    </a:lnTo>
                    <a:lnTo>
                      <a:pt x="199872" y="55245"/>
                    </a:lnTo>
                    <a:lnTo>
                      <a:pt x="204698" y="56134"/>
                    </a:lnTo>
                    <a:lnTo>
                      <a:pt x="207048" y="56362"/>
                    </a:lnTo>
                    <a:lnTo>
                      <a:pt x="216115" y="56362"/>
                    </a:lnTo>
                    <a:lnTo>
                      <a:pt x="221361" y="54902"/>
                    </a:lnTo>
                    <a:lnTo>
                      <a:pt x="228727" y="49034"/>
                    </a:lnTo>
                    <a:lnTo>
                      <a:pt x="230568" y="44881"/>
                    </a:lnTo>
                    <a:lnTo>
                      <a:pt x="230568" y="36017"/>
                    </a:lnTo>
                    <a:close/>
                  </a:path>
                  <a:path w="279400" h="56515">
                    <a:moveTo>
                      <a:pt x="278993" y="19024"/>
                    </a:moveTo>
                    <a:lnTo>
                      <a:pt x="277393" y="12052"/>
                    </a:lnTo>
                    <a:lnTo>
                      <a:pt x="273240" y="5829"/>
                    </a:lnTo>
                    <a:lnTo>
                      <a:pt x="271640" y="3429"/>
                    </a:lnTo>
                    <a:lnTo>
                      <a:pt x="271640" y="20726"/>
                    </a:lnTo>
                    <a:lnTo>
                      <a:pt x="271640" y="35648"/>
                    </a:lnTo>
                    <a:lnTo>
                      <a:pt x="270700" y="41236"/>
                    </a:lnTo>
                    <a:lnTo>
                      <a:pt x="266890" y="48679"/>
                    </a:lnTo>
                    <a:lnTo>
                      <a:pt x="264033" y="50546"/>
                    </a:lnTo>
                    <a:lnTo>
                      <a:pt x="256438" y="50546"/>
                    </a:lnTo>
                    <a:lnTo>
                      <a:pt x="253593" y="48679"/>
                    </a:lnTo>
                    <a:lnTo>
                      <a:pt x="249783" y="41236"/>
                    </a:lnTo>
                    <a:lnTo>
                      <a:pt x="248843" y="35648"/>
                    </a:lnTo>
                    <a:lnTo>
                      <a:pt x="248843" y="20726"/>
                    </a:lnTo>
                    <a:lnTo>
                      <a:pt x="249783" y="15138"/>
                    </a:lnTo>
                    <a:lnTo>
                      <a:pt x="253593" y="7696"/>
                    </a:lnTo>
                    <a:lnTo>
                      <a:pt x="256438" y="5829"/>
                    </a:lnTo>
                    <a:lnTo>
                      <a:pt x="264033" y="5829"/>
                    </a:lnTo>
                    <a:lnTo>
                      <a:pt x="266890" y="7696"/>
                    </a:lnTo>
                    <a:lnTo>
                      <a:pt x="270700" y="15138"/>
                    </a:lnTo>
                    <a:lnTo>
                      <a:pt x="271640" y="20726"/>
                    </a:lnTo>
                    <a:lnTo>
                      <a:pt x="271640" y="3429"/>
                    </a:lnTo>
                    <a:lnTo>
                      <a:pt x="270967" y="2413"/>
                    </a:lnTo>
                    <a:lnTo>
                      <a:pt x="266319" y="0"/>
                    </a:lnTo>
                    <a:lnTo>
                      <a:pt x="254139" y="0"/>
                    </a:lnTo>
                    <a:lnTo>
                      <a:pt x="249491" y="2413"/>
                    </a:lnTo>
                    <a:lnTo>
                      <a:pt x="243052" y="12052"/>
                    </a:lnTo>
                    <a:lnTo>
                      <a:pt x="241452" y="19024"/>
                    </a:lnTo>
                    <a:lnTo>
                      <a:pt x="241452" y="37350"/>
                    </a:lnTo>
                    <a:lnTo>
                      <a:pt x="243052" y="44335"/>
                    </a:lnTo>
                    <a:lnTo>
                      <a:pt x="249491" y="53949"/>
                    </a:lnTo>
                    <a:lnTo>
                      <a:pt x="254139" y="56362"/>
                    </a:lnTo>
                    <a:lnTo>
                      <a:pt x="266319" y="56362"/>
                    </a:lnTo>
                    <a:lnTo>
                      <a:pt x="270967" y="53949"/>
                    </a:lnTo>
                    <a:lnTo>
                      <a:pt x="273240" y="50546"/>
                    </a:lnTo>
                    <a:lnTo>
                      <a:pt x="277393" y="44335"/>
                    </a:lnTo>
                    <a:lnTo>
                      <a:pt x="278993" y="37350"/>
                    </a:lnTo>
                    <a:lnTo>
                      <a:pt x="278993" y="19024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14" name="object 33">
                <a:extLst>
                  <a:ext uri="{FF2B5EF4-FFF2-40B4-BE49-F238E27FC236}">
                    <a16:creationId xmlns:a16="http://schemas.microsoft.com/office/drawing/2014/main" id="{C5C5EE98-2D7C-473F-E343-D451BE393F9F}"/>
                  </a:ext>
                </a:extLst>
              </p:cNvPr>
              <p:cNvSpPr/>
              <p:nvPr/>
            </p:nvSpPr>
            <p:spPr>
              <a:xfrm>
                <a:off x="1496174" y="6716293"/>
                <a:ext cx="0" cy="1620520"/>
              </a:xfrm>
              <a:custGeom>
                <a:avLst/>
                <a:gdLst/>
                <a:ahLst/>
                <a:cxnLst/>
                <a:rect l="l" t="t" r="r" b="b"/>
                <a:pathLst>
                  <a:path h="1620520">
                    <a:moveTo>
                      <a:pt x="0" y="1620520"/>
                    </a:moveTo>
                    <a:lnTo>
                      <a:pt x="0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15" name="object 34">
                <a:extLst>
                  <a:ext uri="{FF2B5EF4-FFF2-40B4-BE49-F238E27FC236}">
                    <a16:creationId xmlns:a16="http://schemas.microsoft.com/office/drawing/2014/main" id="{B8516BDF-FC34-3FA3-2B04-AE68A458B46B}"/>
                  </a:ext>
                </a:extLst>
              </p:cNvPr>
              <p:cNvSpPr/>
              <p:nvPr/>
            </p:nvSpPr>
            <p:spPr>
              <a:xfrm>
                <a:off x="1496174" y="8320773"/>
                <a:ext cx="0" cy="16510"/>
              </a:xfrm>
              <a:custGeom>
                <a:avLst/>
                <a:gdLst/>
                <a:ahLst/>
                <a:cxnLst/>
                <a:rect l="l" t="t" r="r" b="b"/>
                <a:pathLst>
                  <a:path h="16509">
                    <a:moveTo>
                      <a:pt x="0" y="16040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16" name="object 35">
                <a:extLst>
                  <a:ext uri="{FF2B5EF4-FFF2-40B4-BE49-F238E27FC236}">
                    <a16:creationId xmlns:a16="http://schemas.microsoft.com/office/drawing/2014/main" id="{9C10DC49-8777-CA47-76FC-EECA4FE30132}"/>
                  </a:ext>
                </a:extLst>
              </p:cNvPr>
              <p:cNvSpPr/>
              <p:nvPr/>
            </p:nvSpPr>
            <p:spPr>
              <a:xfrm>
                <a:off x="1496174" y="6716293"/>
                <a:ext cx="0" cy="16510"/>
              </a:xfrm>
              <a:custGeom>
                <a:avLst/>
                <a:gdLst/>
                <a:ahLst/>
                <a:cxnLst/>
                <a:rect l="l" t="t" r="r" b="b"/>
                <a:pathLst>
                  <a:path h="16509">
                    <a:moveTo>
                      <a:pt x="0" y="0"/>
                    </a:moveTo>
                    <a:lnTo>
                      <a:pt x="0" y="1604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17" name="object 36">
                <a:extLst>
                  <a:ext uri="{FF2B5EF4-FFF2-40B4-BE49-F238E27FC236}">
                    <a16:creationId xmlns:a16="http://schemas.microsoft.com/office/drawing/2014/main" id="{E9E59789-CF27-9002-19E3-15EF848CBF15}"/>
                  </a:ext>
                </a:extLst>
              </p:cNvPr>
              <p:cNvSpPr/>
              <p:nvPr/>
            </p:nvSpPr>
            <p:spPr>
              <a:xfrm>
                <a:off x="1769300" y="6716293"/>
                <a:ext cx="0" cy="1620520"/>
              </a:xfrm>
              <a:custGeom>
                <a:avLst/>
                <a:gdLst/>
                <a:ahLst/>
                <a:cxnLst/>
                <a:rect l="l" t="t" r="r" b="b"/>
                <a:pathLst>
                  <a:path h="1620520">
                    <a:moveTo>
                      <a:pt x="0" y="1620520"/>
                    </a:moveTo>
                    <a:lnTo>
                      <a:pt x="0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18" name="object 37">
                <a:extLst>
                  <a:ext uri="{FF2B5EF4-FFF2-40B4-BE49-F238E27FC236}">
                    <a16:creationId xmlns:a16="http://schemas.microsoft.com/office/drawing/2014/main" id="{DC618DC9-F2FD-65B1-46E2-9EB6DBB6F8E1}"/>
                  </a:ext>
                </a:extLst>
              </p:cNvPr>
              <p:cNvSpPr/>
              <p:nvPr/>
            </p:nvSpPr>
            <p:spPr>
              <a:xfrm>
                <a:off x="1769300" y="8303946"/>
                <a:ext cx="0" cy="33020"/>
              </a:xfrm>
              <a:custGeom>
                <a:avLst/>
                <a:gdLst/>
                <a:ahLst/>
                <a:cxnLst/>
                <a:rect l="l" t="t" r="r" b="b"/>
                <a:pathLst>
                  <a:path h="33020">
                    <a:moveTo>
                      <a:pt x="0" y="32867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19" name="object 38">
                <a:extLst>
                  <a:ext uri="{FF2B5EF4-FFF2-40B4-BE49-F238E27FC236}">
                    <a16:creationId xmlns:a16="http://schemas.microsoft.com/office/drawing/2014/main" id="{C2BCB7A3-DE58-F141-B4DF-08CC34565B21}"/>
                  </a:ext>
                </a:extLst>
              </p:cNvPr>
              <p:cNvSpPr/>
              <p:nvPr/>
            </p:nvSpPr>
            <p:spPr>
              <a:xfrm>
                <a:off x="1769300" y="6716293"/>
                <a:ext cx="0" cy="33020"/>
              </a:xfrm>
              <a:custGeom>
                <a:avLst/>
                <a:gdLst/>
                <a:ahLst/>
                <a:cxnLst/>
                <a:rect l="l" t="t" r="r" b="b"/>
                <a:pathLst>
                  <a:path h="33020">
                    <a:moveTo>
                      <a:pt x="0" y="0"/>
                    </a:moveTo>
                    <a:lnTo>
                      <a:pt x="0" y="32854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0" name="object 39">
                <a:extLst>
                  <a:ext uri="{FF2B5EF4-FFF2-40B4-BE49-F238E27FC236}">
                    <a16:creationId xmlns:a16="http://schemas.microsoft.com/office/drawing/2014/main" id="{5C96153E-09F5-995A-5382-EA19A47D986F}"/>
                  </a:ext>
                </a:extLst>
              </p:cNvPr>
              <p:cNvSpPr/>
              <p:nvPr/>
            </p:nvSpPr>
            <p:spPr>
              <a:xfrm>
                <a:off x="1629118" y="8378583"/>
                <a:ext cx="279400" cy="56515"/>
              </a:xfrm>
              <a:custGeom>
                <a:avLst/>
                <a:gdLst/>
                <a:ahLst/>
                <a:cxnLst/>
                <a:rect l="l" t="t" r="r" b="b"/>
                <a:pathLst>
                  <a:path w="279400" h="56515">
                    <a:moveTo>
                      <a:pt x="19621" y="31927"/>
                    </a:moveTo>
                    <a:lnTo>
                      <a:pt x="0" y="31927"/>
                    </a:lnTo>
                    <a:lnTo>
                      <a:pt x="0" y="37884"/>
                    </a:lnTo>
                    <a:lnTo>
                      <a:pt x="19621" y="37884"/>
                    </a:lnTo>
                    <a:lnTo>
                      <a:pt x="19621" y="31927"/>
                    </a:lnTo>
                    <a:close/>
                  </a:path>
                  <a:path w="279400" h="56515">
                    <a:moveTo>
                      <a:pt x="65709" y="19024"/>
                    </a:moveTo>
                    <a:lnTo>
                      <a:pt x="64096" y="12052"/>
                    </a:lnTo>
                    <a:lnTo>
                      <a:pt x="59944" y="5829"/>
                    </a:lnTo>
                    <a:lnTo>
                      <a:pt x="58356" y="3441"/>
                    </a:lnTo>
                    <a:lnTo>
                      <a:pt x="58356" y="20726"/>
                    </a:lnTo>
                    <a:lnTo>
                      <a:pt x="58356" y="35648"/>
                    </a:lnTo>
                    <a:lnTo>
                      <a:pt x="57416" y="41236"/>
                    </a:lnTo>
                    <a:lnTo>
                      <a:pt x="53606" y="48679"/>
                    </a:lnTo>
                    <a:lnTo>
                      <a:pt x="50749" y="50546"/>
                    </a:lnTo>
                    <a:lnTo>
                      <a:pt x="43154" y="50546"/>
                    </a:lnTo>
                    <a:lnTo>
                      <a:pt x="40309" y="48679"/>
                    </a:lnTo>
                    <a:lnTo>
                      <a:pt x="36499" y="41236"/>
                    </a:lnTo>
                    <a:lnTo>
                      <a:pt x="35560" y="35648"/>
                    </a:lnTo>
                    <a:lnTo>
                      <a:pt x="35560" y="20726"/>
                    </a:lnTo>
                    <a:lnTo>
                      <a:pt x="36499" y="15138"/>
                    </a:lnTo>
                    <a:lnTo>
                      <a:pt x="40309" y="7696"/>
                    </a:lnTo>
                    <a:lnTo>
                      <a:pt x="43154" y="5829"/>
                    </a:lnTo>
                    <a:lnTo>
                      <a:pt x="50749" y="5829"/>
                    </a:lnTo>
                    <a:lnTo>
                      <a:pt x="53606" y="7696"/>
                    </a:lnTo>
                    <a:lnTo>
                      <a:pt x="57416" y="15138"/>
                    </a:lnTo>
                    <a:lnTo>
                      <a:pt x="58356" y="20726"/>
                    </a:lnTo>
                    <a:lnTo>
                      <a:pt x="58356" y="3441"/>
                    </a:lnTo>
                    <a:lnTo>
                      <a:pt x="57683" y="2413"/>
                    </a:lnTo>
                    <a:lnTo>
                      <a:pt x="53022" y="0"/>
                    </a:lnTo>
                    <a:lnTo>
                      <a:pt x="40843" y="0"/>
                    </a:lnTo>
                    <a:lnTo>
                      <a:pt x="36207" y="2413"/>
                    </a:lnTo>
                    <a:lnTo>
                      <a:pt x="29768" y="12052"/>
                    </a:lnTo>
                    <a:lnTo>
                      <a:pt x="28168" y="19024"/>
                    </a:lnTo>
                    <a:lnTo>
                      <a:pt x="28168" y="37350"/>
                    </a:lnTo>
                    <a:lnTo>
                      <a:pt x="29768" y="44335"/>
                    </a:lnTo>
                    <a:lnTo>
                      <a:pt x="36207" y="53949"/>
                    </a:lnTo>
                    <a:lnTo>
                      <a:pt x="40843" y="56362"/>
                    </a:lnTo>
                    <a:lnTo>
                      <a:pt x="53022" y="56362"/>
                    </a:lnTo>
                    <a:lnTo>
                      <a:pt x="57683" y="53949"/>
                    </a:lnTo>
                    <a:lnTo>
                      <a:pt x="59944" y="50546"/>
                    </a:lnTo>
                    <a:lnTo>
                      <a:pt x="64096" y="44335"/>
                    </a:lnTo>
                    <a:lnTo>
                      <a:pt x="65709" y="37350"/>
                    </a:lnTo>
                    <a:lnTo>
                      <a:pt x="65709" y="19024"/>
                    </a:lnTo>
                    <a:close/>
                  </a:path>
                  <a:path w="279400" h="56515">
                    <a:moveTo>
                      <a:pt x="86309" y="46062"/>
                    </a:moveTo>
                    <a:lnTo>
                      <a:pt x="78638" y="46062"/>
                    </a:lnTo>
                    <a:lnTo>
                      <a:pt x="78638" y="55308"/>
                    </a:lnTo>
                    <a:lnTo>
                      <a:pt x="86309" y="55308"/>
                    </a:lnTo>
                    <a:lnTo>
                      <a:pt x="86309" y="46062"/>
                    </a:lnTo>
                    <a:close/>
                  </a:path>
                  <a:path w="279400" h="56515">
                    <a:moveTo>
                      <a:pt x="134874" y="49123"/>
                    </a:moveTo>
                    <a:lnTo>
                      <a:pt x="122872" y="49123"/>
                    </a:lnTo>
                    <a:lnTo>
                      <a:pt x="122872" y="1003"/>
                    </a:lnTo>
                    <a:lnTo>
                      <a:pt x="115519" y="1003"/>
                    </a:lnTo>
                    <a:lnTo>
                      <a:pt x="102539" y="3619"/>
                    </a:lnTo>
                    <a:lnTo>
                      <a:pt x="102539" y="10299"/>
                    </a:lnTo>
                    <a:lnTo>
                      <a:pt x="115595" y="7683"/>
                    </a:lnTo>
                    <a:lnTo>
                      <a:pt x="115595" y="49123"/>
                    </a:lnTo>
                    <a:lnTo>
                      <a:pt x="103593" y="49123"/>
                    </a:lnTo>
                    <a:lnTo>
                      <a:pt x="103593" y="55308"/>
                    </a:lnTo>
                    <a:lnTo>
                      <a:pt x="134874" y="55308"/>
                    </a:lnTo>
                    <a:lnTo>
                      <a:pt x="134874" y="49123"/>
                    </a:lnTo>
                    <a:close/>
                  </a:path>
                  <a:path w="279400" h="56515">
                    <a:moveTo>
                      <a:pt x="181686" y="49123"/>
                    </a:moveTo>
                    <a:lnTo>
                      <a:pt x="156044" y="49123"/>
                    </a:lnTo>
                    <a:lnTo>
                      <a:pt x="174967" y="29629"/>
                    </a:lnTo>
                    <a:lnTo>
                      <a:pt x="177787" y="26212"/>
                    </a:lnTo>
                    <a:lnTo>
                      <a:pt x="179298" y="23850"/>
                    </a:lnTo>
                    <a:lnTo>
                      <a:pt x="180975" y="19850"/>
                    </a:lnTo>
                    <a:lnTo>
                      <a:pt x="181406" y="17741"/>
                    </a:lnTo>
                    <a:lnTo>
                      <a:pt x="181406" y="10807"/>
                    </a:lnTo>
                    <a:lnTo>
                      <a:pt x="179730" y="7035"/>
                    </a:lnTo>
                    <a:lnTo>
                      <a:pt x="173024" y="1422"/>
                    </a:lnTo>
                    <a:lnTo>
                      <a:pt x="168541" y="0"/>
                    </a:lnTo>
                    <a:lnTo>
                      <a:pt x="160782" y="0"/>
                    </a:lnTo>
                    <a:lnTo>
                      <a:pt x="158432" y="317"/>
                    </a:lnTo>
                    <a:lnTo>
                      <a:pt x="153289" y="1536"/>
                    </a:lnTo>
                    <a:lnTo>
                      <a:pt x="150520" y="2425"/>
                    </a:lnTo>
                    <a:lnTo>
                      <a:pt x="147561" y="3619"/>
                    </a:lnTo>
                    <a:lnTo>
                      <a:pt x="147561" y="11036"/>
                    </a:lnTo>
                    <a:lnTo>
                      <a:pt x="150469" y="9410"/>
                    </a:lnTo>
                    <a:lnTo>
                      <a:pt x="153212" y="8191"/>
                    </a:lnTo>
                    <a:lnTo>
                      <a:pt x="158330" y="6591"/>
                    </a:lnTo>
                    <a:lnTo>
                      <a:pt x="160756" y="6197"/>
                    </a:lnTo>
                    <a:lnTo>
                      <a:pt x="166319" y="6197"/>
                    </a:lnTo>
                    <a:lnTo>
                      <a:pt x="168948" y="7099"/>
                    </a:lnTo>
                    <a:lnTo>
                      <a:pt x="172999" y="10744"/>
                    </a:lnTo>
                    <a:lnTo>
                      <a:pt x="174015" y="13093"/>
                    </a:lnTo>
                    <a:lnTo>
                      <a:pt x="174015" y="17754"/>
                    </a:lnTo>
                    <a:lnTo>
                      <a:pt x="147205" y="49123"/>
                    </a:lnTo>
                    <a:lnTo>
                      <a:pt x="147205" y="55308"/>
                    </a:lnTo>
                    <a:lnTo>
                      <a:pt x="181686" y="55308"/>
                    </a:lnTo>
                    <a:lnTo>
                      <a:pt x="181686" y="49123"/>
                    </a:lnTo>
                    <a:close/>
                  </a:path>
                  <a:path w="279400" h="56515">
                    <a:moveTo>
                      <a:pt x="229095" y="49123"/>
                    </a:moveTo>
                    <a:lnTo>
                      <a:pt x="203454" y="49123"/>
                    </a:lnTo>
                    <a:lnTo>
                      <a:pt x="222377" y="29629"/>
                    </a:lnTo>
                    <a:lnTo>
                      <a:pt x="225196" y="26212"/>
                    </a:lnTo>
                    <a:lnTo>
                      <a:pt x="226707" y="23850"/>
                    </a:lnTo>
                    <a:lnTo>
                      <a:pt x="228384" y="19850"/>
                    </a:lnTo>
                    <a:lnTo>
                      <a:pt x="228815" y="17741"/>
                    </a:lnTo>
                    <a:lnTo>
                      <a:pt x="228815" y="10807"/>
                    </a:lnTo>
                    <a:lnTo>
                      <a:pt x="227139" y="7035"/>
                    </a:lnTo>
                    <a:lnTo>
                      <a:pt x="220433" y="1422"/>
                    </a:lnTo>
                    <a:lnTo>
                      <a:pt x="215950" y="0"/>
                    </a:lnTo>
                    <a:lnTo>
                      <a:pt x="208191" y="0"/>
                    </a:lnTo>
                    <a:lnTo>
                      <a:pt x="205841" y="317"/>
                    </a:lnTo>
                    <a:lnTo>
                      <a:pt x="200698" y="1536"/>
                    </a:lnTo>
                    <a:lnTo>
                      <a:pt x="197929" y="2425"/>
                    </a:lnTo>
                    <a:lnTo>
                      <a:pt x="194983" y="3619"/>
                    </a:lnTo>
                    <a:lnTo>
                      <a:pt x="194983" y="11036"/>
                    </a:lnTo>
                    <a:lnTo>
                      <a:pt x="197891" y="9410"/>
                    </a:lnTo>
                    <a:lnTo>
                      <a:pt x="200621" y="8191"/>
                    </a:lnTo>
                    <a:lnTo>
                      <a:pt x="205740" y="6591"/>
                    </a:lnTo>
                    <a:lnTo>
                      <a:pt x="208165" y="6197"/>
                    </a:lnTo>
                    <a:lnTo>
                      <a:pt x="213728" y="6197"/>
                    </a:lnTo>
                    <a:lnTo>
                      <a:pt x="216357" y="7099"/>
                    </a:lnTo>
                    <a:lnTo>
                      <a:pt x="220408" y="10744"/>
                    </a:lnTo>
                    <a:lnTo>
                      <a:pt x="221424" y="13093"/>
                    </a:lnTo>
                    <a:lnTo>
                      <a:pt x="221424" y="17754"/>
                    </a:lnTo>
                    <a:lnTo>
                      <a:pt x="194614" y="49123"/>
                    </a:lnTo>
                    <a:lnTo>
                      <a:pt x="194614" y="55308"/>
                    </a:lnTo>
                    <a:lnTo>
                      <a:pt x="229095" y="55308"/>
                    </a:lnTo>
                    <a:lnTo>
                      <a:pt x="229095" y="49123"/>
                    </a:lnTo>
                    <a:close/>
                  </a:path>
                  <a:path w="279400" h="56515">
                    <a:moveTo>
                      <a:pt x="279019" y="19024"/>
                    </a:moveTo>
                    <a:lnTo>
                      <a:pt x="277406" y="12052"/>
                    </a:lnTo>
                    <a:lnTo>
                      <a:pt x="273253" y="5829"/>
                    </a:lnTo>
                    <a:lnTo>
                      <a:pt x="271665" y="3441"/>
                    </a:lnTo>
                    <a:lnTo>
                      <a:pt x="271665" y="20726"/>
                    </a:lnTo>
                    <a:lnTo>
                      <a:pt x="271665" y="35648"/>
                    </a:lnTo>
                    <a:lnTo>
                      <a:pt x="270725" y="41236"/>
                    </a:lnTo>
                    <a:lnTo>
                      <a:pt x="266915" y="48679"/>
                    </a:lnTo>
                    <a:lnTo>
                      <a:pt x="264058" y="50546"/>
                    </a:lnTo>
                    <a:lnTo>
                      <a:pt x="256463" y="50546"/>
                    </a:lnTo>
                    <a:lnTo>
                      <a:pt x="253619" y="48679"/>
                    </a:lnTo>
                    <a:lnTo>
                      <a:pt x="249809" y="41236"/>
                    </a:lnTo>
                    <a:lnTo>
                      <a:pt x="248869" y="35648"/>
                    </a:lnTo>
                    <a:lnTo>
                      <a:pt x="248869" y="20726"/>
                    </a:lnTo>
                    <a:lnTo>
                      <a:pt x="249809" y="15138"/>
                    </a:lnTo>
                    <a:lnTo>
                      <a:pt x="253619" y="7696"/>
                    </a:lnTo>
                    <a:lnTo>
                      <a:pt x="256463" y="5829"/>
                    </a:lnTo>
                    <a:lnTo>
                      <a:pt x="264058" y="5829"/>
                    </a:lnTo>
                    <a:lnTo>
                      <a:pt x="266915" y="7696"/>
                    </a:lnTo>
                    <a:lnTo>
                      <a:pt x="270725" y="15138"/>
                    </a:lnTo>
                    <a:lnTo>
                      <a:pt x="271665" y="20726"/>
                    </a:lnTo>
                    <a:lnTo>
                      <a:pt x="271665" y="3441"/>
                    </a:lnTo>
                    <a:lnTo>
                      <a:pt x="270992" y="2413"/>
                    </a:lnTo>
                    <a:lnTo>
                      <a:pt x="266331" y="0"/>
                    </a:lnTo>
                    <a:lnTo>
                      <a:pt x="254165" y="0"/>
                    </a:lnTo>
                    <a:lnTo>
                      <a:pt x="249516" y="2413"/>
                    </a:lnTo>
                    <a:lnTo>
                      <a:pt x="243078" y="12052"/>
                    </a:lnTo>
                    <a:lnTo>
                      <a:pt x="241477" y="19024"/>
                    </a:lnTo>
                    <a:lnTo>
                      <a:pt x="241477" y="37350"/>
                    </a:lnTo>
                    <a:lnTo>
                      <a:pt x="243078" y="44335"/>
                    </a:lnTo>
                    <a:lnTo>
                      <a:pt x="249516" y="53949"/>
                    </a:lnTo>
                    <a:lnTo>
                      <a:pt x="254165" y="56362"/>
                    </a:lnTo>
                    <a:lnTo>
                      <a:pt x="266331" y="56362"/>
                    </a:lnTo>
                    <a:lnTo>
                      <a:pt x="270992" y="53949"/>
                    </a:lnTo>
                    <a:lnTo>
                      <a:pt x="273253" y="50546"/>
                    </a:lnTo>
                    <a:lnTo>
                      <a:pt x="277406" y="44335"/>
                    </a:lnTo>
                    <a:lnTo>
                      <a:pt x="279019" y="37350"/>
                    </a:lnTo>
                    <a:lnTo>
                      <a:pt x="279019" y="19024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1" name="object 40">
                <a:extLst>
                  <a:ext uri="{FF2B5EF4-FFF2-40B4-BE49-F238E27FC236}">
                    <a16:creationId xmlns:a16="http://schemas.microsoft.com/office/drawing/2014/main" id="{4B2A825F-3ABF-1411-6580-FCCB446935EA}"/>
                  </a:ext>
                </a:extLst>
              </p:cNvPr>
              <p:cNvSpPr/>
              <p:nvPr/>
            </p:nvSpPr>
            <p:spPr>
              <a:xfrm>
                <a:off x="2041715" y="6716293"/>
                <a:ext cx="0" cy="1620520"/>
              </a:xfrm>
              <a:custGeom>
                <a:avLst/>
                <a:gdLst/>
                <a:ahLst/>
                <a:cxnLst/>
                <a:rect l="l" t="t" r="r" b="b"/>
                <a:pathLst>
                  <a:path h="1620520">
                    <a:moveTo>
                      <a:pt x="0" y="1620520"/>
                    </a:moveTo>
                    <a:lnTo>
                      <a:pt x="0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2" name="object 41">
                <a:extLst>
                  <a:ext uri="{FF2B5EF4-FFF2-40B4-BE49-F238E27FC236}">
                    <a16:creationId xmlns:a16="http://schemas.microsoft.com/office/drawing/2014/main" id="{EA10733F-EA8D-60AD-708A-8712B2AFA0B8}"/>
                  </a:ext>
                </a:extLst>
              </p:cNvPr>
              <p:cNvSpPr/>
              <p:nvPr/>
            </p:nvSpPr>
            <p:spPr>
              <a:xfrm>
                <a:off x="2041715" y="8320773"/>
                <a:ext cx="0" cy="16510"/>
              </a:xfrm>
              <a:custGeom>
                <a:avLst/>
                <a:gdLst/>
                <a:ahLst/>
                <a:cxnLst/>
                <a:rect l="l" t="t" r="r" b="b"/>
                <a:pathLst>
                  <a:path h="16509">
                    <a:moveTo>
                      <a:pt x="0" y="16040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3" name="object 42">
                <a:extLst>
                  <a:ext uri="{FF2B5EF4-FFF2-40B4-BE49-F238E27FC236}">
                    <a16:creationId xmlns:a16="http://schemas.microsoft.com/office/drawing/2014/main" id="{455F979A-07D8-1AD4-257B-7C067486E195}"/>
                  </a:ext>
                </a:extLst>
              </p:cNvPr>
              <p:cNvSpPr/>
              <p:nvPr/>
            </p:nvSpPr>
            <p:spPr>
              <a:xfrm>
                <a:off x="2041715" y="6716293"/>
                <a:ext cx="0" cy="16510"/>
              </a:xfrm>
              <a:custGeom>
                <a:avLst/>
                <a:gdLst/>
                <a:ahLst/>
                <a:cxnLst/>
                <a:rect l="l" t="t" r="r" b="b"/>
                <a:pathLst>
                  <a:path h="16509">
                    <a:moveTo>
                      <a:pt x="0" y="0"/>
                    </a:moveTo>
                    <a:lnTo>
                      <a:pt x="0" y="1604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4" name="object 43">
                <a:extLst>
                  <a:ext uri="{FF2B5EF4-FFF2-40B4-BE49-F238E27FC236}">
                    <a16:creationId xmlns:a16="http://schemas.microsoft.com/office/drawing/2014/main" id="{7503689D-8E25-C829-98B1-C9D681B5C266}"/>
                  </a:ext>
                </a:extLst>
              </p:cNvPr>
              <p:cNvSpPr/>
              <p:nvPr/>
            </p:nvSpPr>
            <p:spPr>
              <a:xfrm>
                <a:off x="2314829" y="6716293"/>
                <a:ext cx="0" cy="1620520"/>
              </a:xfrm>
              <a:custGeom>
                <a:avLst/>
                <a:gdLst/>
                <a:ahLst/>
                <a:cxnLst/>
                <a:rect l="l" t="t" r="r" b="b"/>
                <a:pathLst>
                  <a:path h="1620520">
                    <a:moveTo>
                      <a:pt x="0" y="1620520"/>
                    </a:moveTo>
                    <a:lnTo>
                      <a:pt x="0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" name="object 44">
                <a:extLst>
                  <a:ext uri="{FF2B5EF4-FFF2-40B4-BE49-F238E27FC236}">
                    <a16:creationId xmlns:a16="http://schemas.microsoft.com/office/drawing/2014/main" id="{D324E51E-4FAF-C3B0-8FBA-E0FD2662183E}"/>
                  </a:ext>
                </a:extLst>
              </p:cNvPr>
              <p:cNvSpPr/>
              <p:nvPr/>
            </p:nvSpPr>
            <p:spPr>
              <a:xfrm>
                <a:off x="2314829" y="8303946"/>
                <a:ext cx="0" cy="33020"/>
              </a:xfrm>
              <a:custGeom>
                <a:avLst/>
                <a:gdLst/>
                <a:ahLst/>
                <a:cxnLst/>
                <a:rect l="l" t="t" r="r" b="b"/>
                <a:pathLst>
                  <a:path h="33020">
                    <a:moveTo>
                      <a:pt x="0" y="32867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6" name="object 45">
                <a:extLst>
                  <a:ext uri="{FF2B5EF4-FFF2-40B4-BE49-F238E27FC236}">
                    <a16:creationId xmlns:a16="http://schemas.microsoft.com/office/drawing/2014/main" id="{DF35FCB5-63B4-4254-36B4-DB1230BBD30A}"/>
                  </a:ext>
                </a:extLst>
              </p:cNvPr>
              <p:cNvSpPr/>
              <p:nvPr/>
            </p:nvSpPr>
            <p:spPr>
              <a:xfrm>
                <a:off x="2314829" y="6716293"/>
                <a:ext cx="0" cy="33020"/>
              </a:xfrm>
              <a:custGeom>
                <a:avLst/>
                <a:gdLst/>
                <a:ahLst/>
                <a:cxnLst/>
                <a:rect l="l" t="t" r="r" b="b"/>
                <a:pathLst>
                  <a:path h="33020">
                    <a:moveTo>
                      <a:pt x="0" y="0"/>
                    </a:moveTo>
                    <a:lnTo>
                      <a:pt x="0" y="32854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7" name="object 46">
                <a:extLst>
                  <a:ext uri="{FF2B5EF4-FFF2-40B4-BE49-F238E27FC236}">
                    <a16:creationId xmlns:a16="http://schemas.microsoft.com/office/drawing/2014/main" id="{5A3A7D5F-8B3C-CB22-3BF2-06569F34A0D4}"/>
                  </a:ext>
                </a:extLst>
              </p:cNvPr>
              <p:cNvSpPr/>
              <p:nvPr/>
            </p:nvSpPr>
            <p:spPr>
              <a:xfrm>
                <a:off x="2174659" y="8378583"/>
                <a:ext cx="279400" cy="56515"/>
              </a:xfrm>
              <a:custGeom>
                <a:avLst/>
                <a:gdLst/>
                <a:ahLst/>
                <a:cxnLst/>
                <a:rect l="l" t="t" r="r" b="b"/>
                <a:pathLst>
                  <a:path w="279400" h="56515">
                    <a:moveTo>
                      <a:pt x="19608" y="31927"/>
                    </a:moveTo>
                    <a:lnTo>
                      <a:pt x="0" y="31927"/>
                    </a:lnTo>
                    <a:lnTo>
                      <a:pt x="0" y="37884"/>
                    </a:lnTo>
                    <a:lnTo>
                      <a:pt x="19608" y="37884"/>
                    </a:lnTo>
                    <a:lnTo>
                      <a:pt x="19608" y="31927"/>
                    </a:lnTo>
                    <a:close/>
                  </a:path>
                  <a:path w="279400" h="56515">
                    <a:moveTo>
                      <a:pt x="65697" y="19024"/>
                    </a:moveTo>
                    <a:lnTo>
                      <a:pt x="64096" y="12052"/>
                    </a:lnTo>
                    <a:lnTo>
                      <a:pt x="59931" y="5829"/>
                    </a:lnTo>
                    <a:lnTo>
                      <a:pt x="58356" y="3467"/>
                    </a:lnTo>
                    <a:lnTo>
                      <a:pt x="58356" y="20726"/>
                    </a:lnTo>
                    <a:lnTo>
                      <a:pt x="58356" y="35648"/>
                    </a:lnTo>
                    <a:lnTo>
                      <a:pt x="57391" y="41236"/>
                    </a:lnTo>
                    <a:lnTo>
                      <a:pt x="53594" y="48679"/>
                    </a:lnTo>
                    <a:lnTo>
                      <a:pt x="50736" y="50546"/>
                    </a:lnTo>
                    <a:lnTo>
                      <a:pt x="43141" y="50546"/>
                    </a:lnTo>
                    <a:lnTo>
                      <a:pt x="40297" y="48679"/>
                    </a:lnTo>
                    <a:lnTo>
                      <a:pt x="36487" y="41236"/>
                    </a:lnTo>
                    <a:lnTo>
                      <a:pt x="35534" y="35648"/>
                    </a:lnTo>
                    <a:lnTo>
                      <a:pt x="35534" y="20726"/>
                    </a:lnTo>
                    <a:lnTo>
                      <a:pt x="36487" y="15138"/>
                    </a:lnTo>
                    <a:lnTo>
                      <a:pt x="40297" y="7696"/>
                    </a:lnTo>
                    <a:lnTo>
                      <a:pt x="43141" y="5829"/>
                    </a:lnTo>
                    <a:lnTo>
                      <a:pt x="50736" y="5829"/>
                    </a:lnTo>
                    <a:lnTo>
                      <a:pt x="53594" y="7696"/>
                    </a:lnTo>
                    <a:lnTo>
                      <a:pt x="57391" y="15138"/>
                    </a:lnTo>
                    <a:lnTo>
                      <a:pt x="58356" y="20726"/>
                    </a:lnTo>
                    <a:lnTo>
                      <a:pt x="58356" y="3467"/>
                    </a:lnTo>
                    <a:lnTo>
                      <a:pt x="57658" y="2413"/>
                    </a:lnTo>
                    <a:lnTo>
                      <a:pt x="53009" y="0"/>
                    </a:lnTo>
                    <a:lnTo>
                      <a:pt x="40843" y="0"/>
                    </a:lnTo>
                    <a:lnTo>
                      <a:pt x="36182" y="2413"/>
                    </a:lnTo>
                    <a:lnTo>
                      <a:pt x="29768" y="12052"/>
                    </a:lnTo>
                    <a:lnTo>
                      <a:pt x="28155" y="19024"/>
                    </a:lnTo>
                    <a:lnTo>
                      <a:pt x="28155" y="37350"/>
                    </a:lnTo>
                    <a:lnTo>
                      <a:pt x="29768" y="44335"/>
                    </a:lnTo>
                    <a:lnTo>
                      <a:pt x="36182" y="53949"/>
                    </a:lnTo>
                    <a:lnTo>
                      <a:pt x="40843" y="56362"/>
                    </a:lnTo>
                    <a:lnTo>
                      <a:pt x="53009" y="56362"/>
                    </a:lnTo>
                    <a:lnTo>
                      <a:pt x="57658" y="53949"/>
                    </a:lnTo>
                    <a:lnTo>
                      <a:pt x="59931" y="50546"/>
                    </a:lnTo>
                    <a:lnTo>
                      <a:pt x="64096" y="44335"/>
                    </a:lnTo>
                    <a:lnTo>
                      <a:pt x="65697" y="37350"/>
                    </a:lnTo>
                    <a:lnTo>
                      <a:pt x="65697" y="19024"/>
                    </a:lnTo>
                    <a:close/>
                  </a:path>
                  <a:path w="279400" h="56515">
                    <a:moveTo>
                      <a:pt x="86271" y="46062"/>
                    </a:moveTo>
                    <a:lnTo>
                      <a:pt x="78600" y="46062"/>
                    </a:lnTo>
                    <a:lnTo>
                      <a:pt x="78600" y="55308"/>
                    </a:lnTo>
                    <a:lnTo>
                      <a:pt x="86271" y="55308"/>
                    </a:lnTo>
                    <a:lnTo>
                      <a:pt x="86271" y="46062"/>
                    </a:lnTo>
                    <a:close/>
                  </a:path>
                  <a:path w="279400" h="56515">
                    <a:moveTo>
                      <a:pt x="134861" y="49123"/>
                    </a:moveTo>
                    <a:lnTo>
                      <a:pt x="122859" y="49123"/>
                    </a:lnTo>
                    <a:lnTo>
                      <a:pt x="122859" y="1003"/>
                    </a:lnTo>
                    <a:lnTo>
                      <a:pt x="115506" y="1003"/>
                    </a:lnTo>
                    <a:lnTo>
                      <a:pt x="102514" y="3619"/>
                    </a:lnTo>
                    <a:lnTo>
                      <a:pt x="102514" y="10299"/>
                    </a:lnTo>
                    <a:lnTo>
                      <a:pt x="115570" y="7683"/>
                    </a:lnTo>
                    <a:lnTo>
                      <a:pt x="115570" y="49123"/>
                    </a:lnTo>
                    <a:lnTo>
                      <a:pt x="103568" y="49123"/>
                    </a:lnTo>
                    <a:lnTo>
                      <a:pt x="103568" y="55308"/>
                    </a:lnTo>
                    <a:lnTo>
                      <a:pt x="134861" y="55308"/>
                    </a:lnTo>
                    <a:lnTo>
                      <a:pt x="134861" y="49123"/>
                    </a:lnTo>
                    <a:close/>
                  </a:path>
                  <a:path w="279400" h="56515">
                    <a:moveTo>
                      <a:pt x="181673" y="49123"/>
                    </a:moveTo>
                    <a:lnTo>
                      <a:pt x="156032" y="49123"/>
                    </a:lnTo>
                    <a:lnTo>
                      <a:pt x="174955" y="29629"/>
                    </a:lnTo>
                    <a:lnTo>
                      <a:pt x="177774" y="26212"/>
                    </a:lnTo>
                    <a:lnTo>
                      <a:pt x="179298" y="23850"/>
                    </a:lnTo>
                    <a:lnTo>
                      <a:pt x="180975" y="19850"/>
                    </a:lnTo>
                    <a:lnTo>
                      <a:pt x="181381" y="17741"/>
                    </a:lnTo>
                    <a:lnTo>
                      <a:pt x="181381" y="10807"/>
                    </a:lnTo>
                    <a:lnTo>
                      <a:pt x="179705" y="7035"/>
                    </a:lnTo>
                    <a:lnTo>
                      <a:pt x="173024" y="1422"/>
                    </a:lnTo>
                    <a:lnTo>
                      <a:pt x="168529" y="0"/>
                    </a:lnTo>
                    <a:lnTo>
                      <a:pt x="160769" y="0"/>
                    </a:lnTo>
                    <a:lnTo>
                      <a:pt x="158407" y="317"/>
                    </a:lnTo>
                    <a:lnTo>
                      <a:pt x="153276" y="1536"/>
                    </a:lnTo>
                    <a:lnTo>
                      <a:pt x="150507" y="2425"/>
                    </a:lnTo>
                    <a:lnTo>
                      <a:pt x="147548" y="3619"/>
                    </a:lnTo>
                    <a:lnTo>
                      <a:pt x="147548" y="11036"/>
                    </a:lnTo>
                    <a:lnTo>
                      <a:pt x="150456" y="9410"/>
                    </a:lnTo>
                    <a:lnTo>
                      <a:pt x="153187" y="8191"/>
                    </a:lnTo>
                    <a:lnTo>
                      <a:pt x="158318" y="6591"/>
                    </a:lnTo>
                    <a:lnTo>
                      <a:pt x="160743" y="6197"/>
                    </a:lnTo>
                    <a:lnTo>
                      <a:pt x="166306" y="6197"/>
                    </a:lnTo>
                    <a:lnTo>
                      <a:pt x="168948" y="7099"/>
                    </a:lnTo>
                    <a:lnTo>
                      <a:pt x="172986" y="10744"/>
                    </a:lnTo>
                    <a:lnTo>
                      <a:pt x="174002" y="13093"/>
                    </a:lnTo>
                    <a:lnTo>
                      <a:pt x="174002" y="17754"/>
                    </a:lnTo>
                    <a:lnTo>
                      <a:pt x="147193" y="49123"/>
                    </a:lnTo>
                    <a:lnTo>
                      <a:pt x="147193" y="55308"/>
                    </a:lnTo>
                    <a:lnTo>
                      <a:pt x="181673" y="55308"/>
                    </a:lnTo>
                    <a:lnTo>
                      <a:pt x="181673" y="49123"/>
                    </a:lnTo>
                    <a:close/>
                  </a:path>
                  <a:path w="279400" h="56515">
                    <a:moveTo>
                      <a:pt x="229666" y="49123"/>
                    </a:moveTo>
                    <a:lnTo>
                      <a:pt x="217652" y="49123"/>
                    </a:lnTo>
                    <a:lnTo>
                      <a:pt x="217652" y="1003"/>
                    </a:lnTo>
                    <a:lnTo>
                      <a:pt x="210299" y="1003"/>
                    </a:lnTo>
                    <a:lnTo>
                      <a:pt x="197319" y="3619"/>
                    </a:lnTo>
                    <a:lnTo>
                      <a:pt x="197319" y="10299"/>
                    </a:lnTo>
                    <a:lnTo>
                      <a:pt x="210375" y="7683"/>
                    </a:lnTo>
                    <a:lnTo>
                      <a:pt x="210375" y="49123"/>
                    </a:lnTo>
                    <a:lnTo>
                      <a:pt x="198374" y="49123"/>
                    </a:lnTo>
                    <a:lnTo>
                      <a:pt x="198374" y="55308"/>
                    </a:lnTo>
                    <a:lnTo>
                      <a:pt x="229666" y="55308"/>
                    </a:lnTo>
                    <a:lnTo>
                      <a:pt x="229666" y="49123"/>
                    </a:lnTo>
                    <a:close/>
                  </a:path>
                  <a:path w="279400" h="56515">
                    <a:moveTo>
                      <a:pt x="278993" y="19024"/>
                    </a:moveTo>
                    <a:lnTo>
                      <a:pt x="277393" y="12052"/>
                    </a:lnTo>
                    <a:lnTo>
                      <a:pt x="273227" y="5829"/>
                    </a:lnTo>
                    <a:lnTo>
                      <a:pt x="271640" y="3454"/>
                    </a:lnTo>
                    <a:lnTo>
                      <a:pt x="271640" y="20726"/>
                    </a:lnTo>
                    <a:lnTo>
                      <a:pt x="271640" y="35648"/>
                    </a:lnTo>
                    <a:lnTo>
                      <a:pt x="270687" y="41236"/>
                    </a:lnTo>
                    <a:lnTo>
                      <a:pt x="266877" y="48679"/>
                    </a:lnTo>
                    <a:lnTo>
                      <a:pt x="264033" y="50546"/>
                    </a:lnTo>
                    <a:lnTo>
                      <a:pt x="256438" y="50546"/>
                    </a:lnTo>
                    <a:lnTo>
                      <a:pt x="253593" y="48679"/>
                    </a:lnTo>
                    <a:lnTo>
                      <a:pt x="249783" y="41236"/>
                    </a:lnTo>
                    <a:lnTo>
                      <a:pt x="248831" y="35648"/>
                    </a:lnTo>
                    <a:lnTo>
                      <a:pt x="248831" y="20726"/>
                    </a:lnTo>
                    <a:lnTo>
                      <a:pt x="249783" y="15138"/>
                    </a:lnTo>
                    <a:lnTo>
                      <a:pt x="253593" y="7696"/>
                    </a:lnTo>
                    <a:lnTo>
                      <a:pt x="256438" y="5829"/>
                    </a:lnTo>
                    <a:lnTo>
                      <a:pt x="264033" y="5829"/>
                    </a:lnTo>
                    <a:lnTo>
                      <a:pt x="266877" y="7696"/>
                    </a:lnTo>
                    <a:lnTo>
                      <a:pt x="270687" y="15138"/>
                    </a:lnTo>
                    <a:lnTo>
                      <a:pt x="271640" y="20726"/>
                    </a:lnTo>
                    <a:lnTo>
                      <a:pt x="271640" y="3454"/>
                    </a:lnTo>
                    <a:lnTo>
                      <a:pt x="270954" y="2413"/>
                    </a:lnTo>
                    <a:lnTo>
                      <a:pt x="266306" y="0"/>
                    </a:lnTo>
                    <a:lnTo>
                      <a:pt x="254139" y="0"/>
                    </a:lnTo>
                    <a:lnTo>
                      <a:pt x="249478" y="2413"/>
                    </a:lnTo>
                    <a:lnTo>
                      <a:pt x="243052" y="12052"/>
                    </a:lnTo>
                    <a:lnTo>
                      <a:pt x="241452" y="19024"/>
                    </a:lnTo>
                    <a:lnTo>
                      <a:pt x="241452" y="37350"/>
                    </a:lnTo>
                    <a:lnTo>
                      <a:pt x="243052" y="44335"/>
                    </a:lnTo>
                    <a:lnTo>
                      <a:pt x="249478" y="53949"/>
                    </a:lnTo>
                    <a:lnTo>
                      <a:pt x="254139" y="56362"/>
                    </a:lnTo>
                    <a:lnTo>
                      <a:pt x="266306" y="56362"/>
                    </a:lnTo>
                    <a:lnTo>
                      <a:pt x="270954" y="53949"/>
                    </a:lnTo>
                    <a:lnTo>
                      <a:pt x="273227" y="50546"/>
                    </a:lnTo>
                    <a:lnTo>
                      <a:pt x="277393" y="44335"/>
                    </a:lnTo>
                    <a:lnTo>
                      <a:pt x="278993" y="37350"/>
                    </a:lnTo>
                    <a:lnTo>
                      <a:pt x="278993" y="19024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8" name="object 47">
                <a:extLst>
                  <a:ext uri="{FF2B5EF4-FFF2-40B4-BE49-F238E27FC236}">
                    <a16:creationId xmlns:a16="http://schemas.microsoft.com/office/drawing/2014/main" id="{7374AD49-E4D5-D7F7-1AD9-D98D8BD77999}"/>
                  </a:ext>
                </a:extLst>
              </p:cNvPr>
              <p:cNvSpPr/>
              <p:nvPr/>
            </p:nvSpPr>
            <p:spPr>
              <a:xfrm>
                <a:off x="2587904" y="6716293"/>
                <a:ext cx="0" cy="1620520"/>
              </a:xfrm>
              <a:custGeom>
                <a:avLst/>
                <a:gdLst/>
                <a:ahLst/>
                <a:cxnLst/>
                <a:rect l="l" t="t" r="r" b="b"/>
                <a:pathLst>
                  <a:path h="1620520">
                    <a:moveTo>
                      <a:pt x="0" y="1620520"/>
                    </a:moveTo>
                    <a:lnTo>
                      <a:pt x="0" y="282181"/>
                    </a:lnTo>
                  </a:path>
                  <a:path h="1620520">
                    <a:moveTo>
                      <a:pt x="0" y="32854"/>
                    </a:moveTo>
                    <a:lnTo>
                      <a:pt x="0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" name="object 48">
                <a:extLst>
                  <a:ext uri="{FF2B5EF4-FFF2-40B4-BE49-F238E27FC236}">
                    <a16:creationId xmlns:a16="http://schemas.microsoft.com/office/drawing/2014/main" id="{82F114ED-81EE-69DF-E392-2E615371DC4D}"/>
                  </a:ext>
                </a:extLst>
              </p:cNvPr>
              <p:cNvSpPr/>
              <p:nvPr/>
            </p:nvSpPr>
            <p:spPr>
              <a:xfrm>
                <a:off x="2587904" y="8320773"/>
                <a:ext cx="0" cy="16510"/>
              </a:xfrm>
              <a:custGeom>
                <a:avLst/>
                <a:gdLst/>
                <a:ahLst/>
                <a:cxnLst/>
                <a:rect l="l" t="t" r="r" b="b"/>
                <a:pathLst>
                  <a:path h="16509">
                    <a:moveTo>
                      <a:pt x="0" y="16040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" name="object 49">
                <a:extLst>
                  <a:ext uri="{FF2B5EF4-FFF2-40B4-BE49-F238E27FC236}">
                    <a16:creationId xmlns:a16="http://schemas.microsoft.com/office/drawing/2014/main" id="{49DDBC4E-E94C-3EB2-80BD-30F780590BE0}"/>
                  </a:ext>
                </a:extLst>
              </p:cNvPr>
              <p:cNvSpPr/>
              <p:nvPr/>
            </p:nvSpPr>
            <p:spPr>
              <a:xfrm>
                <a:off x="2587904" y="6716293"/>
                <a:ext cx="0" cy="16510"/>
              </a:xfrm>
              <a:custGeom>
                <a:avLst/>
                <a:gdLst/>
                <a:ahLst/>
                <a:cxnLst/>
                <a:rect l="l" t="t" r="r" b="b"/>
                <a:pathLst>
                  <a:path h="16509">
                    <a:moveTo>
                      <a:pt x="0" y="0"/>
                    </a:moveTo>
                    <a:lnTo>
                      <a:pt x="0" y="1604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1" name="object 50">
                <a:extLst>
                  <a:ext uri="{FF2B5EF4-FFF2-40B4-BE49-F238E27FC236}">
                    <a16:creationId xmlns:a16="http://schemas.microsoft.com/office/drawing/2014/main" id="{E3C21957-A92B-A8B4-1BDA-F017FFFDB371}"/>
                  </a:ext>
                </a:extLst>
              </p:cNvPr>
              <p:cNvSpPr/>
              <p:nvPr/>
            </p:nvSpPr>
            <p:spPr>
              <a:xfrm>
                <a:off x="2861030" y="6716293"/>
                <a:ext cx="0" cy="1620520"/>
              </a:xfrm>
              <a:custGeom>
                <a:avLst/>
                <a:gdLst/>
                <a:ahLst/>
                <a:cxnLst/>
                <a:rect l="l" t="t" r="r" b="b"/>
                <a:pathLst>
                  <a:path h="1620520">
                    <a:moveTo>
                      <a:pt x="0" y="1620520"/>
                    </a:moveTo>
                    <a:lnTo>
                      <a:pt x="0" y="282181"/>
                    </a:lnTo>
                  </a:path>
                  <a:path h="1620520">
                    <a:moveTo>
                      <a:pt x="0" y="32854"/>
                    </a:moveTo>
                    <a:lnTo>
                      <a:pt x="0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2" name="object 51">
                <a:extLst>
                  <a:ext uri="{FF2B5EF4-FFF2-40B4-BE49-F238E27FC236}">
                    <a16:creationId xmlns:a16="http://schemas.microsoft.com/office/drawing/2014/main" id="{A7033DB2-BF74-63C5-E509-6355E549A302}"/>
                  </a:ext>
                </a:extLst>
              </p:cNvPr>
              <p:cNvSpPr/>
              <p:nvPr/>
            </p:nvSpPr>
            <p:spPr>
              <a:xfrm>
                <a:off x="2861030" y="8303946"/>
                <a:ext cx="0" cy="33020"/>
              </a:xfrm>
              <a:custGeom>
                <a:avLst/>
                <a:gdLst/>
                <a:ahLst/>
                <a:cxnLst/>
                <a:rect l="l" t="t" r="r" b="b"/>
                <a:pathLst>
                  <a:path h="33020">
                    <a:moveTo>
                      <a:pt x="0" y="32867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3" name="object 52">
                <a:extLst>
                  <a:ext uri="{FF2B5EF4-FFF2-40B4-BE49-F238E27FC236}">
                    <a16:creationId xmlns:a16="http://schemas.microsoft.com/office/drawing/2014/main" id="{84F0F676-A42A-ED6E-B8BA-D088ECE7459A}"/>
                  </a:ext>
                </a:extLst>
              </p:cNvPr>
              <p:cNvSpPr/>
              <p:nvPr/>
            </p:nvSpPr>
            <p:spPr>
              <a:xfrm>
                <a:off x="2861030" y="6716293"/>
                <a:ext cx="0" cy="33020"/>
              </a:xfrm>
              <a:custGeom>
                <a:avLst/>
                <a:gdLst/>
                <a:ahLst/>
                <a:cxnLst/>
                <a:rect l="l" t="t" r="r" b="b"/>
                <a:pathLst>
                  <a:path h="33020">
                    <a:moveTo>
                      <a:pt x="0" y="0"/>
                    </a:moveTo>
                    <a:lnTo>
                      <a:pt x="0" y="32854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4" name="object 53">
                <a:extLst>
                  <a:ext uri="{FF2B5EF4-FFF2-40B4-BE49-F238E27FC236}">
                    <a16:creationId xmlns:a16="http://schemas.microsoft.com/office/drawing/2014/main" id="{3C9145C6-25D1-6C4A-83F0-A4A8D0E1F0F5}"/>
                  </a:ext>
                </a:extLst>
              </p:cNvPr>
              <p:cNvSpPr/>
              <p:nvPr/>
            </p:nvSpPr>
            <p:spPr>
              <a:xfrm>
                <a:off x="2720873" y="8378583"/>
                <a:ext cx="279400" cy="56515"/>
              </a:xfrm>
              <a:custGeom>
                <a:avLst/>
                <a:gdLst/>
                <a:ahLst/>
                <a:cxnLst/>
                <a:rect l="l" t="t" r="r" b="b"/>
                <a:pathLst>
                  <a:path w="279400" h="56515">
                    <a:moveTo>
                      <a:pt x="19608" y="31927"/>
                    </a:moveTo>
                    <a:lnTo>
                      <a:pt x="0" y="31927"/>
                    </a:lnTo>
                    <a:lnTo>
                      <a:pt x="0" y="37884"/>
                    </a:lnTo>
                    <a:lnTo>
                      <a:pt x="19608" y="37884"/>
                    </a:lnTo>
                    <a:lnTo>
                      <a:pt x="19608" y="31927"/>
                    </a:lnTo>
                    <a:close/>
                  </a:path>
                  <a:path w="279400" h="56515">
                    <a:moveTo>
                      <a:pt x="65697" y="19024"/>
                    </a:moveTo>
                    <a:lnTo>
                      <a:pt x="64096" y="12052"/>
                    </a:lnTo>
                    <a:lnTo>
                      <a:pt x="59944" y="5829"/>
                    </a:lnTo>
                    <a:lnTo>
                      <a:pt x="58356" y="3454"/>
                    </a:lnTo>
                    <a:lnTo>
                      <a:pt x="58356" y="20726"/>
                    </a:lnTo>
                    <a:lnTo>
                      <a:pt x="58356" y="35648"/>
                    </a:lnTo>
                    <a:lnTo>
                      <a:pt x="57404" y="41236"/>
                    </a:lnTo>
                    <a:lnTo>
                      <a:pt x="53594" y="48679"/>
                    </a:lnTo>
                    <a:lnTo>
                      <a:pt x="50749" y="50546"/>
                    </a:lnTo>
                    <a:lnTo>
                      <a:pt x="43154" y="50546"/>
                    </a:lnTo>
                    <a:lnTo>
                      <a:pt x="40297" y="48679"/>
                    </a:lnTo>
                    <a:lnTo>
                      <a:pt x="36499" y="41236"/>
                    </a:lnTo>
                    <a:lnTo>
                      <a:pt x="35534" y="35648"/>
                    </a:lnTo>
                    <a:lnTo>
                      <a:pt x="35534" y="20726"/>
                    </a:lnTo>
                    <a:lnTo>
                      <a:pt x="36499" y="15138"/>
                    </a:lnTo>
                    <a:lnTo>
                      <a:pt x="40297" y="7696"/>
                    </a:lnTo>
                    <a:lnTo>
                      <a:pt x="43154" y="5829"/>
                    </a:lnTo>
                    <a:lnTo>
                      <a:pt x="50749" y="5829"/>
                    </a:lnTo>
                    <a:lnTo>
                      <a:pt x="53594" y="7696"/>
                    </a:lnTo>
                    <a:lnTo>
                      <a:pt x="57404" y="15138"/>
                    </a:lnTo>
                    <a:lnTo>
                      <a:pt x="58356" y="20726"/>
                    </a:lnTo>
                    <a:lnTo>
                      <a:pt x="58356" y="3454"/>
                    </a:lnTo>
                    <a:lnTo>
                      <a:pt x="57670" y="2413"/>
                    </a:lnTo>
                    <a:lnTo>
                      <a:pt x="53009" y="0"/>
                    </a:lnTo>
                    <a:lnTo>
                      <a:pt x="40843" y="0"/>
                    </a:lnTo>
                    <a:lnTo>
                      <a:pt x="36195" y="2413"/>
                    </a:lnTo>
                    <a:lnTo>
                      <a:pt x="29768" y="12052"/>
                    </a:lnTo>
                    <a:lnTo>
                      <a:pt x="28155" y="19024"/>
                    </a:lnTo>
                    <a:lnTo>
                      <a:pt x="28155" y="37350"/>
                    </a:lnTo>
                    <a:lnTo>
                      <a:pt x="29768" y="44335"/>
                    </a:lnTo>
                    <a:lnTo>
                      <a:pt x="36195" y="53949"/>
                    </a:lnTo>
                    <a:lnTo>
                      <a:pt x="40843" y="56362"/>
                    </a:lnTo>
                    <a:lnTo>
                      <a:pt x="53009" y="56362"/>
                    </a:lnTo>
                    <a:lnTo>
                      <a:pt x="57670" y="53949"/>
                    </a:lnTo>
                    <a:lnTo>
                      <a:pt x="59956" y="50546"/>
                    </a:lnTo>
                    <a:lnTo>
                      <a:pt x="64096" y="44335"/>
                    </a:lnTo>
                    <a:lnTo>
                      <a:pt x="65697" y="37350"/>
                    </a:lnTo>
                    <a:lnTo>
                      <a:pt x="65697" y="19024"/>
                    </a:lnTo>
                    <a:close/>
                  </a:path>
                  <a:path w="279400" h="56515">
                    <a:moveTo>
                      <a:pt x="86283" y="46062"/>
                    </a:moveTo>
                    <a:lnTo>
                      <a:pt x="78613" y="46062"/>
                    </a:lnTo>
                    <a:lnTo>
                      <a:pt x="78613" y="55308"/>
                    </a:lnTo>
                    <a:lnTo>
                      <a:pt x="86283" y="55308"/>
                    </a:lnTo>
                    <a:lnTo>
                      <a:pt x="86283" y="46062"/>
                    </a:lnTo>
                    <a:close/>
                  </a:path>
                  <a:path w="279400" h="56515">
                    <a:moveTo>
                      <a:pt x="134861" y="49123"/>
                    </a:moveTo>
                    <a:lnTo>
                      <a:pt x="122847" y="49123"/>
                    </a:lnTo>
                    <a:lnTo>
                      <a:pt x="122847" y="1003"/>
                    </a:lnTo>
                    <a:lnTo>
                      <a:pt x="115493" y="1003"/>
                    </a:lnTo>
                    <a:lnTo>
                      <a:pt x="102514" y="3619"/>
                    </a:lnTo>
                    <a:lnTo>
                      <a:pt x="102514" y="10299"/>
                    </a:lnTo>
                    <a:lnTo>
                      <a:pt x="115570" y="7683"/>
                    </a:lnTo>
                    <a:lnTo>
                      <a:pt x="115570" y="49123"/>
                    </a:lnTo>
                    <a:lnTo>
                      <a:pt x="103568" y="49123"/>
                    </a:lnTo>
                    <a:lnTo>
                      <a:pt x="103568" y="55308"/>
                    </a:lnTo>
                    <a:lnTo>
                      <a:pt x="134861" y="55308"/>
                    </a:lnTo>
                    <a:lnTo>
                      <a:pt x="134861" y="49123"/>
                    </a:lnTo>
                    <a:close/>
                  </a:path>
                  <a:path w="279400" h="56515">
                    <a:moveTo>
                      <a:pt x="181686" y="49123"/>
                    </a:moveTo>
                    <a:lnTo>
                      <a:pt x="156044" y="49123"/>
                    </a:lnTo>
                    <a:lnTo>
                      <a:pt x="174967" y="29629"/>
                    </a:lnTo>
                    <a:lnTo>
                      <a:pt x="177787" y="26212"/>
                    </a:lnTo>
                    <a:lnTo>
                      <a:pt x="179311" y="23850"/>
                    </a:lnTo>
                    <a:lnTo>
                      <a:pt x="180987" y="19850"/>
                    </a:lnTo>
                    <a:lnTo>
                      <a:pt x="181394" y="17741"/>
                    </a:lnTo>
                    <a:lnTo>
                      <a:pt x="181394" y="10807"/>
                    </a:lnTo>
                    <a:lnTo>
                      <a:pt x="179717" y="7035"/>
                    </a:lnTo>
                    <a:lnTo>
                      <a:pt x="173037" y="1422"/>
                    </a:lnTo>
                    <a:lnTo>
                      <a:pt x="168541" y="0"/>
                    </a:lnTo>
                    <a:lnTo>
                      <a:pt x="160782" y="0"/>
                    </a:lnTo>
                    <a:lnTo>
                      <a:pt x="158419" y="317"/>
                    </a:lnTo>
                    <a:lnTo>
                      <a:pt x="153289" y="1536"/>
                    </a:lnTo>
                    <a:lnTo>
                      <a:pt x="150520" y="2425"/>
                    </a:lnTo>
                    <a:lnTo>
                      <a:pt x="147561" y="3619"/>
                    </a:lnTo>
                    <a:lnTo>
                      <a:pt x="147561" y="11036"/>
                    </a:lnTo>
                    <a:lnTo>
                      <a:pt x="150469" y="9410"/>
                    </a:lnTo>
                    <a:lnTo>
                      <a:pt x="153200" y="8191"/>
                    </a:lnTo>
                    <a:lnTo>
                      <a:pt x="158318" y="6591"/>
                    </a:lnTo>
                    <a:lnTo>
                      <a:pt x="160756" y="6197"/>
                    </a:lnTo>
                    <a:lnTo>
                      <a:pt x="166306" y="6197"/>
                    </a:lnTo>
                    <a:lnTo>
                      <a:pt x="168948" y="7099"/>
                    </a:lnTo>
                    <a:lnTo>
                      <a:pt x="172999" y="10744"/>
                    </a:lnTo>
                    <a:lnTo>
                      <a:pt x="174015" y="13093"/>
                    </a:lnTo>
                    <a:lnTo>
                      <a:pt x="174015" y="17754"/>
                    </a:lnTo>
                    <a:lnTo>
                      <a:pt x="147193" y="49123"/>
                    </a:lnTo>
                    <a:lnTo>
                      <a:pt x="147193" y="55308"/>
                    </a:lnTo>
                    <a:lnTo>
                      <a:pt x="181686" y="55308"/>
                    </a:lnTo>
                    <a:lnTo>
                      <a:pt x="181686" y="49123"/>
                    </a:lnTo>
                    <a:close/>
                  </a:path>
                  <a:path w="279400" h="56515">
                    <a:moveTo>
                      <a:pt x="231597" y="19024"/>
                    </a:moveTo>
                    <a:lnTo>
                      <a:pt x="229997" y="12052"/>
                    </a:lnTo>
                    <a:lnTo>
                      <a:pt x="225831" y="5829"/>
                    </a:lnTo>
                    <a:lnTo>
                      <a:pt x="224256" y="3467"/>
                    </a:lnTo>
                    <a:lnTo>
                      <a:pt x="224256" y="20726"/>
                    </a:lnTo>
                    <a:lnTo>
                      <a:pt x="224256" y="35648"/>
                    </a:lnTo>
                    <a:lnTo>
                      <a:pt x="223304" y="41236"/>
                    </a:lnTo>
                    <a:lnTo>
                      <a:pt x="221386" y="44945"/>
                    </a:lnTo>
                    <a:lnTo>
                      <a:pt x="219494" y="48679"/>
                    </a:lnTo>
                    <a:lnTo>
                      <a:pt x="216636" y="50546"/>
                    </a:lnTo>
                    <a:lnTo>
                      <a:pt x="209054" y="50546"/>
                    </a:lnTo>
                    <a:lnTo>
                      <a:pt x="206197" y="48679"/>
                    </a:lnTo>
                    <a:lnTo>
                      <a:pt x="204304" y="44945"/>
                    </a:lnTo>
                    <a:lnTo>
                      <a:pt x="202387" y="41236"/>
                    </a:lnTo>
                    <a:lnTo>
                      <a:pt x="201434" y="35648"/>
                    </a:lnTo>
                    <a:lnTo>
                      <a:pt x="201434" y="20726"/>
                    </a:lnTo>
                    <a:lnTo>
                      <a:pt x="202387" y="15138"/>
                    </a:lnTo>
                    <a:lnTo>
                      <a:pt x="206197" y="7696"/>
                    </a:lnTo>
                    <a:lnTo>
                      <a:pt x="209054" y="5829"/>
                    </a:lnTo>
                    <a:lnTo>
                      <a:pt x="216636" y="5829"/>
                    </a:lnTo>
                    <a:lnTo>
                      <a:pt x="219494" y="7696"/>
                    </a:lnTo>
                    <a:lnTo>
                      <a:pt x="223304" y="15138"/>
                    </a:lnTo>
                    <a:lnTo>
                      <a:pt x="224256" y="20726"/>
                    </a:lnTo>
                    <a:lnTo>
                      <a:pt x="224256" y="3467"/>
                    </a:lnTo>
                    <a:lnTo>
                      <a:pt x="223558" y="2413"/>
                    </a:lnTo>
                    <a:lnTo>
                      <a:pt x="218909" y="0"/>
                    </a:lnTo>
                    <a:lnTo>
                      <a:pt x="206743" y="0"/>
                    </a:lnTo>
                    <a:lnTo>
                      <a:pt x="202095" y="2413"/>
                    </a:lnTo>
                    <a:lnTo>
                      <a:pt x="195668" y="12052"/>
                    </a:lnTo>
                    <a:lnTo>
                      <a:pt x="194056" y="19024"/>
                    </a:lnTo>
                    <a:lnTo>
                      <a:pt x="194056" y="37350"/>
                    </a:lnTo>
                    <a:lnTo>
                      <a:pt x="195668" y="44335"/>
                    </a:lnTo>
                    <a:lnTo>
                      <a:pt x="202095" y="53949"/>
                    </a:lnTo>
                    <a:lnTo>
                      <a:pt x="206743" y="56362"/>
                    </a:lnTo>
                    <a:lnTo>
                      <a:pt x="218909" y="56362"/>
                    </a:lnTo>
                    <a:lnTo>
                      <a:pt x="223558" y="53949"/>
                    </a:lnTo>
                    <a:lnTo>
                      <a:pt x="225831" y="50546"/>
                    </a:lnTo>
                    <a:lnTo>
                      <a:pt x="229997" y="44335"/>
                    </a:lnTo>
                    <a:lnTo>
                      <a:pt x="231597" y="37350"/>
                    </a:lnTo>
                    <a:lnTo>
                      <a:pt x="231597" y="19024"/>
                    </a:lnTo>
                    <a:close/>
                  </a:path>
                  <a:path w="279400" h="56515">
                    <a:moveTo>
                      <a:pt x="278993" y="19024"/>
                    </a:moveTo>
                    <a:lnTo>
                      <a:pt x="277393" y="12052"/>
                    </a:lnTo>
                    <a:lnTo>
                      <a:pt x="273240" y="5829"/>
                    </a:lnTo>
                    <a:lnTo>
                      <a:pt x="271653" y="3454"/>
                    </a:lnTo>
                    <a:lnTo>
                      <a:pt x="271653" y="20726"/>
                    </a:lnTo>
                    <a:lnTo>
                      <a:pt x="271653" y="35648"/>
                    </a:lnTo>
                    <a:lnTo>
                      <a:pt x="270700" y="41236"/>
                    </a:lnTo>
                    <a:lnTo>
                      <a:pt x="266890" y="48679"/>
                    </a:lnTo>
                    <a:lnTo>
                      <a:pt x="264045" y="50546"/>
                    </a:lnTo>
                    <a:lnTo>
                      <a:pt x="256451" y="50546"/>
                    </a:lnTo>
                    <a:lnTo>
                      <a:pt x="253593" y="48679"/>
                    </a:lnTo>
                    <a:lnTo>
                      <a:pt x="249796" y="41236"/>
                    </a:lnTo>
                    <a:lnTo>
                      <a:pt x="248831" y="35648"/>
                    </a:lnTo>
                    <a:lnTo>
                      <a:pt x="248831" y="20726"/>
                    </a:lnTo>
                    <a:lnTo>
                      <a:pt x="249796" y="15138"/>
                    </a:lnTo>
                    <a:lnTo>
                      <a:pt x="253593" y="7696"/>
                    </a:lnTo>
                    <a:lnTo>
                      <a:pt x="256451" y="5829"/>
                    </a:lnTo>
                    <a:lnTo>
                      <a:pt x="264045" y="5829"/>
                    </a:lnTo>
                    <a:lnTo>
                      <a:pt x="266890" y="7696"/>
                    </a:lnTo>
                    <a:lnTo>
                      <a:pt x="270700" y="15138"/>
                    </a:lnTo>
                    <a:lnTo>
                      <a:pt x="271653" y="20726"/>
                    </a:lnTo>
                    <a:lnTo>
                      <a:pt x="271653" y="3454"/>
                    </a:lnTo>
                    <a:lnTo>
                      <a:pt x="270967" y="2413"/>
                    </a:lnTo>
                    <a:lnTo>
                      <a:pt x="266306" y="0"/>
                    </a:lnTo>
                    <a:lnTo>
                      <a:pt x="254139" y="0"/>
                    </a:lnTo>
                    <a:lnTo>
                      <a:pt x="249491" y="2413"/>
                    </a:lnTo>
                    <a:lnTo>
                      <a:pt x="243065" y="12052"/>
                    </a:lnTo>
                    <a:lnTo>
                      <a:pt x="241452" y="19024"/>
                    </a:lnTo>
                    <a:lnTo>
                      <a:pt x="241452" y="37350"/>
                    </a:lnTo>
                    <a:lnTo>
                      <a:pt x="243065" y="44335"/>
                    </a:lnTo>
                    <a:lnTo>
                      <a:pt x="249491" y="53949"/>
                    </a:lnTo>
                    <a:lnTo>
                      <a:pt x="254139" y="56362"/>
                    </a:lnTo>
                    <a:lnTo>
                      <a:pt x="266306" y="56362"/>
                    </a:lnTo>
                    <a:lnTo>
                      <a:pt x="270967" y="53949"/>
                    </a:lnTo>
                    <a:lnTo>
                      <a:pt x="273240" y="50546"/>
                    </a:lnTo>
                    <a:lnTo>
                      <a:pt x="277393" y="44335"/>
                    </a:lnTo>
                    <a:lnTo>
                      <a:pt x="278993" y="37350"/>
                    </a:lnTo>
                    <a:lnTo>
                      <a:pt x="278993" y="19024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5" name="object 54">
                <a:extLst>
                  <a:ext uri="{FF2B5EF4-FFF2-40B4-BE49-F238E27FC236}">
                    <a16:creationId xmlns:a16="http://schemas.microsoft.com/office/drawing/2014/main" id="{BACDE113-D003-9BDF-AD52-17C43708A72D}"/>
                  </a:ext>
                </a:extLst>
              </p:cNvPr>
              <p:cNvSpPr/>
              <p:nvPr/>
            </p:nvSpPr>
            <p:spPr>
              <a:xfrm>
                <a:off x="3133432" y="6716293"/>
                <a:ext cx="0" cy="1620520"/>
              </a:xfrm>
              <a:custGeom>
                <a:avLst/>
                <a:gdLst/>
                <a:ahLst/>
                <a:cxnLst/>
                <a:rect l="l" t="t" r="r" b="b"/>
                <a:pathLst>
                  <a:path h="1620520">
                    <a:moveTo>
                      <a:pt x="0" y="1620520"/>
                    </a:moveTo>
                    <a:lnTo>
                      <a:pt x="0" y="282181"/>
                    </a:lnTo>
                  </a:path>
                  <a:path h="1620520">
                    <a:moveTo>
                      <a:pt x="0" y="32854"/>
                    </a:moveTo>
                    <a:lnTo>
                      <a:pt x="0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6" name="object 55">
                <a:extLst>
                  <a:ext uri="{FF2B5EF4-FFF2-40B4-BE49-F238E27FC236}">
                    <a16:creationId xmlns:a16="http://schemas.microsoft.com/office/drawing/2014/main" id="{644C61A6-4E8D-B834-DC7A-C947C1611E5D}"/>
                  </a:ext>
                </a:extLst>
              </p:cNvPr>
              <p:cNvSpPr/>
              <p:nvPr/>
            </p:nvSpPr>
            <p:spPr>
              <a:xfrm>
                <a:off x="3133432" y="8320773"/>
                <a:ext cx="0" cy="16510"/>
              </a:xfrm>
              <a:custGeom>
                <a:avLst/>
                <a:gdLst/>
                <a:ahLst/>
                <a:cxnLst/>
                <a:rect l="l" t="t" r="r" b="b"/>
                <a:pathLst>
                  <a:path h="16509">
                    <a:moveTo>
                      <a:pt x="0" y="16040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7" name="object 56">
                <a:extLst>
                  <a:ext uri="{FF2B5EF4-FFF2-40B4-BE49-F238E27FC236}">
                    <a16:creationId xmlns:a16="http://schemas.microsoft.com/office/drawing/2014/main" id="{905E2C34-FA0C-566E-A650-A83917C8C9C0}"/>
                  </a:ext>
                </a:extLst>
              </p:cNvPr>
              <p:cNvSpPr/>
              <p:nvPr/>
            </p:nvSpPr>
            <p:spPr>
              <a:xfrm>
                <a:off x="3133432" y="6716293"/>
                <a:ext cx="0" cy="16510"/>
              </a:xfrm>
              <a:custGeom>
                <a:avLst/>
                <a:gdLst/>
                <a:ahLst/>
                <a:cxnLst/>
                <a:rect l="l" t="t" r="r" b="b"/>
                <a:pathLst>
                  <a:path h="16509">
                    <a:moveTo>
                      <a:pt x="0" y="0"/>
                    </a:moveTo>
                    <a:lnTo>
                      <a:pt x="0" y="1604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8" name="object 57">
                <a:extLst>
                  <a:ext uri="{FF2B5EF4-FFF2-40B4-BE49-F238E27FC236}">
                    <a16:creationId xmlns:a16="http://schemas.microsoft.com/office/drawing/2014/main" id="{49598BDC-B41C-216E-4F19-837DD3EB3E85}"/>
                  </a:ext>
                </a:extLst>
              </p:cNvPr>
              <p:cNvSpPr/>
              <p:nvPr/>
            </p:nvSpPr>
            <p:spPr>
              <a:xfrm>
                <a:off x="3406559" y="6716293"/>
                <a:ext cx="0" cy="1620520"/>
              </a:xfrm>
              <a:custGeom>
                <a:avLst/>
                <a:gdLst/>
                <a:ahLst/>
                <a:cxnLst/>
                <a:rect l="l" t="t" r="r" b="b"/>
                <a:pathLst>
                  <a:path h="1620520">
                    <a:moveTo>
                      <a:pt x="0" y="1620520"/>
                    </a:moveTo>
                    <a:lnTo>
                      <a:pt x="0" y="0"/>
                    </a:lnTo>
                  </a:path>
                </a:pathLst>
              </a:custGeom>
              <a:ln w="4318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9" name="object 58">
                <a:extLst>
                  <a:ext uri="{FF2B5EF4-FFF2-40B4-BE49-F238E27FC236}">
                    <a16:creationId xmlns:a16="http://schemas.microsoft.com/office/drawing/2014/main" id="{46888751-AA05-051B-8E69-17C571B57BC0}"/>
                  </a:ext>
                </a:extLst>
              </p:cNvPr>
              <p:cNvSpPr/>
              <p:nvPr/>
            </p:nvSpPr>
            <p:spPr>
              <a:xfrm>
                <a:off x="3406559" y="8303946"/>
                <a:ext cx="0" cy="33020"/>
              </a:xfrm>
              <a:custGeom>
                <a:avLst/>
                <a:gdLst/>
                <a:ahLst/>
                <a:cxnLst/>
                <a:rect l="l" t="t" r="r" b="b"/>
                <a:pathLst>
                  <a:path h="33020">
                    <a:moveTo>
                      <a:pt x="0" y="32867"/>
                    </a:moveTo>
                    <a:lnTo>
                      <a:pt x="0" y="0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0" name="object 59">
                <a:extLst>
                  <a:ext uri="{FF2B5EF4-FFF2-40B4-BE49-F238E27FC236}">
                    <a16:creationId xmlns:a16="http://schemas.microsoft.com/office/drawing/2014/main" id="{CB5A03E3-1113-B47B-FC45-C4AD6C030A8F}"/>
                  </a:ext>
                </a:extLst>
              </p:cNvPr>
              <p:cNvSpPr/>
              <p:nvPr/>
            </p:nvSpPr>
            <p:spPr>
              <a:xfrm>
                <a:off x="3406559" y="6716293"/>
                <a:ext cx="0" cy="33020"/>
              </a:xfrm>
              <a:custGeom>
                <a:avLst/>
                <a:gdLst/>
                <a:ahLst/>
                <a:cxnLst/>
                <a:rect l="l" t="t" r="r" b="b"/>
                <a:pathLst>
                  <a:path h="33020">
                    <a:moveTo>
                      <a:pt x="0" y="0"/>
                    </a:moveTo>
                    <a:lnTo>
                      <a:pt x="0" y="32854"/>
                    </a:lnTo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1" name="object 60">
                <a:extLst>
                  <a:ext uri="{FF2B5EF4-FFF2-40B4-BE49-F238E27FC236}">
                    <a16:creationId xmlns:a16="http://schemas.microsoft.com/office/drawing/2014/main" id="{B8613868-2C3A-442A-C7F7-829627C76013}"/>
                  </a:ext>
                </a:extLst>
              </p:cNvPr>
              <p:cNvSpPr/>
              <p:nvPr/>
            </p:nvSpPr>
            <p:spPr>
              <a:xfrm>
                <a:off x="3266402" y="8378583"/>
                <a:ext cx="279400" cy="56515"/>
              </a:xfrm>
              <a:custGeom>
                <a:avLst/>
                <a:gdLst/>
                <a:ahLst/>
                <a:cxnLst/>
                <a:rect l="l" t="t" r="r" b="b"/>
                <a:pathLst>
                  <a:path w="279400" h="56515">
                    <a:moveTo>
                      <a:pt x="19608" y="31927"/>
                    </a:moveTo>
                    <a:lnTo>
                      <a:pt x="0" y="31927"/>
                    </a:lnTo>
                    <a:lnTo>
                      <a:pt x="0" y="37884"/>
                    </a:lnTo>
                    <a:lnTo>
                      <a:pt x="19608" y="37884"/>
                    </a:lnTo>
                    <a:lnTo>
                      <a:pt x="19608" y="31927"/>
                    </a:lnTo>
                    <a:close/>
                  </a:path>
                  <a:path w="279400" h="56515">
                    <a:moveTo>
                      <a:pt x="65709" y="19024"/>
                    </a:moveTo>
                    <a:lnTo>
                      <a:pt x="64096" y="12052"/>
                    </a:lnTo>
                    <a:lnTo>
                      <a:pt x="59944" y="5829"/>
                    </a:lnTo>
                    <a:lnTo>
                      <a:pt x="58343" y="3441"/>
                    </a:lnTo>
                    <a:lnTo>
                      <a:pt x="58343" y="20726"/>
                    </a:lnTo>
                    <a:lnTo>
                      <a:pt x="58343" y="35648"/>
                    </a:lnTo>
                    <a:lnTo>
                      <a:pt x="57391" y="41236"/>
                    </a:lnTo>
                    <a:lnTo>
                      <a:pt x="53581" y="48679"/>
                    </a:lnTo>
                    <a:lnTo>
                      <a:pt x="50736" y="50546"/>
                    </a:lnTo>
                    <a:lnTo>
                      <a:pt x="43141" y="50546"/>
                    </a:lnTo>
                    <a:lnTo>
                      <a:pt x="40297" y="48679"/>
                    </a:lnTo>
                    <a:lnTo>
                      <a:pt x="36487" y="41236"/>
                    </a:lnTo>
                    <a:lnTo>
                      <a:pt x="35534" y="35648"/>
                    </a:lnTo>
                    <a:lnTo>
                      <a:pt x="35534" y="20726"/>
                    </a:lnTo>
                    <a:lnTo>
                      <a:pt x="36487" y="15138"/>
                    </a:lnTo>
                    <a:lnTo>
                      <a:pt x="40297" y="7696"/>
                    </a:lnTo>
                    <a:lnTo>
                      <a:pt x="43141" y="5829"/>
                    </a:lnTo>
                    <a:lnTo>
                      <a:pt x="50736" y="5829"/>
                    </a:lnTo>
                    <a:lnTo>
                      <a:pt x="53581" y="7696"/>
                    </a:lnTo>
                    <a:lnTo>
                      <a:pt x="57391" y="15138"/>
                    </a:lnTo>
                    <a:lnTo>
                      <a:pt x="58343" y="20726"/>
                    </a:lnTo>
                    <a:lnTo>
                      <a:pt x="58343" y="3441"/>
                    </a:lnTo>
                    <a:lnTo>
                      <a:pt x="57658" y="2413"/>
                    </a:lnTo>
                    <a:lnTo>
                      <a:pt x="52997" y="0"/>
                    </a:lnTo>
                    <a:lnTo>
                      <a:pt x="40830" y="0"/>
                    </a:lnTo>
                    <a:lnTo>
                      <a:pt x="36182" y="2413"/>
                    </a:lnTo>
                    <a:lnTo>
                      <a:pt x="29756" y="12052"/>
                    </a:lnTo>
                    <a:lnTo>
                      <a:pt x="28143" y="19024"/>
                    </a:lnTo>
                    <a:lnTo>
                      <a:pt x="28143" y="37350"/>
                    </a:lnTo>
                    <a:lnTo>
                      <a:pt x="29756" y="44335"/>
                    </a:lnTo>
                    <a:lnTo>
                      <a:pt x="36182" y="53949"/>
                    </a:lnTo>
                    <a:lnTo>
                      <a:pt x="40830" y="56362"/>
                    </a:lnTo>
                    <a:lnTo>
                      <a:pt x="52997" y="56362"/>
                    </a:lnTo>
                    <a:lnTo>
                      <a:pt x="57658" y="53949"/>
                    </a:lnTo>
                    <a:lnTo>
                      <a:pt x="59944" y="50546"/>
                    </a:lnTo>
                    <a:lnTo>
                      <a:pt x="64096" y="44335"/>
                    </a:lnTo>
                    <a:lnTo>
                      <a:pt x="65709" y="37350"/>
                    </a:lnTo>
                    <a:lnTo>
                      <a:pt x="65709" y="19024"/>
                    </a:lnTo>
                    <a:close/>
                  </a:path>
                  <a:path w="279400" h="56515">
                    <a:moveTo>
                      <a:pt x="86296" y="46062"/>
                    </a:moveTo>
                    <a:lnTo>
                      <a:pt x="78613" y="46062"/>
                    </a:lnTo>
                    <a:lnTo>
                      <a:pt x="78613" y="55308"/>
                    </a:lnTo>
                    <a:lnTo>
                      <a:pt x="86296" y="55308"/>
                    </a:lnTo>
                    <a:lnTo>
                      <a:pt x="86296" y="46062"/>
                    </a:lnTo>
                    <a:close/>
                  </a:path>
                  <a:path w="279400" h="56515">
                    <a:moveTo>
                      <a:pt x="134861" y="49123"/>
                    </a:moveTo>
                    <a:lnTo>
                      <a:pt x="122859" y="49123"/>
                    </a:lnTo>
                    <a:lnTo>
                      <a:pt x="122859" y="1003"/>
                    </a:lnTo>
                    <a:lnTo>
                      <a:pt x="115493" y="1003"/>
                    </a:lnTo>
                    <a:lnTo>
                      <a:pt x="102514" y="3619"/>
                    </a:lnTo>
                    <a:lnTo>
                      <a:pt x="102514" y="10299"/>
                    </a:lnTo>
                    <a:lnTo>
                      <a:pt x="115570" y="7683"/>
                    </a:lnTo>
                    <a:lnTo>
                      <a:pt x="115570" y="49123"/>
                    </a:lnTo>
                    <a:lnTo>
                      <a:pt x="103568" y="49123"/>
                    </a:lnTo>
                    <a:lnTo>
                      <a:pt x="103568" y="55308"/>
                    </a:lnTo>
                    <a:lnTo>
                      <a:pt x="134861" y="55308"/>
                    </a:lnTo>
                    <a:lnTo>
                      <a:pt x="134861" y="49123"/>
                    </a:lnTo>
                    <a:close/>
                  </a:path>
                  <a:path w="279400" h="56515">
                    <a:moveTo>
                      <a:pt x="182270" y="49123"/>
                    </a:moveTo>
                    <a:lnTo>
                      <a:pt x="170268" y="49123"/>
                    </a:lnTo>
                    <a:lnTo>
                      <a:pt x="170268" y="1003"/>
                    </a:lnTo>
                    <a:lnTo>
                      <a:pt x="162915" y="1003"/>
                    </a:lnTo>
                    <a:lnTo>
                      <a:pt x="149923" y="3619"/>
                    </a:lnTo>
                    <a:lnTo>
                      <a:pt x="149923" y="10299"/>
                    </a:lnTo>
                    <a:lnTo>
                      <a:pt x="162991" y="7683"/>
                    </a:lnTo>
                    <a:lnTo>
                      <a:pt x="162991" y="49123"/>
                    </a:lnTo>
                    <a:lnTo>
                      <a:pt x="150977" y="49123"/>
                    </a:lnTo>
                    <a:lnTo>
                      <a:pt x="150977" y="55308"/>
                    </a:lnTo>
                    <a:lnTo>
                      <a:pt x="182270" y="55308"/>
                    </a:lnTo>
                    <a:lnTo>
                      <a:pt x="182270" y="49123"/>
                    </a:lnTo>
                    <a:close/>
                  </a:path>
                  <a:path w="279400" h="56515">
                    <a:moveTo>
                      <a:pt x="231317" y="19024"/>
                    </a:moveTo>
                    <a:lnTo>
                      <a:pt x="229654" y="12052"/>
                    </a:lnTo>
                    <a:lnTo>
                      <a:pt x="225374" y="5829"/>
                    </a:lnTo>
                    <a:lnTo>
                      <a:pt x="223024" y="2413"/>
                    </a:lnTo>
                    <a:lnTo>
                      <a:pt x="222694" y="2247"/>
                    </a:lnTo>
                    <a:lnTo>
                      <a:pt x="222694" y="14592"/>
                    </a:lnTo>
                    <a:lnTo>
                      <a:pt x="222694" y="22415"/>
                    </a:lnTo>
                    <a:lnTo>
                      <a:pt x="221729" y="25514"/>
                    </a:lnTo>
                    <a:lnTo>
                      <a:pt x="219786" y="27762"/>
                    </a:lnTo>
                    <a:lnTo>
                      <a:pt x="217868" y="30022"/>
                    </a:lnTo>
                    <a:lnTo>
                      <a:pt x="215252" y="31153"/>
                    </a:lnTo>
                    <a:lnTo>
                      <a:pt x="208648" y="31153"/>
                    </a:lnTo>
                    <a:lnTo>
                      <a:pt x="206044" y="30022"/>
                    </a:lnTo>
                    <a:lnTo>
                      <a:pt x="202196" y="25514"/>
                    </a:lnTo>
                    <a:lnTo>
                      <a:pt x="201218" y="22415"/>
                    </a:lnTo>
                    <a:lnTo>
                      <a:pt x="201218" y="14592"/>
                    </a:lnTo>
                    <a:lnTo>
                      <a:pt x="202196" y="11506"/>
                    </a:lnTo>
                    <a:lnTo>
                      <a:pt x="206044" y="6959"/>
                    </a:lnTo>
                    <a:lnTo>
                      <a:pt x="208648" y="5829"/>
                    </a:lnTo>
                    <a:lnTo>
                      <a:pt x="215252" y="5829"/>
                    </a:lnTo>
                    <a:lnTo>
                      <a:pt x="217868" y="6959"/>
                    </a:lnTo>
                    <a:lnTo>
                      <a:pt x="221729" y="11506"/>
                    </a:lnTo>
                    <a:lnTo>
                      <a:pt x="222694" y="14592"/>
                    </a:lnTo>
                    <a:lnTo>
                      <a:pt x="222694" y="2247"/>
                    </a:lnTo>
                    <a:lnTo>
                      <a:pt x="218236" y="0"/>
                    </a:lnTo>
                    <a:lnTo>
                      <a:pt x="206476" y="0"/>
                    </a:lnTo>
                    <a:lnTo>
                      <a:pt x="202082" y="1689"/>
                    </a:lnTo>
                    <a:lnTo>
                      <a:pt x="195478" y="8432"/>
                    </a:lnTo>
                    <a:lnTo>
                      <a:pt x="193827" y="12915"/>
                    </a:lnTo>
                    <a:lnTo>
                      <a:pt x="193827" y="24193"/>
                    </a:lnTo>
                    <a:lnTo>
                      <a:pt x="195414" y="28676"/>
                    </a:lnTo>
                    <a:lnTo>
                      <a:pt x="201739" y="35255"/>
                    </a:lnTo>
                    <a:lnTo>
                      <a:pt x="206044" y="36906"/>
                    </a:lnTo>
                    <a:lnTo>
                      <a:pt x="214096" y="36906"/>
                    </a:lnTo>
                    <a:lnTo>
                      <a:pt x="216496" y="36347"/>
                    </a:lnTo>
                    <a:lnTo>
                      <a:pt x="220802" y="34112"/>
                    </a:lnTo>
                    <a:lnTo>
                      <a:pt x="222592" y="32512"/>
                    </a:lnTo>
                    <a:lnTo>
                      <a:pt x="223494" y="31153"/>
                    </a:lnTo>
                    <a:lnTo>
                      <a:pt x="223989" y="30429"/>
                    </a:lnTo>
                    <a:lnTo>
                      <a:pt x="223875" y="32512"/>
                    </a:lnTo>
                    <a:lnTo>
                      <a:pt x="223786" y="34112"/>
                    </a:lnTo>
                    <a:lnTo>
                      <a:pt x="223723" y="35255"/>
                    </a:lnTo>
                    <a:lnTo>
                      <a:pt x="223634" y="37058"/>
                    </a:lnTo>
                    <a:lnTo>
                      <a:pt x="222173" y="42024"/>
                    </a:lnTo>
                    <a:lnTo>
                      <a:pt x="217055" y="48552"/>
                    </a:lnTo>
                    <a:lnTo>
                      <a:pt x="213347" y="50177"/>
                    </a:lnTo>
                    <a:lnTo>
                      <a:pt x="206679" y="50177"/>
                    </a:lnTo>
                    <a:lnTo>
                      <a:pt x="204825" y="49949"/>
                    </a:lnTo>
                    <a:lnTo>
                      <a:pt x="201041" y="49034"/>
                    </a:lnTo>
                    <a:lnTo>
                      <a:pt x="199174" y="48361"/>
                    </a:lnTo>
                    <a:lnTo>
                      <a:pt x="197332" y="47485"/>
                    </a:lnTo>
                    <a:lnTo>
                      <a:pt x="197332" y="54178"/>
                    </a:lnTo>
                    <a:lnTo>
                      <a:pt x="199364" y="54914"/>
                    </a:lnTo>
                    <a:lnTo>
                      <a:pt x="201333" y="55460"/>
                    </a:lnTo>
                    <a:lnTo>
                      <a:pt x="205117" y="56172"/>
                    </a:lnTo>
                    <a:lnTo>
                      <a:pt x="206984" y="56362"/>
                    </a:lnTo>
                    <a:lnTo>
                      <a:pt x="215684" y="56362"/>
                    </a:lnTo>
                    <a:lnTo>
                      <a:pt x="221157" y="53809"/>
                    </a:lnTo>
                    <a:lnTo>
                      <a:pt x="224040" y="50177"/>
                    </a:lnTo>
                    <a:lnTo>
                      <a:pt x="229273" y="43599"/>
                    </a:lnTo>
                    <a:lnTo>
                      <a:pt x="231228" y="37058"/>
                    </a:lnTo>
                    <a:lnTo>
                      <a:pt x="231317" y="30429"/>
                    </a:lnTo>
                    <a:lnTo>
                      <a:pt x="231317" y="19024"/>
                    </a:lnTo>
                    <a:close/>
                  </a:path>
                  <a:path w="279400" h="56515">
                    <a:moveTo>
                      <a:pt x="278993" y="19024"/>
                    </a:moveTo>
                    <a:lnTo>
                      <a:pt x="277393" y="12052"/>
                    </a:lnTo>
                    <a:lnTo>
                      <a:pt x="273240" y="5829"/>
                    </a:lnTo>
                    <a:lnTo>
                      <a:pt x="271653" y="3454"/>
                    </a:lnTo>
                    <a:lnTo>
                      <a:pt x="271653" y="20726"/>
                    </a:lnTo>
                    <a:lnTo>
                      <a:pt x="271653" y="35648"/>
                    </a:lnTo>
                    <a:lnTo>
                      <a:pt x="270700" y="41236"/>
                    </a:lnTo>
                    <a:lnTo>
                      <a:pt x="266890" y="48679"/>
                    </a:lnTo>
                    <a:lnTo>
                      <a:pt x="264045" y="50546"/>
                    </a:lnTo>
                    <a:lnTo>
                      <a:pt x="256451" y="50546"/>
                    </a:lnTo>
                    <a:lnTo>
                      <a:pt x="253593" y="48679"/>
                    </a:lnTo>
                    <a:lnTo>
                      <a:pt x="249796" y="41236"/>
                    </a:lnTo>
                    <a:lnTo>
                      <a:pt x="248831" y="35648"/>
                    </a:lnTo>
                    <a:lnTo>
                      <a:pt x="248831" y="20726"/>
                    </a:lnTo>
                    <a:lnTo>
                      <a:pt x="249796" y="15138"/>
                    </a:lnTo>
                    <a:lnTo>
                      <a:pt x="253593" y="7696"/>
                    </a:lnTo>
                    <a:lnTo>
                      <a:pt x="256451" y="5829"/>
                    </a:lnTo>
                    <a:lnTo>
                      <a:pt x="264045" y="5829"/>
                    </a:lnTo>
                    <a:lnTo>
                      <a:pt x="266890" y="7696"/>
                    </a:lnTo>
                    <a:lnTo>
                      <a:pt x="270700" y="15138"/>
                    </a:lnTo>
                    <a:lnTo>
                      <a:pt x="271653" y="20726"/>
                    </a:lnTo>
                    <a:lnTo>
                      <a:pt x="271653" y="3454"/>
                    </a:lnTo>
                    <a:lnTo>
                      <a:pt x="270967" y="2413"/>
                    </a:lnTo>
                    <a:lnTo>
                      <a:pt x="266306" y="0"/>
                    </a:lnTo>
                    <a:lnTo>
                      <a:pt x="254139" y="0"/>
                    </a:lnTo>
                    <a:lnTo>
                      <a:pt x="249491" y="2413"/>
                    </a:lnTo>
                    <a:lnTo>
                      <a:pt x="243065" y="12052"/>
                    </a:lnTo>
                    <a:lnTo>
                      <a:pt x="241452" y="19024"/>
                    </a:lnTo>
                    <a:lnTo>
                      <a:pt x="241452" y="37350"/>
                    </a:lnTo>
                    <a:lnTo>
                      <a:pt x="243065" y="44335"/>
                    </a:lnTo>
                    <a:lnTo>
                      <a:pt x="249491" y="53949"/>
                    </a:lnTo>
                    <a:lnTo>
                      <a:pt x="254139" y="56362"/>
                    </a:lnTo>
                    <a:lnTo>
                      <a:pt x="266306" y="56362"/>
                    </a:lnTo>
                    <a:lnTo>
                      <a:pt x="270967" y="53949"/>
                    </a:lnTo>
                    <a:lnTo>
                      <a:pt x="273253" y="50546"/>
                    </a:lnTo>
                    <a:lnTo>
                      <a:pt x="277393" y="44335"/>
                    </a:lnTo>
                    <a:lnTo>
                      <a:pt x="278993" y="37350"/>
                    </a:lnTo>
                    <a:lnTo>
                      <a:pt x="278993" y="19024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2" name="object 61">
                <a:extLst>
                  <a:ext uri="{FF2B5EF4-FFF2-40B4-BE49-F238E27FC236}">
                    <a16:creationId xmlns:a16="http://schemas.microsoft.com/office/drawing/2014/main" id="{B181F18F-C57E-6680-65F6-CE8EDC9E1B98}"/>
                  </a:ext>
                </a:extLst>
              </p:cNvPr>
              <p:cNvSpPr/>
              <p:nvPr/>
            </p:nvSpPr>
            <p:spPr>
              <a:xfrm>
                <a:off x="1223048" y="6716293"/>
                <a:ext cx="2183765" cy="1620520"/>
              </a:xfrm>
              <a:custGeom>
                <a:avLst/>
                <a:gdLst/>
                <a:ahLst/>
                <a:cxnLst/>
                <a:rect l="l" t="t" r="r" b="b"/>
                <a:pathLst>
                  <a:path w="2183765" h="1620520">
                    <a:moveTo>
                      <a:pt x="0" y="0"/>
                    </a:moveTo>
                    <a:lnTo>
                      <a:pt x="2183498" y="0"/>
                    </a:lnTo>
                    <a:lnTo>
                      <a:pt x="2183498" y="1620520"/>
                    </a:lnTo>
                    <a:lnTo>
                      <a:pt x="0" y="1620520"/>
                    </a:lnTo>
                    <a:lnTo>
                      <a:pt x="0" y="0"/>
                    </a:lnTo>
                    <a:close/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3" name="object 62">
                <a:extLst>
                  <a:ext uri="{FF2B5EF4-FFF2-40B4-BE49-F238E27FC236}">
                    <a16:creationId xmlns:a16="http://schemas.microsoft.com/office/drawing/2014/main" id="{F68DEA50-17DD-2AA3-54FF-D69E394368F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94220" y="7506284"/>
                <a:ext cx="78094" cy="59719"/>
              </a:xfrm>
              <a:custGeom>
                <a:avLst/>
                <a:gdLst/>
                <a:ahLst/>
                <a:cxnLst/>
                <a:rect l="l" t="t" r="r" b="b"/>
                <a:pathLst>
                  <a:path w="53975" h="41275">
                    <a:moveTo>
                      <a:pt x="0" y="22250"/>
                    </a:moveTo>
                    <a:lnTo>
                      <a:pt x="0" y="28727"/>
                    </a:lnTo>
                    <a:lnTo>
                      <a:pt x="46723" y="39509"/>
                    </a:lnTo>
                    <a:lnTo>
                      <a:pt x="50368" y="40500"/>
                    </a:lnTo>
                    <a:lnTo>
                      <a:pt x="52831" y="41211"/>
                    </a:lnTo>
                    <a:lnTo>
                      <a:pt x="52831" y="35636"/>
                    </a:lnTo>
                    <a:lnTo>
                      <a:pt x="46951" y="33908"/>
                    </a:lnTo>
                    <a:lnTo>
                      <a:pt x="46951" y="33756"/>
                    </a:lnTo>
                    <a:lnTo>
                      <a:pt x="51638" y="32092"/>
                    </a:lnTo>
                    <a:lnTo>
                      <a:pt x="52029" y="31368"/>
                    </a:lnTo>
                    <a:lnTo>
                      <a:pt x="39494" y="31368"/>
                    </a:lnTo>
                    <a:lnTo>
                      <a:pt x="30949" y="29400"/>
                    </a:lnTo>
                    <a:lnTo>
                      <a:pt x="30060" y="29044"/>
                    </a:lnTo>
                    <a:lnTo>
                      <a:pt x="27067" y="27531"/>
                    </a:lnTo>
                    <a:lnTo>
                      <a:pt x="22885" y="27531"/>
                    </a:lnTo>
                    <a:lnTo>
                      <a:pt x="0" y="22250"/>
                    </a:lnTo>
                    <a:close/>
                  </a:path>
                  <a:path w="53975" h="41275">
                    <a:moveTo>
                      <a:pt x="44785" y="7518"/>
                    </a:moveTo>
                    <a:lnTo>
                      <a:pt x="27381" y="7518"/>
                    </a:lnTo>
                    <a:lnTo>
                      <a:pt x="42862" y="11087"/>
                    </a:lnTo>
                    <a:lnTo>
                      <a:pt x="48437" y="16395"/>
                    </a:lnTo>
                    <a:lnTo>
                      <a:pt x="48437" y="28079"/>
                    </a:lnTo>
                    <a:lnTo>
                      <a:pt x="45161" y="31368"/>
                    </a:lnTo>
                    <a:lnTo>
                      <a:pt x="52029" y="31368"/>
                    </a:lnTo>
                    <a:lnTo>
                      <a:pt x="53644" y="28384"/>
                    </a:lnTo>
                    <a:lnTo>
                      <a:pt x="53644" y="23177"/>
                    </a:lnTo>
                    <a:lnTo>
                      <a:pt x="52443" y="16973"/>
                    </a:lnTo>
                    <a:lnTo>
                      <a:pt x="48924" y="11087"/>
                    </a:lnTo>
                    <a:lnTo>
                      <a:pt x="48836" y="10939"/>
                    </a:lnTo>
                    <a:lnTo>
                      <a:pt x="44785" y="7518"/>
                    </a:lnTo>
                    <a:close/>
                  </a:path>
                  <a:path w="53975" h="41275">
                    <a:moveTo>
                      <a:pt x="23507" y="0"/>
                    </a:moveTo>
                    <a:lnTo>
                      <a:pt x="16065" y="4533"/>
                    </a:lnTo>
                    <a:lnTo>
                      <a:pt x="16065" y="19342"/>
                    </a:lnTo>
                    <a:lnTo>
                      <a:pt x="18592" y="24091"/>
                    </a:lnTo>
                    <a:lnTo>
                      <a:pt x="22885" y="27531"/>
                    </a:lnTo>
                    <a:lnTo>
                      <a:pt x="27067" y="27531"/>
                    </a:lnTo>
                    <a:lnTo>
                      <a:pt x="24333" y="26149"/>
                    </a:lnTo>
                    <a:lnTo>
                      <a:pt x="21196" y="21272"/>
                    </a:lnTo>
                    <a:lnTo>
                      <a:pt x="21196" y="9804"/>
                    </a:lnTo>
                    <a:lnTo>
                      <a:pt x="27381" y="7518"/>
                    </a:lnTo>
                    <a:lnTo>
                      <a:pt x="44785" y="7518"/>
                    </a:lnTo>
                    <a:lnTo>
                      <a:pt x="42816" y="5855"/>
                    </a:lnTo>
                    <a:lnTo>
                      <a:pt x="34378" y="2501"/>
                    </a:lnTo>
                    <a:lnTo>
                      <a:pt x="23507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pic>
            <p:nvPicPr>
              <p:cNvPr id="144" name="object 63">
                <a:extLst>
                  <a:ext uri="{FF2B5EF4-FFF2-40B4-BE49-F238E27FC236}">
                    <a16:creationId xmlns:a16="http://schemas.microsoft.com/office/drawing/2014/main" id="{37F45DD0-A5E9-6BA9-4CAF-14CEEB2C2EAB}"/>
                  </a:ext>
                </a:extLst>
              </p:cNvPr>
              <p:cNvPicPr/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1576501" y="6752183"/>
                <a:ext cx="1735048" cy="1387627"/>
              </a:xfrm>
              <a:prstGeom prst="rect">
                <a:avLst/>
              </a:prstGeom>
            </p:spPr>
          </p:pic>
          <p:sp>
            <p:nvSpPr>
              <p:cNvPr id="145" name="object 64">
                <a:extLst>
                  <a:ext uri="{FF2B5EF4-FFF2-40B4-BE49-F238E27FC236}">
                    <a16:creationId xmlns:a16="http://schemas.microsoft.com/office/drawing/2014/main" id="{A88B2F65-1D77-9C99-06F0-6D8BFD681B29}"/>
                  </a:ext>
                </a:extLst>
              </p:cNvPr>
              <p:cNvSpPr/>
              <p:nvPr/>
            </p:nvSpPr>
            <p:spPr>
              <a:xfrm>
                <a:off x="1223048" y="6716293"/>
                <a:ext cx="2183765" cy="1620520"/>
              </a:xfrm>
              <a:custGeom>
                <a:avLst/>
                <a:gdLst/>
                <a:ahLst/>
                <a:cxnLst/>
                <a:rect l="l" t="t" r="r" b="b"/>
                <a:pathLst>
                  <a:path w="2183765" h="1620520">
                    <a:moveTo>
                      <a:pt x="0" y="0"/>
                    </a:moveTo>
                    <a:lnTo>
                      <a:pt x="2183498" y="0"/>
                    </a:lnTo>
                    <a:lnTo>
                      <a:pt x="2183498" y="1620520"/>
                    </a:lnTo>
                    <a:lnTo>
                      <a:pt x="0" y="1620520"/>
                    </a:lnTo>
                    <a:lnTo>
                      <a:pt x="0" y="0"/>
                    </a:lnTo>
                    <a:close/>
                  </a:path>
                </a:pathLst>
              </a:custGeom>
              <a:ln w="698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85" name="object 65">
              <a:extLst>
                <a:ext uri="{FF2B5EF4-FFF2-40B4-BE49-F238E27FC236}">
                  <a16:creationId xmlns:a16="http://schemas.microsoft.com/office/drawing/2014/main" id="{4191E135-D329-8A4F-D58E-79A656B0E20C}"/>
                </a:ext>
              </a:extLst>
            </p:cNvPr>
            <p:cNvSpPr/>
            <p:nvPr/>
          </p:nvSpPr>
          <p:spPr>
            <a:xfrm>
              <a:off x="1014590" y="7971383"/>
              <a:ext cx="156210" cy="56515"/>
            </a:xfrm>
            <a:custGeom>
              <a:avLst/>
              <a:gdLst/>
              <a:ahLst/>
              <a:cxnLst/>
              <a:rect l="l" t="t" r="r" b="b"/>
              <a:pathLst>
                <a:path w="156209" h="56515">
                  <a:moveTo>
                    <a:pt x="37541" y="19024"/>
                  </a:moveTo>
                  <a:lnTo>
                    <a:pt x="35941" y="12039"/>
                  </a:lnTo>
                  <a:lnTo>
                    <a:pt x="31800" y="5829"/>
                  </a:lnTo>
                  <a:lnTo>
                    <a:pt x="30187" y="3416"/>
                  </a:lnTo>
                  <a:lnTo>
                    <a:pt x="30187" y="20726"/>
                  </a:lnTo>
                  <a:lnTo>
                    <a:pt x="30187" y="35648"/>
                  </a:lnTo>
                  <a:lnTo>
                    <a:pt x="29248" y="41224"/>
                  </a:lnTo>
                  <a:lnTo>
                    <a:pt x="25438" y="48679"/>
                  </a:lnTo>
                  <a:lnTo>
                    <a:pt x="22580" y="50533"/>
                  </a:lnTo>
                  <a:lnTo>
                    <a:pt x="14986" y="50533"/>
                  </a:lnTo>
                  <a:lnTo>
                    <a:pt x="12141" y="48679"/>
                  </a:lnTo>
                  <a:lnTo>
                    <a:pt x="8331" y="41224"/>
                  </a:lnTo>
                  <a:lnTo>
                    <a:pt x="7391" y="35648"/>
                  </a:lnTo>
                  <a:lnTo>
                    <a:pt x="7391" y="20726"/>
                  </a:lnTo>
                  <a:lnTo>
                    <a:pt x="8331" y="15125"/>
                  </a:lnTo>
                  <a:lnTo>
                    <a:pt x="12141" y="7683"/>
                  </a:lnTo>
                  <a:lnTo>
                    <a:pt x="14986" y="5829"/>
                  </a:lnTo>
                  <a:lnTo>
                    <a:pt x="22580" y="5829"/>
                  </a:lnTo>
                  <a:lnTo>
                    <a:pt x="25438" y="7683"/>
                  </a:lnTo>
                  <a:lnTo>
                    <a:pt x="29248" y="15125"/>
                  </a:lnTo>
                  <a:lnTo>
                    <a:pt x="30187" y="20726"/>
                  </a:lnTo>
                  <a:lnTo>
                    <a:pt x="30187" y="3416"/>
                  </a:lnTo>
                  <a:lnTo>
                    <a:pt x="29514" y="2400"/>
                  </a:lnTo>
                  <a:lnTo>
                    <a:pt x="24853" y="0"/>
                  </a:lnTo>
                  <a:lnTo>
                    <a:pt x="12674" y="0"/>
                  </a:lnTo>
                  <a:lnTo>
                    <a:pt x="8039" y="2400"/>
                  </a:lnTo>
                  <a:lnTo>
                    <a:pt x="1600" y="12039"/>
                  </a:lnTo>
                  <a:lnTo>
                    <a:pt x="0" y="19024"/>
                  </a:lnTo>
                  <a:lnTo>
                    <a:pt x="0" y="37338"/>
                  </a:lnTo>
                  <a:lnTo>
                    <a:pt x="1600" y="44323"/>
                  </a:lnTo>
                  <a:lnTo>
                    <a:pt x="8039" y="53949"/>
                  </a:lnTo>
                  <a:lnTo>
                    <a:pt x="12674" y="56349"/>
                  </a:lnTo>
                  <a:lnTo>
                    <a:pt x="24853" y="56349"/>
                  </a:lnTo>
                  <a:lnTo>
                    <a:pt x="29514" y="53949"/>
                  </a:lnTo>
                  <a:lnTo>
                    <a:pt x="31788" y="50533"/>
                  </a:lnTo>
                  <a:lnTo>
                    <a:pt x="35941" y="44323"/>
                  </a:lnTo>
                  <a:lnTo>
                    <a:pt x="37541" y="37338"/>
                  </a:lnTo>
                  <a:lnTo>
                    <a:pt x="37541" y="19024"/>
                  </a:lnTo>
                  <a:close/>
                </a:path>
                <a:path w="156209" h="56515">
                  <a:moveTo>
                    <a:pt x="58127" y="46062"/>
                  </a:moveTo>
                  <a:lnTo>
                    <a:pt x="50457" y="46062"/>
                  </a:lnTo>
                  <a:lnTo>
                    <a:pt x="50457" y="55295"/>
                  </a:lnTo>
                  <a:lnTo>
                    <a:pt x="58127" y="55295"/>
                  </a:lnTo>
                  <a:lnTo>
                    <a:pt x="58127" y="46062"/>
                  </a:lnTo>
                  <a:close/>
                </a:path>
                <a:path w="156209" h="56515">
                  <a:moveTo>
                    <a:pt x="108623" y="19024"/>
                  </a:moveTo>
                  <a:lnTo>
                    <a:pt x="107022" y="12039"/>
                  </a:lnTo>
                  <a:lnTo>
                    <a:pt x="102882" y="5829"/>
                  </a:lnTo>
                  <a:lnTo>
                    <a:pt x="101269" y="3416"/>
                  </a:lnTo>
                  <a:lnTo>
                    <a:pt x="101269" y="20726"/>
                  </a:lnTo>
                  <a:lnTo>
                    <a:pt x="101269" y="35648"/>
                  </a:lnTo>
                  <a:lnTo>
                    <a:pt x="100330" y="41224"/>
                  </a:lnTo>
                  <a:lnTo>
                    <a:pt x="96520" y="48679"/>
                  </a:lnTo>
                  <a:lnTo>
                    <a:pt x="93662" y="50533"/>
                  </a:lnTo>
                  <a:lnTo>
                    <a:pt x="86067" y="50533"/>
                  </a:lnTo>
                  <a:lnTo>
                    <a:pt x="83223" y="48679"/>
                  </a:lnTo>
                  <a:lnTo>
                    <a:pt x="79413" y="41224"/>
                  </a:lnTo>
                  <a:lnTo>
                    <a:pt x="78473" y="35648"/>
                  </a:lnTo>
                  <a:lnTo>
                    <a:pt x="78473" y="20726"/>
                  </a:lnTo>
                  <a:lnTo>
                    <a:pt x="79413" y="15125"/>
                  </a:lnTo>
                  <a:lnTo>
                    <a:pt x="83223" y="7683"/>
                  </a:lnTo>
                  <a:lnTo>
                    <a:pt x="86067" y="5829"/>
                  </a:lnTo>
                  <a:lnTo>
                    <a:pt x="93662" y="5829"/>
                  </a:lnTo>
                  <a:lnTo>
                    <a:pt x="96520" y="7683"/>
                  </a:lnTo>
                  <a:lnTo>
                    <a:pt x="100330" y="15125"/>
                  </a:lnTo>
                  <a:lnTo>
                    <a:pt x="101269" y="20726"/>
                  </a:lnTo>
                  <a:lnTo>
                    <a:pt x="101269" y="3416"/>
                  </a:lnTo>
                  <a:lnTo>
                    <a:pt x="100596" y="2400"/>
                  </a:lnTo>
                  <a:lnTo>
                    <a:pt x="95935" y="0"/>
                  </a:lnTo>
                  <a:lnTo>
                    <a:pt x="83756" y="0"/>
                  </a:lnTo>
                  <a:lnTo>
                    <a:pt x="79121" y="2400"/>
                  </a:lnTo>
                  <a:lnTo>
                    <a:pt x="72682" y="12039"/>
                  </a:lnTo>
                  <a:lnTo>
                    <a:pt x="71081" y="19024"/>
                  </a:lnTo>
                  <a:lnTo>
                    <a:pt x="71081" y="37338"/>
                  </a:lnTo>
                  <a:lnTo>
                    <a:pt x="72682" y="44323"/>
                  </a:lnTo>
                  <a:lnTo>
                    <a:pt x="79121" y="53949"/>
                  </a:lnTo>
                  <a:lnTo>
                    <a:pt x="83756" y="56349"/>
                  </a:lnTo>
                  <a:lnTo>
                    <a:pt x="95935" y="56349"/>
                  </a:lnTo>
                  <a:lnTo>
                    <a:pt x="100596" y="53949"/>
                  </a:lnTo>
                  <a:lnTo>
                    <a:pt x="102870" y="50533"/>
                  </a:lnTo>
                  <a:lnTo>
                    <a:pt x="107022" y="44323"/>
                  </a:lnTo>
                  <a:lnTo>
                    <a:pt x="108623" y="37338"/>
                  </a:lnTo>
                  <a:lnTo>
                    <a:pt x="108623" y="19024"/>
                  </a:lnTo>
                  <a:close/>
                </a:path>
                <a:path w="156209" h="56515">
                  <a:moveTo>
                    <a:pt x="156032" y="19024"/>
                  </a:moveTo>
                  <a:lnTo>
                    <a:pt x="154432" y="12039"/>
                  </a:lnTo>
                  <a:lnTo>
                    <a:pt x="150291" y="5829"/>
                  </a:lnTo>
                  <a:lnTo>
                    <a:pt x="148678" y="3416"/>
                  </a:lnTo>
                  <a:lnTo>
                    <a:pt x="148678" y="20726"/>
                  </a:lnTo>
                  <a:lnTo>
                    <a:pt x="148678" y="35648"/>
                  </a:lnTo>
                  <a:lnTo>
                    <a:pt x="147739" y="41224"/>
                  </a:lnTo>
                  <a:lnTo>
                    <a:pt x="143929" y="48679"/>
                  </a:lnTo>
                  <a:lnTo>
                    <a:pt x="141071" y="50533"/>
                  </a:lnTo>
                  <a:lnTo>
                    <a:pt x="133477" y="50533"/>
                  </a:lnTo>
                  <a:lnTo>
                    <a:pt x="130632" y="48679"/>
                  </a:lnTo>
                  <a:lnTo>
                    <a:pt x="126822" y="41224"/>
                  </a:lnTo>
                  <a:lnTo>
                    <a:pt x="125882" y="35648"/>
                  </a:lnTo>
                  <a:lnTo>
                    <a:pt x="125882" y="20726"/>
                  </a:lnTo>
                  <a:lnTo>
                    <a:pt x="126822" y="15125"/>
                  </a:lnTo>
                  <a:lnTo>
                    <a:pt x="130632" y="7683"/>
                  </a:lnTo>
                  <a:lnTo>
                    <a:pt x="133477" y="5829"/>
                  </a:lnTo>
                  <a:lnTo>
                    <a:pt x="141071" y="5829"/>
                  </a:lnTo>
                  <a:lnTo>
                    <a:pt x="143929" y="7683"/>
                  </a:lnTo>
                  <a:lnTo>
                    <a:pt x="147739" y="15125"/>
                  </a:lnTo>
                  <a:lnTo>
                    <a:pt x="148678" y="20726"/>
                  </a:lnTo>
                  <a:lnTo>
                    <a:pt x="148678" y="3416"/>
                  </a:lnTo>
                  <a:lnTo>
                    <a:pt x="148005" y="2400"/>
                  </a:lnTo>
                  <a:lnTo>
                    <a:pt x="143357" y="0"/>
                  </a:lnTo>
                  <a:lnTo>
                    <a:pt x="131178" y="0"/>
                  </a:lnTo>
                  <a:lnTo>
                    <a:pt x="126530" y="2400"/>
                  </a:lnTo>
                  <a:lnTo>
                    <a:pt x="120103" y="12039"/>
                  </a:lnTo>
                  <a:lnTo>
                    <a:pt x="118491" y="19024"/>
                  </a:lnTo>
                  <a:lnTo>
                    <a:pt x="118491" y="37338"/>
                  </a:lnTo>
                  <a:lnTo>
                    <a:pt x="120103" y="44323"/>
                  </a:lnTo>
                  <a:lnTo>
                    <a:pt x="126530" y="53949"/>
                  </a:lnTo>
                  <a:lnTo>
                    <a:pt x="131178" y="56349"/>
                  </a:lnTo>
                  <a:lnTo>
                    <a:pt x="143357" y="56349"/>
                  </a:lnTo>
                  <a:lnTo>
                    <a:pt x="148005" y="53949"/>
                  </a:lnTo>
                  <a:lnTo>
                    <a:pt x="150279" y="50533"/>
                  </a:lnTo>
                  <a:lnTo>
                    <a:pt x="154432" y="44323"/>
                  </a:lnTo>
                  <a:lnTo>
                    <a:pt x="156032" y="37338"/>
                  </a:lnTo>
                  <a:lnTo>
                    <a:pt x="156032" y="1902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6" name="object 66">
              <a:extLst>
                <a:ext uri="{FF2B5EF4-FFF2-40B4-BE49-F238E27FC236}">
                  <a16:creationId xmlns:a16="http://schemas.microsoft.com/office/drawing/2014/main" id="{D98A4A4C-AB34-FF81-5AB5-B1BC29B4C513}"/>
                </a:ext>
              </a:extLst>
            </p:cNvPr>
            <p:cNvSpPr/>
            <p:nvPr/>
          </p:nvSpPr>
          <p:spPr>
            <a:xfrm>
              <a:off x="1014590" y="7647279"/>
              <a:ext cx="154305" cy="56515"/>
            </a:xfrm>
            <a:custGeom>
              <a:avLst/>
              <a:gdLst/>
              <a:ahLst/>
              <a:cxnLst/>
              <a:rect l="l" t="t" r="r" b="b"/>
              <a:pathLst>
                <a:path w="154305" h="56515">
                  <a:moveTo>
                    <a:pt x="37541" y="19024"/>
                  </a:moveTo>
                  <a:lnTo>
                    <a:pt x="35941" y="12039"/>
                  </a:lnTo>
                  <a:lnTo>
                    <a:pt x="31775" y="5816"/>
                  </a:lnTo>
                  <a:lnTo>
                    <a:pt x="30187" y="3429"/>
                  </a:lnTo>
                  <a:lnTo>
                    <a:pt x="30187" y="20713"/>
                  </a:lnTo>
                  <a:lnTo>
                    <a:pt x="30187" y="35636"/>
                  </a:lnTo>
                  <a:lnTo>
                    <a:pt x="29248" y="41224"/>
                  </a:lnTo>
                  <a:lnTo>
                    <a:pt x="25438" y="48666"/>
                  </a:lnTo>
                  <a:lnTo>
                    <a:pt x="22580" y="50533"/>
                  </a:lnTo>
                  <a:lnTo>
                    <a:pt x="14986" y="50533"/>
                  </a:lnTo>
                  <a:lnTo>
                    <a:pt x="12141" y="48666"/>
                  </a:lnTo>
                  <a:lnTo>
                    <a:pt x="8331" y="41224"/>
                  </a:lnTo>
                  <a:lnTo>
                    <a:pt x="7391" y="35636"/>
                  </a:lnTo>
                  <a:lnTo>
                    <a:pt x="7391" y="20713"/>
                  </a:lnTo>
                  <a:lnTo>
                    <a:pt x="8331" y="15125"/>
                  </a:lnTo>
                  <a:lnTo>
                    <a:pt x="12141" y="7683"/>
                  </a:lnTo>
                  <a:lnTo>
                    <a:pt x="14986" y="5816"/>
                  </a:lnTo>
                  <a:lnTo>
                    <a:pt x="22580" y="5816"/>
                  </a:lnTo>
                  <a:lnTo>
                    <a:pt x="25438" y="7683"/>
                  </a:lnTo>
                  <a:lnTo>
                    <a:pt x="29248" y="15125"/>
                  </a:lnTo>
                  <a:lnTo>
                    <a:pt x="30187" y="20713"/>
                  </a:lnTo>
                  <a:lnTo>
                    <a:pt x="30187" y="3429"/>
                  </a:lnTo>
                  <a:lnTo>
                    <a:pt x="29514" y="2413"/>
                  </a:lnTo>
                  <a:lnTo>
                    <a:pt x="24853" y="0"/>
                  </a:lnTo>
                  <a:lnTo>
                    <a:pt x="12674" y="0"/>
                  </a:lnTo>
                  <a:lnTo>
                    <a:pt x="8039" y="2413"/>
                  </a:lnTo>
                  <a:lnTo>
                    <a:pt x="1600" y="12039"/>
                  </a:lnTo>
                  <a:lnTo>
                    <a:pt x="0" y="19024"/>
                  </a:lnTo>
                  <a:lnTo>
                    <a:pt x="0" y="37338"/>
                  </a:lnTo>
                  <a:lnTo>
                    <a:pt x="1600" y="44323"/>
                  </a:lnTo>
                  <a:lnTo>
                    <a:pt x="8039" y="53949"/>
                  </a:lnTo>
                  <a:lnTo>
                    <a:pt x="12674" y="56349"/>
                  </a:lnTo>
                  <a:lnTo>
                    <a:pt x="24853" y="56349"/>
                  </a:lnTo>
                  <a:lnTo>
                    <a:pt x="29514" y="53949"/>
                  </a:lnTo>
                  <a:lnTo>
                    <a:pt x="31788" y="50533"/>
                  </a:lnTo>
                  <a:lnTo>
                    <a:pt x="35941" y="44323"/>
                  </a:lnTo>
                  <a:lnTo>
                    <a:pt x="37541" y="37338"/>
                  </a:lnTo>
                  <a:lnTo>
                    <a:pt x="37541" y="19024"/>
                  </a:lnTo>
                  <a:close/>
                </a:path>
                <a:path w="154305" h="56515">
                  <a:moveTo>
                    <a:pt x="58127" y="46062"/>
                  </a:moveTo>
                  <a:lnTo>
                    <a:pt x="50457" y="46062"/>
                  </a:lnTo>
                  <a:lnTo>
                    <a:pt x="50457" y="55295"/>
                  </a:lnTo>
                  <a:lnTo>
                    <a:pt x="58127" y="55295"/>
                  </a:lnTo>
                  <a:lnTo>
                    <a:pt x="58127" y="46062"/>
                  </a:lnTo>
                  <a:close/>
                </a:path>
                <a:path w="154305" h="56515">
                  <a:moveTo>
                    <a:pt x="108623" y="19024"/>
                  </a:moveTo>
                  <a:lnTo>
                    <a:pt x="107022" y="12039"/>
                  </a:lnTo>
                  <a:lnTo>
                    <a:pt x="102857" y="5816"/>
                  </a:lnTo>
                  <a:lnTo>
                    <a:pt x="101269" y="3429"/>
                  </a:lnTo>
                  <a:lnTo>
                    <a:pt x="101269" y="20713"/>
                  </a:lnTo>
                  <a:lnTo>
                    <a:pt x="101269" y="35636"/>
                  </a:lnTo>
                  <a:lnTo>
                    <a:pt x="100330" y="41224"/>
                  </a:lnTo>
                  <a:lnTo>
                    <a:pt x="96520" y="48666"/>
                  </a:lnTo>
                  <a:lnTo>
                    <a:pt x="93662" y="50533"/>
                  </a:lnTo>
                  <a:lnTo>
                    <a:pt x="86067" y="50533"/>
                  </a:lnTo>
                  <a:lnTo>
                    <a:pt x="83223" y="48666"/>
                  </a:lnTo>
                  <a:lnTo>
                    <a:pt x="79413" y="41224"/>
                  </a:lnTo>
                  <a:lnTo>
                    <a:pt x="78473" y="35636"/>
                  </a:lnTo>
                  <a:lnTo>
                    <a:pt x="78473" y="20713"/>
                  </a:lnTo>
                  <a:lnTo>
                    <a:pt x="79413" y="15125"/>
                  </a:lnTo>
                  <a:lnTo>
                    <a:pt x="83223" y="7683"/>
                  </a:lnTo>
                  <a:lnTo>
                    <a:pt x="86067" y="5816"/>
                  </a:lnTo>
                  <a:lnTo>
                    <a:pt x="93662" y="5816"/>
                  </a:lnTo>
                  <a:lnTo>
                    <a:pt x="96520" y="7683"/>
                  </a:lnTo>
                  <a:lnTo>
                    <a:pt x="100330" y="15125"/>
                  </a:lnTo>
                  <a:lnTo>
                    <a:pt x="101269" y="20713"/>
                  </a:lnTo>
                  <a:lnTo>
                    <a:pt x="101269" y="3429"/>
                  </a:lnTo>
                  <a:lnTo>
                    <a:pt x="100596" y="2413"/>
                  </a:lnTo>
                  <a:lnTo>
                    <a:pt x="95935" y="0"/>
                  </a:lnTo>
                  <a:lnTo>
                    <a:pt x="83756" y="0"/>
                  </a:lnTo>
                  <a:lnTo>
                    <a:pt x="79121" y="2413"/>
                  </a:lnTo>
                  <a:lnTo>
                    <a:pt x="72682" y="12039"/>
                  </a:lnTo>
                  <a:lnTo>
                    <a:pt x="71081" y="19024"/>
                  </a:lnTo>
                  <a:lnTo>
                    <a:pt x="71081" y="37338"/>
                  </a:lnTo>
                  <a:lnTo>
                    <a:pt x="72682" y="44323"/>
                  </a:lnTo>
                  <a:lnTo>
                    <a:pt x="79121" y="53949"/>
                  </a:lnTo>
                  <a:lnTo>
                    <a:pt x="83756" y="56349"/>
                  </a:lnTo>
                  <a:lnTo>
                    <a:pt x="95935" y="56349"/>
                  </a:lnTo>
                  <a:lnTo>
                    <a:pt x="100596" y="53949"/>
                  </a:lnTo>
                  <a:lnTo>
                    <a:pt x="102870" y="50533"/>
                  </a:lnTo>
                  <a:lnTo>
                    <a:pt x="107022" y="44323"/>
                  </a:lnTo>
                  <a:lnTo>
                    <a:pt x="108623" y="37338"/>
                  </a:lnTo>
                  <a:lnTo>
                    <a:pt x="108623" y="19024"/>
                  </a:lnTo>
                  <a:close/>
                </a:path>
                <a:path w="154305" h="56515">
                  <a:moveTo>
                    <a:pt x="154089" y="49110"/>
                  </a:moveTo>
                  <a:lnTo>
                    <a:pt x="142087" y="49110"/>
                  </a:lnTo>
                  <a:lnTo>
                    <a:pt x="142087" y="990"/>
                  </a:lnTo>
                  <a:lnTo>
                    <a:pt x="134734" y="990"/>
                  </a:lnTo>
                  <a:lnTo>
                    <a:pt x="121754" y="3606"/>
                  </a:lnTo>
                  <a:lnTo>
                    <a:pt x="121754" y="10287"/>
                  </a:lnTo>
                  <a:lnTo>
                    <a:pt x="134810" y="7670"/>
                  </a:lnTo>
                  <a:lnTo>
                    <a:pt x="134810" y="49110"/>
                  </a:lnTo>
                  <a:lnTo>
                    <a:pt x="122809" y="49110"/>
                  </a:lnTo>
                  <a:lnTo>
                    <a:pt x="122809" y="55295"/>
                  </a:lnTo>
                  <a:lnTo>
                    <a:pt x="154089" y="55295"/>
                  </a:lnTo>
                  <a:lnTo>
                    <a:pt x="154089" y="4911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7" name="object 67">
              <a:extLst>
                <a:ext uri="{FF2B5EF4-FFF2-40B4-BE49-F238E27FC236}">
                  <a16:creationId xmlns:a16="http://schemas.microsoft.com/office/drawing/2014/main" id="{872B5490-B913-D17D-1B54-910F949835D5}"/>
                </a:ext>
              </a:extLst>
            </p:cNvPr>
            <p:cNvSpPr/>
            <p:nvPr/>
          </p:nvSpPr>
          <p:spPr>
            <a:xfrm>
              <a:off x="1014590" y="7323163"/>
              <a:ext cx="153670" cy="56515"/>
            </a:xfrm>
            <a:custGeom>
              <a:avLst/>
              <a:gdLst/>
              <a:ahLst/>
              <a:cxnLst/>
              <a:rect l="l" t="t" r="r" b="b"/>
              <a:pathLst>
                <a:path w="153669" h="56515">
                  <a:moveTo>
                    <a:pt x="37541" y="19024"/>
                  </a:moveTo>
                  <a:lnTo>
                    <a:pt x="35941" y="12039"/>
                  </a:lnTo>
                  <a:lnTo>
                    <a:pt x="31775" y="5816"/>
                  </a:lnTo>
                  <a:lnTo>
                    <a:pt x="30187" y="3429"/>
                  </a:lnTo>
                  <a:lnTo>
                    <a:pt x="30187" y="20726"/>
                  </a:lnTo>
                  <a:lnTo>
                    <a:pt x="30187" y="35636"/>
                  </a:lnTo>
                  <a:lnTo>
                    <a:pt x="29248" y="41224"/>
                  </a:lnTo>
                  <a:lnTo>
                    <a:pt x="25438" y="48666"/>
                  </a:lnTo>
                  <a:lnTo>
                    <a:pt x="22580" y="50520"/>
                  </a:lnTo>
                  <a:lnTo>
                    <a:pt x="14986" y="50520"/>
                  </a:lnTo>
                  <a:lnTo>
                    <a:pt x="12141" y="48666"/>
                  </a:lnTo>
                  <a:lnTo>
                    <a:pt x="8331" y="41224"/>
                  </a:lnTo>
                  <a:lnTo>
                    <a:pt x="7391" y="35636"/>
                  </a:lnTo>
                  <a:lnTo>
                    <a:pt x="7391" y="20726"/>
                  </a:lnTo>
                  <a:lnTo>
                    <a:pt x="8331" y="15125"/>
                  </a:lnTo>
                  <a:lnTo>
                    <a:pt x="12141" y="7683"/>
                  </a:lnTo>
                  <a:lnTo>
                    <a:pt x="14986" y="5816"/>
                  </a:lnTo>
                  <a:lnTo>
                    <a:pt x="22580" y="5816"/>
                  </a:lnTo>
                  <a:lnTo>
                    <a:pt x="25438" y="7683"/>
                  </a:lnTo>
                  <a:lnTo>
                    <a:pt x="29248" y="15125"/>
                  </a:lnTo>
                  <a:lnTo>
                    <a:pt x="30187" y="20726"/>
                  </a:lnTo>
                  <a:lnTo>
                    <a:pt x="30187" y="3429"/>
                  </a:lnTo>
                  <a:lnTo>
                    <a:pt x="29514" y="2413"/>
                  </a:lnTo>
                  <a:lnTo>
                    <a:pt x="24853" y="0"/>
                  </a:lnTo>
                  <a:lnTo>
                    <a:pt x="12674" y="0"/>
                  </a:lnTo>
                  <a:lnTo>
                    <a:pt x="8039" y="2413"/>
                  </a:lnTo>
                  <a:lnTo>
                    <a:pt x="1600" y="12039"/>
                  </a:lnTo>
                  <a:lnTo>
                    <a:pt x="0" y="19024"/>
                  </a:lnTo>
                  <a:lnTo>
                    <a:pt x="0" y="37338"/>
                  </a:lnTo>
                  <a:lnTo>
                    <a:pt x="1600" y="44310"/>
                  </a:lnTo>
                  <a:lnTo>
                    <a:pt x="8039" y="53949"/>
                  </a:lnTo>
                  <a:lnTo>
                    <a:pt x="12674" y="56349"/>
                  </a:lnTo>
                  <a:lnTo>
                    <a:pt x="24853" y="56349"/>
                  </a:lnTo>
                  <a:lnTo>
                    <a:pt x="29514" y="53949"/>
                  </a:lnTo>
                  <a:lnTo>
                    <a:pt x="31800" y="50520"/>
                  </a:lnTo>
                  <a:lnTo>
                    <a:pt x="35941" y="44310"/>
                  </a:lnTo>
                  <a:lnTo>
                    <a:pt x="37541" y="37338"/>
                  </a:lnTo>
                  <a:lnTo>
                    <a:pt x="37541" y="19024"/>
                  </a:lnTo>
                  <a:close/>
                </a:path>
                <a:path w="153669" h="56515">
                  <a:moveTo>
                    <a:pt x="58127" y="46062"/>
                  </a:moveTo>
                  <a:lnTo>
                    <a:pt x="50457" y="46062"/>
                  </a:lnTo>
                  <a:lnTo>
                    <a:pt x="50457" y="55295"/>
                  </a:lnTo>
                  <a:lnTo>
                    <a:pt x="58127" y="55295"/>
                  </a:lnTo>
                  <a:lnTo>
                    <a:pt x="58127" y="46062"/>
                  </a:lnTo>
                  <a:close/>
                </a:path>
                <a:path w="153669" h="56515">
                  <a:moveTo>
                    <a:pt x="108623" y="19024"/>
                  </a:moveTo>
                  <a:lnTo>
                    <a:pt x="107022" y="12039"/>
                  </a:lnTo>
                  <a:lnTo>
                    <a:pt x="102857" y="5816"/>
                  </a:lnTo>
                  <a:lnTo>
                    <a:pt x="101269" y="3429"/>
                  </a:lnTo>
                  <a:lnTo>
                    <a:pt x="101269" y="20726"/>
                  </a:lnTo>
                  <a:lnTo>
                    <a:pt x="101269" y="35636"/>
                  </a:lnTo>
                  <a:lnTo>
                    <a:pt x="100330" y="41224"/>
                  </a:lnTo>
                  <a:lnTo>
                    <a:pt x="96520" y="48666"/>
                  </a:lnTo>
                  <a:lnTo>
                    <a:pt x="93662" y="50520"/>
                  </a:lnTo>
                  <a:lnTo>
                    <a:pt x="86067" y="50520"/>
                  </a:lnTo>
                  <a:lnTo>
                    <a:pt x="83223" y="48666"/>
                  </a:lnTo>
                  <a:lnTo>
                    <a:pt x="79413" y="41224"/>
                  </a:lnTo>
                  <a:lnTo>
                    <a:pt x="78473" y="35636"/>
                  </a:lnTo>
                  <a:lnTo>
                    <a:pt x="78473" y="20726"/>
                  </a:lnTo>
                  <a:lnTo>
                    <a:pt x="79413" y="15125"/>
                  </a:lnTo>
                  <a:lnTo>
                    <a:pt x="83223" y="7683"/>
                  </a:lnTo>
                  <a:lnTo>
                    <a:pt x="86067" y="5816"/>
                  </a:lnTo>
                  <a:lnTo>
                    <a:pt x="93662" y="5816"/>
                  </a:lnTo>
                  <a:lnTo>
                    <a:pt x="96520" y="7683"/>
                  </a:lnTo>
                  <a:lnTo>
                    <a:pt x="100330" y="15125"/>
                  </a:lnTo>
                  <a:lnTo>
                    <a:pt x="101269" y="20726"/>
                  </a:lnTo>
                  <a:lnTo>
                    <a:pt x="101269" y="3429"/>
                  </a:lnTo>
                  <a:lnTo>
                    <a:pt x="100596" y="2413"/>
                  </a:lnTo>
                  <a:lnTo>
                    <a:pt x="95935" y="0"/>
                  </a:lnTo>
                  <a:lnTo>
                    <a:pt x="83756" y="0"/>
                  </a:lnTo>
                  <a:lnTo>
                    <a:pt x="79121" y="2413"/>
                  </a:lnTo>
                  <a:lnTo>
                    <a:pt x="72682" y="12039"/>
                  </a:lnTo>
                  <a:lnTo>
                    <a:pt x="71081" y="19024"/>
                  </a:lnTo>
                  <a:lnTo>
                    <a:pt x="71081" y="37338"/>
                  </a:lnTo>
                  <a:lnTo>
                    <a:pt x="72682" y="44310"/>
                  </a:lnTo>
                  <a:lnTo>
                    <a:pt x="79121" y="53949"/>
                  </a:lnTo>
                  <a:lnTo>
                    <a:pt x="83756" y="56349"/>
                  </a:lnTo>
                  <a:lnTo>
                    <a:pt x="95935" y="56349"/>
                  </a:lnTo>
                  <a:lnTo>
                    <a:pt x="100596" y="53949"/>
                  </a:lnTo>
                  <a:lnTo>
                    <a:pt x="102882" y="50520"/>
                  </a:lnTo>
                  <a:lnTo>
                    <a:pt x="107022" y="44310"/>
                  </a:lnTo>
                  <a:lnTo>
                    <a:pt x="108623" y="37338"/>
                  </a:lnTo>
                  <a:lnTo>
                    <a:pt x="108623" y="19024"/>
                  </a:lnTo>
                  <a:close/>
                </a:path>
                <a:path w="153669" h="56515">
                  <a:moveTo>
                    <a:pt x="153530" y="49110"/>
                  </a:moveTo>
                  <a:lnTo>
                    <a:pt x="127876" y="49110"/>
                  </a:lnTo>
                  <a:lnTo>
                    <a:pt x="146799" y="29616"/>
                  </a:lnTo>
                  <a:lnTo>
                    <a:pt x="149618" y="26200"/>
                  </a:lnTo>
                  <a:lnTo>
                    <a:pt x="151142" y="23837"/>
                  </a:lnTo>
                  <a:lnTo>
                    <a:pt x="152806" y="19837"/>
                  </a:lnTo>
                  <a:lnTo>
                    <a:pt x="153238" y="17729"/>
                  </a:lnTo>
                  <a:lnTo>
                    <a:pt x="153238" y="10782"/>
                  </a:lnTo>
                  <a:lnTo>
                    <a:pt x="151561" y="7035"/>
                  </a:lnTo>
                  <a:lnTo>
                    <a:pt x="144856" y="1409"/>
                  </a:lnTo>
                  <a:lnTo>
                    <a:pt x="140373" y="0"/>
                  </a:lnTo>
                  <a:lnTo>
                    <a:pt x="132613" y="0"/>
                  </a:lnTo>
                  <a:lnTo>
                    <a:pt x="130263" y="304"/>
                  </a:lnTo>
                  <a:lnTo>
                    <a:pt x="125120" y="1511"/>
                  </a:lnTo>
                  <a:lnTo>
                    <a:pt x="122351" y="2413"/>
                  </a:lnTo>
                  <a:lnTo>
                    <a:pt x="119405" y="3594"/>
                  </a:lnTo>
                  <a:lnTo>
                    <a:pt x="119405" y="11023"/>
                  </a:lnTo>
                  <a:lnTo>
                    <a:pt x="122313" y="9398"/>
                  </a:lnTo>
                  <a:lnTo>
                    <a:pt x="125044" y="8178"/>
                  </a:lnTo>
                  <a:lnTo>
                    <a:pt x="130162" y="6578"/>
                  </a:lnTo>
                  <a:lnTo>
                    <a:pt x="132588" y="6184"/>
                  </a:lnTo>
                  <a:lnTo>
                    <a:pt x="138150" y="6184"/>
                  </a:lnTo>
                  <a:lnTo>
                    <a:pt x="140779" y="7086"/>
                  </a:lnTo>
                  <a:lnTo>
                    <a:pt x="144830" y="10731"/>
                  </a:lnTo>
                  <a:lnTo>
                    <a:pt x="145846" y="13081"/>
                  </a:lnTo>
                  <a:lnTo>
                    <a:pt x="145846" y="17741"/>
                  </a:lnTo>
                  <a:lnTo>
                    <a:pt x="119037" y="49110"/>
                  </a:lnTo>
                  <a:lnTo>
                    <a:pt x="119037" y="55295"/>
                  </a:lnTo>
                  <a:lnTo>
                    <a:pt x="153530" y="55295"/>
                  </a:lnTo>
                  <a:lnTo>
                    <a:pt x="153530" y="4911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8" name="object 68">
              <a:extLst>
                <a:ext uri="{FF2B5EF4-FFF2-40B4-BE49-F238E27FC236}">
                  <a16:creationId xmlns:a16="http://schemas.microsoft.com/office/drawing/2014/main" id="{99426B56-000E-40D0-46CA-891B559C33AD}"/>
                </a:ext>
              </a:extLst>
            </p:cNvPr>
            <p:cNvSpPr/>
            <p:nvPr/>
          </p:nvSpPr>
          <p:spPr>
            <a:xfrm>
              <a:off x="1014590" y="6999071"/>
              <a:ext cx="155575" cy="56515"/>
            </a:xfrm>
            <a:custGeom>
              <a:avLst/>
              <a:gdLst/>
              <a:ahLst/>
              <a:cxnLst/>
              <a:rect l="l" t="t" r="r" b="b"/>
              <a:pathLst>
                <a:path w="155575" h="56515">
                  <a:moveTo>
                    <a:pt x="37541" y="19024"/>
                  </a:moveTo>
                  <a:lnTo>
                    <a:pt x="35941" y="12039"/>
                  </a:lnTo>
                  <a:lnTo>
                    <a:pt x="31788" y="5816"/>
                  </a:lnTo>
                  <a:lnTo>
                    <a:pt x="30187" y="3416"/>
                  </a:lnTo>
                  <a:lnTo>
                    <a:pt x="30187" y="20726"/>
                  </a:lnTo>
                  <a:lnTo>
                    <a:pt x="30187" y="35636"/>
                  </a:lnTo>
                  <a:lnTo>
                    <a:pt x="29248" y="41224"/>
                  </a:lnTo>
                  <a:lnTo>
                    <a:pt x="25438" y="48666"/>
                  </a:lnTo>
                  <a:lnTo>
                    <a:pt x="22580" y="50520"/>
                  </a:lnTo>
                  <a:lnTo>
                    <a:pt x="14986" y="50520"/>
                  </a:lnTo>
                  <a:lnTo>
                    <a:pt x="12141" y="48666"/>
                  </a:lnTo>
                  <a:lnTo>
                    <a:pt x="8331" y="41224"/>
                  </a:lnTo>
                  <a:lnTo>
                    <a:pt x="7391" y="35636"/>
                  </a:lnTo>
                  <a:lnTo>
                    <a:pt x="7391" y="20726"/>
                  </a:lnTo>
                  <a:lnTo>
                    <a:pt x="8331" y="15125"/>
                  </a:lnTo>
                  <a:lnTo>
                    <a:pt x="12141" y="7683"/>
                  </a:lnTo>
                  <a:lnTo>
                    <a:pt x="14986" y="5816"/>
                  </a:lnTo>
                  <a:lnTo>
                    <a:pt x="22580" y="5816"/>
                  </a:lnTo>
                  <a:lnTo>
                    <a:pt x="25438" y="7683"/>
                  </a:lnTo>
                  <a:lnTo>
                    <a:pt x="29248" y="15125"/>
                  </a:lnTo>
                  <a:lnTo>
                    <a:pt x="30187" y="20726"/>
                  </a:lnTo>
                  <a:lnTo>
                    <a:pt x="30187" y="3416"/>
                  </a:lnTo>
                  <a:lnTo>
                    <a:pt x="29514" y="2400"/>
                  </a:lnTo>
                  <a:lnTo>
                    <a:pt x="24853" y="0"/>
                  </a:lnTo>
                  <a:lnTo>
                    <a:pt x="12674" y="0"/>
                  </a:lnTo>
                  <a:lnTo>
                    <a:pt x="8039" y="2400"/>
                  </a:lnTo>
                  <a:lnTo>
                    <a:pt x="1600" y="12039"/>
                  </a:lnTo>
                  <a:lnTo>
                    <a:pt x="0" y="19024"/>
                  </a:lnTo>
                  <a:lnTo>
                    <a:pt x="0" y="37338"/>
                  </a:lnTo>
                  <a:lnTo>
                    <a:pt x="1600" y="44310"/>
                  </a:lnTo>
                  <a:lnTo>
                    <a:pt x="8039" y="53949"/>
                  </a:lnTo>
                  <a:lnTo>
                    <a:pt x="12674" y="56349"/>
                  </a:lnTo>
                  <a:lnTo>
                    <a:pt x="24853" y="56349"/>
                  </a:lnTo>
                  <a:lnTo>
                    <a:pt x="29514" y="53949"/>
                  </a:lnTo>
                  <a:lnTo>
                    <a:pt x="31800" y="50520"/>
                  </a:lnTo>
                  <a:lnTo>
                    <a:pt x="35941" y="44310"/>
                  </a:lnTo>
                  <a:lnTo>
                    <a:pt x="37541" y="37338"/>
                  </a:lnTo>
                  <a:lnTo>
                    <a:pt x="37541" y="19024"/>
                  </a:lnTo>
                  <a:close/>
                </a:path>
                <a:path w="155575" h="56515">
                  <a:moveTo>
                    <a:pt x="58127" y="46062"/>
                  </a:moveTo>
                  <a:lnTo>
                    <a:pt x="50457" y="46062"/>
                  </a:lnTo>
                  <a:lnTo>
                    <a:pt x="50457" y="55295"/>
                  </a:lnTo>
                  <a:lnTo>
                    <a:pt x="58127" y="55295"/>
                  </a:lnTo>
                  <a:lnTo>
                    <a:pt x="58127" y="46062"/>
                  </a:lnTo>
                  <a:close/>
                </a:path>
                <a:path w="155575" h="56515">
                  <a:moveTo>
                    <a:pt x="108623" y="19024"/>
                  </a:moveTo>
                  <a:lnTo>
                    <a:pt x="107022" y="12039"/>
                  </a:lnTo>
                  <a:lnTo>
                    <a:pt x="102870" y="5816"/>
                  </a:lnTo>
                  <a:lnTo>
                    <a:pt x="101269" y="3416"/>
                  </a:lnTo>
                  <a:lnTo>
                    <a:pt x="101269" y="20726"/>
                  </a:lnTo>
                  <a:lnTo>
                    <a:pt x="101269" y="35636"/>
                  </a:lnTo>
                  <a:lnTo>
                    <a:pt x="100330" y="41224"/>
                  </a:lnTo>
                  <a:lnTo>
                    <a:pt x="96520" y="48666"/>
                  </a:lnTo>
                  <a:lnTo>
                    <a:pt x="93662" y="50520"/>
                  </a:lnTo>
                  <a:lnTo>
                    <a:pt x="86067" y="50520"/>
                  </a:lnTo>
                  <a:lnTo>
                    <a:pt x="83223" y="48666"/>
                  </a:lnTo>
                  <a:lnTo>
                    <a:pt x="79413" y="41224"/>
                  </a:lnTo>
                  <a:lnTo>
                    <a:pt x="78473" y="35636"/>
                  </a:lnTo>
                  <a:lnTo>
                    <a:pt x="78473" y="20726"/>
                  </a:lnTo>
                  <a:lnTo>
                    <a:pt x="79413" y="15125"/>
                  </a:lnTo>
                  <a:lnTo>
                    <a:pt x="83223" y="7683"/>
                  </a:lnTo>
                  <a:lnTo>
                    <a:pt x="86067" y="5816"/>
                  </a:lnTo>
                  <a:lnTo>
                    <a:pt x="93662" y="5816"/>
                  </a:lnTo>
                  <a:lnTo>
                    <a:pt x="96520" y="7683"/>
                  </a:lnTo>
                  <a:lnTo>
                    <a:pt x="100330" y="15125"/>
                  </a:lnTo>
                  <a:lnTo>
                    <a:pt x="101269" y="20726"/>
                  </a:lnTo>
                  <a:lnTo>
                    <a:pt x="101269" y="3416"/>
                  </a:lnTo>
                  <a:lnTo>
                    <a:pt x="100596" y="2400"/>
                  </a:lnTo>
                  <a:lnTo>
                    <a:pt x="95935" y="0"/>
                  </a:lnTo>
                  <a:lnTo>
                    <a:pt x="83756" y="0"/>
                  </a:lnTo>
                  <a:lnTo>
                    <a:pt x="79121" y="2400"/>
                  </a:lnTo>
                  <a:lnTo>
                    <a:pt x="72682" y="12039"/>
                  </a:lnTo>
                  <a:lnTo>
                    <a:pt x="71081" y="19024"/>
                  </a:lnTo>
                  <a:lnTo>
                    <a:pt x="71081" y="37338"/>
                  </a:lnTo>
                  <a:lnTo>
                    <a:pt x="72682" y="44310"/>
                  </a:lnTo>
                  <a:lnTo>
                    <a:pt x="79121" y="53949"/>
                  </a:lnTo>
                  <a:lnTo>
                    <a:pt x="83756" y="56349"/>
                  </a:lnTo>
                  <a:lnTo>
                    <a:pt x="95935" y="56349"/>
                  </a:lnTo>
                  <a:lnTo>
                    <a:pt x="100596" y="53949"/>
                  </a:lnTo>
                  <a:lnTo>
                    <a:pt x="102882" y="50520"/>
                  </a:lnTo>
                  <a:lnTo>
                    <a:pt x="107022" y="44310"/>
                  </a:lnTo>
                  <a:lnTo>
                    <a:pt x="108623" y="37338"/>
                  </a:lnTo>
                  <a:lnTo>
                    <a:pt x="108623" y="19024"/>
                  </a:lnTo>
                  <a:close/>
                </a:path>
                <a:path w="155575" h="56515">
                  <a:moveTo>
                    <a:pt x="155003" y="36017"/>
                  </a:moveTo>
                  <a:lnTo>
                    <a:pt x="154025" y="33083"/>
                  </a:lnTo>
                  <a:lnTo>
                    <a:pt x="150063" y="28333"/>
                  </a:lnTo>
                  <a:lnTo>
                    <a:pt x="147320" y="26771"/>
                  </a:lnTo>
                  <a:lnTo>
                    <a:pt x="143802" y="26009"/>
                  </a:lnTo>
                  <a:lnTo>
                    <a:pt x="146977" y="25209"/>
                  </a:lnTo>
                  <a:lnTo>
                    <a:pt x="149428" y="23774"/>
                  </a:lnTo>
                  <a:lnTo>
                    <a:pt x="152869" y="19634"/>
                  </a:lnTo>
                  <a:lnTo>
                    <a:pt x="153733" y="17081"/>
                  </a:lnTo>
                  <a:lnTo>
                    <a:pt x="153733" y="9766"/>
                  </a:lnTo>
                  <a:lnTo>
                    <a:pt x="152107" y="6337"/>
                  </a:lnTo>
                  <a:lnTo>
                    <a:pt x="145618" y="1270"/>
                  </a:lnTo>
                  <a:lnTo>
                    <a:pt x="141198" y="0"/>
                  </a:lnTo>
                  <a:lnTo>
                    <a:pt x="133464" y="0"/>
                  </a:lnTo>
                  <a:lnTo>
                    <a:pt x="131165" y="190"/>
                  </a:lnTo>
                  <a:lnTo>
                    <a:pt x="126288" y="965"/>
                  </a:lnTo>
                  <a:lnTo>
                    <a:pt x="123672" y="1549"/>
                  </a:lnTo>
                  <a:lnTo>
                    <a:pt x="120878" y="2324"/>
                  </a:lnTo>
                  <a:lnTo>
                    <a:pt x="120878" y="8877"/>
                  </a:lnTo>
                  <a:lnTo>
                    <a:pt x="123647" y="7962"/>
                  </a:lnTo>
                  <a:lnTo>
                    <a:pt x="126187" y="7277"/>
                  </a:lnTo>
                  <a:lnTo>
                    <a:pt x="130797" y="6400"/>
                  </a:lnTo>
                  <a:lnTo>
                    <a:pt x="132956" y="6184"/>
                  </a:lnTo>
                  <a:lnTo>
                    <a:pt x="138645" y="6184"/>
                  </a:lnTo>
                  <a:lnTo>
                    <a:pt x="141478" y="6934"/>
                  </a:lnTo>
                  <a:lnTo>
                    <a:pt x="145440" y="9906"/>
                  </a:lnTo>
                  <a:lnTo>
                    <a:pt x="146431" y="12052"/>
                  </a:lnTo>
                  <a:lnTo>
                    <a:pt x="146431" y="17551"/>
                  </a:lnTo>
                  <a:lnTo>
                    <a:pt x="145465" y="19646"/>
                  </a:lnTo>
                  <a:lnTo>
                    <a:pt x="141630" y="22529"/>
                  </a:lnTo>
                  <a:lnTo>
                    <a:pt x="138861" y="23241"/>
                  </a:lnTo>
                  <a:lnTo>
                    <a:pt x="128638" y="23241"/>
                  </a:lnTo>
                  <a:lnTo>
                    <a:pt x="128638" y="29286"/>
                  </a:lnTo>
                  <a:lnTo>
                    <a:pt x="138963" y="29286"/>
                  </a:lnTo>
                  <a:lnTo>
                    <a:pt x="142087" y="30187"/>
                  </a:lnTo>
                  <a:lnTo>
                    <a:pt x="146570" y="33807"/>
                  </a:lnTo>
                  <a:lnTo>
                    <a:pt x="147701" y="36309"/>
                  </a:lnTo>
                  <a:lnTo>
                    <a:pt x="147701" y="42976"/>
                  </a:lnTo>
                  <a:lnTo>
                    <a:pt x="146494" y="45618"/>
                  </a:lnTo>
                  <a:lnTo>
                    <a:pt x="141668" y="49250"/>
                  </a:lnTo>
                  <a:lnTo>
                    <a:pt x="138150" y="50165"/>
                  </a:lnTo>
                  <a:lnTo>
                    <a:pt x="130898" y="50165"/>
                  </a:lnTo>
                  <a:lnTo>
                    <a:pt x="128371" y="49860"/>
                  </a:lnTo>
                  <a:lnTo>
                    <a:pt x="123520" y="48653"/>
                  </a:lnTo>
                  <a:lnTo>
                    <a:pt x="121285" y="47752"/>
                  </a:lnTo>
                  <a:lnTo>
                    <a:pt x="119240" y="46570"/>
                  </a:lnTo>
                  <a:lnTo>
                    <a:pt x="119240" y="53657"/>
                  </a:lnTo>
                  <a:lnTo>
                    <a:pt x="121818" y="54559"/>
                  </a:lnTo>
                  <a:lnTo>
                    <a:pt x="124307" y="55232"/>
                  </a:lnTo>
                  <a:lnTo>
                    <a:pt x="129133" y="56134"/>
                  </a:lnTo>
                  <a:lnTo>
                    <a:pt x="131483" y="56349"/>
                  </a:lnTo>
                  <a:lnTo>
                    <a:pt x="140550" y="56349"/>
                  </a:lnTo>
                  <a:lnTo>
                    <a:pt x="145796" y="54889"/>
                  </a:lnTo>
                  <a:lnTo>
                    <a:pt x="153162" y="49022"/>
                  </a:lnTo>
                  <a:lnTo>
                    <a:pt x="155003" y="44869"/>
                  </a:lnTo>
                  <a:lnTo>
                    <a:pt x="155003" y="3601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9" name="object 69">
              <a:extLst>
                <a:ext uri="{FF2B5EF4-FFF2-40B4-BE49-F238E27FC236}">
                  <a16:creationId xmlns:a16="http://schemas.microsoft.com/office/drawing/2014/main" id="{0DC474B2-5C06-03EF-46A4-41320AC70923}"/>
                </a:ext>
              </a:extLst>
            </p:cNvPr>
            <p:cNvSpPr/>
            <p:nvPr/>
          </p:nvSpPr>
          <p:spPr>
            <a:xfrm>
              <a:off x="1014590" y="6674967"/>
              <a:ext cx="156845" cy="56515"/>
            </a:xfrm>
            <a:custGeom>
              <a:avLst/>
              <a:gdLst/>
              <a:ahLst/>
              <a:cxnLst/>
              <a:rect l="l" t="t" r="r" b="b"/>
              <a:pathLst>
                <a:path w="156844" h="56515">
                  <a:moveTo>
                    <a:pt x="37541" y="19024"/>
                  </a:moveTo>
                  <a:lnTo>
                    <a:pt x="35941" y="12039"/>
                  </a:lnTo>
                  <a:lnTo>
                    <a:pt x="31788" y="5816"/>
                  </a:lnTo>
                  <a:lnTo>
                    <a:pt x="30187" y="3416"/>
                  </a:lnTo>
                  <a:lnTo>
                    <a:pt x="30187" y="20726"/>
                  </a:lnTo>
                  <a:lnTo>
                    <a:pt x="30187" y="35636"/>
                  </a:lnTo>
                  <a:lnTo>
                    <a:pt x="29248" y="41224"/>
                  </a:lnTo>
                  <a:lnTo>
                    <a:pt x="25438" y="48666"/>
                  </a:lnTo>
                  <a:lnTo>
                    <a:pt x="22580" y="50520"/>
                  </a:lnTo>
                  <a:lnTo>
                    <a:pt x="14986" y="50520"/>
                  </a:lnTo>
                  <a:lnTo>
                    <a:pt x="12141" y="48666"/>
                  </a:lnTo>
                  <a:lnTo>
                    <a:pt x="8331" y="41224"/>
                  </a:lnTo>
                  <a:lnTo>
                    <a:pt x="7391" y="35636"/>
                  </a:lnTo>
                  <a:lnTo>
                    <a:pt x="7391" y="20726"/>
                  </a:lnTo>
                  <a:lnTo>
                    <a:pt x="8331" y="15125"/>
                  </a:lnTo>
                  <a:lnTo>
                    <a:pt x="12141" y="7683"/>
                  </a:lnTo>
                  <a:lnTo>
                    <a:pt x="14986" y="5816"/>
                  </a:lnTo>
                  <a:lnTo>
                    <a:pt x="22580" y="5816"/>
                  </a:lnTo>
                  <a:lnTo>
                    <a:pt x="25438" y="7683"/>
                  </a:lnTo>
                  <a:lnTo>
                    <a:pt x="29248" y="15125"/>
                  </a:lnTo>
                  <a:lnTo>
                    <a:pt x="30187" y="20726"/>
                  </a:lnTo>
                  <a:lnTo>
                    <a:pt x="30187" y="3416"/>
                  </a:lnTo>
                  <a:lnTo>
                    <a:pt x="29514" y="2400"/>
                  </a:lnTo>
                  <a:lnTo>
                    <a:pt x="24853" y="0"/>
                  </a:lnTo>
                  <a:lnTo>
                    <a:pt x="12674" y="0"/>
                  </a:lnTo>
                  <a:lnTo>
                    <a:pt x="8039" y="2400"/>
                  </a:lnTo>
                  <a:lnTo>
                    <a:pt x="1600" y="12039"/>
                  </a:lnTo>
                  <a:lnTo>
                    <a:pt x="0" y="19024"/>
                  </a:lnTo>
                  <a:lnTo>
                    <a:pt x="0" y="37338"/>
                  </a:lnTo>
                  <a:lnTo>
                    <a:pt x="1600" y="44310"/>
                  </a:lnTo>
                  <a:lnTo>
                    <a:pt x="8039" y="53949"/>
                  </a:lnTo>
                  <a:lnTo>
                    <a:pt x="12674" y="56349"/>
                  </a:lnTo>
                  <a:lnTo>
                    <a:pt x="24853" y="56349"/>
                  </a:lnTo>
                  <a:lnTo>
                    <a:pt x="29514" y="53949"/>
                  </a:lnTo>
                  <a:lnTo>
                    <a:pt x="31800" y="50520"/>
                  </a:lnTo>
                  <a:lnTo>
                    <a:pt x="35941" y="44310"/>
                  </a:lnTo>
                  <a:lnTo>
                    <a:pt x="37541" y="37338"/>
                  </a:lnTo>
                  <a:lnTo>
                    <a:pt x="37541" y="19024"/>
                  </a:lnTo>
                  <a:close/>
                </a:path>
                <a:path w="156844" h="56515">
                  <a:moveTo>
                    <a:pt x="58127" y="46062"/>
                  </a:moveTo>
                  <a:lnTo>
                    <a:pt x="50457" y="46062"/>
                  </a:lnTo>
                  <a:lnTo>
                    <a:pt x="50457" y="55295"/>
                  </a:lnTo>
                  <a:lnTo>
                    <a:pt x="58127" y="55295"/>
                  </a:lnTo>
                  <a:lnTo>
                    <a:pt x="58127" y="46062"/>
                  </a:lnTo>
                  <a:close/>
                </a:path>
                <a:path w="156844" h="56515">
                  <a:moveTo>
                    <a:pt x="108623" y="19024"/>
                  </a:moveTo>
                  <a:lnTo>
                    <a:pt x="107022" y="12039"/>
                  </a:lnTo>
                  <a:lnTo>
                    <a:pt x="102870" y="5816"/>
                  </a:lnTo>
                  <a:lnTo>
                    <a:pt x="101269" y="3416"/>
                  </a:lnTo>
                  <a:lnTo>
                    <a:pt x="101269" y="20726"/>
                  </a:lnTo>
                  <a:lnTo>
                    <a:pt x="101269" y="35636"/>
                  </a:lnTo>
                  <a:lnTo>
                    <a:pt x="100330" y="41224"/>
                  </a:lnTo>
                  <a:lnTo>
                    <a:pt x="96520" y="48666"/>
                  </a:lnTo>
                  <a:lnTo>
                    <a:pt x="93662" y="50520"/>
                  </a:lnTo>
                  <a:lnTo>
                    <a:pt x="86067" y="50520"/>
                  </a:lnTo>
                  <a:lnTo>
                    <a:pt x="83223" y="48666"/>
                  </a:lnTo>
                  <a:lnTo>
                    <a:pt x="79413" y="41224"/>
                  </a:lnTo>
                  <a:lnTo>
                    <a:pt x="78473" y="35636"/>
                  </a:lnTo>
                  <a:lnTo>
                    <a:pt x="78473" y="20726"/>
                  </a:lnTo>
                  <a:lnTo>
                    <a:pt x="79413" y="15125"/>
                  </a:lnTo>
                  <a:lnTo>
                    <a:pt x="83223" y="7683"/>
                  </a:lnTo>
                  <a:lnTo>
                    <a:pt x="86067" y="5816"/>
                  </a:lnTo>
                  <a:lnTo>
                    <a:pt x="93662" y="5816"/>
                  </a:lnTo>
                  <a:lnTo>
                    <a:pt x="96520" y="7683"/>
                  </a:lnTo>
                  <a:lnTo>
                    <a:pt x="100330" y="15125"/>
                  </a:lnTo>
                  <a:lnTo>
                    <a:pt x="101269" y="20726"/>
                  </a:lnTo>
                  <a:lnTo>
                    <a:pt x="101269" y="3416"/>
                  </a:lnTo>
                  <a:lnTo>
                    <a:pt x="100596" y="2400"/>
                  </a:lnTo>
                  <a:lnTo>
                    <a:pt x="95935" y="0"/>
                  </a:lnTo>
                  <a:lnTo>
                    <a:pt x="83756" y="0"/>
                  </a:lnTo>
                  <a:lnTo>
                    <a:pt x="79121" y="2400"/>
                  </a:lnTo>
                  <a:lnTo>
                    <a:pt x="72682" y="12039"/>
                  </a:lnTo>
                  <a:lnTo>
                    <a:pt x="71081" y="19024"/>
                  </a:lnTo>
                  <a:lnTo>
                    <a:pt x="71081" y="37338"/>
                  </a:lnTo>
                  <a:lnTo>
                    <a:pt x="72682" y="44310"/>
                  </a:lnTo>
                  <a:lnTo>
                    <a:pt x="79121" y="53949"/>
                  </a:lnTo>
                  <a:lnTo>
                    <a:pt x="83756" y="56349"/>
                  </a:lnTo>
                  <a:lnTo>
                    <a:pt x="95935" y="56349"/>
                  </a:lnTo>
                  <a:lnTo>
                    <a:pt x="100596" y="53949"/>
                  </a:lnTo>
                  <a:lnTo>
                    <a:pt x="102882" y="50520"/>
                  </a:lnTo>
                  <a:lnTo>
                    <a:pt x="107022" y="44310"/>
                  </a:lnTo>
                  <a:lnTo>
                    <a:pt x="108623" y="37338"/>
                  </a:lnTo>
                  <a:lnTo>
                    <a:pt x="108623" y="19024"/>
                  </a:lnTo>
                  <a:close/>
                </a:path>
                <a:path w="156844" h="56515">
                  <a:moveTo>
                    <a:pt x="156794" y="36385"/>
                  </a:moveTo>
                  <a:lnTo>
                    <a:pt x="149047" y="36385"/>
                  </a:lnTo>
                  <a:lnTo>
                    <a:pt x="149047" y="7391"/>
                  </a:lnTo>
                  <a:lnTo>
                    <a:pt x="149047" y="990"/>
                  </a:lnTo>
                  <a:lnTo>
                    <a:pt x="141732" y="990"/>
                  </a:lnTo>
                  <a:lnTo>
                    <a:pt x="141732" y="7391"/>
                  </a:lnTo>
                  <a:lnTo>
                    <a:pt x="141732" y="36385"/>
                  </a:lnTo>
                  <a:lnTo>
                    <a:pt x="123177" y="36385"/>
                  </a:lnTo>
                  <a:lnTo>
                    <a:pt x="141732" y="7391"/>
                  </a:lnTo>
                  <a:lnTo>
                    <a:pt x="141732" y="990"/>
                  </a:lnTo>
                  <a:lnTo>
                    <a:pt x="139801" y="990"/>
                  </a:lnTo>
                  <a:lnTo>
                    <a:pt x="117208" y="35407"/>
                  </a:lnTo>
                  <a:lnTo>
                    <a:pt x="117208" y="42494"/>
                  </a:lnTo>
                  <a:lnTo>
                    <a:pt x="141732" y="42494"/>
                  </a:lnTo>
                  <a:lnTo>
                    <a:pt x="141732" y="55295"/>
                  </a:lnTo>
                  <a:lnTo>
                    <a:pt x="149047" y="55295"/>
                  </a:lnTo>
                  <a:lnTo>
                    <a:pt x="149047" y="42494"/>
                  </a:lnTo>
                  <a:lnTo>
                    <a:pt x="156794" y="42494"/>
                  </a:lnTo>
                  <a:lnTo>
                    <a:pt x="156794" y="3638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0" name="object 70">
              <a:extLst>
                <a:ext uri="{FF2B5EF4-FFF2-40B4-BE49-F238E27FC236}">
                  <a16:creationId xmlns:a16="http://schemas.microsoft.com/office/drawing/2014/main" id="{5577BB1B-6192-23B9-2451-169F96A8B3D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285390" y="8508085"/>
              <a:ext cx="63818" cy="75248"/>
            </a:xfrm>
            <a:custGeom>
              <a:avLst/>
              <a:gdLst/>
              <a:ahLst/>
              <a:cxnLst/>
              <a:rect l="l" t="t" r="r" b="b"/>
              <a:pathLst>
                <a:path w="42544" h="50165">
                  <a:moveTo>
                    <a:pt x="36436" y="0"/>
                  </a:moveTo>
                  <a:lnTo>
                    <a:pt x="28689" y="0"/>
                  </a:lnTo>
                  <a:lnTo>
                    <a:pt x="0" y="50152"/>
                  </a:lnTo>
                  <a:lnTo>
                    <a:pt x="6692" y="50152"/>
                  </a:lnTo>
                  <a:lnTo>
                    <a:pt x="15544" y="34378"/>
                  </a:lnTo>
                  <a:lnTo>
                    <a:pt x="40223" y="34378"/>
                  </a:lnTo>
                  <a:lnTo>
                    <a:pt x="39665" y="29311"/>
                  </a:lnTo>
                  <a:lnTo>
                    <a:pt x="18046" y="29311"/>
                  </a:lnTo>
                  <a:lnTo>
                    <a:pt x="28066" y="11747"/>
                  </a:lnTo>
                  <a:lnTo>
                    <a:pt x="29527" y="8623"/>
                  </a:lnTo>
                  <a:lnTo>
                    <a:pt x="30937" y="5727"/>
                  </a:lnTo>
                  <a:lnTo>
                    <a:pt x="37067" y="5727"/>
                  </a:lnTo>
                  <a:lnTo>
                    <a:pt x="36436" y="0"/>
                  </a:lnTo>
                  <a:close/>
                </a:path>
                <a:path w="42544" h="50165">
                  <a:moveTo>
                    <a:pt x="40223" y="34378"/>
                  </a:moveTo>
                  <a:lnTo>
                    <a:pt x="33337" y="34378"/>
                  </a:lnTo>
                  <a:lnTo>
                    <a:pt x="35039" y="50152"/>
                  </a:lnTo>
                  <a:lnTo>
                    <a:pt x="41960" y="50152"/>
                  </a:lnTo>
                  <a:lnTo>
                    <a:pt x="40223" y="34378"/>
                  </a:lnTo>
                  <a:close/>
                </a:path>
                <a:path w="42544" h="50165">
                  <a:moveTo>
                    <a:pt x="37067" y="5727"/>
                  </a:moveTo>
                  <a:lnTo>
                    <a:pt x="31089" y="5727"/>
                  </a:lnTo>
                  <a:lnTo>
                    <a:pt x="31165" y="8623"/>
                  </a:lnTo>
                  <a:lnTo>
                    <a:pt x="31244" y="11747"/>
                  </a:lnTo>
                  <a:lnTo>
                    <a:pt x="31584" y="14884"/>
                  </a:lnTo>
                  <a:lnTo>
                    <a:pt x="33235" y="29311"/>
                  </a:lnTo>
                  <a:lnTo>
                    <a:pt x="39665" y="29311"/>
                  </a:lnTo>
                  <a:lnTo>
                    <a:pt x="37067" y="572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Content Placeholder 3">
                <a:extLst>
                  <a:ext uri="{FF2B5EF4-FFF2-40B4-BE49-F238E27FC236}">
                    <a16:creationId xmlns:a16="http://schemas.microsoft.com/office/drawing/2014/main" id="{7E05E93A-B943-BEFF-8449-510F79F0226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80462" y="5241909"/>
                <a:ext cx="4908204" cy="7460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Autofit/>
              </a:bodyPr>
              <a:lstStyle>
                <a:lvl1pPr marL="287338" indent="-287338" algn="l" rtl="0" eaLnBrk="1" fontAlgn="base" hangingPunct="1"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Century Gothic" panose="020B0502020202020204" pitchFamily="34" charset="0"/>
                  <a:buChar char="•"/>
                  <a:defRPr sz="2000" kern="1200" baseline="0">
                    <a:solidFill>
                      <a:schemeClr val="tx1"/>
                    </a:solidFill>
                    <a:latin typeface="Century Gothic" panose="020B0502020202020204" pitchFamily="34" charset="0"/>
                    <a:ea typeface="+mn-ea"/>
                    <a:cs typeface="+mn-cs"/>
                  </a:defRPr>
                </a:lvl1pPr>
                <a:lvl2pPr marL="625475" indent="-279400" algn="l" rtl="0" eaLnBrk="1" fontAlgn="base" hangingPunct="1"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Century Gothic" panose="020B0502020202020204" pitchFamily="34" charset="0"/>
                  <a:buChar char="–"/>
                  <a:defRPr sz="1800" kern="1200" baseline="0">
                    <a:solidFill>
                      <a:schemeClr val="tx1"/>
                    </a:solidFill>
                    <a:latin typeface="Century Gothic" panose="020B0502020202020204" pitchFamily="34" charset="0"/>
                    <a:ea typeface="+mn-ea"/>
                    <a:cs typeface="+mn-cs"/>
                  </a:defRPr>
                </a:lvl2pPr>
                <a:lvl3pPr marL="914400" indent="-230188" algn="l" rtl="0" eaLnBrk="1" fontAlgn="base" hangingPunct="1"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Century Gothic" panose="020B0502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4588" indent="-173038" algn="l" rtl="0" eaLnBrk="1" fontAlgn="base" hangingPunct="1">
                  <a:lnSpc>
                    <a:spcPct val="90000"/>
                  </a:lnSpc>
                  <a:spcBef>
                    <a:spcPts val="800"/>
                  </a:spcBef>
                  <a:spcAft>
                    <a:spcPct val="0"/>
                  </a:spcAft>
                  <a:buClr>
                    <a:schemeClr val="tx1"/>
                  </a:buClr>
                  <a:buFont typeface="Century Gothic" panose="020B0502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82725" indent="-222250" algn="l" rtl="0" eaLnBrk="1" fontAlgn="base" hangingPunct="1">
                  <a:lnSpc>
                    <a:spcPct val="9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charset="0"/>
                  <a:buChar char="»"/>
                  <a:defRPr lang="en-US" sz="1600" kern="12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UCNA - BSM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66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4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en-US" i="1" baseline="-33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𝑡𝑎𝑡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4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i="1" baseline="-33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𝑦𝑠</m:t>
                    </m:r>
                  </m:oMath>
                </a14:m>
                <a:endParaRPr lang="en-US" sz="1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X. Sun et al., PRC 101, 035503 (2020)</a:t>
                </a:r>
              </a:p>
              <a:p>
                <a:pPr marL="0" indent="0">
                  <a:buFont typeface="Century Gothic" panose="020B0502020202020204" pitchFamily="34" charset="0"/>
                  <a:buNone/>
                </a:pPr>
                <a:endParaRPr lang="en-US" sz="1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indent="0">
                  <a:buFont typeface="Century Gothic" panose="020B0502020202020204" pitchFamily="34" charset="0"/>
                  <a:buNone/>
                </a:pPr>
                <a:endParaRPr lang="en-US" sz="1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indent="0">
                  <a:buFont typeface="Century Gothic" panose="020B0502020202020204" pitchFamily="34" charset="0"/>
                  <a:buNone/>
                </a:pP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146" name="Content Placeholder 3">
                <a:extLst>
                  <a:ext uri="{FF2B5EF4-FFF2-40B4-BE49-F238E27FC236}">
                    <a16:creationId xmlns:a16="http://schemas.microsoft.com/office/drawing/2014/main" id="{7E05E93A-B943-BEFF-8449-510F79F022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0462" y="5241909"/>
                <a:ext cx="4908204" cy="746076"/>
              </a:xfrm>
              <a:prstGeom prst="rect">
                <a:avLst/>
              </a:prstGeom>
              <a:blipFill>
                <a:blip r:embed="rId8"/>
                <a:stretch>
                  <a:fillRect l="-1242" t="-4918" r="-1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768F87F8-531E-6CB0-7049-F9698862DA1C}"/>
                  </a:ext>
                </a:extLst>
              </p:cNvPr>
              <p:cNvSpPr txBox="1"/>
              <p:nvPr/>
            </p:nvSpPr>
            <p:spPr>
              <a:xfrm>
                <a:off x="9830274" y="3339729"/>
                <a:ext cx="1621791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 b="0" i="0" smtClean="0">
                        <a:latin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1400" dirty="0">
                    <a:latin typeface="+mn-lt"/>
                  </a:rPr>
                  <a:t> contours</a:t>
                </a: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768F87F8-531E-6CB0-7049-F9698862D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274" y="3339729"/>
                <a:ext cx="1621791" cy="286232"/>
              </a:xfrm>
              <a:prstGeom prst="rect">
                <a:avLst/>
              </a:prstGeom>
              <a:blipFill>
                <a:blip r:embed="rId9"/>
                <a:stretch>
                  <a:fillRect t="-12766" r="-376" b="-19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97" name="Group 1196">
            <a:extLst>
              <a:ext uri="{FF2B5EF4-FFF2-40B4-BE49-F238E27FC236}">
                <a16:creationId xmlns:a16="http://schemas.microsoft.com/office/drawing/2014/main" id="{3A1B48B3-B2BB-929D-63FF-DA8B05CE767E}"/>
              </a:ext>
            </a:extLst>
          </p:cNvPr>
          <p:cNvGrpSpPr/>
          <p:nvPr/>
        </p:nvGrpSpPr>
        <p:grpSpPr>
          <a:xfrm>
            <a:off x="1818374" y="4034172"/>
            <a:ext cx="2909316" cy="2261616"/>
            <a:chOff x="4104182" y="5739129"/>
            <a:chExt cx="2909316" cy="2261616"/>
          </a:xfrm>
        </p:grpSpPr>
        <p:grpSp>
          <p:nvGrpSpPr>
            <p:cNvPr id="1198" name="object 4">
              <a:extLst>
                <a:ext uri="{FF2B5EF4-FFF2-40B4-BE49-F238E27FC236}">
                  <a16:creationId xmlns:a16="http://schemas.microsoft.com/office/drawing/2014/main" id="{43C8EB30-DCC3-28AA-D0D9-F8D45F6062A7}"/>
                </a:ext>
              </a:extLst>
            </p:cNvPr>
            <p:cNvGrpSpPr/>
            <p:nvPr/>
          </p:nvGrpSpPr>
          <p:grpSpPr>
            <a:xfrm>
              <a:off x="4196003" y="5862230"/>
              <a:ext cx="2817495" cy="2032635"/>
              <a:chOff x="4196003" y="5862230"/>
              <a:chExt cx="2817495" cy="2032635"/>
            </a:xfrm>
          </p:grpSpPr>
          <p:sp>
            <p:nvSpPr>
              <p:cNvPr id="1217" name="object 5">
                <a:extLst>
                  <a:ext uri="{FF2B5EF4-FFF2-40B4-BE49-F238E27FC236}">
                    <a16:creationId xmlns:a16="http://schemas.microsoft.com/office/drawing/2014/main" id="{5F5484E2-EC34-D534-09D4-793811DCFE66}"/>
                  </a:ext>
                </a:extLst>
              </p:cNvPr>
              <p:cNvSpPr/>
              <p:nvPr/>
            </p:nvSpPr>
            <p:spPr>
              <a:xfrm>
                <a:off x="4460392" y="7111364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18" name="object 6">
                <a:extLst>
                  <a:ext uri="{FF2B5EF4-FFF2-40B4-BE49-F238E27FC236}">
                    <a16:creationId xmlns:a16="http://schemas.microsoft.com/office/drawing/2014/main" id="{C5CC8C8A-0326-77F4-7700-98BC94725EC4}"/>
                  </a:ext>
                </a:extLst>
              </p:cNvPr>
              <p:cNvSpPr/>
              <p:nvPr/>
            </p:nvSpPr>
            <p:spPr>
              <a:xfrm>
                <a:off x="6915950" y="7111364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19" name="object 7">
                <a:extLst>
                  <a:ext uri="{FF2B5EF4-FFF2-40B4-BE49-F238E27FC236}">
                    <a16:creationId xmlns:a16="http://schemas.microsoft.com/office/drawing/2014/main" id="{B8B1E543-9349-2492-0F6B-51FED87B7DB0}"/>
                  </a:ext>
                </a:extLst>
              </p:cNvPr>
              <p:cNvSpPr/>
              <p:nvPr/>
            </p:nvSpPr>
            <p:spPr>
              <a:xfrm>
                <a:off x="4460392" y="6967638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20" name="object 8">
                <a:extLst>
                  <a:ext uri="{FF2B5EF4-FFF2-40B4-BE49-F238E27FC236}">
                    <a16:creationId xmlns:a16="http://schemas.microsoft.com/office/drawing/2014/main" id="{A4251B33-F2D9-1ED6-1D6A-E1C6BC3369EB}"/>
                  </a:ext>
                </a:extLst>
              </p:cNvPr>
              <p:cNvSpPr/>
              <p:nvPr/>
            </p:nvSpPr>
            <p:spPr>
              <a:xfrm>
                <a:off x="6915950" y="6967638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21" name="object 9">
                <a:extLst>
                  <a:ext uri="{FF2B5EF4-FFF2-40B4-BE49-F238E27FC236}">
                    <a16:creationId xmlns:a16="http://schemas.microsoft.com/office/drawing/2014/main" id="{1EBD50F8-D697-3666-1C0D-A71E6809B5EB}"/>
                  </a:ext>
                </a:extLst>
              </p:cNvPr>
              <p:cNvSpPr/>
              <p:nvPr/>
            </p:nvSpPr>
            <p:spPr>
              <a:xfrm>
                <a:off x="4460392" y="6819799"/>
                <a:ext cx="32384" cy="6985"/>
              </a:xfrm>
              <a:custGeom>
                <a:avLst/>
                <a:gdLst/>
                <a:ahLst/>
                <a:cxnLst/>
                <a:rect l="l" t="t" r="r" b="b"/>
                <a:pathLst>
                  <a:path w="32385" h="6984">
                    <a:moveTo>
                      <a:pt x="32184" y="0"/>
                    </a:moveTo>
                    <a:lnTo>
                      <a:pt x="0" y="0"/>
                    </a:lnTo>
                    <a:lnTo>
                      <a:pt x="0" y="6843"/>
                    </a:lnTo>
                    <a:lnTo>
                      <a:pt x="32184" y="6843"/>
                    </a:lnTo>
                    <a:lnTo>
                      <a:pt x="32184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22" name="object 10">
                <a:extLst>
                  <a:ext uri="{FF2B5EF4-FFF2-40B4-BE49-F238E27FC236}">
                    <a16:creationId xmlns:a16="http://schemas.microsoft.com/office/drawing/2014/main" id="{E93288D3-14F9-F864-1B29-C833BFD2D1B4}"/>
                  </a:ext>
                </a:extLst>
              </p:cNvPr>
              <p:cNvSpPr/>
              <p:nvPr/>
            </p:nvSpPr>
            <p:spPr>
              <a:xfrm>
                <a:off x="6915950" y="6823227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23" name="object 11">
                <a:extLst>
                  <a:ext uri="{FF2B5EF4-FFF2-40B4-BE49-F238E27FC236}">
                    <a16:creationId xmlns:a16="http://schemas.microsoft.com/office/drawing/2014/main" id="{9900E4D3-E2BD-00E0-77AB-8C5F6E99E3C7}"/>
                  </a:ext>
                </a:extLst>
              </p:cNvPr>
              <p:cNvSpPr/>
              <p:nvPr/>
            </p:nvSpPr>
            <p:spPr>
              <a:xfrm>
                <a:off x="4460392" y="6679501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24" name="object 12">
                <a:extLst>
                  <a:ext uri="{FF2B5EF4-FFF2-40B4-BE49-F238E27FC236}">
                    <a16:creationId xmlns:a16="http://schemas.microsoft.com/office/drawing/2014/main" id="{8C50DFCD-6C1F-5475-C234-293548547883}"/>
                  </a:ext>
                </a:extLst>
              </p:cNvPr>
              <p:cNvSpPr/>
              <p:nvPr/>
            </p:nvSpPr>
            <p:spPr>
              <a:xfrm>
                <a:off x="6915950" y="6679501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25" name="object 13">
                <a:extLst>
                  <a:ext uri="{FF2B5EF4-FFF2-40B4-BE49-F238E27FC236}">
                    <a16:creationId xmlns:a16="http://schemas.microsoft.com/office/drawing/2014/main" id="{033F005C-EECA-7646-7F62-2D5797FFB914}"/>
                  </a:ext>
                </a:extLst>
              </p:cNvPr>
              <p:cNvSpPr/>
              <p:nvPr/>
            </p:nvSpPr>
            <p:spPr>
              <a:xfrm>
                <a:off x="4460392" y="6535775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26" name="object 14">
                <a:extLst>
                  <a:ext uri="{FF2B5EF4-FFF2-40B4-BE49-F238E27FC236}">
                    <a16:creationId xmlns:a16="http://schemas.microsoft.com/office/drawing/2014/main" id="{77859021-B59D-FC0A-B38F-B56A0CC2A524}"/>
                  </a:ext>
                </a:extLst>
              </p:cNvPr>
              <p:cNvSpPr/>
              <p:nvPr/>
            </p:nvSpPr>
            <p:spPr>
              <a:xfrm>
                <a:off x="6915950" y="6535775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27" name="object 15">
                <a:extLst>
                  <a:ext uri="{FF2B5EF4-FFF2-40B4-BE49-F238E27FC236}">
                    <a16:creationId xmlns:a16="http://schemas.microsoft.com/office/drawing/2014/main" id="{0393A053-168D-33BA-E71C-35A13E19289A}"/>
                  </a:ext>
                </a:extLst>
              </p:cNvPr>
              <p:cNvSpPr/>
              <p:nvPr/>
            </p:nvSpPr>
            <p:spPr>
              <a:xfrm>
                <a:off x="4460392" y="6392062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28" name="object 16">
                <a:extLst>
                  <a:ext uri="{FF2B5EF4-FFF2-40B4-BE49-F238E27FC236}">
                    <a16:creationId xmlns:a16="http://schemas.microsoft.com/office/drawing/2014/main" id="{6AACBD3D-127C-6EF1-585A-0063D8D872AA}"/>
                  </a:ext>
                </a:extLst>
              </p:cNvPr>
              <p:cNvSpPr/>
              <p:nvPr/>
            </p:nvSpPr>
            <p:spPr>
              <a:xfrm>
                <a:off x="6915950" y="6392062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29" name="object 17">
                <a:extLst>
                  <a:ext uri="{FF2B5EF4-FFF2-40B4-BE49-F238E27FC236}">
                    <a16:creationId xmlns:a16="http://schemas.microsoft.com/office/drawing/2014/main" id="{DE6B9492-B1F1-789B-9217-86EB521CD4F1}"/>
                  </a:ext>
                </a:extLst>
              </p:cNvPr>
              <p:cNvSpPr/>
              <p:nvPr/>
            </p:nvSpPr>
            <p:spPr>
              <a:xfrm>
                <a:off x="4460392" y="6247637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30" name="object 18">
                <a:extLst>
                  <a:ext uri="{FF2B5EF4-FFF2-40B4-BE49-F238E27FC236}">
                    <a16:creationId xmlns:a16="http://schemas.microsoft.com/office/drawing/2014/main" id="{FC70D4F2-1ECB-A4A6-E49C-298AEA3B49FF}"/>
                  </a:ext>
                </a:extLst>
              </p:cNvPr>
              <p:cNvSpPr/>
              <p:nvPr/>
            </p:nvSpPr>
            <p:spPr>
              <a:xfrm>
                <a:off x="6915950" y="6247637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31" name="object 19">
                <a:extLst>
                  <a:ext uri="{FF2B5EF4-FFF2-40B4-BE49-F238E27FC236}">
                    <a16:creationId xmlns:a16="http://schemas.microsoft.com/office/drawing/2014/main" id="{98D2702C-1EA0-EFBF-BECE-157B05B8D95F}"/>
                  </a:ext>
                </a:extLst>
              </p:cNvPr>
              <p:cNvSpPr/>
              <p:nvPr/>
            </p:nvSpPr>
            <p:spPr>
              <a:xfrm>
                <a:off x="4460392" y="6103911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32" name="object 20">
                <a:extLst>
                  <a:ext uri="{FF2B5EF4-FFF2-40B4-BE49-F238E27FC236}">
                    <a16:creationId xmlns:a16="http://schemas.microsoft.com/office/drawing/2014/main" id="{8C3FBAA7-9CA5-F5FB-FDA8-D634B2E48837}"/>
                  </a:ext>
                </a:extLst>
              </p:cNvPr>
              <p:cNvSpPr/>
              <p:nvPr/>
            </p:nvSpPr>
            <p:spPr>
              <a:xfrm>
                <a:off x="6915950" y="6103911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33" name="object 21">
                <a:extLst>
                  <a:ext uri="{FF2B5EF4-FFF2-40B4-BE49-F238E27FC236}">
                    <a16:creationId xmlns:a16="http://schemas.microsoft.com/office/drawing/2014/main" id="{0842FCB6-9CD8-4FB2-266B-EB94921F371B}"/>
                  </a:ext>
                </a:extLst>
              </p:cNvPr>
              <p:cNvSpPr/>
              <p:nvPr/>
            </p:nvSpPr>
            <p:spPr>
              <a:xfrm>
                <a:off x="4460392" y="5960186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34" name="object 22">
                <a:extLst>
                  <a:ext uri="{FF2B5EF4-FFF2-40B4-BE49-F238E27FC236}">
                    <a16:creationId xmlns:a16="http://schemas.microsoft.com/office/drawing/2014/main" id="{05348A32-1AB9-3CFA-7BCE-59D84E6A144B}"/>
                  </a:ext>
                </a:extLst>
              </p:cNvPr>
              <p:cNvSpPr/>
              <p:nvPr/>
            </p:nvSpPr>
            <p:spPr>
              <a:xfrm>
                <a:off x="6915950" y="5960186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35" name="object 23">
                <a:extLst>
                  <a:ext uri="{FF2B5EF4-FFF2-40B4-BE49-F238E27FC236}">
                    <a16:creationId xmlns:a16="http://schemas.microsoft.com/office/drawing/2014/main" id="{845675A0-1DA8-C944-EB31-704CC9105F4B}"/>
                  </a:ext>
                </a:extLst>
              </p:cNvPr>
              <p:cNvSpPr/>
              <p:nvPr/>
            </p:nvSpPr>
            <p:spPr>
              <a:xfrm>
                <a:off x="4256125" y="5919698"/>
                <a:ext cx="153035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53035" h="55245">
                    <a:moveTo>
                      <a:pt x="36779" y="18643"/>
                    </a:moveTo>
                    <a:lnTo>
                      <a:pt x="35204" y="11785"/>
                    </a:lnTo>
                    <a:lnTo>
                      <a:pt x="31140" y="5702"/>
                    </a:lnTo>
                    <a:lnTo>
                      <a:pt x="29578" y="3365"/>
                    </a:lnTo>
                    <a:lnTo>
                      <a:pt x="29578" y="20307"/>
                    </a:lnTo>
                    <a:lnTo>
                      <a:pt x="29578" y="34925"/>
                    </a:lnTo>
                    <a:lnTo>
                      <a:pt x="28651" y="40386"/>
                    </a:lnTo>
                    <a:lnTo>
                      <a:pt x="24917" y="47688"/>
                    </a:lnTo>
                    <a:lnTo>
                      <a:pt x="22123" y="49517"/>
                    </a:lnTo>
                    <a:lnTo>
                      <a:pt x="14681" y="49517"/>
                    </a:lnTo>
                    <a:lnTo>
                      <a:pt x="11899" y="47688"/>
                    </a:lnTo>
                    <a:lnTo>
                      <a:pt x="8166" y="40386"/>
                    </a:lnTo>
                    <a:lnTo>
                      <a:pt x="7226" y="34925"/>
                    </a:lnTo>
                    <a:lnTo>
                      <a:pt x="7226" y="20307"/>
                    </a:lnTo>
                    <a:lnTo>
                      <a:pt x="8166" y="14820"/>
                    </a:lnTo>
                    <a:lnTo>
                      <a:pt x="11899" y="7531"/>
                    </a:lnTo>
                    <a:lnTo>
                      <a:pt x="14681" y="5702"/>
                    </a:lnTo>
                    <a:lnTo>
                      <a:pt x="22123" y="5702"/>
                    </a:lnTo>
                    <a:lnTo>
                      <a:pt x="24917" y="7531"/>
                    </a:lnTo>
                    <a:lnTo>
                      <a:pt x="28651" y="14820"/>
                    </a:lnTo>
                    <a:lnTo>
                      <a:pt x="29578" y="20307"/>
                    </a:lnTo>
                    <a:lnTo>
                      <a:pt x="29578" y="3365"/>
                    </a:lnTo>
                    <a:lnTo>
                      <a:pt x="28917" y="2362"/>
                    </a:lnTo>
                    <a:lnTo>
                      <a:pt x="24358" y="0"/>
                    </a:lnTo>
                    <a:lnTo>
                      <a:pt x="12420" y="0"/>
                    </a:lnTo>
                    <a:lnTo>
                      <a:pt x="7861" y="2362"/>
                    </a:lnTo>
                    <a:lnTo>
                      <a:pt x="1574" y="11785"/>
                    </a:lnTo>
                    <a:lnTo>
                      <a:pt x="0" y="18643"/>
                    </a:lnTo>
                    <a:lnTo>
                      <a:pt x="0" y="36588"/>
                    </a:lnTo>
                    <a:lnTo>
                      <a:pt x="1574" y="43421"/>
                    </a:lnTo>
                    <a:lnTo>
                      <a:pt x="7861" y="52857"/>
                    </a:lnTo>
                    <a:lnTo>
                      <a:pt x="12420" y="55219"/>
                    </a:lnTo>
                    <a:lnTo>
                      <a:pt x="24358" y="55219"/>
                    </a:lnTo>
                    <a:lnTo>
                      <a:pt x="28917" y="52857"/>
                    </a:lnTo>
                    <a:lnTo>
                      <a:pt x="31140" y="49517"/>
                    </a:lnTo>
                    <a:lnTo>
                      <a:pt x="35204" y="43421"/>
                    </a:lnTo>
                    <a:lnTo>
                      <a:pt x="36779" y="36588"/>
                    </a:lnTo>
                    <a:lnTo>
                      <a:pt x="36779" y="18643"/>
                    </a:lnTo>
                    <a:close/>
                  </a:path>
                  <a:path w="153035" h="55245">
                    <a:moveTo>
                      <a:pt x="56959" y="45135"/>
                    </a:moveTo>
                    <a:lnTo>
                      <a:pt x="49441" y="45135"/>
                    </a:lnTo>
                    <a:lnTo>
                      <a:pt x="49441" y="54178"/>
                    </a:lnTo>
                    <a:lnTo>
                      <a:pt x="56959" y="54178"/>
                    </a:lnTo>
                    <a:lnTo>
                      <a:pt x="56959" y="45135"/>
                    </a:lnTo>
                    <a:close/>
                  </a:path>
                  <a:path w="153035" h="55245">
                    <a:moveTo>
                      <a:pt x="106426" y="18643"/>
                    </a:moveTo>
                    <a:lnTo>
                      <a:pt x="104851" y="11785"/>
                    </a:lnTo>
                    <a:lnTo>
                      <a:pt x="100787" y="5702"/>
                    </a:lnTo>
                    <a:lnTo>
                      <a:pt x="99225" y="3365"/>
                    </a:lnTo>
                    <a:lnTo>
                      <a:pt x="99225" y="20307"/>
                    </a:lnTo>
                    <a:lnTo>
                      <a:pt x="99225" y="34925"/>
                    </a:lnTo>
                    <a:lnTo>
                      <a:pt x="98298" y="40386"/>
                    </a:lnTo>
                    <a:lnTo>
                      <a:pt x="94564" y="47688"/>
                    </a:lnTo>
                    <a:lnTo>
                      <a:pt x="91770" y="49517"/>
                    </a:lnTo>
                    <a:lnTo>
                      <a:pt x="84328" y="49517"/>
                    </a:lnTo>
                    <a:lnTo>
                      <a:pt x="81546" y="47688"/>
                    </a:lnTo>
                    <a:lnTo>
                      <a:pt x="77812" y="40386"/>
                    </a:lnTo>
                    <a:lnTo>
                      <a:pt x="76885" y="34925"/>
                    </a:lnTo>
                    <a:lnTo>
                      <a:pt x="76885" y="20307"/>
                    </a:lnTo>
                    <a:lnTo>
                      <a:pt x="77812" y="14820"/>
                    </a:lnTo>
                    <a:lnTo>
                      <a:pt x="81546" y="7531"/>
                    </a:lnTo>
                    <a:lnTo>
                      <a:pt x="84328" y="5702"/>
                    </a:lnTo>
                    <a:lnTo>
                      <a:pt x="91770" y="5702"/>
                    </a:lnTo>
                    <a:lnTo>
                      <a:pt x="94564" y="7531"/>
                    </a:lnTo>
                    <a:lnTo>
                      <a:pt x="98298" y="14820"/>
                    </a:lnTo>
                    <a:lnTo>
                      <a:pt x="99225" y="20307"/>
                    </a:lnTo>
                    <a:lnTo>
                      <a:pt x="99225" y="3365"/>
                    </a:lnTo>
                    <a:lnTo>
                      <a:pt x="98564" y="2362"/>
                    </a:lnTo>
                    <a:lnTo>
                      <a:pt x="94005" y="0"/>
                    </a:lnTo>
                    <a:lnTo>
                      <a:pt x="82067" y="0"/>
                    </a:lnTo>
                    <a:lnTo>
                      <a:pt x="77508" y="2362"/>
                    </a:lnTo>
                    <a:lnTo>
                      <a:pt x="71221" y="11785"/>
                    </a:lnTo>
                    <a:lnTo>
                      <a:pt x="69646" y="18643"/>
                    </a:lnTo>
                    <a:lnTo>
                      <a:pt x="69646" y="36588"/>
                    </a:lnTo>
                    <a:lnTo>
                      <a:pt x="71221" y="43421"/>
                    </a:lnTo>
                    <a:lnTo>
                      <a:pt x="77508" y="52857"/>
                    </a:lnTo>
                    <a:lnTo>
                      <a:pt x="82067" y="55219"/>
                    </a:lnTo>
                    <a:lnTo>
                      <a:pt x="94005" y="55219"/>
                    </a:lnTo>
                    <a:lnTo>
                      <a:pt x="98564" y="52857"/>
                    </a:lnTo>
                    <a:lnTo>
                      <a:pt x="100787" y="49517"/>
                    </a:lnTo>
                    <a:lnTo>
                      <a:pt x="104851" y="43421"/>
                    </a:lnTo>
                    <a:lnTo>
                      <a:pt x="106426" y="36588"/>
                    </a:lnTo>
                    <a:lnTo>
                      <a:pt x="106426" y="18643"/>
                    </a:lnTo>
                    <a:close/>
                  </a:path>
                  <a:path w="153035" h="55245">
                    <a:moveTo>
                      <a:pt x="152730" y="35826"/>
                    </a:moveTo>
                    <a:lnTo>
                      <a:pt x="151765" y="32943"/>
                    </a:lnTo>
                    <a:lnTo>
                      <a:pt x="148450" y="28917"/>
                    </a:lnTo>
                    <a:lnTo>
                      <a:pt x="147891" y="28232"/>
                    </a:lnTo>
                    <a:lnTo>
                      <a:pt x="145529" y="26860"/>
                    </a:lnTo>
                    <a:lnTo>
                      <a:pt x="145529" y="42430"/>
                    </a:lnTo>
                    <a:lnTo>
                      <a:pt x="144513" y="44945"/>
                    </a:lnTo>
                    <a:lnTo>
                      <a:pt x="140601" y="48602"/>
                    </a:lnTo>
                    <a:lnTo>
                      <a:pt x="137909" y="49517"/>
                    </a:lnTo>
                    <a:lnTo>
                      <a:pt x="131064" y="49517"/>
                    </a:lnTo>
                    <a:lnTo>
                      <a:pt x="128371" y="48602"/>
                    </a:lnTo>
                    <a:lnTo>
                      <a:pt x="124447" y="44945"/>
                    </a:lnTo>
                    <a:lnTo>
                      <a:pt x="123469" y="42430"/>
                    </a:lnTo>
                    <a:lnTo>
                      <a:pt x="123532" y="35826"/>
                    </a:lnTo>
                    <a:lnTo>
                      <a:pt x="124447" y="33489"/>
                    </a:lnTo>
                    <a:lnTo>
                      <a:pt x="128371" y="29832"/>
                    </a:lnTo>
                    <a:lnTo>
                      <a:pt x="131064" y="28917"/>
                    </a:lnTo>
                    <a:lnTo>
                      <a:pt x="137934" y="28917"/>
                    </a:lnTo>
                    <a:lnTo>
                      <a:pt x="140639" y="29832"/>
                    </a:lnTo>
                    <a:lnTo>
                      <a:pt x="144551" y="33489"/>
                    </a:lnTo>
                    <a:lnTo>
                      <a:pt x="145465" y="35826"/>
                    </a:lnTo>
                    <a:lnTo>
                      <a:pt x="145529" y="42430"/>
                    </a:lnTo>
                    <a:lnTo>
                      <a:pt x="145529" y="26860"/>
                    </a:lnTo>
                    <a:lnTo>
                      <a:pt x="145186" y="26657"/>
                    </a:lnTo>
                    <a:lnTo>
                      <a:pt x="141719" y="25844"/>
                    </a:lnTo>
                    <a:lnTo>
                      <a:pt x="144780" y="25095"/>
                    </a:lnTo>
                    <a:lnTo>
                      <a:pt x="147180" y="23660"/>
                    </a:lnTo>
                    <a:lnTo>
                      <a:pt x="147510" y="23253"/>
                    </a:lnTo>
                    <a:lnTo>
                      <a:pt x="150622" y="19431"/>
                    </a:lnTo>
                    <a:lnTo>
                      <a:pt x="151485" y="16840"/>
                    </a:lnTo>
                    <a:lnTo>
                      <a:pt x="151485" y="9575"/>
                    </a:lnTo>
                    <a:lnTo>
                      <a:pt x="149987" y="6184"/>
                    </a:lnTo>
                    <a:lnTo>
                      <a:pt x="149402" y="5715"/>
                    </a:lnTo>
                    <a:lnTo>
                      <a:pt x="144360" y="1600"/>
                    </a:lnTo>
                    <a:lnTo>
                      <a:pt x="144360" y="11722"/>
                    </a:lnTo>
                    <a:lnTo>
                      <a:pt x="144360" y="17233"/>
                    </a:lnTo>
                    <a:lnTo>
                      <a:pt x="143433" y="19431"/>
                    </a:lnTo>
                    <a:lnTo>
                      <a:pt x="139992" y="22479"/>
                    </a:lnTo>
                    <a:lnTo>
                      <a:pt x="137566" y="23253"/>
                    </a:lnTo>
                    <a:lnTo>
                      <a:pt x="131368" y="23253"/>
                    </a:lnTo>
                    <a:lnTo>
                      <a:pt x="128955" y="22479"/>
                    </a:lnTo>
                    <a:lnTo>
                      <a:pt x="125539" y="19431"/>
                    </a:lnTo>
                    <a:lnTo>
                      <a:pt x="124650" y="17233"/>
                    </a:lnTo>
                    <a:lnTo>
                      <a:pt x="124650" y="11722"/>
                    </a:lnTo>
                    <a:lnTo>
                      <a:pt x="125501" y="9575"/>
                    </a:lnTo>
                    <a:lnTo>
                      <a:pt x="128955" y="6489"/>
                    </a:lnTo>
                    <a:lnTo>
                      <a:pt x="131368" y="5715"/>
                    </a:lnTo>
                    <a:lnTo>
                      <a:pt x="137566" y="5715"/>
                    </a:lnTo>
                    <a:lnTo>
                      <a:pt x="139992" y="6489"/>
                    </a:lnTo>
                    <a:lnTo>
                      <a:pt x="143484" y="9575"/>
                    </a:lnTo>
                    <a:lnTo>
                      <a:pt x="144360" y="11722"/>
                    </a:lnTo>
                    <a:lnTo>
                      <a:pt x="144360" y="1600"/>
                    </a:lnTo>
                    <a:lnTo>
                      <a:pt x="143941" y="1244"/>
                    </a:lnTo>
                    <a:lnTo>
                      <a:pt x="139788" y="12"/>
                    </a:lnTo>
                    <a:lnTo>
                      <a:pt x="129209" y="12"/>
                    </a:lnTo>
                    <a:lnTo>
                      <a:pt x="125056" y="1244"/>
                    </a:lnTo>
                    <a:lnTo>
                      <a:pt x="118999" y="6184"/>
                    </a:lnTo>
                    <a:lnTo>
                      <a:pt x="117475" y="9575"/>
                    </a:lnTo>
                    <a:lnTo>
                      <a:pt x="117475" y="16840"/>
                    </a:lnTo>
                    <a:lnTo>
                      <a:pt x="118338" y="19431"/>
                    </a:lnTo>
                    <a:lnTo>
                      <a:pt x="121793" y="23660"/>
                    </a:lnTo>
                    <a:lnTo>
                      <a:pt x="124193" y="25095"/>
                    </a:lnTo>
                    <a:lnTo>
                      <a:pt x="127279" y="25844"/>
                    </a:lnTo>
                    <a:lnTo>
                      <a:pt x="123812" y="26657"/>
                    </a:lnTo>
                    <a:lnTo>
                      <a:pt x="121107" y="28232"/>
                    </a:lnTo>
                    <a:lnTo>
                      <a:pt x="117208" y="32943"/>
                    </a:lnTo>
                    <a:lnTo>
                      <a:pt x="116230" y="35826"/>
                    </a:lnTo>
                    <a:lnTo>
                      <a:pt x="116230" y="44373"/>
                    </a:lnTo>
                    <a:lnTo>
                      <a:pt x="117805" y="48323"/>
                    </a:lnTo>
                    <a:lnTo>
                      <a:pt x="124104" y="53848"/>
                    </a:lnTo>
                    <a:lnTo>
                      <a:pt x="128625" y="55219"/>
                    </a:lnTo>
                    <a:lnTo>
                      <a:pt x="140360" y="55219"/>
                    </a:lnTo>
                    <a:lnTo>
                      <a:pt x="144868" y="53848"/>
                    </a:lnTo>
                    <a:lnTo>
                      <a:pt x="149796" y="49517"/>
                    </a:lnTo>
                    <a:lnTo>
                      <a:pt x="151155" y="48323"/>
                    </a:lnTo>
                    <a:lnTo>
                      <a:pt x="152730" y="44373"/>
                    </a:lnTo>
                    <a:lnTo>
                      <a:pt x="152730" y="35826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36" name="object 24">
                <a:extLst>
                  <a:ext uri="{FF2B5EF4-FFF2-40B4-BE49-F238E27FC236}">
                    <a16:creationId xmlns:a16="http://schemas.microsoft.com/office/drawing/2014/main" id="{DD8E5F65-0E08-7B50-5392-A297D8B9351B}"/>
                  </a:ext>
                </a:extLst>
              </p:cNvPr>
              <p:cNvSpPr/>
              <p:nvPr/>
            </p:nvSpPr>
            <p:spPr>
              <a:xfrm>
                <a:off x="4460392" y="7079170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37" name="object 25">
                <a:extLst>
                  <a:ext uri="{FF2B5EF4-FFF2-40B4-BE49-F238E27FC236}">
                    <a16:creationId xmlns:a16="http://schemas.microsoft.com/office/drawing/2014/main" id="{112C9909-E7DD-1882-9159-DE296B108F33}"/>
                  </a:ext>
                </a:extLst>
              </p:cNvPr>
              <p:cNvSpPr/>
              <p:nvPr/>
            </p:nvSpPr>
            <p:spPr>
              <a:xfrm>
                <a:off x="4957965" y="7079170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38" name="object 26">
                <a:extLst>
                  <a:ext uri="{FF2B5EF4-FFF2-40B4-BE49-F238E27FC236}">
                    <a16:creationId xmlns:a16="http://schemas.microsoft.com/office/drawing/2014/main" id="{10AB60F9-9F16-A246-602F-23A665186545}"/>
                  </a:ext>
                </a:extLst>
              </p:cNvPr>
              <p:cNvSpPr/>
              <p:nvPr/>
            </p:nvSpPr>
            <p:spPr>
              <a:xfrm>
                <a:off x="5455488" y="7079170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39" name="object 27">
                <a:extLst>
                  <a:ext uri="{FF2B5EF4-FFF2-40B4-BE49-F238E27FC236}">
                    <a16:creationId xmlns:a16="http://schemas.microsoft.com/office/drawing/2014/main" id="{BA28D004-805F-A0ED-8F02-EF069BE438E7}"/>
                  </a:ext>
                </a:extLst>
              </p:cNvPr>
              <p:cNvSpPr/>
              <p:nvPr/>
            </p:nvSpPr>
            <p:spPr>
              <a:xfrm>
                <a:off x="5953061" y="7079170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40" name="object 28">
                <a:extLst>
                  <a:ext uri="{FF2B5EF4-FFF2-40B4-BE49-F238E27FC236}">
                    <a16:creationId xmlns:a16="http://schemas.microsoft.com/office/drawing/2014/main" id="{633CCF85-EA46-249F-3BE7-0110DA4391B6}"/>
                  </a:ext>
                </a:extLst>
              </p:cNvPr>
              <p:cNvSpPr/>
              <p:nvPr/>
            </p:nvSpPr>
            <p:spPr>
              <a:xfrm>
                <a:off x="6450596" y="7079170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41" name="object 29">
                <a:extLst>
                  <a:ext uri="{FF2B5EF4-FFF2-40B4-BE49-F238E27FC236}">
                    <a16:creationId xmlns:a16="http://schemas.microsoft.com/office/drawing/2014/main" id="{790570F7-A633-67F2-86B5-9B29857A94C3}"/>
                  </a:ext>
                </a:extLst>
              </p:cNvPr>
              <p:cNvSpPr/>
              <p:nvPr/>
            </p:nvSpPr>
            <p:spPr>
              <a:xfrm>
                <a:off x="6948170" y="7079170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42" name="object 30">
                <a:extLst>
                  <a:ext uri="{FF2B5EF4-FFF2-40B4-BE49-F238E27FC236}">
                    <a16:creationId xmlns:a16="http://schemas.microsoft.com/office/drawing/2014/main" id="{B29DA19E-5489-D714-06B8-CF6ABFF9FCEB}"/>
                  </a:ext>
                </a:extLst>
              </p:cNvPr>
              <p:cNvSpPr/>
              <p:nvPr/>
            </p:nvSpPr>
            <p:spPr>
              <a:xfrm>
                <a:off x="4713617" y="5960186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5">
                    <a:moveTo>
                      <a:pt x="0" y="0"/>
                    </a:moveTo>
                    <a:lnTo>
                      <a:pt x="0" y="32194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43" name="object 31">
                <a:extLst>
                  <a:ext uri="{FF2B5EF4-FFF2-40B4-BE49-F238E27FC236}">
                    <a16:creationId xmlns:a16="http://schemas.microsoft.com/office/drawing/2014/main" id="{6A1FA1CE-419E-0109-32DB-A8A52AD99A9D}"/>
                  </a:ext>
                </a:extLst>
              </p:cNvPr>
              <p:cNvSpPr/>
              <p:nvPr/>
            </p:nvSpPr>
            <p:spPr>
              <a:xfrm>
                <a:off x="4651959" y="5862230"/>
                <a:ext cx="127000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27000" h="55245">
                    <a:moveTo>
                      <a:pt x="31699" y="48120"/>
                    </a:moveTo>
                    <a:lnTo>
                      <a:pt x="19939" y="48120"/>
                    </a:lnTo>
                    <a:lnTo>
                      <a:pt x="19939" y="965"/>
                    </a:lnTo>
                    <a:lnTo>
                      <a:pt x="12725" y="965"/>
                    </a:lnTo>
                    <a:lnTo>
                      <a:pt x="0" y="3530"/>
                    </a:lnTo>
                    <a:lnTo>
                      <a:pt x="0" y="10083"/>
                    </a:lnTo>
                    <a:lnTo>
                      <a:pt x="12801" y="7518"/>
                    </a:lnTo>
                    <a:lnTo>
                      <a:pt x="12801" y="48120"/>
                    </a:lnTo>
                    <a:lnTo>
                      <a:pt x="1041" y="48120"/>
                    </a:lnTo>
                    <a:lnTo>
                      <a:pt x="1041" y="54178"/>
                    </a:lnTo>
                    <a:lnTo>
                      <a:pt x="31699" y="54178"/>
                    </a:lnTo>
                    <a:lnTo>
                      <a:pt x="31699" y="48120"/>
                    </a:lnTo>
                    <a:close/>
                  </a:path>
                  <a:path w="127000" h="55245">
                    <a:moveTo>
                      <a:pt x="80035" y="18643"/>
                    </a:moveTo>
                    <a:lnTo>
                      <a:pt x="78460" y="11785"/>
                    </a:lnTo>
                    <a:lnTo>
                      <a:pt x="74396" y="5702"/>
                    </a:lnTo>
                    <a:lnTo>
                      <a:pt x="72834" y="3365"/>
                    </a:lnTo>
                    <a:lnTo>
                      <a:pt x="72834" y="20307"/>
                    </a:lnTo>
                    <a:lnTo>
                      <a:pt x="72834" y="34925"/>
                    </a:lnTo>
                    <a:lnTo>
                      <a:pt x="71907" y="40386"/>
                    </a:lnTo>
                    <a:lnTo>
                      <a:pt x="68173" y="47688"/>
                    </a:lnTo>
                    <a:lnTo>
                      <a:pt x="65379" y="49517"/>
                    </a:lnTo>
                    <a:lnTo>
                      <a:pt x="57937" y="49517"/>
                    </a:lnTo>
                    <a:lnTo>
                      <a:pt x="55156" y="47688"/>
                    </a:lnTo>
                    <a:lnTo>
                      <a:pt x="51422" y="40386"/>
                    </a:lnTo>
                    <a:lnTo>
                      <a:pt x="50495" y="34925"/>
                    </a:lnTo>
                    <a:lnTo>
                      <a:pt x="50495" y="20307"/>
                    </a:lnTo>
                    <a:lnTo>
                      <a:pt x="51422" y="14820"/>
                    </a:lnTo>
                    <a:lnTo>
                      <a:pt x="55156" y="7531"/>
                    </a:lnTo>
                    <a:lnTo>
                      <a:pt x="57937" y="5702"/>
                    </a:lnTo>
                    <a:lnTo>
                      <a:pt x="65379" y="5702"/>
                    </a:lnTo>
                    <a:lnTo>
                      <a:pt x="68173" y="7531"/>
                    </a:lnTo>
                    <a:lnTo>
                      <a:pt x="71907" y="14820"/>
                    </a:lnTo>
                    <a:lnTo>
                      <a:pt x="72834" y="20307"/>
                    </a:lnTo>
                    <a:lnTo>
                      <a:pt x="72834" y="3365"/>
                    </a:lnTo>
                    <a:lnTo>
                      <a:pt x="72174" y="2362"/>
                    </a:lnTo>
                    <a:lnTo>
                      <a:pt x="67614" y="0"/>
                    </a:lnTo>
                    <a:lnTo>
                      <a:pt x="55676" y="0"/>
                    </a:lnTo>
                    <a:lnTo>
                      <a:pt x="51117" y="2362"/>
                    </a:lnTo>
                    <a:lnTo>
                      <a:pt x="44831" y="11785"/>
                    </a:lnTo>
                    <a:lnTo>
                      <a:pt x="43256" y="18643"/>
                    </a:lnTo>
                    <a:lnTo>
                      <a:pt x="43256" y="36588"/>
                    </a:lnTo>
                    <a:lnTo>
                      <a:pt x="44831" y="43421"/>
                    </a:lnTo>
                    <a:lnTo>
                      <a:pt x="51117" y="52857"/>
                    </a:lnTo>
                    <a:lnTo>
                      <a:pt x="55676" y="55219"/>
                    </a:lnTo>
                    <a:lnTo>
                      <a:pt x="67614" y="55219"/>
                    </a:lnTo>
                    <a:lnTo>
                      <a:pt x="72174" y="52857"/>
                    </a:lnTo>
                    <a:lnTo>
                      <a:pt x="74396" y="49517"/>
                    </a:lnTo>
                    <a:lnTo>
                      <a:pt x="78460" y="43421"/>
                    </a:lnTo>
                    <a:lnTo>
                      <a:pt x="80035" y="36588"/>
                    </a:lnTo>
                    <a:lnTo>
                      <a:pt x="80035" y="18643"/>
                    </a:lnTo>
                    <a:close/>
                  </a:path>
                  <a:path w="127000" h="55245">
                    <a:moveTo>
                      <a:pt x="126479" y="18643"/>
                    </a:moveTo>
                    <a:lnTo>
                      <a:pt x="124904" y="11785"/>
                    </a:lnTo>
                    <a:lnTo>
                      <a:pt x="120840" y="5702"/>
                    </a:lnTo>
                    <a:lnTo>
                      <a:pt x="119278" y="3365"/>
                    </a:lnTo>
                    <a:lnTo>
                      <a:pt x="119278" y="20307"/>
                    </a:lnTo>
                    <a:lnTo>
                      <a:pt x="119278" y="34925"/>
                    </a:lnTo>
                    <a:lnTo>
                      <a:pt x="118351" y="40386"/>
                    </a:lnTo>
                    <a:lnTo>
                      <a:pt x="114617" y="47688"/>
                    </a:lnTo>
                    <a:lnTo>
                      <a:pt x="111823" y="49517"/>
                    </a:lnTo>
                    <a:lnTo>
                      <a:pt x="104381" y="49517"/>
                    </a:lnTo>
                    <a:lnTo>
                      <a:pt x="101600" y="47688"/>
                    </a:lnTo>
                    <a:lnTo>
                      <a:pt x="97866" y="40386"/>
                    </a:lnTo>
                    <a:lnTo>
                      <a:pt x="96939" y="34925"/>
                    </a:lnTo>
                    <a:lnTo>
                      <a:pt x="96939" y="20307"/>
                    </a:lnTo>
                    <a:lnTo>
                      <a:pt x="97866" y="14820"/>
                    </a:lnTo>
                    <a:lnTo>
                      <a:pt x="101600" y="7531"/>
                    </a:lnTo>
                    <a:lnTo>
                      <a:pt x="104381" y="5702"/>
                    </a:lnTo>
                    <a:lnTo>
                      <a:pt x="111823" y="5702"/>
                    </a:lnTo>
                    <a:lnTo>
                      <a:pt x="114617" y="7531"/>
                    </a:lnTo>
                    <a:lnTo>
                      <a:pt x="118351" y="14820"/>
                    </a:lnTo>
                    <a:lnTo>
                      <a:pt x="119278" y="20307"/>
                    </a:lnTo>
                    <a:lnTo>
                      <a:pt x="119278" y="3365"/>
                    </a:lnTo>
                    <a:lnTo>
                      <a:pt x="118618" y="2362"/>
                    </a:lnTo>
                    <a:lnTo>
                      <a:pt x="114058" y="0"/>
                    </a:lnTo>
                    <a:lnTo>
                      <a:pt x="102120" y="0"/>
                    </a:lnTo>
                    <a:lnTo>
                      <a:pt x="97561" y="2362"/>
                    </a:lnTo>
                    <a:lnTo>
                      <a:pt x="91274" y="11785"/>
                    </a:lnTo>
                    <a:lnTo>
                      <a:pt x="89700" y="18643"/>
                    </a:lnTo>
                    <a:lnTo>
                      <a:pt x="89700" y="36588"/>
                    </a:lnTo>
                    <a:lnTo>
                      <a:pt x="91274" y="43421"/>
                    </a:lnTo>
                    <a:lnTo>
                      <a:pt x="97561" y="52857"/>
                    </a:lnTo>
                    <a:lnTo>
                      <a:pt x="102120" y="55219"/>
                    </a:lnTo>
                    <a:lnTo>
                      <a:pt x="114058" y="55219"/>
                    </a:lnTo>
                    <a:lnTo>
                      <a:pt x="118618" y="52857"/>
                    </a:lnTo>
                    <a:lnTo>
                      <a:pt x="120840" y="49517"/>
                    </a:lnTo>
                    <a:lnTo>
                      <a:pt x="124904" y="43421"/>
                    </a:lnTo>
                    <a:lnTo>
                      <a:pt x="126479" y="36588"/>
                    </a:lnTo>
                    <a:lnTo>
                      <a:pt x="126479" y="1864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44" name="object 32">
                <a:extLst>
                  <a:ext uri="{FF2B5EF4-FFF2-40B4-BE49-F238E27FC236}">
                    <a16:creationId xmlns:a16="http://schemas.microsoft.com/office/drawing/2014/main" id="{D4A96781-C14E-7B4E-DBF7-9C8951A4F51E}"/>
                  </a:ext>
                </a:extLst>
              </p:cNvPr>
              <p:cNvSpPr/>
              <p:nvPr/>
            </p:nvSpPr>
            <p:spPr>
              <a:xfrm>
                <a:off x="5020208" y="5960186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5">
                    <a:moveTo>
                      <a:pt x="0" y="0"/>
                    </a:moveTo>
                    <a:lnTo>
                      <a:pt x="0" y="32194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45" name="object 33">
                <a:extLst>
                  <a:ext uri="{FF2B5EF4-FFF2-40B4-BE49-F238E27FC236}">
                    <a16:creationId xmlns:a16="http://schemas.microsoft.com/office/drawing/2014/main" id="{C8AE2DA4-EA41-D9ED-3278-D5E7618BE591}"/>
                  </a:ext>
                </a:extLst>
              </p:cNvPr>
              <p:cNvSpPr/>
              <p:nvPr/>
            </p:nvSpPr>
            <p:spPr>
              <a:xfrm>
                <a:off x="4955908" y="5862230"/>
                <a:ext cx="129539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29539" h="55245">
                    <a:moveTo>
                      <a:pt x="33794" y="48120"/>
                    </a:moveTo>
                    <a:lnTo>
                      <a:pt x="8661" y="48120"/>
                    </a:lnTo>
                    <a:lnTo>
                      <a:pt x="27216" y="29032"/>
                    </a:lnTo>
                    <a:lnTo>
                      <a:pt x="29972" y="25666"/>
                    </a:lnTo>
                    <a:lnTo>
                      <a:pt x="31457" y="23368"/>
                    </a:lnTo>
                    <a:lnTo>
                      <a:pt x="33096" y="19443"/>
                    </a:lnTo>
                    <a:lnTo>
                      <a:pt x="33515" y="17373"/>
                    </a:lnTo>
                    <a:lnTo>
                      <a:pt x="33515" y="10566"/>
                    </a:lnTo>
                    <a:lnTo>
                      <a:pt x="31864" y="6883"/>
                    </a:lnTo>
                    <a:lnTo>
                      <a:pt x="25311" y="1371"/>
                    </a:lnTo>
                    <a:lnTo>
                      <a:pt x="20904" y="0"/>
                    </a:lnTo>
                    <a:lnTo>
                      <a:pt x="13309" y="0"/>
                    </a:lnTo>
                    <a:lnTo>
                      <a:pt x="10998" y="292"/>
                    </a:lnTo>
                    <a:lnTo>
                      <a:pt x="5969" y="1485"/>
                    </a:lnTo>
                    <a:lnTo>
                      <a:pt x="3251" y="2362"/>
                    </a:lnTo>
                    <a:lnTo>
                      <a:pt x="355" y="3530"/>
                    </a:lnTo>
                    <a:lnTo>
                      <a:pt x="355" y="10795"/>
                    </a:lnTo>
                    <a:lnTo>
                      <a:pt x="3213" y="9207"/>
                    </a:lnTo>
                    <a:lnTo>
                      <a:pt x="5892" y="8013"/>
                    </a:lnTo>
                    <a:lnTo>
                      <a:pt x="10896" y="6451"/>
                    </a:lnTo>
                    <a:lnTo>
                      <a:pt x="13284" y="6057"/>
                    </a:lnTo>
                    <a:lnTo>
                      <a:pt x="18719" y="6057"/>
                    </a:lnTo>
                    <a:lnTo>
                      <a:pt x="21310" y="6946"/>
                    </a:lnTo>
                    <a:lnTo>
                      <a:pt x="25285" y="10515"/>
                    </a:lnTo>
                    <a:lnTo>
                      <a:pt x="26276" y="12814"/>
                    </a:lnTo>
                    <a:lnTo>
                      <a:pt x="26276" y="17386"/>
                    </a:lnTo>
                    <a:lnTo>
                      <a:pt x="0" y="48120"/>
                    </a:lnTo>
                    <a:lnTo>
                      <a:pt x="0" y="54178"/>
                    </a:lnTo>
                    <a:lnTo>
                      <a:pt x="33794" y="54178"/>
                    </a:lnTo>
                    <a:lnTo>
                      <a:pt x="33794" y="48120"/>
                    </a:lnTo>
                    <a:close/>
                  </a:path>
                  <a:path w="129539" h="55245">
                    <a:moveTo>
                      <a:pt x="82689" y="18643"/>
                    </a:moveTo>
                    <a:lnTo>
                      <a:pt x="81114" y="11785"/>
                    </a:lnTo>
                    <a:lnTo>
                      <a:pt x="77050" y="5702"/>
                    </a:lnTo>
                    <a:lnTo>
                      <a:pt x="75488" y="3365"/>
                    </a:lnTo>
                    <a:lnTo>
                      <a:pt x="75488" y="20307"/>
                    </a:lnTo>
                    <a:lnTo>
                      <a:pt x="75488" y="34925"/>
                    </a:lnTo>
                    <a:lnTo>
                      <a:pt x="74561" y="40386"/>
                    </a:lnTo>
                    <a:lnTo>
                      <a:pt x="70827" y="47688"/>
                    </a:lnTo>
                    <a:lnTo>
                      <a:pt x="68033" y="49517"/>
                    </a:lnTo>
                    <a:lnTo>
                      <a:pt x="60591" y="49517"/>
                    </a:lnTo>
                    <a:lnTo>
                      <a:pt x="57810" y="47688"/>
                    </a:lnTo>
                    <a:lnTo>
                      <a:pt x="54076" y="40386"/>
                    </a:lnTo>
                    <a:lnTo>
                      <a:pt x="53136" y="34925"/>
                    </a:lnTo>
                    <a:lnTo>
                      <a:pt x="53136" y="20307"/>
                    </a:lnTo>
                    <a:lnTo>
                      <a:pt x="54076" y="14820"/>
                    </a:lnTo>
                    <a:lnTo>
                      <a:pt x="57810" y="7531"/>
                    </a:lnTo>
                    <a:lnTo>
                      <a:pt x="60591" y="5702"/>
                    </a:lnTo>
                    <a:lnTo>
                      <a:pt x="68033" y="5702"/>
                    </a:lnTo>
                    <a:lnTo>
                      <a:pt x="70827" y="7531"/>
                    </a:lnTo>
                    <a:lnTo>
                      <a:pt x="74561" y="14820"/>
                    </a:lnTo>
                    <a:lnTo>
                      <a:pt x="75488" y="20307"/>
                    </a:lnTo>
                    <a:lnTo>
                      <a:pt x="75488" y="3365"/>
                    </a:lnTo>
                    <a:lnTo>
                      <a:pt x="74828" y="2362"/>
                    </a:lnTo>
                    <a:lnTo>
                      <a:pt x="70269" y="0"/>
                    </a:lnTo>
                    <a:lnTo>
                      <a:pt x="58331" y="0"/>
                    </a:lnTo>
                    <a:lnTo>
                      <a:pt x="53771" y="2362"/>
                    </a:lnTo>
                    <a:lnTo>
                      <a:pt x="47485" y="11785"/>
                    </a:lnTo>
                    <a:lnTo>
                      <a:pt x="45910" y="18643"/>
                    </a:lnTo>
                    <a:lnTo>
                      <a:pt x="45910" y="36588"/>
                    </a:lnTo>
                    <a:lnTo>
                      <a:pt x="47485" y="43421"/>
                    </a:lnTo>
                    <a:lnTo>
                      <a:pt x="53771" y="52857"/>
                    </a:lnTo>
                    <a:lnTo>
                      <a:pt x="58331" y="55219"/>
                    </a:lnTo>
                    <a:lnTo>
                      <a:pt x="70269" y="55219"/>
                    </a:lnTo>
                    <a:lnTo>
                      <a:pt x="74828" y="52857"/>
                    </a:lnTo>
                    <a:lnTo>
                      <a:pt x="77050" y="49517"/>
                    </a:lnTo>
                    <a:lnTo>
                      <a:pt x="81114" y="43421"/>
                    </a:lnTo>
                    <a:lnTo>
                      <a:pt x="82689" y="36588"/>
                    </a:lnTo>
                    <a:lnTo>
                      <a:pt x="82689" y="18643"/>
                    </a:lnTo>
                    <a:close/>
                  </a:path>
                  <a:path w="129539" h="55245">
                    <a:moveTo>
                      <a:pt x="129133" y="18643"/>
                    </a:moveTo>
                    <a:lnTo>
                      <a:pt x="127558" y="11785"/>
                    </a:lnTo>
                    <a:lnTo>
                      <a:pt x="123494" y="5702"/>
                    </a:lnTo>
                    <a:lnTo>
                      <a:pt x="121932" y="3365"/>
                    </a:lnTo>
                    <a:lnTo>
                      <a:pt x="121932" y="20307"/>
                    </a:lnTo>
                    <a:lnTo>
                      <a:pt x="121932" y="34925"/>
                    </a:lnTo>
                    <a:lnTo>
                      <a:pt x="121005" y="40386"/>
                    </a:lnTo>
                    <a:lnTo>
                      <a:pt x="117271" y="47688"/>
                    </a:lnTo>
                    <a:lnTo>
                      <a:pt x="114477" y="49517"/>
                    </a:lnTo>
                    <a:lnTo>
                      <a:pt x="107035" y="49517"/>
                    </a:lnTo>
                    <a:lnTo>
                      <a:pt x="104254" y="47688"/>
                    </a:lnTo>
                    <a:lnTo>
                      <a:pt x="100520" y="40386"/>
                    </a:lnTo>
                    <a:lnTo>
                      <a:pt x="99593" y="34925"/>
                    </a:lnTo>
                    <a:lnTo>
                      <a:pt x="99593" y="20307"/>
                    </a:lnTo>
                    <a:lnTo>
                      <a:pt x="100520" y="14820"/>
                    </a:lnTo>
                    <a:lnTo>
                      <a:pt x="104254" y="7531"/>
                    </a:lnTo>
                    <a:lnTo>
                      <a:pt x="107035" y="5702"/>
                    </a:lnTo>
                    <a:lnTo>
                      <a:pt x="114477" y="5702"/>
                    </a:lnTo>
                    <a:lnTo>
                      <a:pt x="117271" y="7531"/>
                    </a:lnTo>
                    <a:lnTo>
                      <a:pt x="121005" y="14820"/>
                    </a:lnTo>
                    <a:lnTo>
                      <a:pt x="121932" y="20307"/>
                    </a:lnTo>
                    <a:lnTo>
                      <a:pt x="121932" y="3365"/>
                    </a:lnTo>
                    <a:lnTo>
                      <a:pt x="121272" y="2362"/>
                    </a:lnTo>
                    <a:lnTo>
                      <a:pt x="116713" y="0"/>
                    </a:lnTo>
                    <a:lnTo>
                      <a:pt x="104775" y="0"/>
                    </a:lnTo>
                    <a:lnTo>
                      <a:pt x="100215" y="2362"/>
                    </a:lnTo>
                    <a:lnTo>
                      <a:pt x="93929" y="11785"/>
                    </a:lnTo>
                    <a:lnTo>
                      <a:pt x="92354" y="18643"/>
                    </a:lnTo>
                    <a:lnTo>
                      <a:pt x="92354" y="36588"/>
                    </a:lnTo>
                    <a:lnTo>
                      <a:pt x="93929" y="43421"/>
                    </a:lnTo>
                    <a:lnTo>
                      <a:pt x="100215" y="52857"/>
                    </a:lnTo>
                    <a:lnTo>
                      <a:pt x="104775" y="55219"/>
                    </a:lnTo>
                    <a:lnTo>
                      <a:pt x="116713" y="55219"/>
                    </a:lnTo>
                    <a:lnTo>
                      <a:pt x="121272" y="52857"/>
                    </a:lnTo>
                    <a:lnTo>
                      <a:pt x="123494" y="49517"/>
                    </a:lnTo>
                    <a:lnTo>
                      <a:pt x="127558" y="43421"/>
                    </a:lnTo>
                    <a:lnTo>
                      <a:pt x="129133" y="36588"/>
                    </a:lnTo>
                    <a:lnTo>
                      <a:pt x="129133" y="1864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46" name="object 34">
                <a:extLst>
                  <a:ext uri="{FF2B5EF4-FFF2-40B4-BE49-F238E27FC236}">
                    <a16:creationId xmlns:a16="http://schemas.microsoft.com/office/drawing/2014/main" id="{ADD68E12-E03E-E1EA-8E3D-325FC03A3135}"/>
                  </a:ext>
                </a:extLst>
              </p:cNvPr>
              <p:cNvSpPr/>
              <p:nvPr/>
            </p:nvSpPr>
            <p:spPr>
              <a:xfrm>
                <a:off x="5335714" y="5960186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5">
                    <a:moveTo>
                      <a:pt x="0" y="0"/>
                    </a:moveTo>
                    <a:lnTo>
                      <a:pt x="0" y="32194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47" name="object 35">
                <a:extLst>
                  <a:ext uri="{FF2B5EF4-FFF2-40B4-BE49-F238E27FC236}">
                    <a16:creationId xmlns:a16="http://schemas.microsoft.com/office/drawing/2014/main" id="{65C3B04F-6CE0-B144-AEDF-C090999DA9C7}"/>
                  </a:ext>
                </a:extLst>
              </p:cNvPr>
              <p:cNvSpPr/>
              <p:nvPr/>
            </p:nvSpPr>
            <p:spPr>
              <a:xfrm>
                <a:off x="5271618" y="5862230"/>
                <a:ext cx="129539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29539" h="55245">
                    <a:moveTo>
                      <a:pt x="35039" y="35280"/>
                    </a:moveTo>
                    <a:lnTo>
                      <a:pt x="34074" y="32410"/>
                    </a:lnTo>
                    <a:lnTo>
                      <a:pt x="30200" y="27762"/>
                    </a:lnTo>
                    <a:lnTo>
                      <a:pt x="27508" y="26225"/>
                    </a:lnTo>
                    <a:lnTo>
                      <a:pt x="24066" y="25488"/>
                    </a:lnTo>
                    <a:lnTo>
                      <a:pt x="27178" y="24701"/>
                    </a:lnTo>
                    <a:lnTo>
                      <a:pt x="29578" y="23291"/>
                    </a:lnTo>
                    <a:lnTo>
                      <a:pt x="32956" y="19227"/>
                    </a:lnTo>
                    <a:lnTo>
                      <a:pt x="33794" y="16738"/>
                    </a:lnTo>
                    <a:lnTo>
                      <a:pt x="33794" y="9563"/>
                    </a:lnTo>
                    <a:lnTo>
                      <a:pt x="32207" y="6210"/>
                    </a:lnTo>
                    <a:lnTo>
                      <a:pt x="25831" y="1244"/>
                    </a:lnTo>
                    <a:lnTo>
                      <a:pt x="21513" y="0"/>
                    </a:lnTo>
                    <a:lnTo>
                      <a:pt x="13931" y="0"/>
                    </a:lnTo>
                    <a:lnTo>
                      <a:pt x="11671" y="190"/>
                    </a:lnTo>
                    <a:lnTo>
                      <a:pt x="6896" y="952"/>
                    </a:lnTo>
                    <a:lnTo>
                      <a:pt x="4343" y="1524"/>
                    </a:lnTo>
                    <a:lnTo>
                      <a:pt x="1600" y="2286"/>
                    </a:lnTo>
                    <a:lnTo>
                      <a:pt x="1600" y="8699"/>
                    </a:lnTo>
                    <a:lnTo>
                      <a:pt x="4318" y="7797"/>
                    </a:lnTo>
                    <a:lnTo>
                      <a:pt x="6807" y="7124"/>
                    </a:lnTo>
                    <a:lnTo>
                      <a:pt x="11315" y="6273"/>
                    </a:lnTo>
                    <a:lnTo>
                      <a:pt x="13436" y="6057"/>
                    </a:lnTo>
                    <a:lnTo>
                      <a:pt x="19011" y="6057"/>
                    </a:lnTo>
                    <a:lnTo>
                      <a:pt x="21793" y="6794"/>
                    </a:lnTo>
                    <a:lnTo>
                      <a:pt x="25666" y="9715"/>
                    </a:lnTo>
                    <a:lnTo>
                      <a:pt x="26631" y="11811"/>
                    </a:lnTo>
                    <a:lnTo>
                      <a:pt x="26631" y="17208"/>
                    </a:lnTo>
                    <a:lnTo>
                      <a:pt x="25692" y="19240"/>
                    </a:lnTo>
                    <a:lnTo>
                      <a:pt x="21945" y="22072"/>
                    </a:lnTo>
                    <a:lnTo>
                      <a:pt x="19227" y="22783"/>
                    </a:lnTo>
                    <a:lnTo>
                      <a:pt x="9207" y="22783"/>
                    </a:lnTo>
                    <a:lnTo>
                      <a:pt x="9207" y="28689"/>
                    </a:lnTo>
                    <a:lnTo>
                      <a:pt x="19316" y="28689"/>
                    </a:lnTo>
                    <a:lnTo>
                      <a:pt x="22390" y="29578"/>
                    </a:lnTo>
                    <a:lnTo>
                      <a:pt x="26784" y="33121"/>
                    </a:lnTo>
                    <a:lnTo>
                      <a:pt x="27876" y="35572"/>
                    </a:lnTo>
                    <a:lnTo>
                      <a:pt x="27876" y="42113"/>
                    </a:lnTo>
                    <a:lnTo>
                      <a:pt x="26695" y="44704"/>
                    </a:lnTo>
                    <a:lnTo>
                      <a:pt x="21971" y="48260"/>
                    </a:lnTo>
                    <a:lnTo>
                      <a:pt x="18529" y="49161"/>
                    </a:lnTo>
                    <a:lnTo>
                      <a:pt x="11417" y="49161"/>
                    </a:lnTo>
                    <a:lnTo>
                      <a:pt x="8940" y="48856"/>
                    </a:lnTo>
                    <a:lnTo>
                      <a:pt x="4191" y="47663"/>
                    </a:lnTo>
                    <a:lnTo>
                      <a:pt x="2006" y="46786"/>
                    </a:lnTo>
                    <a:lnTo>
                      <a:pt x="0" y="45618"/>
                    </a:lnTo>
                    <a:lnTo>
                      <a:pt x="0" y="52578"/>
                    </a:lnTo>
                    <a:lnTo>
                      <a:pt x="2527" y="53454"/>
                    </a:lnTo>
                    <a:lnTo>
                      <a:pt x="4965" y="54114"/>
                    </a:lnTo>
                    <a:lnTo>
                      <a:pt x="9690" y="54991"/>
                    </a:lnTo>
                    <a:lnTo>
                      <a:pt x="11988" y="55219"/>
                    </a:lnTo>
                    <a:lnTo>
                      <a:pt x="20878" y="55219"/>
                    </a:lnTo>
                    <a:lnTo>
                      <a:pt x="26009" y="53771"/>
                    </a:lnTo>
                    <a:lnTo>
                      <a:pt x="33235" y="48031"/>
                    </a:lnTo>
                    <a:lnTo>
                      <a:pt x="35039" y="43967"/>
                    </a:lnTo>
                    <a:lnTo>
                      <a:pt x="35039" y="35280"/>
                    </a:lnTo>
                    <a:close/>
                  </a:path>
                  <a:path w="129539" h="55245">
                    <a:moveTo>
                      <a:pt x="82486" y="18643"/>
                    </a:moveTo>
                    <a:lnTo>
                      <a:pt x="80911" y="11785"/>
                    </a:lnTo>
                    <a:lnTo>
                      <a:pt x="76847" y="5702"/>
                    </a:lnTo>
                    <a:lnTo>
                      <a:pt x="75285" y="3365"/>
                    </a:lnTo>
                    <a:lnTo>
                      <a:pt x="75285" y="20307"/>
                    </a:lnTo>
                    <a:lnTo>
                      <a:pt x="75285" y="34925"/>
                    </a:lnTo>
                    <a:lnTo>
                      <a:pt x="74358" y="40386"/>
                    </a:lnTo>
                    <a:lnTo>
                      <a:pt x="70624" y="47688"/>
                    </a:lnTo>
                    <a:lnTo>
                      <a:pt x="67830" y="49517"/>
                    </a:lnTo>
                    <a:lnTo>
                      <a:pt x="60388" y="49517"/>
                    </a:lnTo>
                    <a:lnTo>
                      <a:pt x="57607" y="47688"/>
                    </a:lnTo>
                    <a:lnTo>
                      <a:pt x="53873" y="40386"/>
                    </a:lnTo>
                    <a:lnTo>
                      <a:pt x="52946" y="34925"/>
                    </a:lnTo>
                    <a:lnTo>
                      <a:pt x="52946" y="20307"/>
                    </a:lnTo>
                    <a:lnTo>
                      <a:pt x="53873" y="14820"/>
                    </a:lnTo>
                    <a:lnTo>
                      <a:pt x="57607" y="7531"/>
                    </a:lnTo>
                    <a:lnTo>
                      <a:pt x="60388" y="5702"/>
                    </a:lnTo>
                    <a:lnTo>
                      <a:pt x="67830" y="5702"/>
                    </a:lnTo>
                    <a:lnTo>
                      <a:pt x="70624" y="7531"/>
                    </a:lnTo>
                    <a:lnTo>
                      <a:pt x="74358" y="14820"/>
                    </a:lnTo>
                    <a:lnTo>
                      <a:pt x="75285" y="20307"/>
                    </a:lnTo>
                    <a:lnTo>
                      <a:pt x="75285" y="3365"/>
                    </a:lnTo>
                    <a:lnTo>
                      <a:pt x="74625" y="2362"/>
                    </a:lnTo>
                    <a:lnTo>
                      <a:pt x="70065" y="0"/>
                    </a:lnTo>
                    <a:lnTo>
                      <a:pt x="58127" y="0"/>
                    </a:lnTo>
                    <a:lnTo>
                      <a:pt x="53568" y="2362"/>
                    </a:lnTo>
                    <a:lnTo>
                      <a:pt x="47282" y="11785"/>
                    </a:lnTo>
                    <a:lnTo>
                      <a:pt x="45707" y="18643"/>
                    </a:lnTo>
                    <a:lnTo>
                      <a:pt x="45707" y="36588"/>
                    </a:lnTo>
                    <a:lnTo>
                      <a:pt x="47282" y="43421"/>
                    </a:lnTo>
                    <a:lnTo>
                      <a:pt x="53568" y="52857"/>
                    </a:lnTo>
                    <a:lnTo>
                      <a:pt x="58127" y="55219"/>
                    </a:lnTo>
                    <a:lnTo>
                      <a:pt x="70065" y="55219"/>
                    </a:lnTo>
                    <a:lnTo>
                      <a:pt x="74625" y="52857"/>
                    </a:lnTo>
                    <a:lnTo>
                      <a:pt x="76847" y="49517"/>
                    </a:lnTo>
                    <a:lnTo>
                      <a:pt x="80911" y="43421"/>
                    </a:lnTo>
                    <a:lnTo>
                      <a:pt x="82486" y="36588"/>
                    </a:lnTo>
                    <a:lnTo>
                      <a:pt x="82486" y="18643"/>
                    </a:lnTo>
                    <a:close/>
                  </a:path>
                  <a:path w="129539" h="55245">
                    <a:moveTo>
                      <a:pt x="128930" y="18643"/>
                    </a:moveTo>
                    <a:lnTo>
                      <a:pt x="127355" y="11785"/>
                    </a:lnTo>
                    <a:lnTo>
                      <a:pt x="123291" y="5702"/>
                    </a:lnTo>
                    <a:lnTo>
                      <a:pt x="121729" y="3365"/>
                    </a:lnTo>
                    <a:lnTo>
                      <a:pt x="121729" y="20307"/>
                    </a:lnTo>
                    <a:lnTo>
                      <a:pt x="121729" y="34925"/>
                    </a:lnTo>
                    <a:lnTo>
                      <a:pt x="120802" y="40386"/>
                    </a:lnTo>
                    <a:lnTo>
                      <a:pt x="117068" y="47688"/>
                    </a:lnTo>
                    <a:lnTo>
                      <a:pt x="114274" y="49517"/>
                    </a:lnTo>
                    <a:lnTo>
                      <a:pt x="106832" y="49517"/>
                    </a:lnTo>
                    <a:lnTo>
                      <a:pt x="104051" y="47688"/>
                    </a:lnTo>
                    <a:lnTo>
                      <a:pt x="100317" y="40386"/>
                    </a:lnTo>
                    <a:lnTo>
                      <a:pt x="99390" y="34925"/>
                    </a:lnTo>
                    <a:lnTo>
                      <a:pt x="99390" y="20307"/>
                    </a:lnTo>
                    <a:lnTo>
                      <a:pt x="100317" y="14820"/>
                    </a:lnTo>
                    <a:lnTo>
                      <a:pt x="104051" y="7531"/>
                    </a:lnTo>
                    <a:lnTo>
                      <a:pt x="106832" y="5702"/>
                    </a:lnTo>
                    <a:lnTo>
                      <a:pt x="114274" y="5702"/>
                    </a:lnTo>
                    <a:lnTo>
                      <a:pt x="117068" y="7531"/>
                    </a:lnTo>
                    <a:lnTo>
                      <a:pt x="120802" y="14820"/>
                    </a:lnTo>
                    <a:lnTo>
                      <a:pt x="121729" y="20307"/>
                    </a:lnTo>
                    <a:lnTo>
                      <a:pt x="121729" y="3365"/>
                    </a:lnTo>
                    <a:lnTo>
                      <a:pt x="121069" y="2362"/>
                    </a:lnTo>
                    <a:lnTo>
                      <a:pt x="116509" y="0"/>
                    </a:lnTo>
                    <a:lnTo>
                      <a:pt x="104571" y="0"/>
                    </a:lnTo>
                    <a:lnTo>
                      <a:pt x="100012" y="2362"/>
                    </a:lnTo>
                    <a:lnTo>
                      <a:pt x="93726" y="11785"/>
                    </a:lnTo>
                    <a:lnTo>
                      <a:pt x="92151" y="18643"/>
                    </a:lnTo>
                    <a:lnTo>
                      <a:pt x="92151" y="36588"/>
                    </a:lnTo>
                    <a:lnTo>
                      <a:pt x="93726" y="43421"/>
                    </a:lnTo>
                    <a:lnTo>
                      <a:pt x="100012" y="52857"/>
                    </a:lnTo>
                    <a:lnTo>
                      <a:pt x="104571" y="55219"/>
                    </a:lnTo>
                    <a:lnTo>
                      <a:pt x="116509" y="55219"/>
                    </a:lnTo>
                    <a:lnTo>
                      <a:pt x="121069" y="52857"/>
                    </a:lnTo>
                    <a:lnTo>
                      <a:pt x="123291" y="49517"/>
                    </a:lnTo>
                    <a:lnTo>
                      <a:pt x="127355" y="43421"/>
                    </a:lnTo>
                    <a:lnTo>
                      <a:pt x="128930" y="36588"/>
                    </a:lnTo>
                    <a:lnTo>
                      <a:pt x="128930" y="1864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48" name="object 36">
                <a:extLst>
                  <a:ext uri="{FF2B5EF4-FFF2-40B4-BE49-F238E27FC236}">
                    <a16:creationId xmlns:a16="http://schemas.microsoft.com/office/drawing/2014/main" id="{F38D6099-A425-7016-F8B4-9455A9B090ED}"/>
                  </a:ext>
                </a:extLst>
              </p:cNvPr>
              <p:cNvSpPr/>
              <p:nvPr/>
            </p:nvSpPr>
            <p:spPr>
              <a:xfrm>
                <a:off x="5655361" y="5960186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5">
                    <a:moveTo>
                      <a:pt x="0" y="0"/>
                    </a:moveTo>
                    <a:lnTo>
                      <a:pt x="0" y="32194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49" name="object 37">
                <a:extLst>
                  <a:ext uri="{FF2B5EF4-FFF2-40B4-BE49-F238E27FC236}">
                    <a16:creationId xmlns:a16="http://schemas.microsoft.com/office/drawing/2014/main" id="{25DAA347-C3E2-BD03-C439-B084959E4FF0}"/>
                  </a:ext>
                </a:extLst>
              </p:cNvPr>
              <p:cNvSpPr/>
              <p:nvPr/>
            </p:nvSpPr>
            <p:spPr>
              <a:xfrm>
                <a:off x="5589244" y="5862230"/>
                <a:ext cx="131445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31445" h="55245">
                    <a:moveTo>
                      <a:pt x="38773" y="35648"/>
                    </a:moveTo>
                    <a:lnTo>
                      <a:pt x="31191" y="35648"/>
                    </a:lnTo>
                    <a:lnTo>
                      <a:pt x="31191" y="7239"/>
                    </a:lnTo>
                    <a:lnTo>
                      <a:pt x="31191" y="965"/>
                    </a:lnTo>
                    <a:lnTo>
                      <a:pt x="24028" y="965"/>
                    </a:lnTo>
                    <a:lnTo>
                      <a:pt x="24028" y="7239"/>
                    </a:lnTo>
                    <a:lnTo>
                      <a:pt x="24028" y="35648"/>
                    </a:lnTo>
                    <a:lnTo>
                      <a:pt x="5854" y="35648"/>
                    </a:lnTo>
                    <a:lnTo>
                      <a:pt x="24028" y="7239"/>
                    </a:lnTo>
                    <a:lnTo>
                      <a:pt x="24028" y="965"/>
                    </a:lnTo>
                    <a:lnTo>
                      <a:pt x="22136" y="965"/>
                    </a:lnTo>
                    <a:lnTo>
                      <a:pt x="0" y="34683"/>
                    </a:lnTo>
                    <a:lnTo>
                      <a:pt x="0" y="41630"/>
                    </a:lnTo>
                    <a:lnTo>
                      <a:pt x="24028" y="41630"/>
                    </a:lnTo>
                    <a:lnTo>
                      <a:pt x="24028" y="54178"/>
                    </a:lnTo>
                    <a:lnTo>
                      <a:pt x="31191" y="54178"/>
                    </a:lnTo>
                    <a:lnTo>
                      <a:pt x="31191" y="41630"/>
                    </a:lnTo>
                    <a:lnTo>
                      <a:pt x="38773" y="41630"/>
                    </a:lnTo>
                    <a:lnTo>
                      <a:pt x="38773" y="35648"/>
                    </a:lnTo>
                    <a:close/>
                  </a:path>
                  <a:path w="131445" h="55245">
                    <a:moveTo>
                      <a:pt x="84480" y="18643"/>
                    </a:moveTo>
                    <a:lnTo>
                      <a:pt x="82905" y="11785"/>
                    </a:lnTo>
                    <a:lnTo>
                      <a:pt x="78828" y="5702"/>
                    </a:lnTo>
                    <a:lnTo>
                      <a:pt x="77292" y="3403"/>
                    </a:lnTo>
                    <a:lnTo>
                      <a:pt x="77292" y="20307"/>
                    </a:lnTo>
                    <a:lnTo>
                      <a:pt x="77292" y="34925"/>
                    </a:lnTo>
                    <a:lnTo>
                      <a:pt x="76339" y="40386"/>
                    </a:lnTo>
                    <a:lnTo>
                      <a:pt x="74485" y="44043"/>
                    </a:lnTo>
                    <a:lnTo>
                      <a:pt x="72605" y="47688"/>
                    </a:lnTo>
                    <a:lnTo>
                      <a:pt x="69824" y="49517"/>
                    </a:lnTo>
                    <a:lnTo>
                      <a:pt x="62382" y="49517"/>
                    </a:lnTo>
                    <a:lnTo>
                      <a:pt x="59588" y="47688"/>
                    </a:lnTo>
                    <a:lnTo>
                      <a:pt x="55867" y="40386"/>
                    </a:lnTo>
                    <a:lnTo>
                      <a:pt x="54927" y="34925"/>
                    </a:lnTo>
                    <a:lnTo>
                      <a:pt x="54927" y="20307"/>
                    </a:lnTo>
                    <a:lnTo>
                      <a:pt x="55867" y="14820"/>
                    </a:lnTo>
                    <a:lnTo>
                      <a:pt x="59588" y="7531"/>
                    </a:lnTo>
                    <a:lnTo>
                      <a:pt x="62382" y="5702"/>
                    </a:lnTo>
                    <a:lnTo>
                      <a:pt x="69824" y="5702"/>
                    </a:lnTo>
                    <a:lnTo>
                      <a:pt x="72605" y="7531"/>
                    </a:lnTo>
                    <a:lnTo>
                      <a:pt x="76339" y="14820"/>
                    </a:lnTo>
                    <a:lnTo>
                      <a:pt x="77292" y="20307"/>
                    </a:lnTo>
                    <a:lnTo>
                      <a:pt x="77292" y="3403"/>
                    </a:lnTo>
                    <a:lnTo>
                      <a:pt x="76606" y="2362"/>
                    </a:lnTo>
                    <a:lnTo>
                      <a:pt x="72047" y="0"/>
                    </a:lnTo>
                    <a:lnTo>
                      <a:pt x="60121" y="0"/>
                    </a:lnTo>
                    <a:lnTo>
                      <a:pt x="55575" y="2362"/>
                    </a:lnTo>
                    <a:lnTo>
                      <a:pt x="49276" y="11785"/>
                    </a:lnTo>
                    <a:lnTo>
                      <a:pt x="47688" y="18643"/>
                    </a:lnTo>
                    <a:lnTo>
                      <a:pt x="47688" y="36588"/>
                    </a:lnTo>
                    <a:lnTo>
                      <a:pt x="49276" y="43421"/>
                    </a:lnTo>
                    <a:lnTo>
                      <a:pt x="55575" y="52857"/>
                    </a:lnTo>
                    <a:lnTo>
                      <a:pt x="60121" y="55219"/>
                    </a:lnTo>
                    <a:lnTo>
                      <a:pt x="72047" y="55219"/>
                    </a:lnTo>
                    <a:lnTo>
                      <a:pt x="76606" y="52857"/>
                    </a:lnTo>
                    <a:lnTo>
                      <a:pt x="78828" y="49517"/>
                    </a:lnTo>
                    <a:lnTo>
                      <a:pt x="82905" y="43421"/>
                    </a:lnTo>
                    <a:lnTo>
                      <a:pt x="84480" y="36588"/>
                    </a:lnTo>
                    <a:lnTo>
                      <a:pt x="84480" y="18643"/>
                    </a:lnTo>
                    <a:close/>
                  </a:path>
                  <a:path w="131445" h="55245">
                    <a:moveTo>
                      <a:pt x="130924" y="18643"/>
                    </a:moveTo>
                    <a:lnTo>
                      <a:pt x="129349" y="11785"/>
                    </a:lnTo>
                    <a:lnTo>
                      <a:pt x="125272" y="5702"/>
                    </a:lnTo>
                    <a:lnTo>
                      <a:pt x="123736" y="3403"/>
                    </a:lnTo>
                    <a:lnTo>
                      <a:pt x="123736" y="20307"/>
                    </a:lnTo>
                    <a:lnTo>
                      <a:pt x="123736" y="34925"/>
                    </a:lnTo>
                    <a:lnTo>
                      <a:pt x="122796" y="40386"/>
                    </a:lnTo>
                    <a:lnTo>
                      <a:pt x="119062" y="47688"/>
                    </a:lnTo>
                    <a:lnTo>
                      <a:pt x="116268" y="49517"/>
                    </a:lnTo>
                    <a:lnTo>
                      <a:pt x="108826" y="49517"/>
                    </a:lnTo>
                    <a:lnTo>
                      <a:pt x="106032" y="47688"/>
                    </a:lnTo>
                    <a:lnTo>
                      <a:pt x="102311" y="40386"/>
                    </a:lnTo>
                    <a:lnTo>
                      <a:pt x="101371" y="34925"/>
                    </a:lnTo>
                    <a:lnTo>
                      <a:pt x="101371" y="20307"/>
                    </a:lnTo>
                    <a:lnTo>
                      <a:pt x="102311" y="14820"/>
                    </a:lnTo>
                    <a:lnTo>
                      <a:pt x="106032" y="7531"/>
                    </a:lnTo>
                    <a:lnTo>
                      <a:pt x="108826" y="5702"/>
                    </a:lnTo>
                    <a:lnTo>
                      <a:pt x="116268" y="5702"/>
                    </a:lnTo>
                    <a:lnTo>
                      <a:pt x="119062" y="7531"/>
                    </a:lnTo>
                    <a:lnTo>
                      <a:pt x="122796" y="14820"/>
                    </a:lnTo>
                    <a:lnTo>
                      <a:pt x="123736" y="20307"/>
                    </a:lnTo>
                    <a:lnTo>
                      <a:pt x="123736" y="3403"/>
                    </a:lnTo>
                    <a:lnTo>
                      <a:pt x="123050" y="2362"/>
                    </a:lnTo>
                    <a:lnTo>
                      <a:pt x="118503" y="0"/>
                    </a:lnTo>
                    <a:lnTo>
                      <a:pt x="106565" y="0"/>
                    </a:lnTo>
                    <a:lnTo>
                      <a:pt x="102019" y="2362"/>
                    </a:lnTo>
                    <a:lnTo>
                      <a:pt x="95719" y="11785"/>
                    </a:lnTo>
                    <a:lnTo>
                      <a:pt x="94145" y="18643"/>
                    </a:lnTo>
                    <a:lnTo>
                      <a:pt x="94145" y="36588"/>
                    </a:lnTo>
                    <a:lnTo>
                      <a:pt x="95719" y="43421"/>
                    </a:lnTo>
                    <a:lnTo>
                      <a:pt x="102019" y="52857"/>
                    </a:lnTo>
                    <a:lnTo>
                      <a:pt x="106565" y="55219"/>
                    </a:lnTo>
                    <a:lnTo>
                      <a:pt x="118503" y="55219"/>
                    </a:lnTo>
                    <a:lnTo>
                      <a:pt x="123050" y="52857"/>
                    </a:lnTo>
                    <a:lnTo>
                      <a:pt x="125272" y="49517"/>
                    </a:lnTo>
                    <a:lnTo>
                      <a:pt x="129349" y="43421"/>
                    </a:lnTo>
                    <a:lnTo>
                      <a:pt x="130924" y="36588"/>
                    </a:lnTo>
                    <a:lnTo>
                      <a:pt x="130924" y="1864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0" name="object 38">
                <a:extLst>
                  <a:ext uri="{FF2B5EF4-FFF2-40B4-BE49-F238E27FC236}">
                    <a16:creationId xmlns:a16="http://schemas.microsoft.com/office/drawing/2014/main" id="{7D8768A0-6A95-BF27-63D5-3FFFFF1FFB49}"/>
                  </a:ext>
                </a:extLst>
              </p:cNvPr>
              <p:cNvSpPr/>
              <p:nvPr/>
            </p:nvSpPr>
            <p:spPr>
              <a:xfrm>
                <a:off x="5976315" y="5960186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5">
                    <a:moveTo>
                      <a:pt x="0" y="0"/>
                    </a:moveTo>
                    <a:lnTo>
                      <a:pt x="0" y="32194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1" name="object 39">
                <a:extLst>
                  <a:ext uri="{FF2B5EF4-FFF2-40B4-BE49-F238E27FC236}">
                    <a16:creationId xmlns:a16="http://schemas.microsoft.com/office/drawing/2014/main" id="{9ECB971F-1C13-56FE-F984-678A0098A3EA}"/>
                  </a:ext>
                </a:extLst>
              </p:cNvPr>
              <p:cNvSpPr/>
              <p:nvPr/>
            </p:nvSpPr>
            <p:spPr>
              <a:xfrm>
                <a:off x="5912294" y="5862230"/>
                <a:ext cx="128905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28904" h="55245">
                    <a:moveTo>
                      <a:pt x="34429" y="31546"/>
                    </a:moveTo>
                    <a:lnTo>
                      <a:pt x="32702" y="27139"/>
                    </a:lnTo>
                    <a:lnTo>
                      <a:pt x="25755" y="20624"/>
                    </a:lnTo>
                    <a:lnTo>
                      <a:pt x="21056" y="18999"/>
                    </a:lnTo>
                    <a:lnTo>
                      <a:pt x="15125" y="18999"/>
                    </a:lnTo>
                    <a:lnTo>
                      <a:pt x="11976" y="19265"/>
                    </a:lnTo>
                    <a:lnTo>
                      <a:pt x="8839" y="20066"/>
                    </a:lnTo>
                    <a:lnTo>
                      <a:pt x="8839" y="7023"/>
                    </a:lnTo>
                    <a:lnTo>
                      <a:pt x="30505" y="7023"/>
                    </a:lnTo>
                    <a:lnTo>
                      <a:pt x="30505" y="965"/>
                    </a:lnTo>
                    <a:lnTo>
                      <a:pt x="2247" y="965"/>
                    </a:lnTo>
                    <a:lnTo>
                      <a:pt x="2247" y="27698"/>
                    </a:lnTo>
                    <a:lnTo>
                      <a:pt x="4241" y="26797"/>
                    </a:lnTo>
                    <a:lnTo>
                      <a:pt x="6197" y="26123"/>
                    </a:lnTo>
                    <a:lnTo>
                      <a:pt x="10020" y="25273"/>
                    </a:lnTo>
                    <a:lnTo>
                      <a:pt x="11950" y="25057"/>
                    </a:lnTo>
                    <a:lnTo>
                      <a:pt x="17983" y="25057"/>
                    </a:lnTo>
                    <a:lnTo>
                      <a:pt x="21234" y="26136"/>
                    </a:lnTo>
                    <a:lnTo>
                      <a:pt x="26035" y="30467"/>
                    </a:lnTo>
                    <a:lnTo>
                      <a:pt x="27241" y="33401"/>
                    </a:lnTo>
                    <a:lnTo>
                      <a:pt x="27241" y="40817"/>
                    </a:lnTo>
                    <a:lnTo>
                      <a:pt x="26035" y="43751"/>
                    </a:lnTo>
                    <a:lnTo>
                      <a:pt x="21234" y="48069"/>
                    </a:lnTo>
                    <a:lnTo>
                      <a:pt x="17983" y="49161"/>
                    </a:lnTo>
                    <a:lnTo>
                      <a:pt x="11328" y="49161"/>
                    </a:lnTo>
                    <a:lnTo>
                      <a:pt x="8915" y="48869"/>
                    </a:lnTo>
                    <a:lnTo>
                      <a:pt x="4356" y="47739"/>
                    </a:lnTo>
                    <a:lnTo>
                      <a:pt x="2146" y="46863"/>
                    </a:lnTo>
                    <a:lnTo>
                      <a:pt x="0" y="45694"/>
                    </a:lnTo>
                    <a:lnTo>
                      <a:pt x="0" y="52933"/>
                    </a:lnTo>
                    <a:lnTo>
                      <a:pt x="2463" y="53695"/>
                    </a:lnTo>
                    <a:lnTo>
                      <a:pt x="4864" y="54267"/>
                    </a:lnTo>
                    <a:lnTo>
                      <a:pt x="9499" y="55029"/>
                    </a:lnTo>
                    <a:lnTo>
                      <a:pt x="11785" y="55219"/>
                    </a:lnTo>
                    <a:lnTo>
                      <a:pt x="20497" y="55219"/>
                    </a:lnTo>
                    <a:lnTo>
                      <a:pt x="25527" y="53632"/>
                    </a:lnTo>
                    <a:lnTo>
                      <a:pt x="32651" y="47282"/>
                    </a:lnTo>
                    <a:lnTo>
                      <a:pt x="34429" y="42837"/>
                    </a:lnTo>
                    <a:lnTo>
                      <a:pt x="34429" y="31546"/>
                    </a:lnTo>
                    <a:close/>
                  </a:path>
                  <a:path w="128904" h="55245">
                    <a:moveTo>
                      <a:pt x="82410" y="18643"/>
                    </a:moveTo>
                    <a:lnTo>
                      <a:pt x="80835" y="11785"/>
                    </a:lnTo>
                    <a:lnTo>
                      <a:pt x="76758" y="5702"/>
                    </a:lnTo>
                    <a:lnTo>
                      <a:pt x="75222" y="3403"/>
                    </a:lnTo>
                    <a:lnTo>
                      <a:pt x="75222" y="20307"/>
                    </a:lnTo>
                    <a:lnTo>
                      <a:pt x="75222" y="34925"/>
                    </a:lnTo>
                    <a:lnTo>
                      <a:pt x="74282" y="40386"/>
                    </a:lnTo>
                    <a:lnTo>
                      <a:pt x="70548" y="47688"/>
                    </a:lnTo>
                    <a:lnTo>
                      <a:pt x="67754" y="49517"/>
                    </a:lnTo>
                    <a:lnTo>
                      <a:pt x="60312" y="49517"/>
                    </a:lnTo>
                    <a:lnTo>
                      <a:pt x="57518" y="47688"/>
                    </a:lnTo>
                    <a:lnTo>
                      <a:pt x="53797" y="40386"/>
                    </a:lnTo>
                    <a:lnTo>
                      <a:pt x="52857" y="34925"/>
                    </a:lnTo>
                    <a:lnTo>
                      <a:pt x="52857" y="20307"/>
                    </a:lnTo>
                    <a:lnTo>
                      <a:pt x="53797" y="14820"/>
                    </a:lnTo>
                    <a:lnTo>
                      <a:pt x="57518" y="7531"/>
                    </a:lnTo>
                    <a:lnTo>
                      <a:pt x="60312" y="5702"/>
                    </a:lnTo>
                    <a:lnTo>
                      <a:pt x="67754" y="5702"/>
                    </a:lnTo>
                    <a:lnTo>
                      <a:pt x="70548" y="7531"/>
                    </a:lnTo>
                    <a:lnTo>
                      <a:pt x="74282" y="14820"/>
                    </a:lnTo>
                    <a:lnTo>
                      <a:pt x="75222" y="20307"/>
                    </a:lnTo>
                    <a:lnTo>
                      <a:pt x="75222" y="3403"/>
                    </a:lnTo>
                    <a:lnTo>
                      <a:pt x="74536" y="2362"/>
                    </a:lnTo>
                    <a:lnTo>
                      <a:pt x="69989" y="0"/>
                    </a:lnTo>
                    <a:lnTo>
                      <a:pt x="58051" y="0"/>
                    </a:lnTo>
                    <a:lnTo>
                      <a:pt x="53505" y="2362"/>
                    </a:lnTo>
                    <a:lnTo>
                      <a:pt x="47205" y="11785"/>
                    </a:lnTo>
                    <a:lnTo>
                      <a:pt x="45631" y="18643"/>
                    </a:lnTo>
                    <a:lnTo>
                      <a:pt x="45631" y="36588"/>
                    </a:lnTo>
                    <a:lnTo>
                      <a:pt x="47205" y="43421"/>
                    </a:lnTo>
                    <a:lnTo>
                      <a:pt x="53505" y="52857"/>
                    </a:lnTo>
                    <a:lnTo>
                      <a:pt x="58051" y="55219"/>
                    </a:lnTo>
                    <a:lnTo>
                      <a:pt x="69989" y="55219"/>
                    </a:lnTo>
                    <a:lnTo>
                      <a:pt x="74536" y="52857"/>
                    </a:lnTo>
                    <a:lnTo>
                      <a:pt x="76758" y="49517"/>
                    </a:lnTo>
                    <a:lnTo>
                      <a:pt x="80835" y="43421"/>
                    </a:lnTo>
                    <a:lnTo>
                      <a:pt x="82410" y="36588"/>
                    </a:lnTo>
                    <a:lnTo>
                      <a:pt x="82410" y="18643"/>
                    </a:lnTo>
                    <a:close/>
                  </a:path>
                  <a:path w="128904" h="55245">
                    <a:moveTo>
                      <a:pt x="128866" y="18643"/>
                    </a:moveTo>
                    <a:lnTo>
                      <a:pt x="127292" y="11785"/>
                    </a:lnTo>
                    <a:lnTo>
                      <a:pt x="123215" y="5702"/>
                    </a:lnTo>
                    <a:lnTo>
                      <a:pt x="121666" y="3390"/>
                    </a:lnTo>
                    <a:lnTo>
                      <a:pt x="121666" y="20307"/>
                    </a:lnTo>
                    <a:lnTo>
                      <a:pt x="121666" y="34925"/>
                    </a:lnTo>
                    <a:lnTo>
                      <a:pt x="120726" y="40386"/>
                    </a:lnTo>
                    <a:lnTo>
                      <a:pt x="118872" y="44043"/>
                    </a:lnTo>
                    <a:lnTo>
                      <a:pt x="116992" y="47688"/>
                    </a:lnTo>
                    <a:lnTo>
                      <a:pt x="114198" y="49517"/>
                    </a:lnTo>
                    <a:lnTo>
                      <a:pt x="106756" y="49517"/>
                    </a:lnTo>
                    <a:lnTo>
                      <a:pt x="103974" y="47688"/>
                    </a:lnTo>
                    <a:lnTo>
                      <a:pt x="100253" y="40386"/>
                    </a:lnTo>
                    <a:lnTo>
                      <a:pt x="99301" y="34925"/>
                    </a:lnTo>
                    <a:lnTo>
                      <a:pt x="99301" y="20307"/>
                    </a:lnTo>
                    <a:lnTo>
                      <a:pt x="100253" y="14820"/>
                    </a:lnTo>
                    <a:lnTo>
                      <a:pt x="103974" y="7531"/>
                    </a:lnTo>
                    <a:lnTo>
                      <a:pt x="106756" y="5702"/>
                    </a:lnTo>
                    <a:lnTo>
                      <a:pt x="114198" y="5702"/>
                    </a:lnTo>
                    <a:lnTo>
                      <a:pt x="116992" y="7531"/>
                    </a:lnTo>
                    <a:lnTo>
                      <a:pt x="120726" y="14820"/>
                    </a:lnTo>
                    <a:lnTo>
                      <a:pt x="121666" y="20307"/>
                    </a:lnTo>
                    <a:lnTo>
                      <a:pt x="121666" y="3390"/>
                    </a:lnTo>
                    <a:lnTo>
                      <a:pt x="120980" y="2362"/>
                    </a:lnTo>
                    <a:lnTo>
                      <a:pt x="116433" y="0"/>
                    </a:lnTo>
                    <a:lnTo>
                      <a:pt x="104508" y="0"/>
                    </a:lnTo>
                    <a:lnTo>
                      <a:pt x="99949" y="2362"/>
                    </a:lnTo>
                    <a:lnTo>
                      <a:pt x="93649" y="11785"/>
                    </a:lnTo>
                    <a:lnTo>
                      <a:pt x="92075" y="18643"/>
                    </a:lnTo>
                    <a:lnTo>
                      <a:pt x="92075" y="36588"/>
                    </a:lnTo>
                    <a:lnTo>
                      <a:pt x="93649" y="43421"/>
                    </a:lnTo>
                    <a:lnTo>
                      <a:pt x="99949" y="52857"/>
                    </a:lnTo>
                    <a:lnTo>
                      <a:pt x="104508" y="55219"/>
                    </a:lnTo>
                    <a:lnTo>
                      <a:pt x="116433" y="55219"/>
                    </a:lnTo>
                    <a:lnTo>
                      <a:pt x="120980" y="52857"/>
                    </a:lnTo>
                    <a:lnTo>
                      <a:pt x="123202" y="49517"/>
                    </a:lnTo>
                    <a:lnTo>
                      <a:pt x="127292" y="43421"/>
                    </a:lnTo>
                    <a:lnTo>
                      <a:pt x="128866" y="36588"/>
                    </a:lnTo>
                    <a:lnTo>
                      <a:pt x="128866" y="1864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2" name="object 40">
                <a:extLst>
                  <a:ext uri="{FF2B5EF4-FFF2-40B4-BE49-F238E27FC236}">
                    <a16:creationId xmlns:a16="http://schemas.microsoft.com/office/drawing/2014/main" id="{A489F1A8-B95E-08BE-224F-82B6E7DCFC0F}"/>
                  </a:ext>
                </a:extLst>
              </p:cNvPr>
              <p:cNvSpPr/>
              <p:nvPr/>
            </p:nvSpPr>
            <p:spPr>
              <a:xfrm>
                <a:off x="6299390" y="5960186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5">
                    <a:moveTo>
                      <a:pt x="0" y="0"/>
                    </a:moveTo>
                    <a:lnTo>
                      <a:pt x="0" y="32194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3" name="object 41">
                <a:extLst>
                  <a:ext uri="{FF2B5EF4-FFF2-40B4-BE49-F238E27FC236}">
                    <a16:creationId xmlns:a16="http://schemas.microsoft.com/office/drawing/2014/main" id="{53F1E24B-A847-055E-6814-F391EF71CBC5}"/>
                  </a:ext>
                </a:extLst>
              </p:cNvPr>
              <p:cNvSpPr/>
              <p:nvPr/>
            </p:nvSpPr>
            <p:spPr>
              <a:xfrm>
                <a:off x="6234798" y="5862230"/>
                <a:ext cx="129539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29539" h="55245">
                    <a:moveTo>
                      <a:pt x="36741" y="31521"/>
                    </a:moveTo>
                    <a:lnTo>
                      <a:pt x="35191" y="27101"/>
                    </a:lnTo>
                    <a:lnTo>
                      <a:pt x="32893" y="24701"/>
                    </a:lnTo>
                    <a:lnTo>
                      <a:pt x="29514" y="21170"/>
                    </a:lnTo>
                    <a:lnTo>
                      <a:pt x="29514" y="33261"/>
                    </a:lnTo>
                    <a:lnTo>
                      <a:pt x="29514" y="40932"/>
                    </a:lnTo>
                    <a:lnTo>
                      <a:pt x="28575" y="43954"/>
                    </a:lnTo>
                    <a:lnTo>
                      <a:pt x="24790" y="48399"/>
                    </a:lnTo>
                    <a:lnTo>
                      <a:pt x="22225" y="49517"/>
                    </a:lnTo>
                    <a:lnTo>
                      <a:pt x="15760" y="49517"/>
                    </a:lnTo>
                    <a:lnTo>
                      <a:pt x="13208" y="48399"/>
                    </a:lnTo>
                    <a:lnTo>
                      <a:pt x="9423" y="43954"/>
                    </a:lnTo>
                    <a:lnTo>
                      <a:pt x="8483" y="40932"/>
                    </a:lnTo>
                    <a:lnTo>
                      <a:pt x="8483" y="33261"/>
                    </a:lnTo>
                    <a:lnTo>
                      <a:pt x="9423" y="30226"/>
                    </a:lnTo>
                    <a:lnTo>
                      <a:pt x="13208" y="25806"/>
                    </a:lnTo>
                    <a:lnTo>
                      <a:pt x="14109" y="25412"/>
                    </a:lnTo>
                    <a:lnTo>
                      <a:pt x="15760" y="24701"/>
                    </a:lnTo>
                    <a:lnTo>
                      <a:pt x="22225" y="24701"/>
                    </a:lnTo>
                    <a:lnTo>
                      <a:pt x="24790" y="25806"/>
                    </a:lnTo>
                    <a:lnTo>
                      <a:pt x="28575" y="30226"/>
                    </a:lnTo>
                    <a:lnTo>
                      <a:pt x="29514" y="33261"/>
                    </a:lnTo>
                    <a:lnTo>
                      <a:pt x="29514" y="21170"/>
                    </a:lnTo>
                    <a:lnTo>
                      <a:pt x="28994" y="20624"/>
                    </a:lnTo>
                    <a:lnTo>
                      <a:pt x="24777" y="18999"/>
                    </a:lnTo>
                    <a:lnTo>
                      <a:pt x="16878" y="18999"/>
                    </a:lnTo>
                    <a:lnTo>
                      <a:pt x="14554" y="19558"/>
                    </a:lnTo>
                    <a:lnTo>
                      <a:pt x="10325" y="21755"/>
                    </a:lnTo>
                    <a:lnTo>
                      <a:pt x="8559" y="23342"/>
                    </a:lnTo>
                    <a:lnTo>
                      <a:pt x="7162" y="25412"/>
                    </a:lnTo>
                    <a:lnTo>
                      <a:pt x="7264" y="23342"/>
                    </a:lnTo>
                    <a:lnTo>
                      <a:pt x="7353" y="21755"/>
                    </a:lnTo>
                    <a:lnTo>
                      <a:pt x="7467" y="19558"/>
                    </a:lnTo>
                    <a:lnTo>
                      <a:pt x="7493" y="18999"/>
                    </a:lnTo>
                    <a:lnTo>
                      <a:pt x="8953" y="14084"/>
                    </a:lnTo>
                    <a:lnTo>
                      <a:pt x="13957" y="7670"/>
                    </a:lnTo>
                    <a:lnTo>
                      <a:pt x="17589" y="6057"/>
                    </a:lnTo>
                    <a:lnTo>
                      <a:pt x="24155" y="6057"/>
                    </a:lnTo>
                    <a:lnTo>
                      <a:pt x="25984" y="6286"/>
                    </a:lnTo>
                    <a:lnTo>
                      <a:pt x="29667" y="7188"/>
                    </a:lnTo>
                    <a:lnTo>
                      <a:pt x="31483" y="7835"/>
                    </a:lnTo>
                    <a:lnTo>
                      <a:pt x="33286" y="8699"/>
                    </a:lnTo>
                    <a:lnTo>
                      <a:pt x="33286" y="6057"/>
                    </a:lnTo>
                    <a:lnTo>
                      <a:pt x="33286" y="2146"/>
                    </a:lnTo>
                    <a:lnTo>
                      <a:pt x="31292" y="1422"/>
                    </a:lnTo>
                    <a:lnTo>
                      <a:pt x="29375" y="889"/>
                    </a:lnTo>
                    <a:lnTo>
                      <a:pt x="25692" y="177"/>
                    </a:lnTo>
                    <a:lnTo>
                      <a:pt x="23876" y="0"/>
                    </a:lnTo>
                    <a:lnTo>
                      <a:pt x="15341" y="0"/>
                    </a:lnTo>
                    <a:lnTo>
                      <a:pt x="9982" y="2501"/>
                    </a:lnTo>
                    <a:lnTo>
                      <a:pt x="1993" y="12509"/>
                    </a:lnTo>
                    <a:lnTo>
                      <a:pt x="63" y="18999"/>
                    </a:lnTo>
                    <a:lnTo>
                      <a:pt x="0" y="36588"/>
                    </a:lnTo>
                    <a:lnTo>
                      <a:pt x="1625" y="43421"/>
                    </a:lnTo>
                    <a:lnTo>
                      <a:pt x="8128" y="52857"/>
                    </a:lnTo>
                    <a:lnTo>
                      <a:pt x="12839" y="55219"/>
                    </a:lnTo>
                    <a:lnTo>
                      <a:pt x="24371" y="55219"/>
                    </a:lnTo>
                    <a:lnTo>
                      <a:pt x="28663" y="53555"/>
                    </a:lnTo>
                    <a:lnTo>
                      <a:pt x="32613" y="49517"/>
                    </a:lnTo>
                    <a:lnTo>
                      <a:pt x="35128" y="46951"/>
                    </a:lnTo>
                    <a:lnTo>
                      <a:pt x="36741" y="42570"/>
                    </a:lnTo>
                    <a:lnTo>
                      <a:pt x="36741" y="31521"/>
                    </a:lnTo>
                    <a:close/>
                  </a:path>
                  <a:path w="129539" h="55245">
                    <a:moveTo>
                      <a:pt x="82943" y="18643"/>
                    </a:moveTo>
                    <a:lnTo>
                      <a:pt x="81368" y="11785"/>
                    </a:lnTo>
                    <a:lnTo>
                      <a:pt x="77292" y="5702"/>
                    </a:lnTo>
                    <a:lnTo>
                      <a:pt x="75755" y="3403"/>
                    </a:lnTo>
                    <a:lnTo>
                      <a:pt x="75755" y="20307"/>
                    </a:lnTo>
                    <a:lnTo>
                      <a:pt x="75755" y="34925"/>
                    </a:lnTo>
                    <a:lnTo>
                      <a:pt x="74803" y="40386"/>
                    </a:lnTo>
                    <a:lnTo>
                      <a:pt x="72948" y="44043"/>
                    </a:lnTo>
                    <a:lnTo>
                      <a:pt x="71069" y="47688"/>
                    </a:lnTo>
                    <a:lnTo>
                      <a:pt x="68287" y="49517"/>
                    </a:lnTo>
                    <a:lnTo>
                      <a:pt x="60845" y="49517"/>
                    </a:lnTo>
                    <a:lnTo>
                      <a:pt x="58051" y="47688"/>
                    </a:lnTo>
                    <a:lnTo>
                      <a:pt x="54330" y="40386"/>
                    </a:lnTo>
                    <a:lnTo>
                      <a:pt x="53390" y="34925"/>
                    </a:lnTo>
                    <a:lnTo>
                      <a:pt x="53390" y="20307"/>
                    </a:lnTo>
                    <a:lnTo>
                      <a:pt x="54330" y="14820"/>
                    </a:lnTo>
                    <a:lnTo>
                      <a:pt x="58051" y="7531"/>
                    </a:lnTo>
                    <a:lnTo>
                      <a:pt x="60845" y="5702"/>
                    </a:lnTo>
                    <a:lnTo>
                      <a:pt x="68287" y="5702"/>
                    </a:lnTo>
                    <a:lnTo>
                      <a:pt x="71069" y="7531"/>
                    </a:lnTo>
                    <a:lnTo>
                      <a:pt x="74803" y="14820"/>
                    </a:lnTo>
                    <a:lnTo>
                      <a:pt x="75755" y="20307"/>
                    </a:lnTo>
                    <a:lnTo>
                      <a:pt x="75755" y="3403"/>
                    </a:lnTo>
                    <a:lnTo>
                      <a:pt x="75069" y="2362"/>
                    </a:lnTo>
                    <a:lnTo>
                      <a:pt x="70510" y="0"/>
                    </a:lnTo>
                    <a:lnTo>
                      <a:pt x="58585" y="0"/>
                    </a:lnTo>
                    <a:lnTo>
                      <a:pt x="54038" y="2362"/>
                    </a:lnTo>
                    <a:lnTo>
                      <a:pt x="47726" y="11785"/>
                    </a:lnTo>
                    <a:lnTo>
                      <a:pt x="46151" y="18643"/>
                    </a:lnTo>
                    <a:lnTo>
                      <a:pt x="46151" y="36588"/>
                    </a:lnTo>
                    <a:lnTo>
                      <a:pt x="47726" y="43421"/>
                    </a:lnTo>
                    <a:lnTo>
                      <a:pt x="54038" y="52857"/>
                    </a:lnTo>
                    <a:lnTo>
                      <a:pt x="58585" y="55219"/>
                    </a:lnTo>
                    <a:lnTo>
                      <a:pt x="70510" y="55219"/>
                    </a:lnTo>
                    <a:lnTo>
                      <a:pt x="75069" y="52857"/>
                    </a:lnTo>
                    <a:lnTo>
                      <a:pt x="77292" y="49517"/>
                    </a:lnTo>
                    <a:lnTo>
                      <a:pt x="81368" y="43421"/>
                    </a:lnTo>
                    <a:lnTo>
                      <a:pt x="82943" y="36588"/>
                    </a:lnTo>
                    <a:lnTo>
                      <a:pt x="82943" y="18643"/>
                    </a:lnTo>
                    <a:close/>
                  </a:path>
                  <a:path w="129539" h="55245">
                    <a:moveTo>
                      <a:pt x="129387" y="18643"/>
                    </a:moveTo>
                    <a:lnTo>
                      <a:pt x="127812" y="11785"/>
                    </a:lnTo>
                    <a:lnTo>
                      <a:pt x="123736" y="5702"/>
                    </a:lnTo>
                    <a:lnTo>
                      <a:pt x="122199" y="3403"/>
                    </a:lnTo>
                    <a:lnTo>
                      <a:pt x="122199" y="20307"/>
                    </a:lnTo>
                    <a:lnTo>
                      <a:pt x="122199" y="34925"/>
                    </a:lnTo>
                    <a:lnTo>
                      <a:pt x="121259" y="40386"/>
                    </a:lnTo>
                    <a:lnTo>
                      <a:pt x="117525" y="47688"/>
                    </a:lnTo>
                    <a:lnTo>
                      <a:pt x="114731" y="49517"/>
                    </a:lnTo>
                    <a:lnTo>
                      <a:pt x="107289" y="49517"/>
                    </a:lnTo>
                    <a:lnTo>
                      <a:pt x="104495" y="47688"/>
                    </a:lnTo>
                    <a:lnTo>
                      <a:pt x="100774" y="40386"/>
                    </a:lnTo>
                    <a:lnTo>
                      <a:pt x="99834" y="34925"/>
                    </a:lnTo>
                    <a:lnTo>
                      <a:pt x="99834" y="20307"/>
                    </a:lnTo>
                    <a:lnTo>
                      <a:pt x="100774" y="14820"/>
                    </a:lnTo>
                    <a:lnTo>
                      <a:pt x="104495" y="7531"/>
                    </a:lnTo>
                    <a:lnTo>
                      <a:pt x="107289" y="5702"/>
                    </a:lnTo>
                    <a:lnTo>
                      <a:pt x="114731" y="5702"/>
                    </a:lnTo>
                    <a:lnTo>
                      <a:pt x="117525" y="7531"/>
                    </a:lnTo>
                    <a:lnTo>
                      <a:pt x="121259" y="14820"/>
                    </a:lnTo>
                    <a:lnTo>
                      <a:pt x="122199" y="20307"/>
                    </a:lnTo>
                    <a:lnTo>
                      <a:pt x="122199" y="3403"/>
                    </a:lnTo>
                    <a:lnTo>
                      <a:pt x="121513" y="2362"/>
                    </a:lnTo>
                    <a:lnTo>
                      <a:pt x="116967" y="0"/>
                    </a:lnTo>
                    <a:lnTo>
                      <a:pt x="105029" y="0"/>
                    </a:lnTo>
                    <a:lnTo>
                      <a:pt x="100482" y="2362"/>
                    </a:lnTo>
                    <a:lnTo>
                      <a:pt x="94183" y="11785"/>
                    </a:lnTo>
                    <a:lnTo>
                      <a:pt x="92608" y="18643"/>
                    </a:lnTo>
                    <a:lnTo>
                      <a:pt x="92608" y="36588"/>
                    </a:lnTo>
                    <a:lnTo>
                      <a:pt x="94183" y="43421"/>
                    </a:lnTo>
                    <a:lnTo>
                      <a:pt x="100482" y="52857"/>
                    </a:lnTo>
                    <a:lnTo>
                      <a:pt x="105029" y="55219"/>
                    </a:lnTo>
                    <a:lnTo>
                      <a:pt x="116967" y="55219"/>
                    </a:lnTo>
                    <a:lnTo>
                      <a:pt x="121513" y="52857"/>
                    </a:lnTo>
                    <a:lnTo>
                      <a:pt x="123736" y="49517"/>
                    </a:lnTo>
                    <a:lnTo>
                      <a:pt x="127812" y="43421"/>
                    </a:lnTo>
                    <a:lnTo>
                      <a:pt x="129387" y="36588"/>
                    </a:lnTo>
                    <a:lnTo>
                      <a:pt x="129387" y="1864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4" name="object 42">
                <a:extLst>
                  <a:ext uri="{FF2B5EF4-FFF2-40B4-BE49-F238E27FC236}">
                    <a16:creationId xmlns:a16="http://schemas.microsoft.com/office/drawing/2014/main" id="{769F3753-CDEF-911E-DEEF-27192DE53A6F}"/>
                  </a:ext>
                </a:extLst>
              </p:cNvPr>
              <p:cNvSpPr/>
              <p:nvPr/>
            </p:nvSpPr>
            <p:spPr>
              <a:xfrm>
                <a:off x="6622389" y="5960186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5">
                    <a:moveTo>
                      <a:pt x="0" y="0"/>
                    </a:moveTo>
                    <a:lnTo>
                      <a:pt x="0" y="32194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5" name="object 43">
                <a:extLst>
                  <a:ext uri="{FF2B5EF4-FFF2-40B4-BE49-F238E27FC236}">
                    <a16:creationId xmlns:a16="http://schemas.microsoft.com/office/drawing/2014/main" id="{8B7C391E-96B6-3A47-3A5E-9013B2D9BC9C}"/>
                  </a:ext>
                </a:extLst>
              </p:cNvPr>
              <p:cNvSpPr/>
              <p:nvPr/>
            </p:nvSpPr>
            <p:spPr>
              <a:xfrm>
                <a:off x="6558737" y="5862230"/>
                <a:ext cx="128905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28904" h="55245">
                    <a:moveTo>
                      <a:pt x="34213" y="965"/>
                    </a:moveTo>
                    <a:lnTo>
                      <a:pt x="0" y="965"/>
                    </a:lnTo>
                    <a:lnTo>
                      <a:pt x="0" y="7023"/>
                    </a:lnTo>
                    <a:lnTo>
                      <a:pt x="25552" y="7023"/>
                    </a:lnTo>
                    <a:lnTo>
                      <a:pt x="7378" y="54178"/>
                    </a:lnTo>
                    <a:lnTo>
                      <a:pt x="14884" y="54178"/>
                    </a:lnTo>
                    <a:lnTo>
                      <a:pt x="34213" y="4025"/>
                    </a:lnTo>
                    <a:lnTo>
                      <a:pt x="34213" y="965"/>
                    </a:lnTo>
                    <a:close/>
                  </a:path>
                  <a:path w="128904" h="55245">
                    <a:moveTo>
                      <a:pt x="82042" y="18643"/>
                    </a:moveTo>
                    <a:lnTo>
                      <a:pt x="80467" y="11785"/>
                    </a:lnTo>
                    <a:lnTo>
                      <a:pt x="76390" y="5702"/>
                    </a:lnTo>
                    <a:lnTo>
                      <a:pt x="74853" y="3403"/>
                    </a:lnTo>
                    <a:lnTo>
                      <a:pt x="74853" y="20307"/>
                    </a:lnTo>
                    <a:lnTo>
                      <a:pt x="74853" y="34925"/>
                    </a:lnTo>
                    <a:lnTo>
                      <a:pt x="73914" y="40386"/>
                    </a:lnTo>
                    <a:lnTo>
                      <a:pt x="70180" y="47688"/>
                    </a:lnTo>
                    <a:lnTo>
                      <a:pt x="67386" y="49517"/>
                    </a:lnTo>
                    <a:lnTo>
                      <a:pt x="59944" y="49517"/>
                    </a:lnTo>
                    <a:lnTo>
                      <a:pt x="57150" y="47688"/>
                    </a:lnTo>
                    <a:lnTo>
                      <a:pt x="53441" y="40386"/>
                    </a:lnTo>
                    <a:lnTo>
                      <a:pt x="52489" y="34925"/>
                    </a:lnTo>
                    <a:lnTo>
                      <a:pt x="52489" y="20307"/>
                    </a:lnTo>
                    <a:lnTo>
                      <a:pt x="53441" y="14820"/>
                    </a:lnTo>
                    <a:lnTo>
                      <a:pt x="57150" y="7531"/>
                    </a:lnTo>
                    <a:lnTo>
                      <a:pt x="59944" y="5702"/>
                    </a:lnTo>
                    <a:lnTo>
                      <a:pt x="67386" y="5702"/>
                    </a:lnTo>
                    <a:lnTo>
                      <a:pt x="70180" y="7531"/>
                    </a:lnTo>
                    <a:lnTo>
                      <a:pt x="73914" y="14820"/>
                    </a:lnTo>
                    <a:lnTo>
                      <a:pt x="74853" y="20307"/>
                    </a:lnTo>
                    <a:lnTo>
                      <a:pt x="74853" y="3403"/>
                    </a:lnTo>
                    <a:lnTo>
                      <a:pt x="74168" y="2362"/>
                    </a:lnTo>
                    <a:lnTo>
                      <a:pt x="69621" y="0"/>
                    </a:lnTo>
                    <a:lnTo>
                      <a:pt x="57683" y="0"/>
                    </a:lnTo>
                    <a:lnTo>
                      <a:pt x="53136" y="2362"/>
                    </a:lnTo>
                    <a:lnTo>
                      <a:pt x="46837" y="11785"/>
                    </a:lnTo>
                    <a:lnTo>
                      <a:pt x="45262" y="18643"/>
                    </a:lnTo>
                    <a:lnTo>
                      <a:pt x="45262" y="36588"/>
                    </a:lnTo>
                    <a:lnTo>
                      <a:pt x="46837" y="43421"/>
                    </a:lnTo>
                    <a:lnTo>
                      <a:pt x="53136" y="52857"/>
                    </a:lnTo>
                    <a:lnTo>
                      <a:pt x="57683" y="55219"/>
                    </a:lnTo>
                    <a:lnTo>
                      <a:pt x="69621" y="55219"/>
                    </a:lnTo>
                    <a:lnTo>
                      <a:pt x="74168" y="52857"/>
                    </a:lnTo>
                    <a:lnTo>
                      <a:pt x="76390" y="49517"/>
                    </a:lnTo>
                    <a:lnTo>
                      <a:pt x="80467" y="43421"/>
                    </a:lnTo>
                    <a:lnTo>
                      <a:pt x="82042" y="36588"/>
                    </a:lnTo>
                    <a:lnTo>
                      <a:pt x="82042" y="18643"/>
                    </a:lnTo>
                    <a:close/>
                  </a:path>
                  <a:path w="128904" h="55245">
                    <a:moveTo>
                      <a:pt x="128485" y="18643"/>
                    </a:moveTo>
                    <a:lnTo>
                      <a:pt x="126911" y="11785"/>
                    </a:lnTo>
                    <a:lnTo>
                      <a:pt x="122834" y="5702"/>
                    </a:lnTo>
                    <a:lnTo>
                      <a:pt x="121285" y="3378"/>
                    </a:lnTo>
                    <a:lnTo>
                      <a:pt x="121285" y="20307"/>
                    </a:lnTo>
                    <a:lnTo>
                      <a:pt x="121285" y="34925"/>
                    </a:lnTo>
                    <a:lnTo>
                      <a:pt x="120345" y="40386"/>
                    </a:lnTo>
                    <a:lnTo>
                      <a:pt x="118491" y="44043"/>
                    </a:lnTo>
                    <a:lnTo>
                      <a:pt x="116611" y="47688"/>
                    </a:lnTo>
                    <a:lnTo>
                      <a:pt x="113817" y="49517"/>
                    </a:lnTo>
                    <a:lnTo>
                      <a:pt x="106375" y="49517"/>
                    </a:lnTo>
                    <a:lnTo>
                      <a:pt x="103593" y="47688"/>
                    </a:lnTo>
                    <a:lnTo>
                      <a:pt x="99872" y="40386"/>
                    </a:lnTo>
                    <a:lnTo>
                      <a:pt x="98933" y="34925"/>
                    </a:lnTo>
                    <a:lnTo>
                      <a:pt x="98933" y="20307"/>
                    </a:lnTo>
                    <a:lnTo>
                      <a:pt x="99872" y="14820"/>
                    </a:lnTo>
                    <a:lnTo>
                      <a:pt x="103593" y="7531"/>
                    </a:lnTo>
                    <a:lnTo>
                      <a:pt x="106375" y="5702"/>
                    </a:lnTo>
                    <a:lnTo>
                      <a:pt x="113817" y="5702"/>
                    </a:lnTo>
                    <a:lnTo>
                      <a:pt x="116611" y="7531"/>
                    </a:lnTo>
                    <a:lnTo>
                      <a:pt x="120345" y="14820"/>
                    </a:lnTo>
                    <a:lnTo>
                      <a:pt x="121285" y="20307"/>
                    </a:lnTo>
                    <a:lnTo>
                      <a:pt x="121285" y="3378"/>
                    </a:lnTo>
                    <a:lnTo>
                      <a:pt x="120611" y="2362"/>
                    </a:lnTo>
                    <a:lnTo>
                      <a:pt x="116052" y="0"/>
                    </a:lnTo>
                    <a:lnTo>
                      <a:pt x="104127" y="0"/>
                    </a:lnTo>
                    <a:lnTo>
                      <a:pt x="99568" y="2362"/>
                    </a:lnTo>
                    <a:lnTo>
                      <a:pt x="93268" y="11785"/>
                    </a:lnTo>
                    <a:lnTo>
                      <a:pt x="91694" y="18643"/>
                    </a:lnTo>
                    <a:lnTo>
                      <a:pt x="91694" y="36588"/>
                    </a:lnTo>
                    <a:lnTo>
                      <a:pt x="93268" y="43421"/>
                    </a:lnTo>
                    <a:lnTo>
                      <a:pt x="99568" y="52857"/>
                    </a:lnTo>
                    <a:lnTo>
                      <a:pt x="104127" y="55219"/>
                    </a:lnTo>
                    <a:lnTo>
                      <a:pt x="116052" y="55219"/>
                    </a:lnTo>
                    <a:lnTo>
                      <a:pt x="120611" y="52857"/>
                    </a:lnTo>
                    <a:lnTo>
                      <a:pt x="122834" y="49517"/>
                    </a:lnTo>
                    <a:lnTo>
                      <a:pt x="126911" y="43421"/>
                    </a:lnTo>
                    <a:lnTo>
                      <a:pt x="128485" y="36588"/>
                    </a:lnTo>
                    <a:lnTo>
                      <a:pt x="128485" y="1864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6" name="object 44">
                <a:extLst>
                  <a:ext uri="{FF2B5EF4-FFF2-40B4-BE49-F238E27FC236}">
                    <a16:creationId xmlns:a16="http://schemas.microsoft.com/office/drawing/2014/main" id="{7DE8F8F5-3ABF-712F-F6F4-A00354333AB9}"/>
                  </a:ext>
                </a:extLst>
              </p:cNvPr>
              <p:cNvSpPr/>
              <p:nvPr/>
            </p:nvSpPr>
            <p:spPr>
              <a:xfrm>
                <a:off x="6946138" y="5960186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5">
                    <a:moveTo>
                      <a:pt x="0" y="0"/>
                    </a:moveTo>
                    <a:lnTo>
                      <a:pt x="0" y="32194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7" name="object 45">
                <a:extLst>
                  <a:ext uri="{FF2B5EF4-FFF2-40B4-BE49-F238E27FC236}">
                    <a16:creationId xmlns:a16="http://schemas.microsoft.com/office/drawing/2014/main" id="{B1119F72-24AA-F951-583D-D2F15FD8F73E}"/>
                  </a:ext>
                </a:extLst>
              </p:cNvPr>
              <p:cNvSpPr/>
              <p:nvPr/>
            </p:nvSpPr>
            <p:spPr>
              <a:xfrm>
                <a:off x="6881406" y="5862230"/>
                <a:ext cx="129539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29540" h="55245">
                    <a:moveTo>
                      <a:pt x="36499" y="35814"/>
                    </a:moveTo>
                    <a:lnTo>
                      <a:pt x="35521" y="32931"/>
                    </a:lnTo>
                    <a:lnTo>
                      <a:pt x="32207" y="28905"/>
                    </a:lnTo>
                    <a:lnTo>
                      <a:pt x="31648" y="28219"/>
                    </a:lnTo>
                    <a:lnTo>
                      <a:pt x="29273" y="26847"/>
                    </a:lnTo>
                    <a:lnTo>
                      <a:pt x="29273" y="42418"/>
                    </a:lnTo>
                    <a:lnTo>
                      <a:pt x="28257" y="44932"/>
                    </a:lnTo>
                    <a:lnTo>
                      <a:pt x="24358" y="48590"/>
                    </a:lnTo>
                    <a:lnTo>
                      <a:pt x="21666" y="49504"/>
                    </a:lnTo>
                    <a:lnTo>
                      <a:pt x="14820" y="49504"/>
                    </a:lnTo>
                    <a:lnTo>
                      <a:pt x="12128" y="48590"/>
                    </a:lnTo>
                    <a:lnTo>
                      <a:pt x="8204" y="44932"/>
                    </a:lnTo>
                    <a:lnTo>
                      <a:pt x="7226" y="42418"/>
                    </a:lnTo>
                    <a:lnTo>
                      <a:pt x="7289" y="35814"/>
                    </a:lnTo>
                    <a:lnTo>
                      <a:pt x="8204" y="33477"/>
                    </a:lnTo>
                    <a:lnTo>
                      <a:pt x="12128" y="29819"/>
                    </a:lnTo>
                    <a:lnTo>
                      <a:pt x="14820" y="28905"/>
                    </a:lnTo>
                    <a:lnTo>
                      <a:pt x="21691" y="28905"/>
                    </a:lnTo>
                    <a:lnTo>
                      <a:pt x="24396" y="29819"/>
                    </a:lnTo>
                    <a:lnTo>
                      <a:pt x="28308" y="33477"/>
                    </a:lnTo>
                    <a:lnTo>
                      <a:pt x="29210" y="35814"/>
                    </a:lnTo>
                    <a:lnTo>
                      <a:pt x="29273" y="42418"/>
                    </a:lnTo>
                    <a:lnTo>
                      <a:pt x="29273" y="26847"/>
                    </a:lnTo>
                    <a:lnTo>
                      <a:pt x="28943" y="26644"/>
                    </a:lnTo>
                    <a:lnTo>
                      <a:pt x="25476" y="25844"/>
                    </a:lnTo>
                    <a:lnTo>
                      <a:pt x="28549" y="25082"/>
                    </a:lnTo>
                    <a:lnTo>
                      <a:pt x="30937" y="23647"/>
                    </a:lnTo>
                    <a:lnTo>
                      <a:pt x="31267" y="23241"/>
                    </a:lnTo>
                    <a:lnTo>
                      <a:pt x="34391" y="19418"/>
                    </a:lnTo>
                    <a:lnTo>
                      <a:pt x="35242" y="16827"/>
                    </a:lnTo>
                    <a:lnTo>
                      <a:pt x="35242" y="9563"/>
                    </a:lnTo>
                    <a:lnTo>
                      <a:pt x="33731" y="6172"/>
                    </a:lnTo>
                    <a:lnTo>
                      <a:pt x="33147" y="5702"/>
                    </a:lnTo>
                    <a:lnTo>
                      <a:pt x="28117" y="1587"/>
                    </a:lnTo>
                    <a:lnTo>
                      <a:pt x="28117" y="11709"/>
                    </a:lnTo>
                    <a:lnTo>
                      <a:pt x="28117" y="17221"/>
                    </a:lnTo>
                    <a:lnTo>
                      <a:pt x="27190" y="19418"/>
                    </a:lnTo>
                    <a:lnTo>
                      <a:pt x="23749" y="22466"/>
                    </a:lnTo>
                    <a:lnTo>
                      <a:pt x="21323" y="23241"/>
                    </a:lnTo>
                    <a:lnTo>
                      <a:pt x="15125" y="23241"/>
                    </a:lnTo>
                    <a:lnTo>
                      <a:pt x="12712" y="22466"/>
                    </a:lnTo>
                    <a:lnTo>
                      <a:pt x="9296" y="19418"/>
                    </a:lnTo>
                    <a:lnTo>
                      <a:pt x="8407" y="17221"/>
                    </a:lnTo>
                    <a:lnTo>
                      <a:pt x="8407" y="11709"/>
                    </a:lnTo>
                    <a:lnTo>
                      <a:pt x="9258" y="9563"/>
                    </a:lnTo>
                    <a:lnTo>
                      <a:pt x="12712" y="6477"/>
                    </a:lnTo>
                    <a:lnTo>
                      <a:pt x="15125" y="5702"/>
                    </a:lnTo>
                    <a:lnTo>
                      <a:pt x="21323" y="5702"/>
                    </a:lnTo>
                    <a:lnTo>
                      <a:pt x="23749" y="6477"/>
                    </a:lnTo>
                    <a:lnTo>
                      <a:pt x="27241" y="9563"/>
                    </a:lnTo>
                    <a:lnTo>
                      <a:pt x="28117" y="11709"/>
                    </a:lnTo>
                    <a:lnTo>
                      <a:pt x="28117" y="1587"/>
                    </a:lnTo>
                    <a:lnTo>
                      <a:pt x="27698" y="1231"/>
                    </a:lnTo>
                    <a:lnTo>
                      <a:pt x="23533" y="0"/>
                    </a:lnTo>
                    <a:lnTo>
                      <a:pt x="12966" y="0"/>
                    </a:lnTo>
                    <a:lnTo>
                      <a:pt x="8813" y="1231"/>
                    </a:lnTo>
                    <a:lnTo>
                      <a:pt x="2755" y="6172"/>
                    </a:lnTo>
                    <a:lnTo>
                      <a:pt x="1231" y="9563"/>
                    </a:lnTo>
                    <a:lnTo>
                      <a:pt x="1231" y="16827"/>
                    </a:lnTo>
                    <a:lnTo>
                      <a:pt x="2108" y="19418"/>
                    </a:lnTo>
                    <a:lnTo>
                      <a:pt x="5537" y="23647"/>
                    </a:lnTo>
                    <a:lnTo>
                      <a:pt x="7950" y="25082"/>
                    </a:lnTo>
                    <a:lnTo>
                      <a:pt x="11036" y="25844"/>
                    </a:lnTo>
                    <a:lnTo>
                      <a:pt x="7569" y="26644"/>
                    </a:lnTo>
                    <a:lnTo>
                      <a:pt x="4864" y="28219"/>
                    </a:lnTo>
                    <a:lnTo>
                      <a:pt x="965" y="32931"/>
                    </a:lnTo>
                    <a:lnTo>
                      <a:pt x="0" y="35814"/>
                    </a:lnTo>
                    <a:lnTo>
                      <a:pt x="0" y="44361"/>
                    </a:lnTo>
                    <a:lnTo>
                      <a:pt x="1562" y="48310"/>
                    </a:lnTo>
                    <a:lnTo>
                      <a:pt x="7861" y="53835"/>
                    </a:lnTo>
                    <a:lnTo>
                      <a:pt x="12369" y="55206"/>
                    </a:lnTo>
                    <a:lnTo>
                      <a:pt x="24104" y="55206"/>
                    </a:lnTo>
                    <a:lnTo>
                      <a:pt x="28625" y="53835"/>
                    </a:lnTo>
                    <a:lnTo>
                      <a:pt x="33553" y="49504"/>
                    </a:lnTo>
                    <a:lnTo>
                      <a:pt x="34925" y="48310"/>
                    </a:lnTo>
                    <a:lnTo>
                      <a:pt x="36499" y="44361"/>
                    </a:lnTo>
                    <a:lnTo>
                      <a:pt x="36499" y="35814"/>
                    </a:lnTo>
                    <a:close/>
                  </a:path>
                  <a:path w="129540" h="55245">
                    <a:moveTo>
                      <a:pt x="83083" y="18643"/>
                    </a:moveTo>
                    <a:lnTo>
                      <a:pt x="81508" y="11785"/>
                    </a:lnTo>
                    <a:lnTo>
                      <a:pt x="77431" y="5702"/>
                    </a:lnTo>
                    <a:lnTo>
                      <a:pt x="75882" y="3378"/>
                    </a:lnTo>
                    <a:lnTo>
                      <a:pt x="75882" y="20307"/>
                    </a:lnTo>
                    <a:lnTo>
                      <a:pt x="75882" y="34925"/>
                    </a:lnTo>
                    <a:lnTo>
                      <a:pt x="74942" y="40386"/>
                    </a:lnTo>
                    <a:lnTo>
                      <a:pt x="73088" y="44043"/>
                    </a:lnTo>
                    <a:lnTo>
                      <a:pt x="71208" y="47688"/>
                    </a:lnTo>
                    <a:lnTo>
                      <a:pt x="68414" y="49517"/>
                    </a:lnTo>
                    <a:lnTo>
                      <a:pt x="60972" y="49517"/>
                    </a:lnTo>
                    <a:lnTo>
                      <a:pt x="58191" y="47688"/>
                    </a:lnTo>
                    <a:lnTo>
                      <a:pt x="54470" y="40386"/>
                    </a:lnTo>
                    <a:lnTo>
                      <a:pt x="53530" y="34925"/>
                    </a:lnTo>
                    <a:lnTo>
                      <a:pt x="53530" y="20307"/>
                    </a:lnTo>
                    <a:lnTo>
                      <a:pt x="54470" y="14820"/>
                    </a:lnTo>
                    <a:lnTo>
                      <a:pt x="58191" y="7531"/>
                    </a:lnTo>
                    <a:lnTo>
                      <a:pt x="60972" y="5702"/>
                    </a:lnTo>
                    <a:lnTo>
                      <a:pt x="68414" y="5702"/>
                    </a:lnTo>
                    <a:lnTo>
                      <a:pt x="71208" y="7531"/>
                    </a:lnTo>
                    <a:lnTo>
                      <a:pt x="74942" y="14820"/>
                    </a:lnTo>
                    <a:lnTo>
                      <a:pt x="75882" y="20307"/>
                    </a:lnTo>
                    <a:lnTo>
                      <a:pt x="75882" y="3378"/>
                    </a:lnTo>
                    <a:lnTo>
                      <a:pt x="75209" y="2362"/>
                    </a:lnTo>
                    <a:lnTo>
                      <a:pt x="70650" y="0"/>
                    </a:lnTo>
                    <a:lnTo>
                      <a:pt x="58724" y="0"/>
                    </a:lnTo>
                    <a:lnTo>
                      <a:pt x="54165" y="2362"/>
                    </a:lnTo>
                    <a:lnTo>
                      <a:pt x="47866" y="11785"/>
                    </a:lnTo>
                    <a:lnTo>
                      <a:pt x="46291" y="18643"/>
                    </a:lnTo>
                    <a:lnTo>
                      <a:pt x="46291" y="36588"/>
                    </a:lnTo>
                    <a:lnTo>
                      <a:pt x="47866" y="43421"/>
                    </a:lnTo>
                    <a:lnTo>
                      <a:pt x="54165" y="52857"/>
                    </a:lnTo>
                    <a:lnTo>
                      <a:pt x="58724" y="55219"/>
                    </a:lnTo>
                    <a:lnTo>
                      <a:pt x="70650" y="55219"/>
                    </a:lnTo>
                    <a:lnTo>
                      <a:pt x="75209" y="52857"/>
                    </a:lnTo>
                    <a:lnTo>
                      <a:pt x="77431" y="49517"/>
                    </a:lnTo>
                    <a:lnTo>
                      <a:pt x="81508" y="43421"/>
                    </a:lnTo>
                    <a:lnTo>
                      <a:pt x="83083" y="36588"/>
                    </a:lnTo>
                    <a:lnTo>
                      <a:pt x="83083" y="18643"/>
                    </a:lnTo>
                    <a:close/>
                  </a:path>
                  <a:path w="129540" h="55245">
                    <a:moveTo>
                      <a:pt x="129527" y="18643"/>
                    </a:moveTo>
                    <a:lnTo>
                      <a:pt x="127952" y="11785"/>
                    </a:lnTo>
                    <a:lnTo>
                      <a:pt x="123875" y="5702"/>
                    </a:lnTo>
                    <a:lnTo>
                      <a:pt x="122339" y="3403"/>
                    </a:lnTo>
                    <a:lnTo>
                      <a:pt x="122339" y="20307"/>
                    </a:lnTo>
                    <a:lnTo>
                      <a:pt x="122339" y="34925"/>
                    </a:lnTo>
                    <a:lnTo>
                      <a:pt x="121386" y="40386"/>
                    </a:lnTo>
                    <a:lnTo>
                      <a:pt x="119532" y="44043"/>
                    </a:lnTo>
                    <a:lnTo>
                      <a:pt x="117652" y="47688"/>
                    </a:lnTo>
                    <a:lnTo>
                      <a:pt x="114871" y="49517"/>
                    </a:lnTo>
                    <a:lnTo>
                      <a:pt x="107429" y="49517"/>
                    </a:lnTo>
                    <a:lnTo>
                      <a:pt x="104635" y="47688"/>
                    </a:lnTo>
                    <a:lnTo>
                      <a:pt x="100914" y="40386"/>
                    </a:lnTo>
                    <a:lnTo>
                      <a:pt x="99974" y="34925"/>
                    </a:lnTo>
                    <a:lnTo>
                      <a:pt x="99974" y="20307"/>
                    </a:lnTo>
                    <a:lnTo>
                      <a:pt x="100914" y="14820"/>
                    </a:lnTo>
                    <a:lnTo>
                      <a:pt x="104635" y="7531"/>
                    </a:lnTo>
                    <a:lnTo>
                      <a:pt x="107429" y="5702"/>
                    </a:lnTo>
                    <a:lnTo>
                      <a:pt x="114871" y="5702"/>
                    </a:lnTo>
                    <a:lnTo>
                      <a:pt x="117652" y="7531"/>
                    </a:lnTo>
                    <a:lnTo>
                      <a:pt x="121386" y="14820"/>
                    </a:lnTo>
                    <a:lnTo>
                      <a:pt x="122339" y="20307"/>
                    </a:lnTo>
                    <a:lnTo>
                      <a:pt x="122339" y="3403"/>
                    </a:lnTo>
                    <a:lnTo>
                      <a:pt x="121653" y="2362"/>
                    </a:lnTo>
                    <a:lnTo>
                      <a:pt x="117094" y="0"/>
                    </a:lnTo>
                    <a:lnTo>
                      <a:pt x="105168" y="0"/>
                    </a:lnTo>
                    <a:lnTo>
                      <a:pt x="100622" y="2362"/>
                    </a:lnTo>
                    <a:lnTo>
                      <a:pt x="94310" y="11785"/>
                    </a:lnTo>
                    <a:lnTo>
                      <a:pt x="92735" y="18643"/>
                    </a:lnTo>
                    <a:lnTo>
                      <a:pt x="92735" y="36588"/>
                    </a:lnTo>
                    <a:lnTo>
                      <a:pt x="94310" y="43421"/>
                    </a:lnTo>
                    <a:lnTo>
                      <a:pt x="100622" y="52857"/>
                    </a:lnTo>
                    <a:lnTo>
                      <a:pt x="105168" y="55219"/>
                    </a:lnTo>
                    <a:lnTo>
                      <a:pt x="117094" y="55219"/>
                    </a:lnTo>
                    <a:lnTo>
                      <a:pt x="121653" y="52857"/>
                    </a:lnTo>
                    <a:lnTo>
                      <a:pt x="123875" y="49517"/>
                    </a:lnTo>
                    <a:lnTo>
                      <a:pt x="127952" y="43421"/>
                    </a:lnTo>
                    <a:lnTo>
                      <a:pt x="129527" y="36588"/>
                    </a:lnTo>
                    <a:lnTo>
                      <a:pt x="129527" y="18643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8" name="object 46">
                <a:extLst>
                  <a:ext uri="{FF2B5EF4-FFF2-40B4-BE49-F238E27FC236}">
                    <a16:creationId xmlns:a16="http://schemas.microsoft.com/office/drawing/2014/main" id="{30813728-8D71-3024-9F2A-9E995CCE0293}"/>
                  </a:ext>
                </a:extLst>
              </p:cNvPr>
              <p:cNvSpPr/>
              <p:nvPr/>
            </p:nvSpPr>
            <p:spPr>
              <a:xfrm>
                <a:off x="4460392" y="5960186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5">
                    <a:moveTo>
                      <a:pt x="0" y="0"/>
                    </a:moveTo>
                    <a:lnTo>
                      <a:pt x="0" y="32194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59" name="object 47">
                <a:extLst>
                  <a:ext uri="{FF2B5EF4-FFF2-40B4-BE49-F238E27FC236}">
                    <a16:creationId xmlns:a16="http://schemas.microsoft.com/office/drawing/2014/main" id="{39624DF8-3136-A3DF-EC48-D7DD76B83760}"/>
                  </a:ext>
                </a:extLst>
              </p:cNvPr>
              <p:cNvSpPr/>
              <p:nvPr/>
            </p:nvSpPr>
            <p:spPr>
              <a:xfrm>
                <a:off x="4441977" y="5862230"/>
                <a:ext cx="2510155" cy="1252855"/>
              </a:xfrm>
              <a:custGeom>
                <a:avLst/>
                <a:gdLst/>
                <a:ahLst/>
                <a:cxnLst/>
                <a:rect l="l" t="t" r="r" b="b"/>
                <a:pathLst>
                  <a:path w="2510154" h="1252854">
                    <a:moveTo>
                      <a:pt x="36779" y="18643"/>
                    </a:moveTo>
                    <a:lnTo>
                      <a:pt x="35204" y="11785"/>
                    </a:lnTo>
                    <a:lnTo>
                      <a:pt x="31140" y="5702"/>
                    </a:lnTo>
                    <a:lnTo>
                      <a:pt x="29578" y="3365"/>
                    </a:lnTo>
                    <a:lnTo>
                      <a:pt x="29578" y="20307"/>
                    </a:lnTo>
                    <a:lnTo>
                      <a:pt x="29578" y="34925"/>
                    </a:lnTo>
                    <a:lnTo>
                      <a:pt x="28651" y="40386"/>
                    </a:lnTo>
                    <a:lnTo>
                      <a:pt x="24917" y="47688"/>
                    </a:lnTo>
                    <a:lnTo>
                      <a:pt x="22123" y="49517"/>
                    </a:lnTo>
                    <a:lnTo>
                      <a:pt x="14681" y="49517"/>
                    </a:lnTo>
                    <a:lnTo>
                      <a:pt x="11899" y="47688"/>
                    </a:lnTo>
                    <a:lnTo>
                      <a:pt x="8166" y="40386"/>
                    </a:lnTo>
                    <a:lnTo>
                      <a:pt x="7239" y="34925"/>
                    </a:lnTo>
                    <a:lnTo>
                      <a:pt x="7239" y="20307"/>
                    </a:lnTo>
                    <a:lnTo>
                      <a:pt x="8166" y="14820"/>
                    </a:lnTo>
                    <a:lnTo>
                      <a:pt x="11899" y="7531"/>
                    </a:lnTo>
                    <a:lnTo>
                      <a:pt x="14681" y="5702"/>
                    </a:lnTo>
                    <a:lnTo>
                      <a:pt x="22123" y="5702"/>
                    </a:lnTo>
                    <a:lnTo>
                      <a:pt x="24917" y="7531"/>
                    </a:lnTo>
                    <a:lnTo>
                      <a:pt x="28651" y="14820"/>
                    </a:lnTo>
                    <a:lnTo>
                      <a:pt x="29578" y="20307"/>
                    </a:lnTo>
                    <a:lnTo>
                      <a:pt x="29578" y="3365"/>
                    </a:lnTo>
                    <a:lnTo>
                      <a:pt x="28917" y="2362"/>
                    </a:lnTo>
                    <a:lnTo>
                      <a:pt x="24358" y="0"/>
                    </a:lnTo>
                    <a:lnTo>
                      <a:pt x="12420" y="0"/>
                    </a:lnTo>
                    <a:lnTo>
                      <a:pt x="7861" y="2362"/>
                    </a:lnTo>
                    <a:lnTo>
                      <a:pt x="1574" y="11785"/>
                    </a:lnTo>
                    <a:lnTo>
                      <a:pt x="0" y="18643"/>
                    </a:lnTo>
                    <a:lnTo>
                      <a:pt x="0" y="36588"/>
                    </a:lnTo>
                    <a:lnTo>
                      <a:pt x="1574" y="43421"/>
                    </a:lnTo>
                    <a:lnTo>
                      <a:pt x="7861" y="52857"/>
                    </a:lnTo>
                    <a:lnTo>
                      <a:pt x="12420" y="55219"/>
                    </a:lnTo>
                    <a:lnTo>
                      <a:pt x="24358" y="55219"/>
                    </a:lnTo>
                    <a:lnTo>
                      <a:pt x="28917" y="52857"/>
                    </a:lnTo>
                    <a:lnTo>
                      <a:pt x="31140" y="49517"/>
                    </a:lnTo>
                    <a:lnTo>
                      <a:pt x="35204" y="43421"/>
                    </a:lnTo>
                    <a:lnTo>
                      <a:pt x="36779" y="36588"/>
                    </a:lnTo>
                    <a:lnTo>
                      <a:pt x="36779" y="18643"/>
                    </a:lnTo>
                    <a:close/>
                  </a:path>
                  <a:path w="2510154" h="1252854">
                    <a:moveTo>
                      <a:pt x="2509596" y="94145"/>
                    </a:moveTo>
                    <a:lnTo>
                      <a:pt x="2502751" y="94145"/>
                    </a:lnTo>
                    <a:lnTo>
                      <a:pt x="2502751" y="101765"/>
                    </a:lnTo>
                    <a:lnTo>
                      <a:pt x="2502751" y="1246035"/>
                    </a:lnTo>
                    <a:lnTo>
                      <a:pt x="21831" y="1246035"/>
                    </a:lnTo>
                    <a:lnTo>
                      <a:pt x="21831" y="101765"/>
                    </a:lnTo>
                    <a:lnTo>
                      <a:pt x="18415" y="101765"/>
                    </a:lnTo>
                    <a:lnTo>
                      <a:pt x="18415" y="101371"/>
                    </a:lnTo>
                    <a:lnTo>
                      <a:pt x="21831" y="101371"/>
                    </a:lnTo>
                    <a:lnTo>
                      <a:pt x="21831" y="101765"/>
                    </a:lnTo>
                    <a:lnTo>
                      <a:pt x="2502751" y="101765"/>
                    </a:lnTo>
                    <a:lnTo>
                      <a:pt x="2502751" y="94145"/>
                    </a:lnTo>
                    <a:lnTo>
                      <a:pt x="14986" y="94145"/>
                    </a:lnTo>
                    <a:lnTo>
                      <a:pt x="14986" y="97955"/>
                    </a:lnTo>
                    <a:lnTo>
                      <a:pt x="14986" y="101765"/>
                    </a:lnTo>
                    <a:lnTo>
                      <a:pt x="14986" y="1246035"/>
                    </a:lnTo>
                    <a:lnTo>
                      <a:pt x="14986" y="1252385"/>
                    </a:lnTo>
                    <a:lnTo>
                      <a:pt x="2509596" y="1252385"/>
                    </a:lnTo>
                    <a:lnTo>
                      <a:pt x="2509596" y="1246035"/>
                    </a:lnTo>
                    <a:lnTo>
                      <a:pt x="2509596" y="101765"/>
                    </a:lnTo>
                    <a:lnTo>
                      <a:pt x="2509596" y="97955"/>
                    </a:lnTo>
                    <a:lnTo>
                      <a:pt x="2509596" y="94145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pic>
            <p:nvPicPr>
              <p:cNvPr id="1260" name="object 48">
                <a:extLst>
                  <a:ext uri="{FF2B5EF4-FFF2-40B4-BE49-F238E27FC236}">
                    <a16:creationId xmlns:a16="http://schemas.microsoft.com/office/drawing/2014/main" id="{9127FD68-4DAC-2009-04FB-FAEB7083ED8E}"/>
                  </a:ext>
                </a:extLst>
              </p:cNvPr>
              <p:cNvPicPr/>
              <p:nvPr/>
            </p:nvPicPr>
            <p:blipFill>
              <a:blip r:embed="rId10" cstate="print"/>
              <a:stretch>
                <a:fillRect/>
              </a:stretch>
            </p:blipFill>
            <p:spPr>
              <a:xfrm>
                <a:off x="5555424" y="6709587"/>
                <a:ext cx="796366" cy="233540"/>
              </a:xfrm>
              <a:prstGeom prst="rect">
                <a:avLst/>
              </a:prstGeom>
            </p:spPr>
          </p:pic>
          <p:sp>
            <p:nvSpPr>
              <p:cNvPr id="1261" name="object 49">
                <a:extLst>
                  <a:ext uri="{FF2B5EF4-FFF2-40B4-BE49-F238E27FC236}">
                    <a16:creationId xmlns:a16="http://schemas.microsoft.com/office/drawing/2014/main" id="{909E8BC0-4151-BAF9-7FC4-6DD0A0ACB6C9}"/>
                  </a:ext>
                </a:extLst>
              </p:cNvPr>
              <p:cNvSpPr/>
              <p:nvPr/>
            </p:nvSpPr>
            <p:spPr>
              <a:xfrm>
                <a:off x="4995608" y="6056032"/>
                <a:ext cx="13970" cy="1055370"/>
              </a:xfrm>
              <a:custGeom>
                <a:avLst/>
                <a:gdLst/>
                <a:ahLst/>
                <a:cxnLst/>
                <a:rect l="l" t="t" r="r" b="b"/>
                <a:pathLst>
                  <a:path w="13970" h="1055370">
                    <a:moveTo>
                      <a:pt x="13690" y="1053960"/>
                    </a:moveTo>
                    <a:lnTo>
                      <a:pt x="0" y="1053960"/>
                    </a:lnTo>
                    <a:lnTo>
                      <a:pt x="0" y="1055331"/>
                    </a:lnTo>
                    <a:lnTo>
                      <a:pt x="13690" y="1055331"/>
                    </a:lnTo>
                    <a:lnTo>
                      <a:pt x="13690" y="1053960"/>
                    </a:lnTo>
                    <a:close/>
                  </a:path>
                  <a:path w="13970" h="1055370">
                    <a:moveTo>
                      <a:pt x="13690" y="1038898"/>
                    </a:moveTo>
                    <a:lnTo>
                      <a:pt x="0" y="1038898"/>
                    </a:lnTo>
                    <a:lnTo>
                      <a:pt x="0" y="1040269"/>
                    </a:lnTo>
                    <a:lnTo>
                      <a:pt x="13690" y="1040269"/>
                    </a:lnTo>
                    <a:lnTo>
                      <a:pt x="13690" y="1038898"/>
                    </a:lnTo>
                    <a:close/>
                  </a:path>
                  <a:path w="13970" h="1055370">
                    <a:moveTo>
                      <a:pt x="13690" y="1023848"/>
                    </a:moveTo>
                    <a:lnTo>
                      <a:pt x="0" y="1023848"/>
                    </a:lnTo>
                    <a:lnTo>
                      <a:pt x="0" y="1025207"/>
                    </a:lnTo>
                    <a:lnTo>
                      <a:pt x="13690" y="1025207"/>
                    </a:lnTo>
                    <a:lnTo>
                      <a:pt x="13690" y="1023848"/>
                    </a:lnTo>
                    <a:close/>
                  </a:path>
                  <a:path w="13970" h="1055370">
                    <a:moveTo>
                      <a:pt x="13690" y="1008786"/>
                    </a:moveTo>
                    <a:lnTo>
                      <a:pt x="0" y="1008786"/>
                    </a:lnTo>
                    <a:lnTo>
                      <a:pt x="0" y="1010158"/>
                    </a:lnTo>
                    <a:lnTo>
                      <a:pt x="13690" y="1010158"/>
                    </a:lnTo>
                    <a:lnTo>
                      <a:pt x="13690" y="1008786"/>
                    </a:lnTo>
                    <a:close/>
                  </a:path>
                  <a:path w="13970" h="1055370">
                    <a:moveTo>
                      <a:pt x="13690" y="993724"/>
                    </a:moveTo>
                    <a:lnTo>
                      <a:pt x="0" y="993724"/>
                    </a:lnTo>
                    <a:lnTo>
                      <a:pt x="0" y="995095"/>
                    </a:lnTo>
                    <a:lnTo>
                      <a:pt x="13690" y="995095"/>
                    </a:lnTo>
                    <a:lnTo>
                      <a:pt x="13690" y="993724"/>
                    </a:lnTo>
                    <a:close/>
                  </a:path>
                  <a:path w="13970" h="1055370">
                    <a:moveTo>
                      <a:pt x="13690" y="978674"/>
                    </a:moveTo>
                    <a:lnTo>
                      <a:pt x="0" y="978674"/>
                    </a:lnTo>
                    <a:lnTo>
                      <a:pt x="0" y="980046"/>
                    </a:lnTo>
                    <a:lnTo>
                      <a:pt x="13690" y="980046"/>
                    </a:lnTo>
                    <a:lnTo>
                      <a:pt x="13690" y="978674"/>
                    </a:lnTo>
                    <a:close/>
                  </a:path>
                  <a:path w="13970" h="1055370">
                    <a:moveTo>
                      <a:pt x="13690" y="963612"/>
                    </a:moveTo>
                    <a:lnTo>
                      <a:pt x="0" y="963612"/>
                    </a:lnTo>
                    <a:lnTo>
                      <a:pt x="0" y="964984"/>
                    </a:lnTo>
                    <a:lnTo>
                      <a:pt x="13690" y="964984"/>
                    </a:lnTo>
                    <a:lnTo>
                      <a:pt x="13690" y="963612"/>
                    </a:lnTo>
                    <a:close/>
                  </a:path>
                  <a:path w="13970" h="1055370">
                    <a:moveTo>
                      <a:pt x="13690" y="948563"/>
                    </a:moveTo>
                    <a:lnTo>
                      <a:pt x="0" y="948563"/>
                    </a:lnTo>
                    <a:lnTo>
                      <a:pt x="0" y="949934"/>
                    </a:lnTo>
                    <a:lnTo>
                      <a:pt x="13690" y="949934"/>
                    </a:lnTo>
                    <a:lnTo>
                      <a:pt x="13690" y="948563"/>
                    </a:lnTo>
                    <a:close/>
                  </a:path>
                  <a:path w="13970" h="1055370">
                    <a:moveTo>
                      <a:pt x="13690" y="933500"/>
                    </a:moveTo>
                    <a:lnTo>
                      <a:pt x="0" y="933500"/>
                    </a:lnTo>
                    <a:lnTo>
                      <a:pt x="0" y="934872"/>
                    </a:lnTo>
                    <a:lnTo>
                      <a:pt x="13690" y="934872"/>
                    </a:lnTo>
                    <a:lnTo>
                      <a:pt x="13690" y="933500"/>
                    </a:lnTo>
                    <a:close/>
                  </a:path>
                  <a:path w="13970" h="1055370">
                    <a:moveTo>
                      <a:pt x="13690" y="918451"/>
                    </a:moveTo>
                    <a:lnTo>
                      <a:pt x="0" y="918451"/>
                    </a:lnTo>
                    <a:lnTo>
                      <a:pt x="0" y="919810"/>
                    </a:lnTo>
                    <a:lnTo>
                      <a:pt x="13690" y="919810"/>
                    </a:lnTo>
                    <a:lnTo>
                      <a:pt x="13690" y="918451"/>
                    </a:lnTo>
                    <a:close/>
                  </a:path>
                  <a:path w="13970" h="1055370">
                    <a:moveTo>
                      <a:pt x="13690" y="903389"/>
                    </a:moveTo>
                    <a:lnTo>
                      <a:pt x="0" y="903389"/>
                    </a:lnTo>
                    <a:lnTo>
                      <a:pt x="0" y="904760"/>
                    </a:lnTo>
                    <a:lnTo>
                      <a:pt x="13690" y="904760"/>
                    </a:lnTo>
                    <a:lnTo>
                      <a:pt x="13690" y="903389"/>
                    </a:lnTo>
                    <a:close/>
                  </a:path>
                  <a:path w="13970" h="1055370">
                    <a:moveTo>
                      <a:pt x="13690" y="888339"/>
                    </a:moveTo>
                    <a:lnTo>
                      <a:pt x="0" y="888339"/>
                    </a:lnTo>
                    <a:lnTo>
                      <a:pt x="0" y="889698"/>
                    </a:lnTo>
                    <a:lnTo>
                      <a:pt x="13690" y="889698"/>
                    </a:lnTo>
                    <a:lnTo>
                      <a:pt x="13690" y="888339"/>
                    </a:lnTo>
                    <a:close/>
                  </a:path>
                  <a:path w="13970" h="1055370">
                    <a:moveTo>
                      <a:pt x="13690" y="873277"/>
                    </a:moveTo>
                    <a:lnTo>
                      <a:pt x="0" y="873277"/>
                    </a:lnTo>
                    <a:lnTo>
                      <a:pt x="0" y="874649"/>
                    </a:lnTo>
                    <a:lnTo>
                      <a:pt x="13690" y="874649"/>
                    </a:lnTo>
                    <a:lnTo>
                      <a:pt x="13690" y="873277"/>
                    </a:lnTo>
                    <a:close/>
                  </a:path>
                  <a:path w="13970" h="1055370">
                    <a:moveTo>
                      <a:pt x="13690" y="858215"/>
                    </a:moveTo>
                    <a:lnTo>
                      <a:pt x="0" y="858215"/>
                    </a:lnTo>
                    <a:lnTo>
                      <a:pt x="0" y="859586"/>
                    </a:lnTo>
                    <a:lnTo>
                      <a:pt x="13690" y="859586"/>
                    </a:lnTo>
                    <a:lnTo>
                      <a:pt x="13690" y="858215"/>
                    </a:lnTo>
                    <a:close/>
                  </a:path>
                  <a:path w="13970" h="1055370">
                    <a:moveTo>
                      <a:pt x="13690" y="843165"/>
                    </a:moveTo>
                    <a:lnTo>
                      <a:pt x="0" y="843165"/>
                    </a:lnTo>
                    <a:lnTo>
                      <a:pt x="0" y="844537"/>
                    </a:lnTo>
                    <a:lnTo>
                      <a:pt x="13690" y="844537"/>
                    </a:lnTo>
                    <a:lnTo>
                      <a:pt x="13690" y="843165"/>
                    </a:lnTo>
                    <a:close/>
                  </a:path>
                  <a:path w="13970" h="1055370">
                    <a:moveTo>
                      <a:pt x="13690" y="828103"/>
                    </a:moveTo>
                    <a:lnTo>
                      <a:pt x="0" y="828103"/>
                    </a:lnTo>
                    <a:lnTo>
                      <a:pt x="0" y="829475"/>
                    </a:lnTo>
                    <a:lnTo>
                      <a:pt x="13690" y="829475"/>
                    </a:lnTo>
                    <a:lnTo>
                      <a:pt x="13690" y="828103"/>
                    </a:lnTo>
                    <a:close/>
                  </a:path>
                  <a:path w="13970" h="1055370">
                    <a:moveTo>
                      <a:pt x="13690" y="813054"/>
                    </a:moveTo>
                    <a:lnTo>
                      <a:pt x="0" y="813054"/>
                    </a:lnTo>
                    <a:lnTo>
                      <a:pt x="0" y="814412"/>
                    </a:lnTo>
                    <a:lnTo>
                      <a:pt x="13690" y="814412"/>
                    </a:lnTo>
                    <a:lnTo>
                      <a:pt x="13690" y="813054"/>
                    </a:lnTo>
                    <a:close/>
                  </a:path>
                  <a:path w="13970" h="1055370">
                    <a:moveTo>
                      <a:pt x="13690" y="797991"/>
                    </a:moveTo>
                    <a:lnTo>
                      <a:pt x="0" y="797991"/>
                    </a:lnTo>
                    <a:lnTo>
                      <a:pt x="0" y="799363"/>
                    </a:lnTo>
                    <a:lnTo>
                      <a:pt x="13690" y="799363"/>
                    </a:lnTo>
                    <a:lnTo>
                      <a:pt x="13690" y="797991"/>
                    </a:lnTo>
                    <a:close/>
                  </a:path>
                  <a:path w="13970" h="1055370">
                    <a:moveTo>
                      <a:pt x="13690" y="782942"/>
                    </a:moveTo>
                    <a:lnTo>
                      <a:pt x="0" y="782942"/>
                    </a:lnTo>
                    <a:lnTo>
                      <a:pt x="0" y="784301"/>
                    </a:lnTo>
                    <a:lnTo>
                      <a:pt x="13690" y="784301"/>
                    </a:lnTo>
                    <a:lnTo>
                      <a:pt x="13690" y="782942"/>
                    </a:lnTo>
                    <a:close/>
                  </a:path>
                  <a:path w="13970" h="1055370">
                    <a:moveTo>
                      <a:pt x="13690" y="767880"/>
                    </a:moveTo>
                    <a:lnTo>
                      <a:pt x="0" y="767880"/>
                    </a:lnTo>
                    <a:lnTo>
                      <a:pt x="0" y="769251"/>
                    </a:lnTo>
                    <a:lnTo>
                      <a:pt x="13690" y="769251"/>
                    </a:lnTo>
                    <a:lnTo>
                      <a:pt x="13690" y="767880"/>
                    </a:lnTo>
                    <a:close/>
                  </a:path>
                  <a:path w="13970" h="1055370">
                    <a:moveTo>
                      <a:pt x="13690" y="752830"/>
                    </a:moveTo>
                    <a:lnTo>
                      <a:pt x="0" y="752830"/>
                    </a:lnTo>
                    <a:lnTo>
                      <a:pt x="0" y="754189"/>
                    </a:lnTo>
                    <a:lnTo>
                      <a:pt x="13690" y="754189"/>
                    </a:lnTo>
                    <a:lnTo>
                      <a:pt x="13690" y="752830"/>
                    </a:lnTo>
                    <a:close/>
                  </a:path>
                  <a:path w="13970" h="1055370">
                    <a:moveTo>
                      <a:pt x="13690" y="737768"/>
                    </a:moveTo>
                    <a:lnTo>
                      <a:pt x="0" y="737768"/>
                    </a:lnTo>
                    <a:lnTo>
                      <a:pt x="0" y="739140"/>
                    </a:lnTo>
                    <a:lnTo>
                      <a:pt x="13690" y="739140"/>
                    </a:lnTo>
                    <a:lnTo>
                      <a:pt x="13690" y="737768"/>
                    </a:lnTo>
                    <a:close/>
                  </a:path>
                  <a:path w="13970" h="1055370">
                    <a:moveTo>
                      <a:pt x="13690" y="722706"/>
                    </a:moveTo>
                    <a:lnTo>
                      <a:pt x="0" y="722706"/>
                    </a:lnTo>
                    <a:lnTo>
                      <a:pt x="0" y="724077"/>
                    </a:lnTo>
                    <a:lnTo>
                      <a:pt x="13690" y="724077"/>
                    </a:lnTo>
                    <a:lnTo>
                      <a:pt x="13690" y="722706"/>
                    </a:lnTo>
                    <a:close/>
                  </a:path>
                  <a:path w="13970" h="1055370">
                    <a:moveTo>
                      <a:pt x="13690" y="707656"/>
                    </a:moveTo>
                    <a:lnTo>
                      <a:pt x="0" y="707656"/>
                    </a:lnTo>
                    <a:lnTo>
                      <a:pt x="0" y="709028"/>
                    </a:lnTo>
                    <a:lnTo>
                      <a:pt x="13690" y="709028"/>
                    </a:lnTo>
                    <a:lnTo>
                      <a:pt x="13690" y="707656"/>
                    </a:lnTo>
                    <a:close/>
                  </a:path>
                  <a:path w="13970" h="1055370">
                    <a:moveTo>
                      <a:pt x="13690" y="692594"/>
                    </a:moveTo>
                    <a:lnTo>
                      <a:pt x="0" y="692594"/>
                    </a:lnTo>
                    <a:lnTo>
                      <a:pt x="0" y="693966"/>
                    </a:lnTo>
                    <a:lnTo>
                      <a:pt x="13690" y="693966"/>
                    </a:lnTo>
                    <a:lnTo>
                      <a:pt x="13690" y="692594"/>
                    </a:lnTo>
                    <a:close/>
                  </a:path>
                  <a:path w="13970" h="1055370">
                    <a:moveTo>
                      <a:pt x="13690" y="677545"/>
                    </a:moveTo>
                    <a:lnTo>
                      <a:pt x="0" y="677545"/>
                    </a:lnTo>
                    <a:lnTo>
                      <a:pt x="0" y="678916"/>
                    </a:lnTo>
                    <a:lnTo>
                      <a:pt x="13690" y="678916"/>
                    </a:lnTo>
                    <a:lnTo>
                      <a:pt x="13690" y="677545"/>
                    </a:lnTo>
                    <a:close/>
                  </a:path>
                  <a:path w="13970" h="1055370">
                    <a:moveTo>
                      <a:pt x="13690" y="662482"/>
                    </a:moveTo>
                    <a:lnTo>
                      <a:pt x="0" y="662482"/>
                    </a:lnTo>
                    <a:lnTo>
                      <a:pt x="0" y="663854"/>
                    </a:lnTo>
                    <a:lnTo>
                      <a:pt x="13690" y="663854"/>
                    </a:lnTo>
                    <a:lnTo>
                      <a:pt x="13690" y="662482"/>
                    </a:lnTo>
                    <a:close/>
                  </a:path>
                  <a:path w="13970" h="1055370">
                    <a:moveTo>
                      <a:pt x="13690" y="647433"/>
                    </a:moveTo>
                    <a:lnTo>
                      <a:pt x="0" y="647433"/>
                    </a:lnTo>
                    <a:lnTo>
                      <a:pt x="0" y="648792"/>
                    </a:lnTo>
                    <a:lnTo>
                      <a:pt x="13690" y="648792"/>
                    </a:lnTo>
                    <a:lnTo>
                      <a:pt x="13690" y="647433"/>
                    </a:lnTo>
                    <a:close/>
                  </a:path>
                  <a:path w="13970" h="1055370">
                    <a:moveTo>
                      <a:pt x="13690" y="632371"/>
                    </a:moveTo>
                    <a:lnTo>
                      <a:pt x="0" y="632371"/>
                    </a:lnTo>
                    <a:lnTo>
                      <a:pt x="0" y="633742"/>
                    </a:lnTo>
                    <a:lnTo>
                      <a:pt x="13690" y="633742"/>
                    </a:lnTo>
                    <a:lnTo>
                      <a:pt x="13690" y="632371"/>
                    </a:lnTo>
                    <a:close/>
                  </a:path>
                  <a:path w="13970" h="1055370">
                    <a:moveTo>
                      <a:pt x="13690" y="617308"/>
                    </a:moveTo>
                    <a:lnTo>
                      <a:pt x="0" y="617308"/>
                    </a:lnTo>
                    <a:lnTo>
                      <a:pt x="0" y="618680"/>
                    </a:lnTo>
                    <a:lnTo>
                      <a:pt x="13690" y="618680"/>
                    </a:lnTo>
                    <a:lnTo>
                      <a:pt x="13690" y="617308"/>
                    </a:lnTo>
                    <a:close/>
                  </a:path>
                  <a:path w="13970" h="1055370">
                    <a:moveTo>
                      <a:pt x="13690" y="602259"/>
                    </a:moveTo>
                    <a:lnTo>
                      <a:pt x="0" y="602259"/>
                    </a:lnTo>
                    <a:lnTo>
                      <a:pt x="0" y="603631"/>
                    </a:lnTo>
                    <a:lnTo>
                      <a:pt x="13690" y="603631"/>
                    </a:lnTo>
                    <a:lnTo>
                      <a:pt x="13690" y="602259"/>
                    </a:lnTo>
                    <a:close/>
                  </a:path>
                  <a:path w="13970" h="1055370">
                    <a:moveTo>
                      <a:pt x="13690" y="587197"/>
                    </a:moveTo>
                    <a:lnTo>
                      <a:pt x="0" y="587197"/>
                    </a:lnTo>
                    <a:lnTo>
                      <a:pt x="0" y="588568"/>
                    </a:lnTo>
                    <a:lnTo>
                      <a:pt x="13690" y="588568"/>
                    </a:lnTo>
                    <a:lnTo>
                      <a:pt x="13690" y="587197"/>
                    </a:lnTo>
                    <a:close/>
                  </a:path>
                  <a:path w="13970" h="1055370">
                    <a:moveTo>
                      <a:pt x="13690" y="572147"/>
                    </a:moveTo>
                    <a:lnTo>
                      <a:pt x="0" y="572147"/>
                    </a:lnTo>
                    <a:lnTo>
                      <a:pt x="0" y="573506"/>
                    </a:lnTo>
                    <a:lnTo>
                      <a:pt x="13690" y="573506"/>
                    </a:lnTo>
                    <a:lnTo>
                      <a:pt x="13690" y="572147"/>
                    </a:lnTo>
                    <a:close/>
                  </a:path>
                  <a:path w="13970" h="1055370">
                    <a:moveTo>
                      <a:pt x="13690" y="557085"/>
                    </a:moveTo>
                    <a:lnTo>
                      <a:pt x="0" y="557085"/>
                    </a:lnTo>
                    <a:lnTo>
                      <a:pt x="0" y="558457"/>
                    </a:lnTo>
                    <a:lnTo>
                      <a:pt x="13690" y="558457"/>
                    </a:lnTo>
                    <a:lnTo>
                      <a:pt x="13690" y="557085"/>
                    </a:lnTo>
                    <a:close/>
                  </a:path>
                  <a:path w="13970" h="1055370">
                    <a:moveTo>
                      <a:pt x="13690" y="542036"/>
                    </a:moveTo>
                    <a:lnTo>
                      <a:pt x="0" y="542036"/>
                    </a:lnTo>
                    <a:lnTo>
                      <a:pt x="0" y="543394"/>
                    </a:lnTo>
                    <a:lnTo>
                      <a:pt x="13690" y="543394"/>
                    </a:lnTo>
                    <a:lnTo>
                      <a:pt x="13690" y="542036"/>
                    </a:lnTo>
                    <a:close/>
                  </a:path>
                  <a:path w="13970" h="1055370">
                    <a:moveTo>
                      <a:pt x="13690" y="526973"/>
                    </a:moveTo>
                    <a:lnTo>
                      <a:pt x="0" y="526973"/>
                    </a:lnTo>
                    <a:lnTo>
                      <a:pt x="0" y="528345"/>
                    </a:lnTo>
                    <a:lnTo>
                      <a:pt x="13690" y="528345"/>
                    </a:lnTo>
                    <a:lnTo>
                      <a:pt x="13690" y="526973"/>
                    </a:lnTo>
                    <a:close/>
                  </a:path>
                  <a:path w="13970" h="1055370">
                    <a:moveTo>
                      <a:pt x="13690" y="511924"/>
                    </a:moveTo>
                    <a:lnTo>
                      <a:pt x="0" y="511924"/>
                    </a:lnTo>
                    <a:lnTo>
                      <a:pt x="0" y="513283"/>
                    </a:lnTo>
                    <a:lnTo>
                      <a:pt x="13690" y="513283"/>
                    </a:lnTo>
                    <a:lnTo>
                      <a:pt x="13690" y="511924"/>
                    </a:lnTo>
                    <a:close/>
                  </a:path>
                  <a:path w="13970" h="1055370">
                    <a:moveTo>
                      <a:pt x="13690" y="496862"/>
                    </a:moveTo>
                    <a:lnTo>
                      <a:pt x="0" y="496862"/>
                    </a:lnTo>
                    <a:lnTo>
                      <a:pt x="0" y="498233"/>
                    </a:lnTo>
                    <a:lnTo>
                      <a:pt x="13690" y="498233"/>
                    </a:lnTo>
                    <a:lnTo>
                      <a:pt x="13690" y="496862"/>
                    </a:lnTo>
                    <a:close/>
                  </a:path>
                  <a:path w="13970" h="1055370">
                    <a:moveTo>
                      <a:pt x="13690" y="481799"/>
                    </a:moveTo>
                    <a:lnTo>
                      <a:pt x="0" y="481799"/>
                    </a:lnTo>
                    <a:lnTo>
                      <a:pt x="0" y="483171"/>
                    </a:lnTo>
                    <a:lnTo>
                      <a:pt x="13690" y="483171"/>
                    </a:lnTo>
                    <a:lnTo>
                      <a:pt x="13690" y="481799"/>
                    </a:lnTo>
                    <a:close/>
                  </a:path>
                  <a:path w="13970" h="1055370">
                    <a:moveTo>
                      <a:pt x="13690" y="466750"/>
                    </a:moveTo>
                    <a:lnTo>
                      <a:pt x="0" y="466750"/>
                    </a:lnTo>
                    <a:lnTo>
                      <a:pt x="0" y="468122"/>
                    </a:lnTo>
                    <a:lnTo>
                      <a:pt x="13690" y="468122"/>
                    </a:lnTo>
                    <a:lnTo>
                      <a:pt x="13690" y="466750"/>
                    </a:lnTo>
                    <a:close/>
                  </a:path>
                  <a:path w="13970" h="1055370">
                    <a:moveTo>
                      <a:pt x="13690" y="451688"/>
                    </a:moveTo>
                    <a:lnTo>
                      <a:pt x="0" y="451688"/>
                    </a:lnTo>
                    <a:lnTo>
                      <a:pt x="0" y="453059"/>
                    </a:lnTo>
                    <a:lnTo>
                      <a:pt x="13690" y="453059"/>
                    </a:lnTo>
                    <a:lnTo>
                      <a:pt x="13690" y="451688"/>
                    </a:lnTo>
                    <a:close/>
                  </a:path>
                  <a:path w="13970" h="1055370">
                    <a:moveTo>
                      <a:pt x="13690" y="436638"/>
                    </a:moveTo>
                    <a:lnTo>
                      <a:pt x="0" y="436638"/>
                    </a:lnTo>
                    <a:lnTo>
                      <a:pt x="0" y="438010"/>
                    </a:lnTo>
                    <a:lnTo>
                      <a:pt x="13690" y="438010"/>
                    </a:lnTo>
                    <a:lnTo>
                      <a:pt x="13690" y="436638"/>
                    </a:lnTo>
                    <a:close/>
                  </a:path>
                  <a:path w="13970" h="1055370">
                    <a:moveTo>
                      <a:pt x="13690" y="421576"/>
                    </a:moveTo>
                    <a:lnTo>
                      <a:pt x="0" y="421576"/>
                    </a:lnTo>
                    <a:lnTo>
                      <a:pt x="0" y="422948"/>
                    </a:lnTo>
                    <a:lnTo>
                      <a:pt x="13690" y="422948"/>
                    </a:lnTo>
                    <a:lnTo>
                      <a:pt x="13690" y="421576"/>
                    </a:lnTo>
                    <a:close/>
                  </a:path>
                  <a:path w="13970" h="1055370">
                    <a:moveTo>
                      <a:pt x="13690" y="406527"/>
                    </a:moveTo>
                    <a:lnTo>
                      <a:pt x="0" y="406527"/>
                    </a:lnTo>
                    <a:lnTo>
                      <a:pt x="0" y="407885"/>
                    </a:lnTo>
                    <a:lnTo>
                      <a:pt x="13690" y="407885"/>
                    </a:lnTo>
                    <a:lnTo>
                      <a:pt x="13690" y="406527"/>
                    </a:lnTo>
                    <a:close/>
                  </a:path>
                  <a:path w="13970" h="1055370">
                    <a:moveTo>
                      <a:pt x="13690" y="391464"/>
                    </a:moveTo>
                    <a:lnTo>
                      <a:pt x="0" y="391464"/>
                    </a:lnTo>
                    <a:lnTo>
                      <a:pt x="0" y="392836"/>
                    </a:lnTo>
                    <a:lnTo>
                      <a:pt x="13690" y="392836"/>
                    </a:lnTo>
                    <a:lnTo>
                      <a:pt x="13690" y="391464"/>
                    </a:lnTo>
                    <a:close/>
                  </a:path>
                  <a:path w="13970" h="1055370">
                    <a:moveTo>
                      <a:pt x="13690" y="376402"/>
                    </a:moveTo>
                    <a:lnTo>
                      <a:pt x="0" y="376402"/>
                    </a:lnTo>
                    <a:lnTo>
                      <a:pt x="0" y="377774"/>
                    </a:lnTo>
                    <a:lnTo>
                      <a:pt x="13690" y="377774"/>
                    </a:lnTo>
                    <a:lnTo>
                      <a:pt x="13690" y="376402"/>
                    </a:lnTo>
                    <a:close/>
                  </a:path>
                  <a:path w="13970" h="1055370">
                    <a:moveTo>
                      <a:pt x="13690" y="361353"/>
                    </a:moveTo>
                    <a:lnTo>
                      <a:pt x="0" y="361353"/>
                    </a:lnTo>
                    <a:lnTo>
                      <a:pt x="0" y="362724"/>
                    </a:lnTo>
                    <a:lnTo>
                      <a:pt x="13690" y="362724"/>
                    </a:lnTo>
                    <a:lnTo>
                      <a:pt x="13690" y="361353"/>
                    </a:lnTo>
                    <a:close/>
                  </a:path>
                  <a:path w="13970" h="1055370">
                    <a:moveTo>
                      <a:pt x="13690" y="346290"/>
                    </a:moveTo>
                    <a:lnTo>
                      <a:pt x="0" y="346290"/>
                    </a:lnTo>
                    <a:lnTo>
                      <a:pt x="0" y="347662"/>
                    </a:lnTo>
                    <a:lnTo>
                      <a:pt x="13690" y="347662"/>
                    </a:lnTo>
                    <a:lnTo>
                      <a:pt x="13690" y="346290"/>
                    </a:lnTo>
                    <a:close/>
                  </a:path>
                  <a:path w="13970" h="1055370">
                    <a:moveTo>
                      <a:pt x="13690" y="331241"/>
                    </a:moveTo>
                    <a:lnTo>
                      <a:pt x="0" y="331241"/>
                    </a:lnTo>
                    <a:lnTo>
                      <a:pt x="0" y="332613"/>
                    </a:lnTo>
                    <a:lnTo>
                      <a:pt x="13690" y="332613"/>
                    </a:lnTo>
                    <a:lnTo>
                      <a:pt x="13690" y="331241"/>
                    </a:lnTo>
                    <a:close/>
                  </a:path>
                  <a:path w="13970" h="1055370">
                    <a:moveTo>
                      <a:pt x="13690" y="316179"/>
                    </a:moveTo>
                    <a:lnTo>
                      <a:pt x="0" y="316179"/>
                    </a:lnTo>
                    <a:lnTo>
                      <a:pt x="0" y="317550"/>
                    </a:lnTo>
                    <a:lnTo>
                      <a:pt x="13690" y="317550"/>
                    </a:lnTo>
                    <a:lnTo>
                      <a:pt x="13690" y="316179"/>
                    </a:lnTo>
                    <a:close/>
                  </a:path>
                  <a:path w="13970" h="1055370">
                    <a:moveTo>
                      <a:pt x="13690" y="301129"/>
                    </a:moveTo>
                    <a:lnTo>
                      <a:pt x="0" y="301129"/>
                    </a:lnTo>
                    <a:lnTo>
                      <a:pt x="0" y="302488"/>
                    </a:lnTo>
                    <a:lnTo>
                      <a:pt x="13690" y="302488"/>
                    </a:lnTo>
                    <a:lnTo>
                      <a:pt x="13690" y="301129"/>
                    </a:lnTo>
                    <a:close/>
                  </a:path>
                  <a:path w="13970" h="1055370">
                    <a:moveTo>
                      <a:pt x="13690" y="286067"/>
                    </a:moveTo>
                    <a:lnTo>
                      <a:pt x="0" y="286067"/>
                    </a:lnTo>
                    <a:lnTo>
                      <a:pt x="0" y="287439"/>
                    </a:lnTo>
                    <a:lnTo>
                      <a:pt x="13690" y="287439"/>
                    </a:lnTo>
                    <a:lnTo>
                      <a:pt x="13690" y="286067"/>
                    </a:lnTo>
                    <a:close/>
                  </a:path>
                  <a:path w="13970" h="1055370">
                    <a:moveTo>
                      <a:pt x="13690" y="271018"/>
                    </a:moveTo>
                    <a:lnTo>
                      <a:pt x="0" y="271018"/>
                    </a:lnTo>
                    <a:lnTo>
                      <a:pt x="0" y="272376"/>
                    </a:lnTo>
                    <a:lnTo>
                      <a:pt x="13690" y="272376"/>
                    </a:lnTo>
                    <a:lnTo>
                      <a:pt x="13690" y="271018"/>
                    </a:lnTo>
                    <a:close/>
                  </a:path>
                  <a:path w="13970" h="1055370">
                    <a:moveTo>
                      <a:pt x="13690" y="255955"/>
                    </a:moveTo>
                    <a:lnTo>
                      <a:pt x="0" y="255955"/>
                    </a:lnTo>
                    <a:lnTo>
                      <a:pt x="0" y="257327"/>
                    </a:lnTo>
                    <a:lnTo>
                      <a:pt x="13690" y="257327"/>
                    </a:lnTo>
                    <a:lnTo>
                      <a:pt x="13690" y="255955"/>
                    </a:lnTo>
                    <a:close/>
                  </a:path>
                  <a:path w="13970" h="1055370">
                    <a:moveTo>
                      <a:pt x="13690" y="240893"/>
                    </a:moveTo>
                    <a:lnTo>
                      <a:pt x="0" y="240893"/>
                    </a:lnTo>
                    <a:lnTo>
                      <a:pt x="0" y="242265"/>
                    </a:lnTo>
                    <a:lnTo>
                      <a:pt x="13690" y="242265"/>
                    </a:lnTo>
                    <a:lnTo>
                      <a:pt x="13690" y="240893"/>
                    </a:lnTo>
                    <a:close/>
                  </a:path>
                  <a:path w="13970" h="1055370">
                    <a:moveTo>
                      <a:pt x="13690" y="225844"/>
                    </a:moveTo>
                    <a:lnTo>
                      <a:pt x="0" y="225844"/>
                    </a:lnTo>
                    <a:lnTo>
                      <a:pt x="0" y="227215"/>
                    </a:lnTo>
                    <a:lnTo>
                      <a:pt x="13690" y="227215"/>
                    </a:lnTo>
                    <a:lnTo>
                      <a:pt x="13690" y="225844"/>
                    </a:lnTo>
                    <a:close/>
                  </a:path>
                  <a:path w="13970" h="1055370">
                    <a:moveTo>
                      <a:pt x="13690" y="210781"/>
                    </a:moveTo>
                    <a:lnTo>
                      <a:pt x="0" y="210781"/>
                    </a:lnTo>
                    <a:lnTo>
                      <a:pt x="0" y="212153"/>
                    </a:lnTo>
                    <a:lnTo>
                      <a:pt x="13690" y="212153"/>
                    </a:lnTo>
                    <a:lnTo>
                      <a:pt x="13690" y="210781"/>
                    </a:lnTo>
                    <a:close/>
                  </a:path>
                  <a:path w="13970" h="1055370">
                    <a:moveTo>
                      <a:pt x="13690" y="195732"/>
                    </a:moveTo>
                    <a:lnTo>
                      <a:pt x="0" y="195732"/>
                    </a:lnTo>
                    <a:lnTo>
                      <a:pt x="0" y="197104"/>
                    </a:lnTo>
                    <a:lnTo>
                      <a:pt x="13690" y="197104"/>
                    </a:lnTo>
                    <a:lnTo>
                      <a:pt x="13690" y="195732"/>
                    </a:lnTo>
                    <a:close/>
                  </a:path>
                  <a:path w="13970" h="1055370">
                    <a:moveTo>
                      <a:pt x="13690" y="180670"/>
                    </a:moveTo>
                    <a:lnTo>
                      <a:pt x="0" y="180670"/>
                    </a:lnTo>
                    <a:lnTo>
                      <a:pt x="0" y="182041"/>
                    </a:lnTo>
                    <a:lnTo>
                      <a:pt x="13690" y="182041"/>
                    </a:lnTo>
                    <a:lnTo>
                      <a:pt x="13690" y="180670"/>
                    </a:lnTo>
                    <a:close/>
                  </a:path>
                  <a:path w="13970" h="1055370">
                    <a:moveTo>
                      <a:pt x="13690" y="165620"/>
                    </a:moveTo>
                    <a:lnTo>
                      <a:pt x="0" y="165620"/>
                    </a:lnTo>
                    <a:lnTo>
                      <a:pt x="0" y="166979"/>
                    </a:lnTo>
                    <a:lnTo>
                      <a:pt x="13690" y="166979"/>
                    </a:lnTo>
                    <a:lnTo>
                      <a:pt x="13690" y="165620"/>
                    </a:lnTo>
                    <a:close/>
                  </a:path>
                  <a:path w="13970" h="1055370">
                    <a:moveTo>
                      <a:pt x="13690" y="150558"/>
                    </a:moveTo>
                    <a:lnTo>
                      <a:pt x="0" y="150558"/>
                    </a:lnTo>
                    <a:lnTo>
                      <a:pt x="0" y="151930"/>
                    </a:lnTo>
                    <a:lnTo>
                      <a:pt x="13690" y="151930"/>
                    </a:lnTo>
                    <a:lnTo>
                      <a:pt x="13690" y="150558"/>
                    </a:lnTo>
                    <a:close/>
                  </a:path>
                  <a:path w="13970" h="1055370">
                    <a:moveTo>
                      <a:pt x="13690" y="135509"/>
                    </a:moveTo>
                    <a:lnTo>
                      <a:pt x="0" y="135509"/>
                    </a:lnTo>
                    <a:lnTo>
                      <a:pt x="0" y="136867"/>
                    </a:lnTo>
                    <a:lnTo>
                      <a:pt x="13690" y="136867"/>
                    </a:lnTo>
                    <a:lnTo>
                      <a:pt x="13690" y="135509"/>
                    </a:lnTo>
                    <a:close/>
                  </a:path>
                  <a:path w="13970" h="1055370">
                    <a:moveTo>
                      <a:pt x="13690" y="120446"/>
                    </a:moveTo>
                    <a:lnTo>
                      <a:pt x="0" y="120446"/>
                    </a:lnTo>
                    <a:lnTo>
                      <a:pt x="0" y="121818"/>
                    </a:lnTo>
                    <a:lnTo>
                      <a:pt x="13690" y="121818"/>
                    </a:lnTo>
                    <a:lnTo>
                      <a:pt x="13690" y="120446"/>
                    </a:lnTo>
                    <a:close/>
                  </a:path>
                  <a:path w="13970" h="1055370">
                    <a:moveTo>
                      <a:pt x="13690" y="105384"/>
                    </a:moveTo>
                    <a:lnTo>
                      <a:pt x="0" y="105384"/>
                    </a:lnTo>
                    <a:lnTo>
                      <a:pt x="0" y="106756"/>
                    </a:lnTo>
                    <a:lnTo>
                      <a:pt x="13690" y="106756"/>
                    </a:lnTo>
                    <a:lnTo>
                      <a:pt x="13690" y="105384"/>
                    </a:lnTo>
                    <a:close/>
                  </a:path>
                  <a:path w="13970" h="1055370">
                    <a:moveTo>
                      <a:pt x="13690" y="90335"/>
                    </a:moveTo>
                    <a:lnTo>
                      <a:pt x="0" y="90335"/>
                    </a:lnTo>
                    <a:lnTo>
                      <a:pt x="0" y="91706"/>
                    </a:lnTo>
                    <a:lnTo>
                      <a:pt x="13690" y="91706"/>
                    </a:lnTo>
                    <a:lnTo>
                      <a:pt x="13690" y="90335"/>
                    </a:lnTo>
                    <a:close/>
                  </a:path>
                  <a:path w="13970" h="1055370">
                    <a:moveTo>
                      <a:pt x="13690" y="75272"/>
                    </a:moveTo>
                    <a:lnTo>
                      <a:pt x="0" y="75272"/>
                    </a:lnTo>
                    <a:lnTo>
                      <a:pt x="0" y="76644"/>
                    </a:lnTo>
                    <a:lnTo>
                      <a:pt x="13690" y="76644"/>
                    </a:lnTo>
                    <a:lnTo>
                      <a:pt x="13690" y="75272"/>
                    </a:lnTo>
                    <a:close/>
                  </a:path>
                  <a:path w="13970" h="1055370">
                    <a:moveTo>
                      <a:pt x="13690" y="60223"/>
                    </a:moveTo>
                    <a:lnTo>
                      <a:pt x="0" y="60223"/>
                    </a:lnTo>
                    <a:lnTo>
                      <a:pt x="0" y="61595"/>
                    </a:lnTo>
                    <a:lnTo>
                      <a:pt x="13690" y="61595"/>
                    </a:lnTo>
                    <a:lnTo>
                      <a:pt x="13690" y="60223"/>
                    </a:lnTo>
                    <a:close/>
                  </a:path>
                  <a:path w="13970" h="1055370">
                    <a:moveTo>
                      <a:pt x="13690" y="45161"/>
                    </a:moveTo>
                    <a:lnTo>
                      <a:pt x="0" y="45161"/>
                    </a:lnTo>
                    <a:lnTo>
                      <a:pt x="0" y="46532"/>
                    </a:lnTo>
                    <a:lnTo>
                      <a:pt x="13690" y="46532"/>
                    </a:lnTo>
                    <a:lnTo>
                      <a:pt x="13690" y="45161"/>
                    </a:lnTo>
                    <a:close/>
                  </a:path>
                  <a:path w="13970" h="1055370">
                    <a:moveTo>
                      <a:pt x="13690" y="30111"/>
                    </a:moveTo>
                    <a:lnTo>
                      <a:pt x="0" y="30111"/>
                    </a:lnTo>
                    <a:lnTo>
                      <a:pt x="0" y="31470"/>
                    </a:lnTo>
                    <a:lnTo>
                      <a:pt x="13690" y="31470"/>
                    </a:lnTo>
                    <a:lnTo>
                      <a:pt x="13690" y="30111"/>
                    </a:lnTo>
                    <a:close/>
                  </a:path>
                  <a:path w="13970" h="1055370">
                    <a:moveTo>
                      <a:pt x="13690" y="15049"/>
                    </a:moveTo>
                    <a:lnTo>
                      <a:pt x="0" y="15049"/>
                    </a:lnTo>
                    <a:lnTo>
                      <a:pt x="0" y="16421"/>
                    </a:lnTo>
                    <a:lnTo>
                      <a:pt x="13690" y="16421"/>
                    </a:lnTo>
                    <a:lnTo>
                      <a:pt x="13690" y="15049"/>
                    </a:lnTo>
                    <a:close/>
                  </a:path>
                  <a:path w="13970" h="1055370">
                    <a:moveTo>
                      <a:pt x="13690" y="0"/>
                    </a:moveTo>
                    <a:lnTo>
                      <a:pt x="0" y="0"/>
                    </a:lnTo>
                    <a:lnTo>
                      <a:pt x="0" y="1358"/>
                    </a:lnTo>
                    <a:lnTo>
                      <a:pt x="13690" y="1358"/>
                    </a:lnTo>
                    <a:lnTo>
                      <a:pt x="13690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62" name="object 50">
                <a:extLst>
                  <a:ext uri="{FF2B5EF4-FFF2-40B4-BE49-F238E27FC236}">
                    <a16:creationId xmlns:a16="http://schemas.microsoft.com/office/drawing/2014/main" id="{90390779-1D29-AD4A-C884-0A2F7146D821}"/>
                  </a:ext>
                </a:extLst>
              </p:cNvPr>
              <p:cNvSpPr/>
              <p:nvPr/>
            </p:nvSpPr>
            <p:spPr>
              <a:xfrm>
                <a:off x="4995608" y="5965684"/>
                <a:ext cx="1616075" cy="1146175"/>
              </a:xfrm>
              <a:custGeom>
                <a:avLst/>
                <a:gdLst/>
                <a:ahLst/>
                <a:cxnLst/>
                <a:rect l="l" t="t" r="r" b="b"/>
                <a:pathLst>
                  <a:path w="1616075" h="1146175">
                    <a:moveTo>
                      <a:pt x="13690" y="90347"/>
                    </a:moveTo>
                    <a:lnTo>
                      <a:pt x="0" y="90347"/>
                    </a:lnTo>
                    <a:lnTo>
                      <a:pt x="0" y="91706"/>
                    </a:lnTo>
                    <a:lnTo>
                      <a:pt x="13690" y="91706"/>
                    </a:lnTo>
                    <a:lnTo>
                      <a:pt x="13690" y="90347"/>
                    </a:lnTo>
                    <a:close/>
                  </a:path>
                  <a:path w="1616075" h="1146175">
                    <a:moveTo>
                      <a:pt x="13690" y="75285"/>
                    </a:moveTo>
                    <a:lnTo>
                      <a:pt x="0" y="75285"/>
                    </a:lnTo>
                    <a:lnTo>
                      <a:pt x="0" y="76657"/>
                    </a:lnTo>
                    <a:lnTo>
                      <a:pt x="13690" y="76657"/>
                    </a:lnTo>
                    <a:lnTo>
                      <a:pt x="13690" y="75285"/>
                    </a:lnTo>
                    <a:close/>
                  </a:path>
                  <a:path w="1616075" h="1146175">
                    <a:moveTo>
                      <a:pt x="13690" y="60223"/>
                    </a:moveTo>
                    <a:lnTo>
                      <a:pt x="0" y="60223"/>
                    </a:lnTo>
                    <a:lnTo>
                      <a:pt x="0" y="61595"/>
                    </a:lnTo>
                    <a:lnTo>
                      <a:pt x="13690" y="61595"/>
                    </a:lnTo>
                    <a:lnTo>
                      <a:pt x="13690" y="60223"/>
                    </a:lnTo>
                    <a:close/>
                  </a:path>
                  <a:path w="1616075" h="1146175">
                    <a:moveTo>
                      <a:pt x="13690" y="45173"/>
                    </a:moveTo>
                    <a:lnTo>
                      <a:pt x="0" y="45173"/>
                    </a:lnTo>
                    <a:lnTo>
                      <a:pt x="0" y="46545"/>
                    </a:lnTo>
                    <a:lnTo>
                      <a:pt x="13690" y="46545"/>
                    </a:lnTo>
                    <a:lnTo>
                      <a:pt x="13690" y="45173"/>
                    </a:lnTo>
                    <a:close/>
                  </a:path>
                  <a:path w="1616075" h="1146175">
                    <a:moveTo>
                      <a:pt x="13690" y="30111"/>
                    </a:moveTo>
                    <a:lnTo>
                      <a:pt x="0" y="30111"/>
                    </a:lnTo>
                    <a:lnTo>
                      <a:pt x="0" y="31483"/>
                    </a:lnTo>
                    <a:lnTo>
                      <a:pt x="13690" y="31483"/>
                    </a:lnTo>
                    <a:lnTo>
                      <a:pt x="13690" y="30111"/>
                    </a:lnTo>
                    <a:close/>
                  </a:path>
                  <a:path w="1616075" h="1146175">
                    <a:moveTo>
                      <a:pt x="13690" y="15062"/>
                    </a:moveTo>
                    <a:lnTo>
                      <a:pt x="0" y="15062"/>
                    </a:lnTo>
                    <a:lnTo>
                      <a:pt x="0" y="16421"/>
                    </a:lnTo>
                    <a:lnTo>
                      <a:pt x="13690" y="16421"/>
                    </a:lnTo>
                    <a:lnTo>
                      <a:pt x="13690" y="15062"/>
                    </a:lnTo>
                    <a:close/>
                  </a:path>
                  <a:path w="1616075" h="1146175">
                    <a:moveTo>
                      <a:pt x="13690" y="0"/>
                    </a:moveTo>
                    <a:lnTo>
                      <a:pt x="0" y="0"/>
                    </a:lnTo>
                    <a:lnTo>
                      <a:pt x="0" y="1371"/>
                    </a:lnTo>
                    <a:lnTo>
                      <a:pt x="13690" y="1371"/>
                    </a:lnTo>
                    <a:lnTo>
                      <a:pt x="13690" y="0"/>
                    </a:lnTo>
                    <a:close/>
                  </a:path>
                  <a:path w="1616075" h="1146175">
                    <a:moveTo>
                      <a:pt x="1615821" y="1144308"/>
                    </a:moveTo>
                    <a:lnTo>
                      <a:pt x="1602130" y="1144308"/>
                    </a:lnTo>
                    <a:lnTo>
                      <a:pt x="1602130" y="1145679"/>
                    </a:lnTo>
                    <a:lnTo>
                      <a:pt x="1615821" y="1145679"/>
                    </a:lnTo>
                    <a:lnTo>
                      <a:pt x="1615821" y="1144308"/>
                    </a:lnTo>
                    <a:close/>
                  </a:path>
                  <a:path w="1616075" h="1146175">
                    <a:moveTo>
                      <a:pt x="1615821" y="1129245"/>
                    </a:moveTo>
                    <a:lnTo>
                      <a:pt x="1602130" y="1129245"/>
                    </a:lnTo>
                    <a:lnTo>
                      <a:pt x="1602130" y="1130617"/>
                    </a:lnTo>
                    <a:lnTo>
                      <a:pt x="1615821" y="1130617"/>
                    </a:lnTo>
                    <a:lnTo>
                      <a:pt x="1615821" y="1129245"/>
                    </a:lnTo>
                    <a:close/>
                  </a:path>
                  <a:path w="1616075" h="1146175">
                    <a:moveTo>
                      <a:pt x="1615821" y="1114196"/>
                    </a:moveTo>
                    <a:lnTo>
                      <a:pt x="1602130" y="1114196"/>
                    </a:lnTo>
                    <a:lnTo>
                      <a:pt x="1602130" y="1115555"/>
                    </a:lnTo>
                    <a:lnTo>
                      <a:pt x="1615821" y="1115555"/>
                    </a:lnTo>
                    <a:lnTo>
                      <a:pt x="1615821" y="1114196"/>
                    </a:lnTo>
                    <a:close/>
                  </a:path>
                  <a:path w="1616075" h="1146175">
                    <a:moveTo>
                      <a:pt x="1615821" y="1099134"/>
                    </a:moveTo>
                    <a:lnTo>
                      <a:pt x="1602130" y="1099134"/>
                    </a:lnTo>
                    <a:lnTo>
                      <a:pt x="1602130" y="1100505"/>
                    </a:lnTo>
                    <a:lnTo>
                      <a:pt x="1615821" y="1100505"/>
                    </a:lnTo>
                    <a:lnTo>
                      <a:pt x="1615821" y="1099134"/>
                    </a:lnTo>
                    <a:close/>
                  </a:path>
                  <a:path w="1616075" h="1146175">
                    <a:moveTo>
                      <a:pt x="1615821" y="1084072"/>
                    </a:moveTo>
                    <a:lnTo>
                      <a:pt x="1602130" y="1084072"/>
                    </a:lnTo>
                    <a:lnTo>
                      <a:pt x="1602130" y="1085443"/>
                    </a:lnTo>
                    <a:lnTo>
                      <a:pt x="1615821" y="1085443"/>
                    </a:lnTo>
                    <a:lnTo>
                      <a:pt x="1615821" y="1084072"/>
                    </a:lnTo>
                    <a:close/>
                  </a:path>
                  <a:path w="1616075" h="1146175">
                    <a:moveTo>
                      <a:pt x="1615821" y="1069022"/>
                    </a:moveTo>
                    <a:lnTo>
                      <a:pt x="1602130" y="1069022"/>
                    </a:lnTo>
                    <a:lnTo>
                      <a:pt x="1602130" y="1070394"/>
                    </a:lnTo>
                    <a:lnTo>
                      <a:pt x="1615821" y="1070394"/>
                    </a:lnTo>
                    <a:lnTo>
                      <a:pt x="1615821" y="1069022"/>
                    </a:lnTo>
                    <a:close/>
                  </a:path>
                  <a:path w="1616075" h="1146175">
                    <a:moveTo>
                      <a:pt x="1615821" y="1053960"/>
                    </a:moveTo>
                    <a:lnTo>
                      <a:pt x="1602130" y="1053960"/>
                    </a:lnTo>
                    <a:lnTo>
                      <a:pt x="1602130" y="1055331"/>
                    </a:lnTo>
                    <a:lnTo>
                      <a:pt x="1615821" y="1055331"/>
                    </a:lnTo>
                    <a:lnTo>
                      <a:pt x="1615821" y="1053960"/>
                    </a:lnTo>
                    <a:close/>
                  </a:path>
                  <a:path w="1616075" h="1146175">
                    <a:moveTo>
                      <a:pt x="1615821" y="1038910"/>
                    </a:moveTo>
                    <a:lnTo>
                      <a:pt x="1602130" y="1038910"/>
                    </a:lnTo>
                    <a:lnTo>
                      <a:pt x="1602130" y="1040282"/>
                    </a:lnTo>
                    <a:lnTo>
                      <a:pt x="1615821" y="1040282"/>
                    </a:lnTo>
                    <a:lnTo>
                      <a:pt x="1615821" y="1038910"/>
                    </a:lnTo>
                    <a:close/>
                  </a:path>
                  <a:path w="1616075" h="1146175">
                    <a:moveTo>
                      <a:pt x="1615821" y="1023848"/>
                    </a:moveTo>
                    <a:lnTo>
                      <a:pt x="1602130" y="1023848"/>
                    </a:lnTo>
                    <a:lnTo>
                      <a:pt x="1602130" y="1025220"/>
                    </a:lnTo>
                    <a:lnTo>
                      <a:pt x="1615821" y="1025220"/>
                    </a:lnTo>
                    <a:lnTo>
                      <a:pt x="1615821" y="1023848"/>
                    </a:lnTo>
                    <a:close/>
                  </a:path>
                  <a:path w="1616075" h="1146175">
                    <a:moveTo>
                      <a:pt x="1615821" y="1008799"/>
                    </a:moveTo>
                    <a:lnTo>
                      <a:pt x="1602130" y="1008799"/>
                    </a:lnTo>
                    <a:lnTo>
                      <a:pt x="1602130" y="1010158"/>
                    </a:lnTo>
                    <a:lnTo>
                      <a:pt x="1615821" y="1010158"/>
                    </a:lnTo>
                    <a:lnTo>
                      <a:pt x="1615821" y="1008799"/>
                    </a:lnTo>
                    <a:close/>
                  </a:path>
                  <a:path w="1616075" h="1146175">
                    <a:moveTo>
                      <a:pt x="1615821" y="993736"/>
                    </a:moveTo>
                    <a:lnTo>
                      <a:pt x="1602130" y="993736"/>
                    </a:lnTo>
                    <a:lnTo>
                      <a:pt x="1602130" y="995108"/>
                    </a:lnTo>
                    <a:lnTo>
                      <a:pt x="1615821" y="995108"/>
                    </a:lnTo>
                    <a:lnTo>
                      <a:pt x="1615821" y="993736"/>
                    </a:lnTo>
                    <a:close/>
                  </a:path>
                  <a:path w="1616075" h="1146175">
                    <a:moveTo>
                      <a:pt x="1615821" y="978687"/>
                    </a:moveTo>
                    <a:lnTo>
                      <a:pt x="1602130" y="978687"/>
                    </a:lnTo>
                    <a:lnTo>
                      <a:pt x="1602130" y="980046"/>
                    </a:lnTo>
                    <a:lnTo>
                      <a:pt x="1615821" y="980046"/>
                    </a:lnTo>
                    <a:lnTo>
                      <a:pt x="1615821" y="978687"/>
                    </a:lnTo>
                    <a:close/>
                  </a:path>
                  <a:path w="1616075" h="1146175">
                    <a:moveTo>
                      <a:pt x="1615821" y="963625"/>
                    </a:moveTo>
                    <a:lnTo>
                      <a:pt x="1602130" y="963625"/>
                    </a:lnTo>
                    <a:lnTo>
                      <a:pt x="1602130" y="964996"/>
                    </a:lnTo>
                    <a:lnTo>
                      <a:pt x="1615821" y="964996"/>
                    </a:lnTo>
                    <a:lnTo>
                      <a:pt x="1615821" y="963625"/>
                    </a:lnTo>
                    <a:close/>
                  </a:path>
                  <a:path w="1616075" h="1146175">
                    <a:moveTo>
                      <a:pt x="1615821" y="948563"/>
                    </a:moveTo>
                    <a:lnTo>
                      <a:pt x="1602130" y="948563"/>
                    </a:lnTo>
                    <a:lnTo>
                      <a:pt x="1602130" y="949934"/>
                    </a:lnTo>
                    <a:lnTo>
                      <a:pt x="1615821" y="949934"/>
                    </a:lnTo>
                    <a:lnTo>
                      <a:pt x="1615821" y="948563"/>
                    </a:lnTo>
                    <a:close/>
                  </a:path>
                  <a:path w="1616075" h="1146175">
                    <a:moveTo>
                      <a:pt x="1615821" y="933513"/>
                    </a:moveTo>
                    <a:lnTo>
                      <a:pt x="1602130" y="933513"/>
                    </a:lnTo>
                    <a:lnTo>
                      <a:pt x="1602130" y="934885"/>
                    </a:lnTo>
                    <a:lnTo>
                      <a:pt x="1615821" y="934885"/>
                    </a:lnTo>
                    <a:lnTo>
                      <a:pt x="1615821" y="933513"/>
                    </a:lnTo>
                    <a:close/>
                  </a:path>
                  <a:path w="1616075" h="1146175">
                    <a:moveTo>
                      <a:pt x="1615821" y="918451"/>
                    </a:moveTo>
                    <a:lnTo>
                      <a:pt x="1602130" y="918451"/>
                    </a:lnTo>
                    <a:lnTo>
                      <a:pt x="1602130" y="919822"/>
                    </a:lnTo>
                    <a:lnTo>
                      <a:pt x="1615821" y="919822"/>
                    </a:lnTo>
                    <a:lnTo>
                      <a:pt x="1615821" y="918451"/>
                    </a:lnTo>
                    <a:close/>
                  </a:path>
                  <a:path w="1616075" h="1146175">
                    <a:moveTo>
                      <a:pt x="1615821" y="903401"/>
                    </a:moveTo>
                    <a:lnTo>
                      <a:pt x="1602130" y="903401"/>
                    </a:lnTo>
                    <a:lnTo>
                      <a:pt x="1602130" y="904760"/>
                    </a:lnTo>
                    <a:lnTo>
                      <a:pt x="1615821" y="904760"/>
                    </a:lnTo>
                    <a:lnTo>
                      <a:pt x="1615821" y="903401"/>
                    </a:lnTo>
                    <a:close/>
                  </a:path>
                  <a:path w="1616075" h="1146175">
                    <a:moveTo>
                      <a:pt x="1615821" y="888339"/>
                    </a:moveTo>
                    <a:lnTo>
                      <a:pt x="1602130" y="888339"/>
                    </a:lnTo>
                    <a:lnTo>
                      <a:pt x="1602130" y="889711"/>
                    </a:lnTo>
                    <a:lnTo>
                      <a:pt x="1615821" y="889711"/>
                    </a:lnTo>
                    <a:lnTo>
                      <a:pt x="1615821" y="888339"/>
                    </a:lnTo>
                    <a:close/>
                  </a:path>
                  <a:path w="1616075" h="1146175">
                    <a:moveTo>
                      <a:pt x="1615821" y="873290"/>
                    </a:moveTo>
                    <a:lnTo>
                      <a:pt x="1602130" y="873290"/>
                    </a:lnTo>
                    <a:lnTo>
                      <a:pt x="1602130" y="874649"/>
                    </a:lnTo>
                    <a:lnTo>
                      <a:pt x="1615821" y="874649"/>
                    </a:lnTo>
                    <a:lnTo>
                      <a:pt x="1615821" y="873290"/>
                    </a:lnTo>
                    <a:close/>
                  </a:path>
                  <a:path w="1616075" h="1146175">
                    <a:moveTo>
                      <a:pt x="1615821" y="858227"/>
                    </a:moveTo>
                    <a:lnTo>
                      <a:pt x="1602130" y="858227"/>
                    </a:lnTo>
                    <a:lnTo>
                      <a:pt x="1602130" y="859599"/>
                    </a:lnTo>
                    <a:lnTo>
                      <a:pt x="1615821" y="859599"/>
                    </a:lnTo>
                    <a:lnTo>
                      <a:pt x="1615821" y="858227"/>
                    </a:lnTo>
                    <a:close/>
                  </a:path>
                  <a:path w="1616075" h="1146175">
                    <a:moveTo>
                      <a:pt x="1615821" y="843178"/>
                    </a:moveTo>
                    <a:lnTo>
                      <a:pt x="1602130" y="843178"/>
                    </a:lnTo>
                    <a:lnTo>
                      <a:pt x="1602130" y="844537"/>
                    </a:lnTo>
                    <a:lnTo>
                      <a:pt x="1615821" y="844537"/>
                    </a:lnTo>
                    <a:lnTo>
                      <a:pt x="1615821" y="843178"/>
                    </a:lnTo>
                    <a:close/>
                  </a:path>
                  <a:path w="1616075" h="1146175">
                    <a:moveTo>
                      <a:pt x="1615821" y="828116"/>
                    </a:moveTo>
                    <a:lnTo>
                      <a:pt x="1602130" y="828116"/>
                    </a:lnTo>
                    <a:lnTo>
                      <a:pt x="1602130" y="829487"/>
                    </a:lnTo>
                    <a:lnTo>
                      <a:pt x="1615821" y="829487"/>
                    </a:lnTo>
                    <a:lnTo>
                      <a:pt x="1615821" y="828116"/>
                    </a:lnTo>
                    <a:close/>
                  </a:path>
                  <a:path w="1616075" h="1146175">
                    <a:moveTo>
                      <a:pt x="1615821" y="813054"/>
                    </a:moveTo>
                    <a:lnTo>
                      <a:pt x="1602130" y="813054"/>
                    </a:lnTo>
                    <a:lnTo>
                      <a:pt x="1602130" y="814425"/>
                    </a:lnTo>
                    <a:lnTo>
                      <a:pt x="1615821" y="814425"/>
                    </a:lnTo>
                    <a:lnTo>
                      <a:pt x="1615821" y="813054"/>
                    </a:lnTo>
                    <a:close/>
                  </a:path>
                  <a:path w="1616075" h="1146175">
                    <a:moveTo>
                      <a:pt x="1615821" y="798004"/>
                    </a:moveTo>
                    <a:lnTo>
                      <a:pt x="1602130" y="798004"/>
                    </a:lnTo>
                    <a:lnTo>
                      <a:pt x="1602130" y="799376"/>
                    </a:lnTo>
                    <a:lnTo>
                      <a:pt x="1615821" y="799376"/>
                    </a:lnTo>
                    <a:lnTo>
                      <a:pt x="1615821" y="798004"/>
                    </a:lnTo>
                    <a:close/>
                  </a:path>
                  <a:path w="1616075" h="1146175">
                    <a:moveTo>
                      <a:pt x="1615821" y="782942"/>
                    </a:moveTo>
                    <a:lnTo>
                      <a:pt x="1602130" y="782942"/>
                    </a:lnTo>
                    <a:lnTo>
                      <a:pt x="1602130" y="784313"/>
                    </a:lnTo>
                    <a:lnTo>
                      <a:pt x="1615821" y="784313"/>
                    </a:lnTo>
                    <a:lnTo>
                      <a:pt x="1615821" y="782942"/>
                    </a:lnTo>
                    <a:close/>
                  </a:path>
                  <a:path w="1616075" h="1146175">
                    <a:moveTo>
                      <a:pt x="1615821" y="767892"/>
                    </a:moveTo>
                    <a:lnTo>
                      <a:pt x="1602130" y="767892"/>
                    </a:lnTo>
                    <a:lnTo>
                      <a:pt x="1602130" y="769264"/>
                    </a:lnTo>
                    <a:lnTo>
                      <a:pt x="1615821" y="769264"/>
                    </a:lnTo>
                    <a:lnTo>
                      <a:pt x="1615821" y="767892"/>
                    </a:lnTo>
                    <a:close/>
                  </a:path>
                  <a:path w="1616075" h="1146175">
                    <a:moveTo>
                      <a:pt x="1615821" y="752830"/>
                    </a:moveTo>
                    <a:lnTo>
                      <a:pt x="1602130" y="752830"/>
                    </a:lnTo>
                    <a:lnTo>
                      <a:pt x="1602130" y="754202"/>
                    </a:lnTo>
                    <a:lnTo>
                      <a:pt x="1615821" y="754202"/>
                    </a:lnTo>
                    <a:lnTo>
                      <a:pt x="1615821" y="752830"/>
                    </a:lnTo>
                    <a:close/>
                  </a:path>
                  <a:path w="1616075" h="1146175">
                    <a:moveTo>
                      <a:pt x="1615821" y="737781"/>
                    </a:moveTo>
                    <a:lnTo>
                      <a:pt x="1602130" y="737781"/>
                    </a:lnTo>
                    <a:lnTo>
                      <a:pt x="1602130" y="739140"/>
                    </a:lnTo>
                    <a:lnTo>
                      <a:pt x="1615821" y="739140"/>
                    </a:lnTo>
                    <a:lnTo>
                      <a:pt x="1615821" y="737781"/>
                    </a:lnTo>
                    <a:close/>
                  </a:path>
                  <a:path w="1616075" h="1146175">
                    <a:moveTo>
                      <a:pt x="1615821" y="722718"/>
                    </a:moveTo>
                    <a:lnTo>
                      <a:pt x="1602130" y="722718"/>
                    </a:lnTo>
                    <a:lnTo>
                      <a:pt x="1602130" y="724090"/>
                    </a:lnTo>
                    <a:lnTo>
                      <a:pt x="1615821" y="724090"/>
                    </a:lnTo>
                    <a:lnTo>
                      <a:pt x="1615821" y="722718"/>
                    </a:lnTo>
                    <a:close/>
                  </a:path>
                  <a:path w="1616075" h="1146175">
                    <a:moveTo>
                      <a:pt x="1615821" y="707656"/>
                    </a:moveTo>
                    <a:lnTo>
                      <a:pt x="1602130" y="707656"/>
                    </a:lnTo>
                    <a:lnTo>
                      <a:pt x="1602130" y="709028"/>
                    </a:lnTo>
                    <a:lnTo>
                      <a:pt x="1615821" y="709028"/>
                    </a:lnTo>
                    <a:lnTo>
                      <a:pt x="1615821" y="707656"/>
                    </a:lnTo>
                    <a:close/>
                  </a:path>
                  <a:path w="1616075" h="1146175">
                    <a:moveTo>
                      <a:pt x="1615821" y="692607"/>
                    </a:moveTo>
                    <a:lnTo>
                      <a:pt x="1602130" y="692607"/>
                    </a:lnTo>
                    <a:lnTo>
                      <a:pt x="1602130" y="693978"/>
                    </a:lnTo>
                    <a:lnTo>
                      <a:pt x="1615821" y="693978"/>
                    </a:lnTo>
                    <a:lnTo>
                      <a:pt x="1615821" y="692607"/>
                    </a:lnTo>
                    <a:close/>
                  </a:path>
                  <a:path w="1616075" h="1146175">
                    <a:moveTo>
                      <a:pt x="1615821" y="677545"/>
                    </a:moveTo>
                    <a:lnTo>
                      <a:pt x="1602130" y="677545"/>
                    </a:lnTo>
                    <a:lnTo>
                      <a:pt x="1602130" y="678916"/>
                    </a:lnTo>
                    <a:lnTo>
                      <a:pt x="1615821" y="678916"/>
                    </a:lnTo>
                    <a:lnTo>
                      <a:pt x="1615821" y="677545"/>
                    </a:lnTo>
                    <a:close/>
                  </a:path>
                  <a:path w="1616075" h="1146175">
                    <a:moveTo>
                      <a:pt x="1615821" y="662495"/>
                    </a:moveTo>
                    <a:lnTo>
                      <a:pt x="1602130" y="662495"/>
                    </a:lnTo>
                    <a:lnTo>
                      <a:pt x="1602130" y="663854"/>
                    </a:lnTo>
                    <a:lnTo>
                      <a:pt x="1615821" y="663854"/>
                    </a:lnTo>
                    <a:lnTo>
                      <a:pt x="1615821" y="662495"/>
                    </a:lnTo>
                    <a:close/>
                  </a:path>
                  <a:path w="1616075" h="1146175">
                    <a:moveTo>
                      <a:pt x="1615821" y="647433"/>
                    </a:moveTo>
                    <a:lnTo>
                      <a:pt x="1602130" y="647433"/>
                    </a:lnTo>
                    <a:lnTo>
                      <a:pt x="1602130" y="648804"/>
                    </a:lnTo>
                    <a:lnTo>
                      <a:pt x="1615821" y="648804"/>
                    </a:lnTo>
                    <a:lnTo>
                      <a:pt x="1615821" y="647433"/>
                    </a:lnTo>
                    <a:close/>
                  </a:path>
                  <a:path w="1616075" h="1146175">
                    <a:moveTo>
                      <a:pt x="1615821" y="632383"/>
                    </a:moveTo>
                    <a:lnTo>
                      <a:pt x="1602130" y="632383"/>
                    </a:lnTo>
                    <a:lnTo>
                      <a:pt x="1602130" y="633742"/>
                    </a:lnTo>
                    <a:lnTo>
                      <a:pt x="1615821" y="633742"/>
                    </a:lnTo>
                    <a:lnTo>
                      <a:pt x="1615821" y="632383"/>
                    </a:lnTo>
                    <a:close/>
                  </a:path>
                  <a:path w="1616075" h="1146175">
                    <a:moveTo>
                      <a:pt x="1615821" y="617321"/>
                    </a:moveTo>
                    <a:lnTo>
                      <a:pt x="1602130" y="617321"/>
                    </a:lnTo>
                    <a:lnTo>
                      <a:pt x="1602130" y="618693"/>
                    </a:lnTo>
                    <a:lnTo>
                      <a:pt x="1615821" y="618693"/>
                    </a:lnTo>
                    <a:lnTo>
                      <a:pt x="1615821" y="617321"/>
                    </a:lnTo>
                    <a:close/>
                  </a:path>
                  <a:path w="1616075" h="1146175">
                    <a:moveTo>
                      <a:pt x="1615821" y="602272"/>
                    </a:moveTo>
                    <a:lnTo>
                      <a:pt x="1602130" y="602272"/>
                    </a:lnTo>
                    <a:lnTo>
                      <a:pt x="1602130" y="603631"/>
                    </a:lnTo>
                    <a:lnTo>
                      <a:pt x="1615821" y="603631"/>
                    </a:lnTo>
                    <a:lnTo>
                      <a:pt x="1615821" y="602272"/>
                    </a:lnTo>
                    <a:close/>
                  </a:path>
                  <a:path w="1616075" h="1146175">
                    <a:moveTo>
                      <a:pt x="1615821" y="587209"/>
                    </a:moveTo>
                    <a:lnTo>
                      <a:pt x="1602130" y="587209"/>
                    </a:lnTo>
                    <a:lnTo>
                      <a:pt x="1602130" y="588581"/>
                    </a:lnTo>
                    <a:lnTo>
                      <a:pt x="1615821" y="588581"/>
                    </a:lnTo>
                    <a:lnTo>
                      <a:pt x="1615821" y="587209"/>
                    </a:lnTo>
                    <a:close/>
                  </a:path>
                  <a:path w="1616075" h="1146175">
                    <a:moveTo>
                      <a:pt x="1615821" y="572147"/>
                    </a:moveTo>
                    <a:lnTo>
                      <a:pt x="1602130" y="572147"/>
                    </a:lnTo>
                    <a:lnTo>
                      <a:pt x="1602130" y="573519"/>
                    </a:lnTo>
                    <a:lnTo>
                      <a:pt x="1615821" y="573519"/>
                    </a:lnTo>
                    <a:lnTo>
                      <a:pt x="1615821" y="572147"/>
                    </a:lnTo>
                    <a:close/>
                  </a:path>
                  <a:path w="1616075" h="1146175">
                    <a:moveTo>
                      <a:pt x="1615821" y="557098"/>
                    </a:moveTo>
                    <a:lnTo>
                      <a:pt x="1602130" y="557098"/>
                    </a:lnTo>
                    <a:lnTo>
                      <a:pt x="1602130" y="558469"/>
                    </a:lnTo>
                    <a:lnTo>
                      <a:pt x="1615821" y="558469"/>
                    </a:lnTo>
                    <a:lnTo>
                      <a:pt x="1615821" y="557098"/>
                    </a:lnTo>
                    <a:close/>
                  </a:path>
                  <a:path w="1616075" h="1146175">
                    <a:moveTo>
                      <a:pt x="1615821" y="542036"/>
                    </a:moveTo>
                    <a:lnTo>
                      <a:pt x="1602130" y="542036"/>
                    </a:lnTo>
                    <a:lnTo>
                      <a:pt x="1602130" y="543407"/>
                    </a:lnTo>
                    <a:lnTo>
                      <a:pt x="1615821" y="543407"/>
                    </a:lnTo>
                    <a:lnTo>
                      <a:pt x="1615821" y="542036"/>
                    </a:lnTo>
                    <a:close/>
                  </a:path>
                  <a:path w="1616075" h="1146175">
                    <a:moveTo>
                      <a:pt x="1615821" y="526986"/>
                    </a:moveTo>
                    <a:lnTo>
                      <a:pt x="1602130" y="526986"/>
                    </a:lnTo>
                    <a:lnTo>
                      <a:pt x="1602130" y="528358"/>
                    </a:lnTo>
                    <a:lnTo>
                      <a:pt x="1615821" y="528358"/>
                    </a:lnTo>
                    <a:lnTo>
                      <a:pt x="1615821" y="526986"/>
                    </a:lnTo>
                    <a:close/>
                  </a:path>
                  <a:path w="1616075" h="1146175">
                    <a:moveTo>
                      <a:pt x="1615821" y="511924"/>
                    </a:moveTo>
                    <a:lnTo>
                      <a:pt x="1602130" y="511924"/>
                    </a:lnTo>
                    <a:lnTo>
                      <a:pt x="1602130" y="513295"/>
                    </a:lnTo>
                    <a:lnTo>
                      <a:pt x="1615821" y="513295"/>
                    </a:lnTo>
                    <a:lnTo>
                      <a:pt x="1615821" y="511924"/>
                    </a:lnTo>
                    <a:close/>
                  </a:path>
                  <a:path w="1616075" h="1146175">
                    <a:moveTo>
                      <a:pt x="1615821" y="496874"/>
                    </a:moveTo>
                    <a:lnTo>
                      <a:pt x="1602130" y="496874"/>
                    </a:lnTo>
                    <a:lnTo>
                      <a:pt x="1602130" y="498233"/>
                    </a:lnTo>
                    <a:lnTo>
                      <a:pt x="1615821" y="498233"/>
                    </a:lnTo>
                    <a:lnTo>
                      <a:pt x="1615821" y="496874"/>
                    </a:lnTo>
                    <a:close/>
                  </a:path>
                  <a:path w="1616075" h="1146175">
                    <a:moveTo>
                      <a:pt x="1615821" y="481812"/>
                    </a:moveTo>
                    <a:lnTo>
                      <a:pt x="1602130" y="481812"/>
                    </a:lnTo>
                    <a:lnTo>
                      <a:pt x="1602130" y="483184"/>
                    </a:lnTo>
                    <a:lnTo>
                      <a:pt x="1615821" y="483184"/>
                    </a:lnTo>
                    <a:lnTo>
                      <a:pt x="1615821" y="481812"/>
                    </a:lnTo>
                    <a:close/>
                  </a:path>
                  <a:path w="1616075" h="1146175">
                    <a:moveTo>
                      <a:pt x="1615821" y="466750"/>
                    </a:moveTo>
                    <a:lnTo>
                      <a:pt x="1602130" y="466750"/>
                    </a:lnTo>
                    <a:lnTo>
                      <a:pt x="1602130" y="468122"/>
                    </a:lnTo>
                    <a:lnTo>
                      <a:pt x="1615821" y="468122"/>
                    </a:lnTo>
                    <a:lnTo>
                      <a:pt x="1615821" y="466750"/>
                    </a:lnTo>
                    <a:close/>
                  </a:path>
                  <a:path w="1616075" h="1146175">
                    <a:moveTo>
                      <a:pt x="1615821" y="451700"/>
                    </a:moveTo>
                    <a:lnTo>
                      <a:pt x="1602130" y="451700"/>
                    </a:lnTo>
                    <a:lnTo>
                      <a:pt x="1602130" y="453072"/>
                    </a:lnTo>
                    <a:lnTo>
                      <a:pt x="1615821" y="453072"/>
                    </a:lnTo>
                    <a:lnTo>
                      <a:pt x="1615821" y="451700"/>
                    </a:lnTo>
                    <a:close/>
                  </a:path>
                  <a:path w="1616075" h="1146175">
                    <a:moveTo>
                      <a:pt x="1615821" y="436638"/>
                    </a:moveTo>
                    <a:lnTo>
                      <a:pt x="1602130" y="436638"/>
                    </a:lnTo>
                    <a:lnTo>
                      <a:pt x="1602130" y="438010"/>
                    </a:lnTo>
                    <a:lnTo>
                      <a:pt x="1615821" y="438010"/>
                    </a:lnTo>
                    <a:lnTo>
                      <a:pt x="1615821" y="436638"/>
                    </a:lnTo>
                    <a:close/>
                  </a:path>
                  <a:path w="1616075" h="1146175">
                    <a:moveTo>
                      <a:pt x="1615821" y="421589"/>
                    </a:moveTo>
                    <a:lnTo>
                      <a:pt x="1602130" y="421589"/>
                    </a:lnTo>
                    <a:lnTo>
                      <a:pt x="1602130" y="422960"/>
                    </a:lnTo>
                    <a:lnTo>
                      <a:pt x="1615821" y="422960"/>
                    </a:lnTo>
                    <a:lnTo>
                      <a:pt x="1615821" y="421589"/>
                    </a:lnTo>
                    <a:close/>
                  </a:path>
                  <a:path w="1616075" h="1146175">
                    <a:moveTo>
                      <a:pt x="1615821" y="406527"/>
                    </a:moveTo>
                    <a:lnTo>
                      <a:pt x="1602130" y="406527"/>
                    </a:lnTo>
                    <a:lnTo>
                      <a:pt x="1602130" y="407898"/>
                    </a:lnTo>
                    <a:lnTo>
                      <a:pt x="1615821" y="407898"/>
                    </a:lnTo>
                    <a:lnTo>
                      <a:pt x="1615821" y="406527"/>
                    </a:lnTo>
                    <a:close/>
                  </a:path>
                  <a:path w="1616075" h="1146175">
                    <a:moveTo>
                      <a:pt x="1615821" y="391477"/>
                    </a:moveTo>
                    <a:lnTo>
                      <a:pt x="1602130" y="391477"/>
                    </a:lnTo>
                    <a:lnTo>
                      <a:pt x="1602130" y="392836"/>
                    </a:lnTo>
                    <a:lnTo>
                      <a:pt x="1615821" y="392836"/>
                    </a:lnTo>
                    <a:lnTo>
                      <a:pt x="1615821" y="391477"/>
                    </a:lnTo>
                    <a:close/>
                  </a:path>
                  <a:path w="1616075" h="1146175">
                    <a:moveTo>
                      <a:pt x="1615821" y="376415"/>
                    </a:moveTo>
                    <a:lnTo>
                      <a:pt x="1602130" y="376415"/>
                    </a:lnTo>
                    <a:lnTo>
                      <a:pt x="1602130" y="377786"/>
                    </a:lnTo>
                    <a:lnTo>
                      <a:pt x="1615821" y="377786"/>
                    </a:lnTo>
                    <a:lnTo>
                      <a:pt x="1615821" y="376415"/>
                    </a:lnTo>
                    <a:close/>
                  </a:path>
                  <a:path w="1616075" h="1146175">
                    <a:moveTo>
                      <a:pt x="1615821" y="361365"/>
                    </a:moveTo>
                    <a:lnTo>
                      <a:pt x="1602130" y="361365"/>
                    </a:lnTo>
                    <a:lnTo>
                      <a:pt x="1602130" y="362724"/>
                    </a:lnTo>
                    <a:lnTo>
                      <a:pt x="1615821" y="362724"/>
                    </a:lnTo>
                    <a:lnTo>
                      <a:pt x="1615821" y="361365"/>
                    </a:lnTo>
                    <a:close/>
                  </a:path>
                  <a:path w="1616075" h="1146175">
                    <a:moveTo>
                      <a:pt x="1615821" y="346303"/>
                    </a:moveTo>
                    <a:lnTo>
                      <a:pt x="1602130" y="346303"/>
                    </a:lnTo>
                    <a:lnTo>
                      <a:pt x="1602130" y="347675"/>
                    </a:lnTo>
                    <a:lnTo>
                      <a:pt x="1615821" y="347675"/>
                    </a:lnTo>
                    <a:lnTo>
                      <a:pt x="1615821" y="346303"/>
                    </a:lnTo>
                    <a:close/>
                  </a:path>
                  <a:path w="1616075" h="1146175">
                    <a:moveTo>
                      <a:pt x="1615821" y="331241"/>
                    </a:moveTo>
                    <a:lnTo>
                      <a:pt x="1602130" y="331241"/>
                    </a:lnTo>
                    <a:lnTo>
                      <a:pt x="1602130" y="332613"/>
                    </a:lnTo>
                    <a:lnTo>
                      <a:pt x="1615821" y="332613"/>
                    </a:lnTo>
                    <a:lnTo>
                      <a:pt x="1615821" y="331241"/>
                    </a:lnTo>
                    <a:close/>
                  </a:path>
                  <a:path w="1616075" h="1146175">
                    <a:moveTo>
                      <a:pt x="1615821" y="316191"/>
                    </a:moveTo>
                    <a:lnTo>
                      <a:pt x="1602130" y="316191"/>
                    </a:lnTo>
                    <a:lnTo>
                      <a:pt x="1602130" y="317563"/>
                    </a:lnTo>
                    <a:lnTo>
                      <a:pt x="1615821" y="317563"/>
                    </a:lnTo>
                    <a:lnTo>
                      <a:pt x="1615821" y="316191"/>
                    </a:lnTo>
                    <a:close/>
                  </a:path>
                  <a:path w="1616075" h="1146175">
                    <a:moveTo>
                      <a:pt x="1615821" y="301129"/>
                    </a:moveTo>
                    <a:lnTo>
                      <a:pt x="1602130" y="301129"/>
                    </a:lnTo>
                    <a:lnTo>
                      <a:pt x="1602130" y="302501"/>
                    </a:lnTo>
                    <a:lnTo>
                      <a:pt x="1615821" y="302501"/>
                    </a:lnTo>
                    <a:lnTo>
                      <a:pt x="1615821" y="301129"/>
                    </a:lnTo>
                    <a:close/>
                  </a:path>
                  <a:path w="1616075" h="1146175">
                    <a:moveTo>
                      <a:pt x="1615821" y="286080"/>
                    </a:moveTo>
                    <a:lnTo>
                      <a:pt x="1602130" y="286080"/>
                    </a:lnTo>
                    <a:lnTo>
                      <a:pt x="1602130" y="287451"/>
                    </a:lnTo>
                    <a:lnTo>
                      <a:pt x="1615821" y="287451"/>
                    </a:lnTo>
                    <a:lnTo>
                      <a:pt x="1615821" y="286080"/>
                    </a:lnTo>
                    <a:close/>
                  </a:path>
                  <a:path w="1616075" h="1146175">
                    <a:moveTo>
                      <a:pt x="1615821" y="271018"/>
                    </a:moveTo>
                    <a:lnTo>
                      <a:pt x="1602130" y="271018"/>
                    </a:lnTo>
                    <a:lnTo>
                      <a:pt x="1602130" y="272389"/>
                    </a:lnTo>
                    <a:lnTo>
                      <a:pt x="1615821" y="272389"/>
                    </a:lnTo>
                    <a:lnTo>
                      <a:pt x="1615821" y="271018"/>
                    </a:lnTo>
                    <a:close/>
                  </a:path>
                  <a:path w="1616075" h="1146175">
                    <a:moveTo>
                      <a:pt x="1615821" y="255968"/>
                    </a:moveTo>
                    <a:lnTo>
                      <a:pt x="1602130" y="255968"/>
                    </a:lnTo>
                    <a:lnTo>
                      <a:pt x="1602130" y="257327"/>
                    </a:lnTo>
                    <a:lnTo>
                      <a:pt x="1615821" y="257327"/>
                    </a:lnTo>
                    <a:lnTo>
                      <a:pt x="1615821" y="255968"/>
                    </a:lnTo>
                    <a:close/>
                  </a:path>
                  <a:path w="1616075" h="1146175">
                    <a:moveTo>
                      <a:pt x="1615821" y="240906"/>
                    </a:moveTo>
                    <a:lnTo>
                      <a:pt x="1602130" y="240906"/>
                    </a:lnTo>
                    <a:lnTo>
                      <a:pt x="1602130" y="242277"/>
                    </a:lnTo>
                    <a:lnTo>
                      <a:pt x="1615821" y="242277"/>
                    </a:lnTo>
                    <a:lnTo>
                      <a:pt x="1615821" y="240906"/>
                    </a:lnTo>
                    <a:close/>
                  </a:path>
                  <a:path w="1616075" h="1146175">
                    <a:moveTo>
                      <a:pt x="1615821" y="225856"/>
                    </a:moveTo>
                    <a:lnTo>
                      <a:pt x="1602130" y="225856"/>
                    </a:lnTo>
                    <a:lnTo>
                      <a:pt x="1602130" y="227215"/>
                    </a:lnTo>
                    <a:lnTo>
                      <a:pt x="1615821" y="227215"/>
                    </a:lnTo>
                    <a:lnTo>
                      <a:pt x="1615821" y="225856"/>
                    </a:lnTo>
                    <a:close/>
                  </a:path>
                  <a:path w="1616075" h="1146175">
                    <a:moveTo>
                      <a:pt x="1615821" y="210794"/>
                    </a:moveTo>
                    <a:lnTo>
                      <a:pt x="1602130" y="210794"/>
                    </a:lnTo>
                    <a:lnTo>
                      <a:pt x="1602130" y="212166"/>
                    </a:lnTo>
                    <a:lnTo>
                      <a:pt x="1615821" y="212166"/>
                    </a:lnTo>
                    <a:lnTo>
                      <a:pt x="1615821" y="210794"/>
                    </a:lnTo>
                    <a:close/>
                  </a:path>
                  <a:path w="1616075" h="1146175">
                    <a:moveTo>
                      <a:pt x="1615821" y="195732"/>
                    </a:moveTo>
                    <a:lnTo>
                      <a:pt x="1602130" y="195732"/>
                    </a:lnTo>
                    <a:lnTo>
                      <a:pt x="1602130" y="197104"/>
                    </a:lnTo>
                    <a:lnTo>
                      <a:pt x="1615821" y="197104"/>
                    </a:lnTo>
                    <a:lnTo>
                      <a:pt x="1615821" y="195732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63" name="object 51">
                <a:extLst>
                  <a:ext uri="{FF2B5EF4-FFF2-40B4-BE49-F238E27FC236}">
                    <a16:creationId xmlns:a16="http://schemas.microsoft.com/office/drawing/2014/main" id="{4C586EB8-D859-4742-FA69-4DF904B134CD}"/>
                  </a:ext>
                </a:extLst>
              </p:cNvPr>
              <p:cNvSpPr/>
              <p:nvPr/>
            </p:nvSpPr>
            <p:spPr>
              <a:xfrm>
                <a:off x="6597739" y="5965684"/>
                <a:ext cx="13970" cy="197485"/>
              </a:xfrm>
              <a:custGeom>
                <a:avLst/>
                <a:gdLst/>
                <a:ahLst/>
                <a:cxnLst/>
                <a:rect l="l" t="t" r="r" b="b"/>
                <a:pathLst>
                  <a:path w="13970" h="197485">
                    <a:moveTo>
                      <a:pt x="13690" y="195732"/>
                    </a:moveTo>
                    <a:lnTo>
                      <a:pt x="0" y="195732"/>
                    </a:lnTo>
                    <a:lnTo>
                      <a:pt x="0" y="197104"/>
                    </a:lnTo>
                    <a:lnTo>
                      <a:pt x="13690" y="197104"/>
                    </a:lnTo>
                    <a:lnTo>
                      <a:pt x="13690" y="195732"/>
                    </a:lnTo>
                    <a:close/>
                  </a:path>
                  <a:path w="13970" h="197485">
                    <a:moveTo>
                      <a:pt x="13690" y="180682"/>
                    </a:moveTo>
                    <a:lnTo>
                      <a:pt x="0" y="180682"/>
                    </a:lnTo>
                    <a:lnTo>
                      <a:pt x="0" y="182054"/>
                    </a:lnTo>
                    <a:lnTo>
                      <a:pt x="13690" y="182054"/>
                    </a:lnTo>
                    <a:lnTo>
                      <a:pt x="13690" y="180682"/>
                    </a:lnTo>
                    <a:close/>
                  </a:path>
                  <a:path w="13970" h="197485">
                    <a:moveTo>
                      <a:pt x="13690" y="165620"/>
                    </a:moveTo>
                    <a:lnTo>
                      <a:pt x="0" y="165620"/>
                    </a:lnTo>
                    <a:lnTo>
                      <a:pt x="0" y="166992"/>
                    </a:lnTo>
                    <a:lnTo>
                      <a:pt x="13690" y="166992"/>
                    </a:lnTo>
                    <a:lnTo>
                      <a:pt x="13690" y="165620"/>
                    </a:lnTo>
                    <a:close/>
                  </a:path>
                  <a:path w="13970" h="197485">
                    <a:moveTo>
                      <a:pt x="13690" y="150571"/>
                    </a:moveTo>
                    <a:lnTo>
                      <a:pt x="0" y="150571"/>
                    </a:lnTo>
                    <a:lnTo>
                      <a:pt x="0" y="151942"/>
                    </a:lnTo>
                    <a:lnTo>
                      <a:pt x="13690" y="151942"/>
                    </a:lnTo>
                    <a:lnTo>
                      <a:pt x="13690" y="150571"/>
                    </a:lnTo>
                    <a:close/>
                  </a:path>
                  <a:path w="13970" h="197485">
                    <a:moveTo>
                      <a:pt x="13690" y="135509"/>
                    </a:moveTo>
                    <a:lnTo>
                      <a:pt x="0" y="135509"/>
                    </a:lnTo>
                    <a:lnTo>
                      <a:pt x="0" y="136880"/>
                    </a:lnTo>
                    <a:lnTo>
                      <a:pt x="13690" y="136880"/>
                    </a:lnTo>
                    <a:lnTo>
                      <a:pt x="13690" y="135509"/>
                    </a:lnTo>
                    <a:close/>
                  </a:path>
                  <a:path w="13970" h="197485">
                    <a:moveTo>
                      <a:pt x="13690" y="120459"/>
                    </a:moveTo>
                    <a:lnTo>
                      <a:pt x="0" y="120459"/>
                    </a:lnTo>
                    <a:lnTo>
                      <a:pt x="0" y="121818"/>
                    </a:lnTo>
                    <a:lnTo>
                      <a:pt x="13690" y="121818"/>
                    </a:lnTo>
                    <a:lnTo>
                      <a:pt x="13690" y="120459"/>
                    </a:lnTo>
                    <a:close/>
                  </a:path>
                  <a:path w="13970" h="197485">
                    <a:moveTo>
                      <a:pt x="13690" y="105397"/>
                    </a:moveTo>
                    <a:lnTo>
                      <a:pt x="0" y="105397"/>
                    </a:lnTo>
                    <a:lnTo>
                      <a:pt x="0" y="106768"/>
                    </a:lnTo>
                    <a:lnTo>
                      <a:pt x="13690" y="106768"/>
                    </a:lnTo>
                    <a:lnTo>
                      <a:pt x="13690" y="105397"/>
                    </a:lnTo>
                    <a:close/>
                  </a:path>
                  <a:path w="13970" h="197485">
                    <a:moveTo>
                      <a:pt x="13690" y="90347"/>
                    </a:moveTo>
                    <a:lnTo>
                      <a:pt x="0" y="90347"/>
                    </a:lnTo>
                    <a:lnTo>
                      <a:pt x="0" y="91706"/>
                    </a:lnTo>
                    <a:lnTo>
                      <a:pt x="13690" y="91706"/>
                    </a:lnTo>
                    <a:lnTo>
                      <a:pt x="13690" y="90347"/>
                    </a:lnTo>
                    <a:close/>
                  </a:path>
                  <a:path w="13970" h="197485">
                    <a:moveTo>
                      <a:pt x="13690" y="75285"/>
                    </a:moveTo>
                    <a:lnTo>
                      <a:pt x="0" y="75285"/>
                    </a:lnTo>
                    <a:lnTo>
                      <a:pt x="0" y="76657"/>
                    </a:lnTo>
                    <a:lnTo>
                      <a:pt x="13690" y="76657"/>
                    </a:lnTo>
                    <a:lnTo>
                      <a:pt x="13690" y="75285"/>
                    </a:lnTo>
                    <a:close/>
                  </a:path>
                  <a:path w="13970" h="197485">
                    <a:moveTo>
                      <a:pt x="13690" y="60223"/>
                    </a:moveTo>
                    <a:lnTo>
                      <a:pt x="0" y="60223"/>
                    </a:lnTo>
                    <a:lnTo>
                      <a:pt x="0" y="61595"/>
                    </a:lnTo>
                    <a:lnTo>
                      <a:pt x="13690" y="61595"/>
                    </a:lnTo>
                    <a:lnTo>
                      <a:pt x="13690" y="60223"/>
                    </a:lnTo>
                    <a:close/>
                  </a:path>
                  <a:path w="13970" h="197485">
                    <a:moveTo>
                      <a:pt x="13690" y="45173"/>
                    </a:moveTo>
                    <a:lnTo>
                      <a:pt x="0" y="45173"/>
                    </a:lnTo>
                    <a:lnTo>
                      <a:pt x="0" y="46545"/>
                    </a:lnTo>
                    <a:lnTo>
                      <a:pt x="13690" y="46545"/>
                    </a:lnTo>
                    <a:lnTo>
                      <a:pt x="13690" y="45173"/>
                    </a:lnTo>
                    <a:close/>
                  </a:path>
                  <a:path w="13970" h="197485">
                    <a:moveTo>
                      <a:pt x="13690" y="30111"/>
                    </a:moveTo>
                    <a:lnTo>
                      <a:pt x="0" y="30111"/>
                    </a:lnTo>
                    <a:lnTo>
                      <a:pt x="0" y="31483"/>
                    </a:lnTo>
                    <a:lnTo>
                      <a:pt x="13690" y="31483"/>
                    </a:lnTo>
                    <a:lnTo>
                      <a:pt x="13690" y="30111"/>
                    </a:lnTo>
                    <a:close/>
                  </a:path>
                  <a:path w="13970" h="197485">
                    <a:moveTo>
                      <a:pt x="13690" y="15062"/>
                    </a:moveTo>
                    <a:lnTo>
                      <a:pt x="0" y="15062"/>
                    </a:lnTo>
                    <a:lnTo>
                      <a:pt x="0" y="16421"/>
                    </a:lnTo>
                    <a:lnTo>
                      <a:pt x="13690" y="16421"/>
                    </a:lnTo>
                    <a:lnTo>
                      <a:pt x="13690" y="15062"/>
                    </a:lnTo>
                    <a:close/>
                  </a:path>
                  <a:path w="13970" h="197485">
                    <a:moveTo>
                      <a:pt x="13690" y="0"/>
                    </a:moveTo>
                    <a:lnTo>
                      <a:pt x="0" y="0"/>
                    </a:lnTo>
                    <a:lnTo>
                      <a:pt x="0" y="1371"/>
                    </a:lnTo>
                    <a:lnTo>
                      <a:pt x="13690" y="1371"/>
                    </a:lnTo>
                    <a:lnTo>
                      <a:pt x="13690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64" name="object 52">
                <a:extLst>
                  <a:ext uri="{FF2B5EF4-FFF2-40B4-BE49-F238E27FC236}">
                    <a16:creationId xmlns:a16="http://schemas.microsoft.com/office/drawing/2014/main" id="{72384C08-902C-6CE7-A6FB-F8A22DA94B55}"/>
                  </a:ext>
                </a:extLst>
              </p:cNvPr>
              <p:cNvSpPr/>
              <p:nvPr/>
            </p:nvSpPr>
            <p:spPr>
              <a:xfrm>
                <a:off x="4495304" y="6609041"/>
                <a:ext cx="0" cy="102235"/>
              </a:xfrm>
              <a:custGeom>
                <a:avLst/>
                <a:gdLst/>
                <a:ahLst/>
                <a:cxnLst/>
                <a:rect l="l" t="t" r="r" b="b"/>
                <a:pathLst>
                  <a:path h="102234">
                    <a:moveTo>
                      <a:pt x="0" y="10195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65" name="object 53">
                <a:extLst>
                  <a:ext uri="{FF2B5EF4-FFF2-40B4-BE49-F238E27FC236}">
                    <a16:creationId xmlns:a16="http://schemas.microsoft.com/office/drawing/2014/main" id="{D3272E87-14F9-34BF-26CB-6E4F107C44F1}"/>
                  </a:ext>
                </a:extLst>
              </p:cNvPr>
              <p:cNvSpPr/>
              <p:nvPr/>
            </p:nvSpPr>
            <p:spPr>
              <a:xfrm>
                <a:off x="4479531" y="671099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66" name="object 54">
                <a:extLst>
                  <a:ext uri="{FF2B5EF4-FFF2-40B4-BE49-F238E27FC236}">
                    <a16:creationId xmlns:a16="http://schemas.microsoft.com/office/drawing/2014/main" id="{DB97EF8D-427B-0571-61A3-96E0A93D8A68}"/>
                  </a:ext>
                </a:extLst>
              </p:cNvPr>
              <p:cNvSpPr/>
              <p:nvPr/>
            </p:nvSpPr>
            <p:spPr>
              <a:xfrm>
                <a:off x="4479531" y="660904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67" name="object 55">
                <a:extLst>
                  <a:ext uri="{FF2B5EF4-FFF2-40B4-BE49-F238E27FC236}">
                    <a16:creationId xmlns:a16="http://schemas.microsoft.com/office/drawing/2014/main" id="{A79EF4ED-8B78-B457-2A1A-2DDEE4D37BEC}"/>
                  </a:ext>
                </a:extLst>
              </p:cNvPr>
              <p:cNvSpPr/>
              <p:nvPr/>
            </p:nvSpPr>
            <p:spPr>
              <a:xfrm>
                <a:off x="4515142" y="6461912"/>
                <a:ext cx="0" cy="104139"/>
              </a:xfrm>
              <a:custGeom>
                <a:avLst/>
                <a:gdLst/>
                <a:ahLst/>
                <a:cxnLst/>
                <a:rect l="l" t="t" r="r" b="b"/>
                <a:pathLst>
                  <a:path h="104140">
                    <a:moveTo>
                      <a:pt x="0" y="10397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68" name="object 56">
                <a:extLst>
                  <a:ext uri="{FF2B5EF4-FFF2-40B4-BE49-F238E27FC236}">
                    <a16:creationId xmlns:a16="http://schemas.microsoft.com/office/drawing/2014/main" id="{1148AD4D-25B6-FFAE-7C08-3A1C1B80BD1A}"/>
                  </a:ext>
                </a:extLst>
              </p:cNvPr>
              <p:cNvSpPr/>
              <p:nvPr/>
            </p:nvSpPr>
            <p:spPr>
              <a:xfrm>
                <a:off x="4499432" y="656588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69" name="object 57">
                <a:extLst>
                  <a:ext uri="{FF2B5EF4-FFF2-40B4-BE49-F238E27FC236}">
                    <a16:creationId xmlns:a16="http://schemas.microsoft.com/office/drawing/2014/main" id="{FFCEF456-714B-E92B-707C-D5674C8C837E}"/>
                  </a:ext>
                </a:extLst>
              </p:cNvPr>
              <p:cNvSpPr/>
              <p:nvPr/>
            </p:nvSpPr>
            <p:spPr>
              <a:xfrm>
                <a:off x="4499432" y="646191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70" name="object 58">
                <a:extLst>
                  <a:ext uri="{FF2B5EF4-FFF2-40B4-BE49-F238E27FC236}">
                    <a16:creationId xmlns:a16="http://schemas.microsoft.com/office/drawing/2014/main" id="{9B567744-CBE5-1839-1070-EDEEE99EC573}"/>
                  </a:ext>
                </a:extLst>
              </p:cNvPr>
              <p:cNvSpPr/>
              <p:nvPr/>
            </p:nvSpPr>
            <p:spPr>
              <a:xfrm>
                <a:off x="4534992" y="6633006"/>
                <a:ext cx="0" cy="91440"/>
              </a:xfrm>
              <a:custGeom>
                <a:avLst/>
                <a:gdLst/>
                <a:ahLst/>
                <a:cxnLst/>
                <a:rect l="l" t="t" r="r" b="b"/>
                <a:pathLst>
                  <a:path h="91440">
                    <a:moveTo>
                      <a:pt x="0" y="9099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71" name="object 59">
                <a:extLst>
                  <a:ext uri="{FF2B5EF4-FFF2-40B4-BE49-F238E27FC236}">
                    <a16:creationId xmlns:a16="http://schemas.microsoft.com/office/drawing/2014/main" id="{7AC36A31-4EFB-D9B9-F6D3-6BB3ADAEFEB7}"/>
                  </a:ext>
                </a:extLst>
              </p:cNvPr>
              <p:cNvSpPr/>
              <p:nvPr/>
            </p:nvSpPr>
            <p:spPr>
              <a:xfrm>
                <a:off x="4519269" y="672400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72" name="object 60">
                <a:extLst>
                  <a:ext uri="{FF2B5EF4-FFF2-40B4-BE49-F238E27FC236}">
                    <a16:creationId xmlns:a16="http://schemas.microsoft.com/office/drawing/2014/main" id="{90FEA041-3E34-63F6-641E-4C397496C42B}"/>
                  </a:ext>
                </a:extLst>
              </p:cNvPr>
              <p:cNvSpPr/>
              <p:nvPr/>
            </p:nvSpPr>
            <p:spPr>
              <a:xfrm>
                <a:off x="4519269" y="663300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73" name="object 61">
                <a:extLst>
                  <a:ext uri="{FF2B5EF4-FFF2-40B4-BE49-F238E27FC236}">
                    <a16:creationId xmlns:a16="http://schemas.microsoft.com/office/drawing/2014/main" id="{645B3C0A-7DAA-A986-ACE3-103E2A6E088F}"/>
                  </a:ext>
                </a:extLst>
              </p:cNvPr>
              <p:cNvSpPr/>
              <p:nvPr/>
            </p:nvSpPr>
            <p:spPr>
              <a:xfrm>
                <a:off x="4539094" y="6654228"/>
                <a:ext cx="31750" cy="78740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78740">
                    <a:moveTo>
                      <a:pt x="31496" y="74561"/>
                    </a:moveTo>
                    <a:lnTo>
                      <a:pt x="17754" y="74561"/>
                    </a:lnTo>
                    <a:lnTo>
                      <a:pt x="17754" y="0"/>
                    </a:lnTo>
                    <a:lnTo>
                      <a:pt x="13690" y="0"/>
                    </a:lnTo>
                    <a:lnTo>
                      <a:pt x="13690" y="74561"/>
                    </a:lnTo>
                    <a:lnTo>
                      <a:pt x="0" y="74561"/>
                    </a:lnTo>
                    <a:lnTo>
                      <a:pt x="0" y="78638"/>
                    </a:lnTo>
                    <a:lnTo>
                      <a:pt x="31496" y="78638"/>
                    </a:lnTo>
                    <a:lnTo>
                      <a:pt x="31496" y="74561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74" name="object 62">
                <a:extLst>
                  <a:ext uri="{FF2B5EF4-FFF2-40B4-BE49-F238E27FC236}">
                    <a16:creationId xmlns:a16="http://schemas.microsoft.com/office/drawing/2014/main" id="{904F8424-9FCA-18B7-A0F1-C7D0F768C267}"/>
                  </a:ext>
                </a:extLst>
              </p:cNvPr>
              <p:cNvSpPr/>
              <p:nvPr/>
            </p:nvSpPr>
            <p:spPr>
              <a:xfrm>
                <a:off x="4539094" y="665421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75" name="object 63">
                <a:extLst>
                  <a:ext uri="{FF2B5EF4-FFF2-40B4-BE49-F238E27FC236}">
                    <a16:creationId xmlns:a16="http://schemas.microsoft.com/office/drawing/2014/main" id="{5539E1B9-4F50-350D-4A96-566850386C3E}"/>
                  </a:ext>
                </a:extLst>
              </p:cNvPr>
              <p:cNvSpPr/>
              <p:nvPr/>
            </p:nvSpPr>
            <p:spPr>
              <a:xfrm>
                <a:off x="4558944" y="6676783"/>
                <a:ext cx="31750" cy="6921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69215">
                    <a:moveTo>
                      <a:pt x="31470" y="65011"/>
                    </a:moveTo>
                    <a:lnTo>
                      <a:pt x="17792" y="65011"/>
                    </a:lnTo>
                    <a:lnTo>
                      <a:pt x="17792" y="0"/>
                    </a:lnTo>
                    <a:lnTo>
                      <a:pt x="13741" y="0"/>
                    </a:lnTo>
                    <a:lnTo>
                      <a:pt x="13741" y="65011"/>
                    </a:lnTo>
                    <a:lnTo>
                      <a:pt x="0" y="65011"/>
                    </a:lnTo>
                    <a:lnTo>
                      <a:pt x="0" y="69062"/>
                    </a:lnTo>
                    <a:lnTo>
                      <a:pt x="31470" y="69062"/>
                    </a:lnTo>
                    <a:lnTo>
                      <a:pt x="31470" y="65011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76" name="object 64">
                <a:extLst>
                  <a:ext uri="{FF2B5EF4-FFF2-40B4-BE49-F238E27FC236}">
                    <a16:creationId xmlns:a16="http://schemas.microsoft.com/office/drawing/2014/main" id="{4F54A290-4CB5-F70E-AE43-021B25D4B258}"/>
                  </a:ext>
                </a:extLst>
              </p:cNvPr>
              <p:cNvSpPr/>
              <p:nvPr/>
            </p:nvSpPr>
            <p:spPr>
              <a:xfrm>
                <a:off x="4558944" y="667677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77" name="object 65">
                <a:extLst>
                  <a:ext uri="{FF2B5EF4-FFF2-40B4-BE49-F238E27FC236}">
                    <a16:creationId xmlns:a16="http://schemas.microsoft.com/office/drawing/2014/main" id="{2406243B-F57F-2DB3-FBF6-07B820FB5777}"/>
                  </a:ext>
                </a:extLst>
              </p:cNvPr>
              <p:cNvSpPr/>
              <p:nvPr/>
            </p:nvSpPr>
            <p:spPr>
              <a:xfrm>
                <a:off x="4592510" y="6721260"/>
                <a:ext cx="4445" cy="6096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60959">
                    <a:moveTo>
                      <a:pt x="4062" y="0"/>
                    </a:moveTo>
                    <a:lnTo>
                      <a:pt x="0" y="0"/>
                    </a:lnTo>
                    <a:lnTo>
                      <a:pt x="0" y="60895"/>
                    </a:lnTo>
                    <a:lnTo>
                      <a:pt x="4062" y="60895"/>
                    </a:lnTo>
                    <a:lnTo>
                      <a:pt x="4062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78" name="object 66">
                <a:extLst>
                  <a:ext uri="{FF2B5EF4-FFF2-40B4-BE49-F238E27FC236}">
                    <a16:creationId xmlns:a16="http://schemas.microsoft.com/office/drawing/2014/main" id="{32C9A802-33F3-2C02-8902-E2C3BA3AF117}"/>
                  </a:ext>
                </a:extLst>
              </p:cNvPr>
              <p:cNvSpPr/>
              <p:nvPr/>
            </p:nvSpPr>
            <p:spPr>
              <a:xfrm>
                <a:off x="4578769" y="678215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79" name="object 67">
                <a:extLst>
                  <a:ext uri="{FF2B5EF4-FFF2-40B4-BE49-F238E27FC236}">
                    <a16:creationId xmlns:a16="http://schemas.microsoft.com/office/drawing/2014/main" id="{8C67DC60-E093-0CAA-D454-845304E40D4D}"/>
                  </a:ext>
                </a:extLst>
              </p:cNvPr>
              <p:cNvSpPr/>
              <p:nvPr/>
            </p:nvSpPr>
            <p:spPr>
              <a:xfrm>
                <a:off x="4578769" y="6633692"/>
                <a:ext cx="51435" cy="90170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90170">
                    <a:moveTo>
                      <a:pt x="31483" y="85547"/>
                    </a:moveTo>
                    <a:lnTo>
                      <a:pt x="0" y="85547"/>
                    </a:lnTo>
                    <a:lnTo>
                      <a:pt x="0" y="89598"/>
                    </a:lnTo>
                    <a:lnTo>
                      <a:pt x="31483" y="89598"/>
                    </a:lnTo>
                    <a:lnTo>
                      <a:pt x="31483" y="85547"/>
                    </a:lnTo>
                    <a:close/>
                  </a:path>
                  <a:path w="51435" h="90170">
                    <a:moveTo>
                      <a:pt x="51320" y="53340"/>
                    </a:moveTo>
                    <a:lnTo>
                      <a:pt x="37642" y="53340"/>
                    </a:lnTo>
                    <a:lnTo>
                      <a:pt x="37642" y="0"/>
                    </a:lnTo>
                    <a:lnTo>
                      <a:pt x="33578" y="0"/>
                    </a:lnTo>
                    <a:lnTo>
                      <a:pt x="33578" y="53340"/>
                    </a:lnTo>
                    <a:lnTo>
                      <a:pt x="19900" y="53340"/>
                    </a:lnTo>
                    <a:lnTo>
                      <a:pt x="19900" y="57404"/>
                    </a:lnTo>
                    <a:lnTo>
                      <a:pt x="51320" y="57404"/>
                    </a:lnTo>
                    <a:lnTo>
                      <a:pt x="51320" y="5334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80" name="object 68">
                <a:extLst>
                  <a:ext uri="{FF2B5EF4-FFF2-40B4-BE49-F238E27FC236}">
                    <a16:creationId xmlns:a16="http://schemas.microsoft.com/office/drawing/2014/main" id="{794FAEEC-0769-61D7-BDCE-A18411E99E6B}"/>
                  </a:ext>
                </a:extLst>
              </p:cNvPr>
              <p:cNvSpPr/>
              <p:nvPr/>
            </p:nvSpPr>
            <p:spPr>
              <a:xfrm>
                <a:off x="4598670" y="663369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81" name="object 69">
                <a:extLst>
                  <a:ext uri="{FF2B5EF4-FFF2-40B4-BE49-F238E27FC236}">
                    <a16:creationId xmlns:a16="http://schemas.microsoft.com/office/drawing/2014/main" id="{950C4A0A-A904-4413-22F9-E1F58E03A131}"/>
                  </a:ext>
                </a:extLst>
              </p:cNvPr>
              <p:cNvSpPr/>
              <p:nvPr/>
            </p:nvSpPr>
            <p:spPr>
              <a:xfrm>
                <a:off x="4632172" y="6689070"/>
                <a:ext cx="4445" cy="5143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1434">
                    <a:moveTo>
                      <a:pt x="4063" y="0"/>
                    </a:moveTo>
                    <a:lnTo>
                      <a:pt x="0" y="0"/>
                    </a:lnTo>
                    <a:lnTo>
                      <a:pt x="0" y="51327"/>
                    </a:lnTo>
                    <a:lnTo>
                      <a:pt x="4063" y="51327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82" name="object 70">
                <a:extLst>
                  <a:ext uri="{FF2B5EF4-FFF2-40B4-BE49-F238E27FC236}">
                    <a16:creationId xmlns:a16="http://schemas.microsoft.com/office/drawing/2014/main" id="{D4A6400D-7C85-F1C4-5617-9BC3413A05E8}"/>
                  </a:ext>
                </a:extLst>
              </p:cNvPr>
              <p:cNvSpPr/>
              <p:nvPr/>
            </p:nvSpPr>
            <p:spPr>
              <a:xfrm>
                <a:off x="4618494" y="674039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83" name="object 71">
                <a:extLst>
                  <a:ext uri="{FF2B5EF4-FFF2-40B4-BE49-F238E27FC236}">
                    <a16:creationId xmlns:a16="http://schemas.microsoft.com/office/drawing/2014/main" id="{B17328C0-F622-04C3-1174-455CDECDE3ED}"/>
                  </a:ext>
                </a:extLst>
              </p:cNvPr>
              <p:cNvSpPr/>
              <p:nvPr/>
            </p:nvSpPr>
            <p:spPr>
              <a:xfrm>
                <a:off x="4618495" y="6664489"/>
                <a:ext cx="38735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38735" h="47625">
                    <a:moveTo>
                      <a:pt x="31496" y="22542"/>
                    </a:moveTo>
                    <a:lnTo>
                      <a:pt x="0" y="22542"/>
                    </a:lnTo>
                    <a:lnTo>
                      <a:pt x="0" y="26606"/>
                    </a:lnTo>
                    <a:lnTo>
                      <a:pt x="31496" y="26606"/>
                    </a:lnTo>
                    <a:lnTo>
                      <a:pt x="31496" y="22542"/>
                    </a:lnTo>
                    <a:close/>
                  </a:path>
                  <a:path w="38735" h="47625">
                    <a:moveTo>
                      <a:pt x="38277" y="0"/>
                    </a:moveTo>
                    <a:lnTo>
                      <a:pt x="34213" y="0"/>
                    </a:lnTo>
                    <a:lnTo>
                      <a:pt x="34213" y="47205"/>
                    </a:lnTo>
                    <a:lnTo>
                      <a:pt x="38277" y="47205"/>
                    </a:lnTo>
                    <a:lnTo>
                      <a:pt x="38277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84" name="object 72">
                <a:extLst>
                  <a:ext uri="{FF2B5EF4-FFF2-40B4-BE49-F238E27FC236}">
                    <a16:creationId xmlns:a16="http://schemas.microsoft.com/office/drawing/2014/main" id="{6E874DAA-49C6-5596-FCF2-62E2EBF3CDAB}"/>
                  </a:ext>
                </a:extLst>
              </p:cNvPr>
              <p:cNvSpPr/>
              <p:nvPr/>
            </p:nvSpPr>
            <p:spPr>
              <a:xfrm>
                <a:off x="4639030" y="671169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85" name="object 73">
                <a:extLst>
                  <a:ext uri="{FF2B5EF4-FFF2-40B4-BE49-F238E27FC236}">
                    <a16:creationId xmlns:a16="http://schemas.microsoft.com/office/drawing/2014/main" id="{6C4C81DB-EBE7-7BED-1C85-0FA73EC9C071}"/>
                  </a:ext>
                </a:extLst>
              </p:cNvPr>
              <p:cNvSpPr/>
              <p:nvPr/>
            </p:nvSpPr>
            <p:spPr>
              <a:xfrm>
                <a:off x="4639030" y="6641871"/>
                <a:ext cx="38100" cy="4508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45084">
                    <a:moveTo>
                      <a:pt x="31496" y="20599"/>
                    </a:moveTo>
                    <a:lnTo>
                      <a:pt x="0" y="20599"/>
                    </a:lnTo>
                    <a:lnTo>
                      <a:pt x="0" y="24650"/>
                    </a:lnTo>
                    <a:lnTo>
                      <a:pt x="31496" y="24650"/>
                    </a:lnTo>
                    <a:lnTo>
                      <a:pt x="31496" y="20599"/>
                    </a:lnTo>
                    <a:close/>
                  </a:path>
                  <a:path w="38100" h="45084">
                    <a:moveTo>
                      <a:pt x="37566" y="0"/>
                    </a:moveTo>
                    <a:lnTo>
                      <a:pt x="33502" y="0"/>
                    </a:lnTo>
                    <a:lnTo>
                      <a:pt x="33502" y="44475"/>
                    </a:lnTo>
                    <a:lnTo>
                      <a:pt x="37566" y="44475"/>
                    </a:lnTo>
                    <a:lnTo>
                      <a:pt x="37566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86" name="object 74">
                <a:extLst>
                  <a:ext uri="{FF2B5EF4-FFF2-40B4-BE49-F238E27FC236}">
                    <a16:creationId xmlns:a16="http://schemas.microsoft.com/office/drawing/2014/main" id="{6892C54D-326E-7592-F311-6C3233D8D8A6}"/>
                  </a:ext>
                </a:extLst>
              </p:cNvPr>
              <p:cNvSpPr/>
              <p:nvPr/>
            </p:nvSpPr>
            <p:spPr>
              <a:xfrm>
                <a:off x="4658868" y="668634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87" name="object 75">
                <a:extLst>
                  <a:ext uri="{FF2B5EF4-FFF2-40B4-BE49-F238E27FC236}">
                    <a16:creationId xmlns:a16="http://schemas.microsoft.com/office/drawing/2014/main" id="{01147C19-F410-0103-B74A-3EAA93C59A7A}"/>
                  </a:ext>
                </a:extLst>
              </p:cNvPr>
              <p:cNvSpPr/>
              <p:nvPr/>
            </p:nvSpPr>
            <p:spPr>
              <a:xfrm>
                <a:off x="4658868" y="6626846"/>
                <a:ext cx="38100" cy="4254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42545">
                    <a:moveTo>
                      <a:pt x="31496" y="12992"/>
                    </a:moveTo>
                    <a:lnTo>
                      <a:pt x="0" y="12992"/>
                    </a:lnTo>
                    <a:lnTo>
                      <a:pt x="0" y="17043"/>
                    </a:lnTo>
                    <a:lnTo>
                      <a:pt x="31496" y="17043"/>
                    </a:lnTo>
                    <a:lnTo>
                      <a:pt x="31496" y="12992"/>
                    </a:lnTo>
                    <a:close/>
                  </a:path>
                  <a:path w="38100" h="42545">
                    <a:moveTo>
                      <a:pt x="37642" y="0"/>
                    </a:moveTo>
                    <a:lnTo>
                      <a:pt x="33578" y="0"/>
                    </a:lnTo>
                    <a:lnTo>
                      <a:pt x="33578" y="42379"/>
                    </a:lnTo>
                    <a:lnTo>
                      <a:pt x="37642" y="42379"/>
                    </a:lnTo>
                    <a:lnTo>
                      <a:pt x="37642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88" name="object 76">
                <a:extLst>
                  <a:ext uri="{FF2B5EF4-FFF2-40B4-BE49-F238E27FC236}">
                    <a16:creationId xmlns:a16="http://schemas.microsoft.com/office/drawing/2014/main" id="{A7A9CB7C-2BDB-609C-982C-05904CB49FC9}"/>
                  </a:ext>
                </a:extLst>
              </p:cNvPr>
              <p:cNvSpPr/>
              <p:nvPr/>
            </p:nvSpPr>
            <p:spPr>
              <a:xfrm>
                <a:off x="4678692" y="666922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89" name="object 77">
                <a:extLst>
                  <a:ext uri="{FF2B5EF4-FFF2-40B4-BE49-F238E27FC236}">
                    <a16:creationId xmlns:a16="http://schemas.microsoft.com/office/drawing/2014/main" id="{73B59085-4C84-0FF2-8866-3A9AE2D97E64}"/>
                  </a:ext>
                </a:extLst>
              </p:cNvPr>
              <p:cNvSpPr/>
              <p:nvPr/>
            </p:nvSpPr>
            <p:spPr>
              <a:xfrm>
                <a:off x="4678693" y="6624052"/>
                <a:ext cx="38100" cy="4000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40004">
                    <a:moveTo>
                      <a:pt x="31496" y="762"/>
                    </a:moveTo>
                    <a:lnTo>
                      <a:pt x="0" y="762"/>
                    </a:lnTo>
                    <a:lnTo>
                      <a:pt x="0" y="4826"/>
                    </a:lnTo>
                    <a:lnTo>
                      <a:pt x="31496" y="4826"/>
                    </a:lnTo>
                    <a:lnTo>
                      <a:pt x="31496" y="762"/>
                    </a:lnTo>
                    <a:close/>
                  </a:path>
                  <a:path w="38100" h="40004">
                    <a:moveTo>
                      <a:pt x="37655" y="0"/>
                    </a:moveTo>
                    <a:lnTo>
                      <a:pt x="33591" y="0"/>
                    </a:lnTo>
                    <a:lnTo>
                      <a:pt x="33591" y="39725"/>
                    </a:lnTo>
                    <a:lnTo>
                      <a:pt x="37655" y="39725"/>
                    </a:lnTo>
                    <a:lnTo>
                      <a:pt x="37655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0" name="object 78">
                <a:extLst>
                  <a:ext uri="{FF2B5EF4-FFF2-40B4-BE49-F238E27FC236}">
                    <a16:creationId xmlns:a16="http://schemas.microsoft.com/office/drawing/2014/main" id="{E48529BB-5CE7-0C3B-85D9-75267F4126D9}"/>
                  </a:ext>
                </a:extLst>
              </p:cNvPr>
              <p:cNvSpPr/>
              <p:nvPr/>
            </p:nvSpPr>
            <p:spPr>
              <a:xfrm>
                <a:off x="4698530" y="666377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1" name="object 79">
                <a:extLst>
                  <a:ext uri="{FF2B5EF4-FFF2-40B4-BE49-F238E27FC236}">
                    <a16:creationId xmlns:a16="http://schemas.microsoft.com/office/drawing/2014/main" id="{4946B621-6324-CF12-129A-A0991ED7A2D9}"/>
                  </a:ext>
                </a:extLst>
              </p:cNvPr>
              <p:cNvSpPr/>
              <p:nvPr/>
            </p:nvSpPr>
            <p:spPr>
              <a:xfrm>
                <a:off x="4698530" y="6613791"/>
                <a:ext cx="38100" cy="3873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38734">
                    <a:moveTo>
                      <a:pt x="31496" y="8216"/>
                    </a:moveTo>
                    <a:lnTo>
                      <a:pt x="0" y="8216"/>
                    </a:lnTo>
                    <a:lnTo>
                      <a:pt x="0" y="12280"/>
                    </a:lnTo>
                    <a:lnTo>
                      <a:pt x="31496" y="12280"/>
                    </a:lnTo>
                    <a:lnTo>
                      <a:pt x="31496" y="8216"/>
                    </a:lnTo>
                    <a:close/>
                  </a:path>
                  <a:path w="38100" h="38734">
                    <a:moveTo>
                      <a:pt x="37642" y="0"/>
                    </a:moveTo>
                    <a:lnTo>
                      <a:pt x="33578" y="0"/>
                    </a:lnTo>
                    <a:lnTo>
                      <a:pt x="33578" y="38328"/>
                    </a:lnTo>
                    <a:lnTo>
                      <a:pt x="37642" y="38328"/>
                    </a:lnTo>
                    <a:lnTo>
                      <a:pt x="37642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2" name="object 80">
                <a:extLst>
                  <a:ext uri="{FF2B5EF4-FFF2-40B4-BE49-F238E27FC236}">
                    <a16:creationId xmlns:a16="http://schemas.microsoft.com/office/drawing/2014/main" id="{61F5ABDF-4077-97D8-F1A0-7F2D89F6FF6B}"/>
                  </a:ext>
                </a:extLst>
              </p:cNvPr>
              <p:cNvSpPr/>
              <p:nvPr/>
            </p:nvSpPr>
            <p:spPr>
              <a:xfrm>
                <a:off x="4718443" y="665212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3" name="object 81">
                <a:extLst>
                  <a:ext uri="{FF2B5EF4-FFF2-40B4-BE49-F238E27FC236}">
                    <a16:creationId xmlns:a16="http://schemas.microsoft.com/office/drawing/2014/main" id="{BE4E8E6F-1B73-11FB-AA31-EBC71ABB4696}"/>
                  </a:ext>
                </a:extLst>
              </p:cNvPr>
              <p:cNvSpPr/>
              <p:nvPr/>
            </p:nvSpPr>
            <p:spPr>
              <a:xfrm>
                <a:off x="4718444" y="6598068"/>
                <a:ext cx="38100" cy="3746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37465">
                    <a:moveTo>
                      <a:pt x="31419" y="13690"/>
                    </a:moveTo>
                    <a:lnTo>
                      <a:pt x="0" y="13690"/>
                    </a:lnTo>
                    <a:lnTo>
                      <a:pt x="0" y="17741"/>
                    </a:lnTo>
                    <a:lnTo>
                      <a:pt x="31419" y="17741"/>
                    </a:lnTo>
                    <a:lnTo>
                      <a:pt x="31419" y="13690"/>
                    </a:lnTo>
                    <a:close/>
                  </a:path>
                  <a:path w="38100" h="37465">
                    <a:moveTo>
                      <a:pt x="37566" y="0"/>
                    </a:moveTo>
                    <a:lnTo>
                      <a:pt x="33502" y="0"/>
                    </a:lnTo>
                    <a:lnTo>
                      <a:pt x="33502" y="36944"/>
                    </a:lnTo>
                    <a:lnTo>
                      <a:pt x="37566" y="36944"/>
                    </a:lnTo>
                    <a:lnTo>
                      <a:pt x="37566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4" name="object 82">
                <a:extLst>
                  <a:ext uri="{FF2B5EF4-FFF2-40B4-BE49-F238E27FC236}">
                    <a16:creationId xmlns:a16="http://schemas.microsoft.com/office/drawing/2014/main" id="{CEF0D7BF-2681-994F-2930-C2B14633B411}"/>
                  </a:ext>
                </a:extLst>
              </p:cNvPr>
              <p:cNvSpPr/>
              <p:nvPr/>
            </p:nvSpPr>
            <p:spPr>
              <a:xfrm>
                <a:off x="4738268" y="663501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5" name="object 83">
                <a:extLst>
                  <a:ext uri="{FF2B5EF4-FFF2-40B4-BE49-F238E27FC236}">
                    <a16:creationId xmlns:a16="http://schemas.microsoft.com/office/drawing/2014/main" id="{89DBB0AC-8EF4-D915-31CE-95351FB059E5}"/>
                  </a:ext>
                </a:extLst>
              </p:cNvPr>
              <p:cNvSpPr/>
              <p:nvPr/>
            </p:nvSpPr>
            <p:spPr>
              <a:xfrm>
                <a:off x="4738268" y="6593255"/>
                <a:ext cx="38100" cy="3492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34925">
                    <a:moveTo>
                      <a:pt x="31496" y="2794"/>
                    </a:moveTo>
                    <a:lnTo>
                      <a:pt x="0" y="2794"/>
                    </a:lnTo>
                    <a:lnTo>
                      <a:pt x="0" y="6845"/>
                    </a:lnTo>
                    <a:lnTo>
                      <a:pt x="31496" y="6845"/>
                    </a:lnTo>
                    <a:lnTo>
                      <a:pt x="31496" y="2794"/>
                    </a:lnTo>
                    <a:close/>
                  </a:path>
                  <a:path w="38100" h="34925">
                    <a:moveTo>
                      <a:pt x="37566" y="0"/>
                    </a:moveTo>
                    <a:lnTo>
                      <a:pt x="33515" y="0"/>
                    </a:lnTo>
                    <a:lnTo>
                      <a:pt x="33515" y="34912"/>
                    </a:lnTo>
                    <a:lnTo>
                      <a:pt x="37566" y="34912"/>
                    </a:lnTo>
                    <a:lnTo>
                      <a:pt x="37566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6" name="object 84">
                <a:extLst>
                  <a:ext uri="{FF2B5EF4-FFF2-40B4-BE49-F238E27FC236}">
                    <a16:creationId xmlns:a16="http://schemas.microsoft.com/office/drawing/2014/main" id="{19D1ECDA-F382-FA46-B587-2356F3D96994}"/>
                  </a:ext>
                </a:extLst>
              </p:cNvPr>
              <p:cNvSpPr/>
              <p:nvPr/>
            </p:nvSpPr>
            <p:spPr>
              <a:xfrm>
                <a:off x="4758105" y="662816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7" name="object 85">
                <a:extLst>
                  <a:ext uri="{FF2B5EF4-FFF2-40B4-BE49-F238E27FC236}">
                    <a16:creationId xmlns:a16="http://schemas.microsoft.com/office/drawing/2014/main" id="{CD0FA7B8-4F7F-1B7D-D6C2-9071D229FD03}"/>
                  </a:ext>
                </a:extLst>
              </p:cNvPr>
              <p:cNvSpPr/>
              <p:nvPr/>
            </p:nvSpPr>
            <p:spPr>
              <a:xfrm>
                <a:off x="4758106" y="6579564"/>
                <a:ext cx="38100" cy="3429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34290">
                    <a:moveTo>
                      <a:pt x="31496" y="11658"/>
                    </a:moveTo>
                    <a:lnTo>
                      <a:pt x="0" y="11658"/>
                    </a:lnTo>
                    <a:lnTo>
                      <a:pt x="0" y="15722"/>
                    </a:lnTo>
                    <a:lnTo>
                      <a:pt x="31496" y="15722"/>
                    </a:lnTo>
                    <a:lnTo>
                      <a:pt x="31496" y="11658"/>
                    </a:lnTo>
                    <a:close/>
                  </a:path>
                  <a:path w="38100" h="34290">
                    <a:moveTo>
                      <a:pt x="37655" y="0"/>
                    </a:moveTo>
                    <a:lnTo>
                      <a:pt x="33591" y="0"/>
                    </a:lnTo>
                    <a:lnTo>
                      <a:pt x="33591" y="34213"/>
                    </a:lnTo>
                    <a:lnTo>
                      <a:pt x="37655" y="34213"/>
                    </a:lnTo>
                    <a:lnTo>
                      <a:pt x="37655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8" name="object 86">
                <a:extLst>
                  <a:ext uri="{FF2B5EF4-FFF2-40B4-BE49-F238E27FC236}">
                    <a16:creationId xmlns:a16="http://schemas.microsoft.com/office/drawing/2014/main" id="{F9294FD1-37C4-4711-5315-348D167A24DE}"/>
                  </a:ext>
                </a:extLst>
              </p:cNvPr>
              <p:cNvSpPr/>
              <p:nvPr/>
            </p:nvSpPr>
            <p:spPr>
              <a:xfrm>
                <a:off x="4777930" y="661377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299" name="object 87">
                <a:extLst>
                  <a:ext uri="{FF2B5EF4-FFF2-40B4-BE49-F238E27FC236}">
                    <a16:creationId xmlns:a16="http://schemas.microsoft.com/office/drawing/2014/main" id="{D4E0925E-E42C-BE62-3335-A28BA404472F}"/>
                  </a:ext>
                </a:extLst>
              </p:cNvPr>
              <p:cNvSpPr/>
              <p:nvPr/>
            </p:nvSpPr>
            <p:spPr>
              <a:xfrm>
                <a:off x="4777930" y="6550862"/>
                <a:ext cx="51435" cy="38100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38100">
                    <a:moveTo>
                      <a:pt x="31496" y="26682"/>
                    </a:moveTo>
                    <a:lnTo>
                      <a:pt x="0" y="26682"/>
                    </a:lnTo>
                    <a:lnTo>
                      <a:pt x="0" y="30734"/>
                    </a:lnTo>
                    <a:lnTo>
                      <a:pt x="31496" y="30734"/>
                    </a:lnTo>
                    <a:lnTo>
                      <a:pt x="31496" y="26682"/>
                    </a:lnTo>
                    <a:close/>
                  </a:path>
                  <a:path w="51435" h="38100">
                    <a:moveTo>
                      <a:pt x="51333" y="0"/>
                    </a:moveTo>
                    <a:lnTo>
                      <a:pt x="19837" y="0"/>
                    </a:lnTo>
                    <a:lnTo>
                      <a:pt x="19837" y="4051"/>
                    </a:lnTo>
                    <a:lnTo>
                      <a:pt x="33591" y="4051"/>
                    </a:lnTo>
                    <a:lnTo>
                      <a:pt x="33591" y="33515"/>
                    </a:lnTo>
                    <a:lnTo>
                      <a:pt x="19837" y="33515"/>
                    </a:lnTo>
                    <a:lnTo>
                      <a:pt x="19837" y="37579"/>
                    </a:lnTo>
                    <a:lnTo>
                      <a:pt x="51333" y="37579"/>
                    </a:lnTo>
                    <a:lnTo>
                      <a:pt x="51333" y="33515"/>
                    </a:lnTo>
                    <a:lnTo>
                      <a:pt x="37655" y="33515"/>
                    </a:lnTo>
                    <a:lnTo>
                      <a:pt x="37655" y="4051"/>
                    </a:lnTo>
                    <a:lnTo>
                      <a:pt x="51333" y="4051"/>
                    </a:lnTo>
                    <a:lnTo>
                      <a:pt x="5133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0" name="object 88">
                <a:extLst>
                  <a:ext uri="{FF2B5EF4-FFF2-40B4-BE49-F238E27FC236}">
                    <a16:creationId xmlns:a16="http://schemas.microsoft.com/office/drawing/2014/main" id="{3FBF0B9D-2DA1-3DE0-5034-D84310569DC5}"/>
                  </a:ext>
                </a:extLst>
              </p:cNvPr>
              <p:cNvSpPr/>
              <p:nvPr/>
            </p:nvSpPr>
            <p:spPr>
              <a:xfrm>
                <a:off x="4833391" y="6579565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1" name="object 89">
                <a:extLst>
                  <a:ext uri="{FF2B5EF4-FFF2-40B4-BE49-F238E27FC236}">
                    <a16:creationId xmlns:a16="http://schemas.microsoft.com/office/drawing/2014/main" id="{35137483-5FCD-33B2-9A70-4CAF7950F056}"/>
                  </a:ext>
                </a:extLst>
              </p:cNvPr>
              <p:cNvSpPr/>
              <p:nvPr/>
            </p:nvSpPr>
            <p:spPr>
              <a:xfrm>
                <a:off x="4817681" y="661175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2" name="object 90">
                <a:extLst>
                  <a:ext uri="{FF2B5EF4-FFF2-40B4-BE49-F238E27FC236}">
                    <a16:creationId xmlns:a16="http://schemas.microsoft.com/office/drawing/2014/main" id="{0B678AF9-5091-BA7D-4269-543538255797}"/>
                  </a:ext>
                </a:extLst>
              </p:cNvPr>
              <p:cNvSpPr/>
              <p:nvPr/>
            </p:nvSpPr>
            <p:spPr>
              <a:xfrm>
                <a:off x="4817681" y="6554279"/>
                <a:ext cx="38100" cy="3111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31115">
                    <a:moveTo>
                      <a:pt x="31407" y="23266"/>
                    </a:moveTo>
                    <a:lnTo>
                      <a:pt x="0" y="23266"/>
                    </a:lnTo>
                    <a:lnTo>
                      <a:pt x="0" y="27317"/>
                    </a:lnTo>
                    <a:lnTo>
                      <a:pt x="31407" y="27317"/>
                    </a:lnTo>
                    <a:lnTo>
                      <a:pt x="31407" y="23266"/>
                    </a:lnTo>
                    <a:close/>
                  </a:path>
                  <a:path w="38100" h="31115">
                    <a:moveTo>
                      <a:pt x="37566" y="0"/>
                    </a:moveTo>
                    <a:lnTo>
                      <a:pt x="33502" y="0"/>
                    </a:lnTo>
                    <a:lnTo>
                      <a:pt x="33502" y="30797"/>
                    </a:lnTo>
                    <a:lnTo>
                      <a:pt x="37566" y="30797"/>
                    </a:lnTo>
                    <a:lnTo>
                      <a:pt x="37566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3" name="object 91">
                <a:extLst>
                  <a:ext uri="{FF2B5EF4-FFF2-40B4-BE49-F238E27FC236}">
                    <a16:creationId xmlns:a16="http://schemas.microsoft.com/office/drawing/2014/main" id="{04D30563-5B16-03AC-9265-4284102A00EC}"/>
                  </a:ext>
                </a:extLst>
              </p:cNvPr>
              <p:cNvSpPr/>
              <p:nvPr/>
            </p:nvSpPr>
            <p:spPr>
              <a:xfrm>
                <a:off x="4837506" y="658507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4" name="object 92">
                <a:extLst>
                  <a:ext uri="{FF2B5EF4-FFF2-40B4-BE49-F238E27FC236}">
                    <a16:creationId xmlns:a16="http://schemas.microsoft.com/office/drawing/2014/main" id="{1A3A4DB1-603D-5C2E-3DDD-70735F50A5A7}"/>
                  </a:ext>
                </a:extLst>
              </p:cNvPr>
              <p:cNvSpPr/>
              <p:nvPr/>
            </p:nvSpPr>
            <p:spPr>
              <a:xfrm>
                <a:off x="4837506" y="6552247"/>
                <a:ext cx="31750" cy="444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4445">
                    <a:moveTo>
                      <a:pt x="31483" y="0"/>
                    </a:moveTo>
                    <a:lnTo>
                      <a:pt x="0" y="0"/>
                    </a:lnTo>
                    <a:lnTo>
                      <a:pt x="0" y="4064"/>
                    </a:lnTo>
                    <a:lnTo>
                      <a:pt x="31483" y="4064"/>
                    </a:lnTo>
                    <a:lnTo>
                      <a:pt x="3148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5" name="object 93">
                <a:extLst>
                  <a:ext uri="{FF2B5EF4-FFF2-40B4-BE49-F238E27FC236}">
                    <a16:creationId xmlns:a16="http://schemas.microsoft.com/office/drawing/2014/main" id="{88965EA1-E4C0-2667-39A4-582468F633B0}"/>
                  </a:ext>
                </a:extLst>
              </p:cNvPr>
              <p:cNvSpPr/>
              <p:nvPr/>
            </p:nvSpPr>
            <p:spPr>
              <a:xfrm>
                <a:off x="4873053" y="6571386"/>
                <a:ext cx="0" cy="31115"/>
              </a:xfrm>
              <a:custGeom>
                <a:avLst/>
                <a:gdLst/>
                <a:ahLst/>
                <a:cxnLst/>
                <a:rect l="l" t="t" r="r" b="b"/>
                <a:pathLst>
                  <a:path h="31115">
                    <a:moveTo>
                      <a:pt x="0" y="3079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6" name="object 94">
                <a:extLst>
                  <a:ext uri="{FF2B5EF4-FFF2-40B4-BE49-F238E27FC236}">
                    <a16:creationId xmlns:a16="http://schemas.microsoft.com/office/drawing/2014/main" id="{E458B61F-F278-5E3A-52A3-4D908BE83F04}"/>
                  </a:ext>
                </a:extLst>
              </p:cNvPr>
              <p:cNvSpPr/>
              <p:nvPr/>
            </p:nvSpPr>
            <p:spPr>
              <a:xfrm>
                <a:off x="4857343" y="660218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7" name="object 95">
                <a:extLst>
                  <a:ext uri="{FF2B5EF4-FFF2-40B4-BE49-F238E27FC236}">
                    <a16:creationId xmlns:a16="http://schemas.microsoft.com/office/drawing/2014/main" id="{3626332F-00F9-1789-4115-AEAB2EDAF519}"/>
                  </a:ext>
                </a:extLst>
              </p:cNvPr>
              <p:cNvSpPr/>
              <p:nvPr/>
            </p:nvSpPr>
            <p:spPr>
              <a:xfrm>
                <a:off x="4857343" y="6516649"/>
                <a:ext cx="51435" cy="57150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57150">
                    <a:moveTo>
                      <a:pt x="31496" y="52730"/>
                    </a:moveTo>
                    <a:lnTo>
                      <a:pt x="0" y="52730"/>
                    </a:lnTo>
                    <a:lnTo>
                      <a:pt x="0" y="56781"/>
                    </a:lnTo>
                    <a:lnTo>
                      <a:pt x="31496" y="56781"/>
                    </a:lnTo>
                    <a:lnTo>
                      <a:pt x="31496" y="52730"/>
                    </a:lnTo>
                    <a:close/>
                  </a:path>
                  <a:path w="51435" h="57150">
                    <a:moveTo>
                      <a:pt x="51333" y="28079"/>
                    </a:moveTo>
                    <a:lnTo>
                      <a:pt x="37630" y="28079"/>
                    </a:lnTo>
                    <a:lnTo>
                      <a:pt x="37630" y="0"/>
                    </a:lnTo>
                    <a:lnTo>
                      <a:pt x="33578" y="0"/>
                    </a:lnTo>
                    <a:lnTo>
                      <a:pt x="33578" y="28079"/>
                    </a:lnTo>
                    <a:lnTo>
                      <a:pt x="19837" y="28079"/>
                    </a:lnTo>
                    <a:lnTo>
                      <a:pt x="19837" y="32131"/>
                    </a:lnTo>
                    <a:lnTo>
                      <a:pt x="51333" y="32131"/>
                    </a:lnTo>
                    <a:lnTo>
                      <a:pt x="51333" y="28079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8" name="object 96">
                <a:extLst>
                  <a:ext uri="{FF2B5EF4-FFF2-40B4-BE49-F238E27FC236}">
                    <a16:creationId xmlns:a16="http://schemas.microsoft.com/office/drawing/2014/main" id="{3F15E805-1ADE-70B4-CCDD-8F23F3C4AC06}"/>
                  </a:ext>
                </a:extLst>
              </p:cNvPr>
              <p:cNvSpPr/>
              <p:nvPr/>
            </p:nvSpPr>
            <p:spPr>
              <a:xfrm>
                <a:off x="4877181" y="651663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09" name="object 97">
                <a:extLst>
                  <a:ext uri="{FF2B5EF4-FFF2-40B4-BE49-F238E27FC236}">
                    <a16:creationId xmlns:a16="http://schemas.microsoft.com/office/drawing/2014/main" id="{B12C779D-E940-C7ED-5116-40048AC3EFE4}"/>
                  </a:ext>
                </a:extLst>
              </p:cNvPr>
              <p:cNvSpPr/>
              <p:nvPr/>
            </p:nvSpPr>
            <p:spPr>
              <a:xfrm>
                <a:off x="4913490" y="6556298"/>
                <a:ext cx="0" cy="29845"/>
              </a:xfrm>
              <a:custGeom>
                <a:avLst/>
                <a:gdLst/>
                <a:ahLst/>
                <a:cxnLst/>
                <a:rect l="l" t="t" r="r" b="b"/>
                <a:pathLst>
                  <a:path h="29845">
                    <a:moveTo>
                      <a:pt x="0" y="29476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10" name="object 98">
                <a:extLst>
                  <a:ext uri="{FF2B5EF4-FFF2-40B4-BE49-F238E27FC236}">
                    <a16:creationId xmlns:a16="http://schemas.microsoft.com/office/drawing/2014/main" id="{F8E2E12C-BE68-2525-7348-E8FF142804FE}"/>
                  </a:ext>
                </a:extLst>
              </p:cNvPr>
              <p:cNvSpPr/>
              <p:nvPr/>
            </p:nvSpPr>
            <p:spPr>
              <a:xfrm>
                <a:off x="4897717" y="658577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11" name="object 99">
                <a:extLst>
                  <a:ext uri="{FF2B5EF4-FFF2-40B4-BE49-F238E27FC236}">
                    <a16:creationId xmlns:a16="http://schemas.microsoft.com/office/drawing/2014/main" id="{F66C16F6-1DDF-D76C-6E62-101A9E1EF068}"/>
                  </a:ext>
                </a:extLst>
              </p:cNvPr>
              <p:cNvSpPr/>
              <p:nvPr/>
            </p:nvSpPr>
            <p:spPr>
              <a:xfrm>
                <a:off x="4897704" y="6554279"/>
                <a:ext cx="31750" cy="444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4445">
                    <a:moveTo>
                      <a:pt x="31501" y="0"/>
                    </a:moveTo>
                    <a:lnTo>
                      <a:pt x="0" y="0"/>
                    </a:lnTo>
                    <a:lnTo>
                      <a:pt x="0" y="4063"/>
                    </a:lnTo>
                    <a:lnTo>
                      <a:pt x="31501" y="4063"/>
                    </a:lnTo>
                    <a:lnTo>
                      <a:pt x="31501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12" name="object 100">
                <a:extLst>
                  <a:ext uri="{FF2B5EF4-FFF2-40B4-BE49-F238E27FC236}">
                    <a16:creationId xmlns:a16="http://schemas.microsoft.com/office/drawing/2014/main" id="{421301E3-E66B-E149-FE8D-37781B15273E}"/>
                  </a:ext>
                </a:extLst>
              </p:cNvPr>
              <p:cNvSpPr/>
              <p:nvPr/>
            </p:nvSpPr>
            <p:spPr>
              <a:xfrm>
                <a:off x="4933315" y="6544716"/>
                <a:ext cx="0" cy="29209"/>
              </a:xfrm>
              <a:custGeom>
                <a:avLst/>
                <a:gdLst/>
                <a:ahLst/>
                <a:cxnLst/>
                <a:rect l="l" t="t" r="r" b="b"/>
                <a:pathLst>
                  <a:path h="29209">
                    <a:moveTo>
                      <a:pt x="0" y="2870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13" name="object 101">
                <a:extLst>
                  <a:ext uri="{FF2B5EF4-FFF2-40B4-BE49-F238E27FC236}">
                    <a16:creationId xmlns:a16="http://schemas.microsoft.com/office/drawing/2014/main" id="{6E3FA5BC-CC42-B592-6A2A-1E24FA10BF4D}"/>
                  </a:ext>
                </a:extLst>
              </p:cNvPr>
              <p:cNvSpPr/>
              <p:nvPr/>
            </p:nvSpPr>
            <p:spPr>
              <a:xfrm>
                <a:off x="4917541" y="657341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14" name="object 102">
                <a:extLst>
                  <a:ext uri="{FF2B5EF4-FFF2-40B4-BE49-F238E27FC236}">
                    <a16:creationId xmlns:a16="http://schemas.microsoft.com/office/drawing/2014/main" id="{A38CFFA5-49D1-A75A-78FC-8230A6AE061E}"/>
                  </a:ext>
                </a:extLst>
              </p:cNvPr>
              <p:cNvSpPr/>
              <p:nvPr/>
            </p:nvSpPr>
            <p:spPr>
              <a:xfrm>
                <a:off x="4917541" y="6517334"/>
                <a:ext cx="38100" cy="2984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29845">
                    <a:moveTo>
                      <a:pt x="31496" y="25349"/>
                    </a:moveTo>
                    <a:lnTo>
                      <a:pt x="0" y="25349"/>
                    </a:lnTo>
                    <a:lnTo>
                      <a:pt x="0" y="29413"/>
                    </a:lnTo>
                    <a:lnTo>
                      <a:pt x="31496" y="29413"/>
                    </a:lnTo>
                    <a:lnTo>
                      <a:pt x="31496" y="25349"/>
                    </a:lnTo>
                    <a:close/>
                  </a:path>
                  <a:path w="38100" h="29845">
                    <a:moveTo>
                      <a:pt x="37642" y="0"/>
                    </a:moveTo>
                    <a:lnTo>
                      <a:pt x="33591" y="0"/>
                    </a:lnTo>
                    <a:lnTo>
                      <a:pt x="33591" y="28702"/>
                    </a:lnTo>
                    <a:lnTo>
                      <a:pt x="37642" y="28702"/>
                    </a:lnTo>
                    <a:lnTo>
                      <a:pt x="37642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15" name="object 103">
                <a:extLst>
                  <a:ext uri="{FF2B5EF4-FFF2-40B4-BE49-F238E27FC236}">
                    <a16:creationId xmlns:a16="http://schemas.microsoft.com/office/drawing/2014/main" id="{3D1FFFA0-CAD0-78A4-E152-BABF7A9779F4}"/>
                  </a:ext>
                </a:extLst>
              </p:cNvPr>
              <p:cNvSpPr/>
              <p:nvPr/>
            </p:nvSpPr>
            <p:spPr>
              <a:xfrm>
                <a:off x="4937442" y="654603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16" name="object 104">
                <a:extLst>
                  <a:ext uri="{FF2B5EF4-FFF2-40B4-BE49-F238E27FC236}">
                    <a16:creationId xmlns:a16="http://schemas.microsoft.com/office/drawing/2014/main" id="{84BF44C4-4578-1F7C-1AB1-652DB31D0406}"/>
                  </a:ext>
                </a:extLst>
              </p:cNvPr>
              <p:cNvSpPr/>
              <p:nvPr/>
            </p:nvSpPr>
            <p:spPr>
              <a:xfrm>
                <a:off x="4937442" y="6515302"/>
                <a:ext cx="38100" cy="4254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42545">
                    <a:moveTo>
                      <a:pt x="31432" y="0"/>
                    </a:moveTo>
                    <a:lnTo>
                      <a:pt x="0" y="0"/>
                    </a:lnTo>
                    <a:lnTo>
                      <a:pt x="0" y="4064"/>
                    </a:lnTo>
                    <a:lnTo>
                      <a:pt x="31432" y="4064"/>
                    </a:lnTo>
                    <a:lnTo>
                      <a:pt x="31432" y="0"/>
                    </a:lnTo>
                    <a:close/>
                  </a:path>
                  <a:path w="38100" h="42545">
                    <a:moveTo>
                      <a:pt x="37579" y="14338"/>
                    </a:moveTo>
                    <a:lnTo>
                      <a:pt x="33515" y="14338"/>
                    </a:lnTo>
                    <a:lnTo>
                      <a:pt x="33515" y="42392"/>
                    </a:lnTo>
                    <a:lnTo>
                      <a:pt x="37579" y="42392"/>
                    </a:lnTo>
                    <a:lnTo>
                      <a:pt x="37579" y="1433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17" name="object 105">
                <a:extLst>
                  <a:ext uri="{FF2B5EF4-FFF2-40B4-BE49-F238E27FC236}">
                    <a16:creationId xmlns:a16="http://schemas.microsoft.com/office/drawing/2014/main" id="{9EF0E34A-8E72-0D8D-6BEB-CDA7620354F6}"/>
                  </a:ext>
                </a:extLst>
              </p:cNvPr>
              <p:cNvSpPr/>
              <p:nvPr/>
            </p:nvSpPr>
            <p:spPr>
              <a:xfrm>
                <a:off x="4957267" y="655769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18" name="object 106">
                <a:extLst>
                  <a:ext uri="{FF2B5EF4-FFF2-40B4-BE49-F238E27FC236}">
                    <a16:creationId xmlns:a16="http://schemas.microsoft.com/office/drawing/2014/main" id="{8765BB80-27F1-7A91-0A35-4EC14CB3BB89}"/>
                  </a:ext>
                </a:extLst>
              </p:cNvPr>
              <p:cNvSpPr/>
              <p:nvPr/>
            </p:nvSpPr>
            <p:spPr>
              <a:xfrm>
                <a:off x="4957267" y="6483756"/>
                <a:ext cx="71755" cy="48260"/>
              </a:xfrm>
              <a:custGeom>
                <a:avLst/>
                <a:gdLst/>
                <a:ahLst/>
                <a:cxnLst/>
                <a:rect l="l" t="t" r="r" b="b"/>
                <a:pathLst>
                  <a:path w="71754" h="48259">
                    <a:moveTo>
                      <a:pt x="51333" y="16484"/>
                    </a:moveTo>
                    <a:lnTo>
                      <a:pt x="19837" y="16484"/>
                    </a:lnTo>
                    <a:lnTo>
                      <a:pt x="19837" y="20535"/>
                    </a:lnTo>
                    <a:lnTo>
                      <a:pt x="33528" y="20535"/>
                    </a:lnTo>
                    <a:lnTo>
                      <a:pt x="33528" y="43853"/>
                    </a:lnTo>
                    <a:lnTo>
                      <a:pt x="31496" y="43853"/>
                    </a:lnTo>
                    <a:lnTo>
                      <a:pt x="19837" y="43853"/>
                    </a:lnTo>
                    <a:lnTo>
                      <a:pt x="0" y="43853"/>
                    </a:lnTo>
                    <a:lnTo>
                      <a:pt x="0" y="47917"/>
                    </a:lnTo>
                    <a:lnTo>
                      <a:pt x="19837" y="47917"/>
                    </a:lnTo>
                    <a:lnTo>
                      <a:pt x="31496" y="47917"/>
                    </a:lnTo>
                    <a:lnTo>
                      <a:pt x="51333" y="47917"/>
                    </a:lnTo>
                    <a:lnTo>
                      <a:pt x="51333" y="43853"/>
                    </a:lnTo>
                    <a:lnTo>
                      <a:pt x="37579" y="43853"/>
                    </a:lnTo>
                    <a:lnTo>
                      <a:pt x="37579" y="20535"/>
                    </a:lnTo>
                    <a:lnTo>
                      <a:pt x="51333" y="20535"/>
                    </a:lnTo>
                    <a:lnTo>
                      <a:pt x="51333" y="16484"/>
                    </a:lnTo>
                    <a:close/>
                  </a:path>
                  <a:path w="71754" h="48259">
                    <a:moveTo>
                      <a:pt x="71170" y="25336"/>
                    </a:moveTo>
                    <a:lnTo>
                      <a:pt x="57480" y="25336"/>
                    </a:lnTo>
                    <a:lnTo>
                      <a:pt x="57480" y="0"/>
                    </a:lnTo>
                    <a:lnTo>
                      <a:pt x="53428" y="0"/>
                    </a:lnTo>
                    <a:lnTo>
                      <a:pt x="53428" y="25336"/>
                    </a:lnTo>
                    <a:lnTo>
                      <a:pt x="39687" y="25336"/>
                    </a:lnTo>
                    <a:lnTo>
                      <a:pt x="39687" y="29400"/>
                    </a:lnTo>
                    <a:lnTo>
                      <a:pt x="71170" y="29400"/>
                    </a:lnTo>
                    <a:lnTo>
                      <a:pt x="71170" y="25336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19" name="object 107">
                <a:extLst>
                  <a:ext uri="{FF2B5EF4-FFF2-40B4-BE49-F238E27FC236}">
                    <a16:creationId xmlns:a16="http://schemas.microsoft.com/office/drawing/2014/main" id="{E91AA85B-6AAA-E8F8-56C2-00DB1AE58DC9}"/>
                  </a:ext>
                </a:extLst>
              </p:cNvPr>
              <p:cNvSpPr/>
              <p:nvPr/>
            </p:nvSpPr>
            <p:spPr>
              <a:xfrm>
                <a:off x="4996954" y="648375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20" name="object 108">
                <a:extLst>
                  <a:ext uri="{FF2B5EF4-FFF2-40B4-BE49-F238E27FC236}">
                    <a16:creationId xmlns:a16="http://schemas.microsoft.com/office/drawing/2014/main" id="{A4104AA9-FF8C-F049-F918-A09B3623FE6D}"/>
                  </a:ext>
                </a:extLst>
              </p:cNvPr>
              <p:cNvSpPr/>
              <p:nvPr/>
            </p:nvSpPr>
            <p:spPr>
              <a:xfrm>
                <a:off x="5016779" y="6487870"/>
                <a:ext cx="31750" cy="2984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29845">
                    <a:moveTo>
                      <a:pt x="31483" y="25336"/>
                    </a:moveTo>
                    <a:lnTo>
                      <a:pt x="17805" y="25336"/>
                    </a:lnTo>
                    <a:lnTo>
                      <a:pt x="17805" y="0"/>
                    </a:lnTo>
                    <a:lnTo>
                      <a:pt x="13741" y="0"/>
                    </a:lnTo>
                    <a:lnTo>
                      <a:pt x="13741" y="25336"/>
                    </a:lnTo>
                    <a:lnTo>
                      <a:pt x="0" y="25336"/>
                    </a:lnTo>
                    <a:lnTo>
                      <a:pt x="0" y="29400"/>
                    </a:lnTo>
                    <a:lnTo>
                      <a:pt x="31483" y="29400"/>
                    </a:lnTo>
                    <a:lnTo>
                      <a:pt x="31483" y="25336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21" name="object 109">
                <a:extLst>
                  <a:ext uri="{FF2B5EF4-FFF2-40B4-BE49-F238E27FC236}">
                    <a16:creationId xmlns:a16="http://schemas.microsoft.com/office/drawing/2014/main" id="{A0E66BFB-A3EE-88F8-62B1-F6E883C2D9DE}"/>
                  </a:ext>
                </a:extLst>
              </p:cNvPr>
              <p:cNvSpPr/>
              <p:nvPr/>
            </p:nvSpPr>
            <p:spPr>
              <a:xfrm>
                <a:off x="5016779" y="648787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22" name="object 110">
                <a:extLst>
                  <a:ext uri="{FF2B5EF4-FFF2-40B4-BE49-F238E27FC236}">
                    <a16:creationId xmlns:a16="http://schemas.microsoft.com/office/drawing/2014/main" id="{E03998FA-2768-367A-22DA-D0F8A899CBCC}"/>
                  </a:ext>
                </a:extLst>
              </p:cNvPr>
              <p:cNvSpPr/>
              <p:nvPr/>
            </p:nvSpPr>
            <p:spPr>
              <a:xfrm>
                <a:off x="5050358" y="6500234"/>
                <a:ext cx="4445" cy="2730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7304">
                    <a:moveTo>
                      <a:pt x="4063" y="0"/>
                    </a:moveTo>
                    <a:lnTo>
                      <a:pt x="0" y="0"/>
                    </a:lnTo>
                    <a:lnTo>
                      <a:pt x="0" y="26676"/>
                    </a:lnTo>
                    <a:lnTo>
                      <a:pt x="4063" y="26676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23" name="object 111">
                <a:extLst>
                  <a:ext uri="{FF2B5EF4-FFF2-40B4-BE49-F238E27FC236}">
                    <a16:creationId xmlns:a16="http://schemas.microsoft.com/office/drawing/2014/main" id="{ACBC13E0-9365-6526-3374-5B9CD1CCD1C0}"/>
                  </a:ext>
                </a:extLst>
              </p:cNvPr>
              <p:cNvSpPr/>
              <p:nvPr/>
            </p:nvSpPr>
            <p:spPr>
              <a:xfrm>
                <a:off x="5036680" y="652691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24" name="object 112">
                <a:extLst>
                  <a:ext uri="{FF2B5EF4-FFF2-40B4-BE49-F238E27FC236}">
                    <a16:creationId xmlns:a16="http://schemas.microsoft.com/office/drawing/2014/main" id="{1E8064BB-F303-6BB3-6064-1EF5E638BCEF}"/>
                  </a:ext>
                </a:extLst>
              </p:cNvPr>
              <p:cNvSpPr/>
              <p:nvPr/>
            </p:nvSpPr>
            <p:spPr>
              <a:xfrm>
                <a:off x="5036680" y="6472859"/>
                <a:ext cx="51435" cy="29845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29845">
                    <a:moveTo>
                      <a:pt x="51320" y="24638"/>
                    </a:moveTo>
                    <a:lnTo>
                      <a:pt x="37566" y="24638"/>
                    </a:lnTo>
                    <a:lnTo>
                      <a:pt x="37566" y="0"/>
                    </a:lnTo>
                    <a:lnTo>
                      <a:pt x="33502" y="0"/>
                    </a:lnTo>
                    <a:lnTo>
                      <a:pt x="33502" y="24638"/>
                    </a:lnTo>
                    <a:lnTo>
                      <a:pt x="19837" y="24638"/>
                    </a:lnTo>
                    <a:lnTo>
                      <a:pt x="19837" y="25349"/>
                    </a:lnTo>
                    <a:lnTo>
                      <a:pt x="0" y="25349"/>
                    </a:lnTo>
                    <a:lnTo>
                      <a:pt x="0" y="29400"/>
                    </a:lnTo>
                    <a:lnTo>
                      <a:pt x="31419" y="29400"/>
                    </a:lnTo>
                    <a:lnTo>
                      <a:pt x="31419" y="28702"/>
                    </a:lnTo>
                    <a:lnTo>
                      <a:pt x="51320" y="28702"/>
                    </a:lnTo>
                    <a:lnTo>
                      <a:pt x="51320" y="2463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25" name="object 113">
                <a:extLst>
                  <a:ext uri="{FF2B5EF4-FFF2-40B4-BE49-F238E27FC236}">
                    <a16:creationId xmlns:a16="http://schemas.microsoft.com/office/drawing/2014/main" id="{C1ECB9CB-7EAA-10A7-3AFE-0C25F80069A1}"/>
                  </a:ext>
                </a:extLst>
              </p:cNvPr>
              <p:cNvSpPr/>
              <p:nvPr/>
            </p:nvSpPr>
            <p:spPr>
              <a:xfrm>
                <a:off x="5056517" y="647284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26" name="object 114">
                <a:extLst>
                  <a:ext uri="{FF2B5EF4-FFF2-40B4-BE49-F238E27FC236}">
                    <a16:creationId xmlns:a16="http://schemas.microsoft.com/office/drawing/2014/main" id="{A4815807-8BAE-C090-99D7-5A552776F79B}"/>
                  </a:ext>
                </a:extLst>
              </p:cNvPr>
              <p:cNvSpPr/>
              <p:nvPr/>
            </p:nvSpPr>
            <p:spPr>
              <a:xfrm>
                <a:off x="5090033" y="6483119"/>
                <a:ext cx="4445" cy="2667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6670">
                    <a:moveTo>
                      <a:pt x="4063" y="0"/>
                    </a:moveTo>
                    <a:lnTo>
                      <a:pt x="0" y="0"/>
                    </a:lnTo>
                    <a:lnTo>
                      <a:pt x="0" y="26671"/>
                    </a:lnTo>
                    <a:lnTo>
                      <a:pt x="4063" y="26671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27" name="object 115">
                <a:extLst>
                  <a:ext uri="{FF2B5EF4-FFF2-40B4-BE49-F238E27FC236}">
                    <a16:creationId xmlns:a16="http://schemas.microsoft.com/office/drawing/2014/main" id="{04342D19-1D7F-B82C-1E09-6434F113A442}"/>
                  </a:ext>
                </a:extLst>
              </p:cNvPr>
              <p:cNvSpPr/>
              <p:nvPr/>
            </p:nvSpPr>
            <p:spPr>
              <a:xfrm>
                <a:off x="5076342" y="650979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28" name="object 116">
                <a:extLst>
                  <a:ext uri="{FF2B5EF4-FFF2-40B4-BE49-F238E27FC236}">
                    <a16:creationId xmlns:a16="http://schemas.microsoft.com/office/drawing/2014/main" id="{B8605C0A-A48F-9374-AA4C-A341DABF0A7F}"/>
                  </a:ext>
                </a:extLst>
              </p:cNvPr>
              <p:cNvSpPr/>
              <p:nvPr/>
            </p:nvSpPr>
            <p:spPr>
              <a:xfrm>
                <a:off x="5076342" y="6457073"/>
                <a:ext cx="51435" cy="28575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28575">
                    <a:moveTo>
                      <a:pt x="51333" y="24015"/>
                    </a:moveTo>
                    <a:lnTo>
                      <a:pt x="37655" y="24015"/>
                    </a:lnTo>
                    <a:lnTo>
                      <a:pt x="37655" y="0"/>
                    </a:lnTo>
                    <a:lnTo>
                      <a:pt x="33591" y="0"/>
                    </a:lnTo>
                    <a:lnTo>
                      <a:pt x="33591" y="24015"/>
                    </a:lnTo>
                    <a:lnTo>
                      <a:pt x="31483" y="24015"/>
                    </a:lnTo>
                    <a:lnTo>
                      <a:pt x="19837" y="24015"/>
                    </a:lnTo>
                    <a:lnTo>
                      <a:pt x="0" y="24015"/>
                    </a:lnTo>
                    <a:lnTo>
                      <a:pt x="0" y="28079"/>
                    </a:lnTo>
                    <a:lnTo>
                      <a:pt x="19837" y="28079"/>
                    </a:lnTo>
                    <a:lnTo>
                      <a:pt x="31483" y="28079"/>
                    </a:lnTo>
                    <a:lnTo>
                      <a:pt x="51333" y="28079"/>
                    </a:lnTo>
                    <a:lnTo>
                      <a:pt x="51333" y="24015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29" name="object 117">
                <a:extLst>
                  <a:ext uri="{FF2B5EF4-FFF2-40B4-BE49-F238E27FC236}">
                    <a16:creationId xmlns:a16="http://schemas.microsoft.com/office/drawing/2014/main" id="{E412DDC7-D202-7621-1684-2FABBE78AFE0}"/>
                  </a:ext>
                </a:extLst>
              </p:cNvPr>
              <p:cNvSpPr/>
              <p:nvPr/>
            </p:nvSpPr>
            <p:spPr>
              <a:xfrm>
                <a:off x="5096179" y="645707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30" name="object 118">
                <a:extLst>
                  <a:ext uri="{FF2B5EF4-FFF2-40B4-BE49-F238E27FC236}">
                    <a16:creationId xmlns:a16="http://schemas.microsoft.com/office/drawing/2014/main" id="{7901E994-A935-B2F9-DE84-CF3CA1B55F3C}"/>
                  </a:ext>
                </a:extLst>
              </p:cNvPr>
              <p:cNvSpPr/>
              <p:nvPr/>
            </p:nvSpPr>
            <p:spPr>
              <a:xfrm>
                <a:off x="5116017" y="6465315"/>
                <a:ext cx="31750" cy="29209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29210">
                    <a:moveTo>
                      <a:pt x="31483" y="24650"/>
                    </a:moveTo>
                    <a:lnTo>
                      <a:pt x="17792" y="24650"/>
                    </a:lnTo>
                    <a:lnTo>
                      <a:pt x="17792" y="0"/>
                    </a:lnTo>
                    <a:lnTo>
                      <a:pt x="13741" y="0"/>
                    </a:lnTo>
                    <a:lnTo>
                      <a:pt x="13741" y="24650"/>
                    </a:lnTo>
                    <a:lnTo>
                      <a:pt x="0" y="24650"/>
                    </a:lnTo>
                    <a:lnTo>
                      <a:pt x="0" y="28702"/>
                    </a:lnTo>
                    <a:lnTo>
                      <a:pt x="31483" y="28702"/>
                    </a:lnTo>
                    <a:lnTo>
                      <a:pt x="31483" y="2465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31" name="object 119">
                <a:extLst>
                  <a:ext uri="{FF2B5EF4-FFF2-40B4-BE49-F238E27FC236}">
                    <a16:creationId xmlns:a16="http://schemas.microsoft.com/office/drawing/2014/main" id="{AB0F43CB-868F-6DCC-97E6-1BE57AF421B1}"/>
                  </a:ext>
                </a:extLst>
              </p:cNvPr>
              <p:cNvSpPr/>
              <p:nvPr/>
            </p:nvSpPr>
            <p:spPr>
              <a:xfrm>
                <a:off x="5116017" y="646531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32" name="object 120">
                <a:extLst>
                  <a:ext uri="{FF2B5EF4-FFF2-40B4-BE49-F238E27FC236}">
                    <a16:creationId xmlns:a16="http://schemas.microsoft.com/office/drawing/2014/main" id="{24C173EE-3F93-9B5F-ADD8-02B352ECCC64}"/>
                  </a:ext>
                </a:extLst>
              </p:cNvPr>
              <p:cNvSpPr/>
              <p:nvPr/>
            </p:nvSpPr>
            <p:spPr>
              <a:xfrm>
                <a:off x="5136553" y="6443395"/>
                <a:ext cx="31750" cy="2857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28575">
                    <a:moveTo>
                      <a:pt x="31483" y="24003"/>
                    </a:moveTo>
                    <a:lnTo>
                      <a:pt x="17805" y="24003"/>
                    </a:lnTo>
                    <a:lnTo>
                      <a:pt x="17805" y="0"/>
                    </a:lnTo>
                    <a:lnTo>
                      <a:pt x="13741" y="0"/>
                    </a:lnTo>
                    <a:lnTo>
                      <a:pt x="13741" y="24003"/>
                    </a:lnTo>
                    <a:lnTo>
                      <a:pt x="0" y="24003"/>
                    </a:lnTo>
                    <a:lnTo>
                      <a:pt x="0" y="28067"/>
                    </a:lnTo>
                    <a:lnTo>
                      <a:pt x="31483" y="28067"/>
                    </a:lnTo>
                    <a:lnTo>
                      <a:pt x="31483" y="24003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33" name="object 121">
                <a:extLst>
                  <a:ext uri="{FF2B5EF4-FFF2-40B4-BE49-F238E27FC236}">
                    <a16:creationId xmlns:a16="http://schemas.microsoft.com/office/drawing/2014/main" id="{4C73F70A-AC27-2356-30C8-A4D852CC0D62}"/>
                  </a:ext>
                </a:extLst>
              </p:cNvPr>
              <p:cNvSpPr/>
              <p:nvPr/>
            </p:nvSpPr>
            <p:spPr>
              <a:xfrm>
                <a:off x="5136553" y="644339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34" name="object 122">
                <a:extLst>
                  <a:ext uri="{FF2B5EF4-FFF2-40B4-BE49-F238E27FC236}">
                    <a16:creationId xmlns:a16="http://schemas.microsoft.com/office/drawing/2014/main" id="{DAF46492-07DB-8CBB-193D-1207A68AC838}"/>
                  </a:ext>
                </a:extLst>
              </p:cNvPr>
              <p:cNvSpPr/>
              <p:nvPr/>
            </p:nvSpPr>
            <p:spPr>
              <a:xfrm>
                <a:off x="5170119" y="6470056"/>
                <a:ext cx="4445" cy="2667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6670">
                    <a:moveTo>
                      <a:pt x="4064" y="0"/>
                    </a:moveTo>
                    <a:lnTo>
                      <a:pt x="0" y="0"/>
                    </a:lnTo>
                    <a:lnTo>
                      <a:pt x="0" y="26043"/>
                    </a:lnTo>
                    <a:lnTo>
                      <a:pt x="4064" y="26043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35" name="object 123">
                <a:extLst>
                  <a:ext uri="{FF2B5EF4-FFF2-40B4-BE49-F238E27FC236}">
                    <a16:creationId xmlns:a16="http://schemas.microsoft.com/office/drawing/2014/main" id="{80353AB3-5EBD-2C64-08E5-BC36A7070172}"/>
                  </a:ext>
                </a:extLst>
              </p:cNvPr>
              <p:cNvSpPr/>
              <p:nvPr/>
            </p:nvSpPr>
            <p:spPr>
              <a:xfrm>
                <a:off x="5156454" y="649610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36" name="object 124">
                <a:extLst>
                  <a:ext uri="{FF2B5EF4-FFF2-40B4-BE49-F238E27FC236}">
                    <a16:creationId xmlns:a16="http://schemas.microsoft.com/office/drawing/2014/main" id="{5311A2A3-5871-D616-0B0C-8913A3D2AE1A}"/>
                  </a:ext>
                </a:extLst>
              </p:cNvPr>
              <p:cNvSpPr/>
              <p:nvPr/>
            </p:nvSpPr>
            <p:spPr>
              <a:xfrm>
                <a:off x="5156454" y="6450939"/>
                <a:ext cx="51435" cy="28575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28575">
                    <a:moveTo>
                      <a:pt x="31419" y="17094"/>
                    </a:moveTo>
                    <a:lnTo>
                      <a:pt x="0" y="17094"/>
                    </a:lnTo>
                    <a:lnTo>
                      <a:pt x="0" y="21158"/>
                    </a:lnTo>
                    <a:lnTo>
                      <a:pt x="31419" y="21158"/>
                    </a:lnTo>
                    <a:lnTo>
                      <a:pt x="31419" y="17094"/>
                    </a:lnTo>
                    <a:close/>
                  </a:path>
                  <a:path w="51435" h="28575">
                    <a:moveTo>
                      <a:pt x="51320" y="23952"/>
                    </a:moveTo>
                    <a:lnTo>
                      <a:pt x="37553" y="23952"/>
                    </a:lnTo>
                    <a:lnTo>
                      <a:pt x="37553" y="0"/>
                    </a:lnTo>
                    <a:lnTo>
                      <a:pt x="33502" y="0"/>
                    </a:lnTo>
                    <a:lnTo>
                      <a:pt x="33502" y="23952"/>
                    </a:lnTo>
                    <a:lnTo>
                      <a:pt x="19824" y="23952"/>
                    </a:lnTo>
                    <a:lnTo>
                      <a:pt x="19824" y="28003"/>
                    </a:lnTo>
                    <a:lnTo>
                      <a:pt x="51320" y="28003"/>
                    </a:lnTo>
                    <a:lnTo>
                      <a:pt x="51320" y="23952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37" name="object 125">
                <a:extLst>
                  <a:ext uri="{FF2B5EF4-FFF2-40B4-BE49-F238E27FC236}">
                    <a16:creationId xmlns:a16="http://schemas.microsoft.com/office/drawing/2014/main" id="{7B9312E1-B1FA-F0A7-97FB-A6FA2F3E253D}"/>
                  </a:ext>
                </a:extLst>
              </p:cNvPr>
              <p:cNvSpPr/>
              <p:nvPr/>
            </p:nvSpPr>
            <p:spPr>
              <a:xfrm>
                <a:off x="5176278" y="645092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38" name="object 126">
                <a:extLst>
                  <a:ext uri="{FF2B5EF4-FFF2-40B4-BE49-F238E27FC236}">
                    <a16:creationId xmlns:a16="http://schemas.microsoft.com/office/drawing/2014/main" id="{35F8B4F3-CE8E-516C-3D25-56EF3609AA9F}"/>
                  </a:ext>
                </a:extLst>
              </p:cNvPr>
              <p:cNvSpPr/>
              <p:nvPr/>
            </p:nvSpPr>
            <p:spPr>
              <a:xfrm>
                <a:off x="5209794" y="6457773"/>
                <a:ext cx="4445" cy="26034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6035">
                    <a:moveTo>
                      <a:pt x="4065" y="0"/>
                    </a:moveTo>
                    <a:lnTo>
                      <a:pt x="0" y="0"/>
                    </a:lnTo>
                    <a:lnTo>
                      <a:pt x="0" y="25982"/>
                    </a:lnTo>
                    <a:lnTo>
                      <a:pt x="4065" y="25982"/>
                    </a:lnTo>
                    <a:lnTo>
                      <a:pt x="4065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39" name="object 127">
                <a:extLst>
                  <a:ext uri="{FF2B5EF4-FFF2-40B4-BE49-F238E27FC236}">
                    <a16:creationId xmlns:a16="http://schemas.microsoft.com/office/drawing/2014/main" id="{18C962F5-C067-CC70-BDFD-B546ADCDA64A}"/>
                  </a:ext>
                </a:extLst>
              </p:cNvPr>
              <p:cNvSpPr/>
              <p:nvPr/>
            </p:nvSpPr>
            <p:spPr>
              <a:xfrm>
                <a:off x="5196116" y="648375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40" name="object 128">
                <a:extLst>
                  <a:ext uri="{FF2B5EF4-FFF2-40B4-BE49-F238E27FC236}">
                    <a16:creationId xmlns:a16="http://schemas.microsoft.com/office/drawing/2014/main" id="{BE1B79C0-0C43-1F36-E741-351F785078A8}"/>
                  </a:ext>
                </a:extLst>
              </p:cNvPr>
              <p:cNvSpPr/>
              <p:nvPr/>
            </p:nvSpPr>
            <p:spPr>
              <a:xfrm>
                <a:off x="5196116" y="6437248"/>
                <a:ext cx="71755" cy="41910"/>
              </a:xfrm>
              <a:custGeom>
                <a:avLst/>
                <a:gdLst/>
                <a:ahLst/>
                <a:cxnLst/>
                <a:rect l="l" t="t" r="r" b="b"/>
                <a:pathLst>
                  <a:path w="71754" h="41910">
                    <a:moveTo>
                      <a:pt x="31496" y="18491"/>
                    </a:moveTo>
                    <a:lnTo>
                      <a:pt x="0" y="18491"/>
                    </a:lnTo>
                    <a:lnTo>
                      <a:pt x="0" y="22555"/>
                    </a:lnTo>
                    <a:lnTo>
                      <a:pt x="31496" y="22555"/>
                    </a:lnTo>
                    <a:lnTo>
                      <a:pt x="31496" y="18491"/>
                    </a:lnTo>
                    <a:close/>
                  </a:path>
                  <a:path w="71754" h="41910">
                    <a:moveTo>
                      <a:pt x="51320" y="11645"/>
                    </a:moveTo>
                    <a:lnTo>
                      <a:pt x="19824" y="11645"/>
                    </a:lnTo>
                    <a:lnTo>
                      <a:pt x="19824" y="15709"/>
                    </a:lnTo>
                    <a:lnTo>
                      <a:pt x="33591" y="15709"/>
                    </a:lnTo>
                    <a:lnTo>
                      <a:pt x="33591" y="37642"/>
                    </a:lnTo>
                    <a:lnTo>
                      <a:pt x="19824" y="37642"/>
                    </a:lnTo>
                    <a:lnTo>
                      <a:pt x="19824" y="41694"/>
                    </a:lnTo>
                    <a:lnTo>
                      <a:pt x="51320" y="41694"/>
                    </a:lnTo>
                    <a:lnTo>
                      <a:pt x="51320" y="37642"/>
                    </a:lnTo>
                    <a:lnTo>
                      <a:pt x="37642" y="37642"/>
                    </a:lnTo>
                    <a:lnTo>
                      <a:pt x="37642" y="15709"/>
                    </a:lnTo>
                    <a:lnTo>
                      <a:pt x="51320" y="15709"/>
                    </a:lnTo>
                    <a:lnTo>
                      <a:pt x="51320" y="11645"/>
                    </a:lnTo>
                    <a:close/>
                  </a:path>
                  <a:path w="71754" h="41910">
                    <a:moveTo>
                      <a:pt x="71145" y="23939"/>
                    </a:moveTo>
                    <a:lnTo>
                      <a:pt x="57467" y="23939"/>
                    </a:lnTo>
                    <a:lnTo>
                      <a:pt x="57467" y="0"/>
                    </a:lnTo>
                    <a:lnTo>
                      <a:pt x="53416" y="0"/>
                    </a:lnTo>
                    <a:lnTo>
                      <a:pt x="53416" y="23939"/>
                    </a:lnTo>
                    <a:lnTo>
                      <a:pt x="39662" y="23939"/>
                    </a:lnTo>
                    <a:lnTo>
                      <a:pt x="39662" y="28003"/>
                    </a:lnTo>
                    <a:lnTo>
                      <a:pt x="71145" y="28003"/>
                    </a:lnTo>
                    <a:lnTo>
                      <a:pt x="71145" y="23939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41" name="object 129">
                <a:extLst>
                  <a:ext uri="{FF2B5EF4-FFF2-40B4-BE49-F238E27FC236}">
                    <a16:creationId xmlns:a16="http://schemas.microsoft.com/office/drawing/2014/main" id="{02974782-57B0-8EAE-8ECF-564D312EFE7F}"/>
                  </a:ext>
                </a:extLst>
              </p:cNvPr>
              <p:cNvSpPr/>
              <p:nvPr/>
            </p:nvSpPr>
            <p:spPr>
              <a:xfrm>
                <a:off x="5235778" y="643723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42" name="object 130">
                <a:extLst>
                  <a:ext uri="{FF2B5EF4-FFF2-40B4-BE49-F238E27FC236}">
                    <a16:creationId xmlns:a16="http://schemas.microsoft.com/office/drawing/2014/main" id="{346D1692-E6C3-08C8-131C-2807490E7A9E}"/>
                  </a:ext>
                </a:extLst>
              </p:cNvPr>
              <p:cNvSpPr/>
              <p:nvPr/>
            </p:nvSpPr>
            <p:spPr>
              <a:xfrm>
                <a:off x="5269369" y="6444082"/>
                <a:ext cx="4445" cy="26034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6035">
                    <a:moveTo>
                      <a:pt x="4062" y="0"/>
                    </a:moveTo>
                    <a:lnTo>
                      <a:pt x="0" y="0"/>
                    </a:lnTo>
                    <a:lnTo>
                      <a:pt x="0" y="25982"/>
                    </a:lnTo>
                    <a:lnTo>
                      <a:pt x="4062" y="25982"/>
                    </a:lnTo>
                    <a:lnTo>
                      <a:pt x="4062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43" name="object 131">
                <a:extLst>
                  <a:ext uri="{FF2B5EF4-FFF2-40B4-BE49-F238E27FC236}">
                    <a16:creationId xmlns:a16="http://schemas.microsoft.com/office/drawing/2014/main" id="{30D9762B-4BBD-D932-B9C4-5804CA6B1B71}"/>
                  </a:ext>
                </a:extLst>
              </p:cNvPr>
              <p:cNvSpPr/>
              <p:nvPr/>
            </p:nvSpPr>
            <p:spPr>
              <a:xfrm>
                <a:off x="5255691" y="647006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44" name="object 132">
                <a:extLst>
                  <a:ext uri="{FF2B5EF4-FFF2-40B4-BE49-F238E27FC236}">
                    <a16:creationId xmlns:a16="http://schemas.microsoft.com/office/drawing/2014/main" id="{A4B75DC2-9023-1C01-07B0-4C857F5EC0C9}"/>
                  </a:ext>
                </a:extLst>
              </p:cNvPr>
              <p:cNvSpPr/>
              <p:nvPr/>
            </p:nvSpPr>
            <p:spPr>
              <a:xfrm>
                <a:off x="5255692" y="6422859"/>
                <a:ext cx="71755" cy="42545"/>
              </a:xfrm>
              <a:custGeom>
                <a:avLst/>
                <a:gdLst/>
                <a:ahLst/>
                <a:cxnLst/>
                <a:rect l="l" t="t" r="r" b="b"/>
                <a:pathLst>
                  <a:path w="71754" h="42545">
                    <a:moveTo>
                      <a:pt x="31407" y="19189"/>
                    </a:moveTo>
                    <a:lnTo>
                      <a:pt x="0" y="19189"/>
                    </a:lnTo>
                    <a:lnTo>
                      <a:pt x="0" y="23253"/>
                    </a:lnTo>
                    <a:lnTo>
                      <a:pt x="31407" y="23253"/>
                    </a:lnTo>
                    <a:lnTo>
                      <a:pt x="31407" y="19189"/>
                    </a:lnTo>
                    <a:close/>
                  </a:path>
                  <a:path w="71754" h="42545">
                    <a:moveTo>
                      <a:pt x="51320" y="12344"/>
                    </a:moveTo>
                    <a:lnTo>
                      <a:pt x="19837" y="12344"/>
                    </a:lnTo>
                    <a:lnTo>
                      <a:pt x="19837" y="16408"/>
                    </a:lnTo>
                    <a:lnTo>
                      <a:pt x="33502" y="16408"/>
                    </a:lnTo>
                    <a:lnTo>
                      <a:pt x="33502" y="38328"/>
                    </a:lnTo>
                    <a:lnTo>
                      <a:pt x="19837" y="38328"/>
                    </a:lnTo>
                    <a:lnTo>
                      <a:pt x="19837" y="42392"/>
                    </a:lnTo>
                    <a:lnTo>
                      <a:pt x="51320" y="42392"/>
                    </a:lnTo>
                    <a:lnTo>
                      <a:pt x="51320" y="38328"/>
                    </a:lnTo>
                    <a:lnTo>
                      <a:pt x="37566" y="38328"/>
                    </a:lnTo>
                    <a:lnTo>
                      <a:pt x="37566" y="16408"/>
                    </a:lnTo>
                    <a:lnTo>
                      <a:pt x="51320" y="16408"/>
                    </a:lnTo>
                    <a:lnTo>
                      <a:pt x="51320" y="12344"/>
                    </a:lnTo>
                    <a:close/>
                  </a:path>
                  <a:path w="71754" h="42545">
                    <a:moveTo>
                      <a:pt x="71158" y="23304"/>
                    </a:moveTo>
                    <a:lnTo>
                      <a:pt x="57404" y="23304"/>
                    </a:lnTo>
                    <a:lnTo>
                      <a:pt x="57404" y="0"/>
                    </a:lnTo>
                    <a:lnTo>
                      <a:pt x="53340" y="0"/>
                    </a:lnTo>
                    <a:lnTo>
                      <a:pt x="53340" y="23304"/>
                    </a:lnTo>
                    <a:lnTo>
                      <a:pt x="39662" y="23304"/>
                    </a:lnTo>
                    <a:lnTo>
                      <a:pt x="39662" y="27368"/>
                    </a:lnTo>
                    <a:lnTo>
                      <a:pt x="71158" y="27368"/>
                    </a:lnTo>
                    <a:lnTo>
                      <a:pt x="71158" y="23304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45" name="object 133">
                <a:extLst>
                  <a:ext uri="{FF2B5EF4-FFF2-40B4-BE49-F238E27FC236}">
                    <a16:creationId xmlns:a16="http://schemas.microsoft.com/office/drawing/2014/main" id="{7B9DD8A2-D581-AC56-CE67-0E1B637EE92F}"/>
                  </a:ext>
                </a:extLst>
              </p:cNvPr>
              <p:cNvSpPr/>
              <p:nvPr/>
            </p:nvSpPr>
            <p:spPr>
              <a:xfrm>
                <a:off x="5295354" y="642285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46" name="object 134">
                <a:extLst>
                  <a:ext uri="{FF2B5EF4-FFF2-40B4-BE49-F238E27FC236}">
                    <a16:creationId xmlns:a16="http://schemas.microsoft.com/office/drawing/2014/main" id="{82B2CEF2-7538-51D1-A007-CB7CBB223A29}"/>
                  </a:ext>
                </a:extLst>
              </p:cNvPr>
              <p:cNvSpPr/>
              <p:nvPr/>
            </p:nvSpPr>
            <p:spPr>
              <a:xfrm>
                <a:off x="5328932" y="6443391"/>
                <a:ext cx="4445" cy="26034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6035">
                    <a:moveTo>
                      <a:pt x="4064" y="0"/>
                    </a:moveTo>
                    <a:lnTo>
                      <a:pt x="0" y="0"/>
                    </a:lnTo>
                    <a:lnTo>
                      <a:pt x="0" y="26038"/>
                    </a:lnTo>
                    <a:lnTo>
                      <a:pt x="4064" y="26038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47" name="object 135">
                <a:extLst>
                  <a:ext uri="{FF2B5EF4-FFF2-40B4-BE49-F238E27FC236}">
                    <a16:creationId xmlns:a16="http://schemas.microsoft.com/office/drawing/2014/main" id="{D5DFE8C7-D157-904C-E28F-82EF23783291}"/>
                  </a:ext>
                </a:extLst>
              </p:cNvPr>
              <p:cNvSpPr/>
              <p:nvPr/>
            </p:nvSpPr>
            <p:spPr>
              <a:xfrm>
                <a:off x="5315191" y="646943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48" name="object 136">
                <a:extLst>
                  <a:ext uri="{FF2B5EF4-FFF2-40B4-BE49-F238E27FC236}">
                    <a16:creationId xmlns:a16="http://schemas.microsoft.com/office/drawing/2014/main" id="{318CFFC0-F6D8-2DF2-AE88-BBF3F4742519}"/>
                  </a:ext>
                </a:extLst>
              </p:cNvPr>
              <p:cNvSpPr/>
              <p:nvPr/>
            </p:nvSpPr>
            <p:spPr>
              <a:xfrm>
                <a:off x="5315191" y="6441376"/>
                <a:ext cx="38100" cy="29209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29210">
                    <a:moveTo>
                      <a:pt x="31496" y="0"/>
                    </a:moveTo>
                    <a:lnTo>
                      <a:pt x="0" y="0"/>
                    </a:lnTo>
                    <a:lnTo>
                      <a:pt x="0" y="4051"/>
                    </a:lnTo>
                    <a:lnTo>
                      <a:pt x="31496" y="4051"/>
                    </a:lnTo>
                    <a:lnTo>
                      <a:pt x="31496" y="0"/>
                    </a:lnTo>
                    <a:close/>
                  </a:path>
                  <a:path w="38100" h="29210">
                    <a:moveTo>
                      <a:pt x="37642" y="2717"/>
                    </a:moveTo>
                    <a:lnTo>
                      <a:pt x="33578" y="2717"/>
                    </a:lnTo>
                    <a:lnTo>
                      <a:pt x="33578" y="28689"/>
                    </a:lnTo>
                    <a:lnTo>
                      <a:pt x="37642" y="28689"/>
                    </a:lnTo>
                    <a:lnTo>
                      <a:pt x="37642" y="2717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49" name="object 137">
                <a:extLst>
                  <a:ext uri="{FF2B5EF4-FFF2-40B4-BE49-F238E27FC236}">
                    <a16:creationId xmlns:a16="http://schemas.microsoft.com/office/drawing/2014/main" id="{247DB089-01A1-71FF-8E26-7231AB5A99CD}"/>
                  </a:ext>
                </a:extLst>
              </p:cNvPr>
              <p:cNvSpPr/>
              <p:nvPr/>
            </p:nvSpPr>
            <p:spPr>
              <a:xfrm>
                <a:off x="5335016" y="647006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50" name="object 138">
                <a:extLst>
                  <a:ext uri="{FF2B5EF4-FFF2-40B4-BE49-F238E27FC236}">
                    <a16:creationId xmlns:a16="http://schemas.microsoft.com/office/drawing/2014/main" id="{C9EC3F4F-419E-533D-C0E6-24DE58DACBDC}"/>
                  </a:ext>
                </a:extLst>
              </p:cNvPr>
              <p:cNvSpPr/>
              <p:nvPr/>
            </p:nvSpPr>
            <p:spPr>
              <a:xfrm>
                <a:off x="5335016" y="6431101"/>
                <a:ext cx="38100" cy="26034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26035">
                    <a:moveTo>
                      <a:pt x="31496" y="10947"/>
                    </a:moveTo>
                    <a:lnTo>
                      <a:pt x="0" y="10947"/>
                    </a:lnTo>
                    <a:lnTo>
                      <a:pt x="0" y="15011"/>
                    </a:lnTo>
                    <a:lnTo>
                      <a:pt x="31496" y="15011"/>
                    </a:lnTo>
                    <a:lnTo>
                      <a:pt x="31496" y="10947"/>
                    </a:lnTo>
                    <a:close/>
                  </a:path>
                  <a:path w="38100" h="26035">
                    <a:moveTo>
                      <a:pt x="37642" y="0"/>
                    </a:moveTo>
                    <a:lnTo>
                      <a:pt x="33591" y="0"/>
                    </a:lnTo>
                    <a:lnTo>
                      <a:pt x="33591" y="25971"/>
                    </a:lnTo>
                    <a:lnTo>
                      <a:pt x="37642" y="25971"/>
                    </a:lnTo>
                    <a:lnTo>
                      <a:pt x="37642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51" name="object 139">
                <a:extLst>
                  <a:ext uri="{FF2B5EF4-FFF2-40B4-BE49-F238E27FC236}">
                    <a16:creationId xmlns:a16="http://schemas.microsoft.com/office/drawing/2014/main" id="{12AF59BB-18C1-61D3-C76D-99890675F572}"/>
                  </a:ext>
                </a:extLst>
              </p:cNvPr>
              <p:cNvSpPr/>
              <p:nvPr/>
            </p:nvSpPr>
            <p:spPr>
              <a:xfrm>
                <a:off x="5354917" y="645707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52" name="object 140">
                <a:extLst>
                  <a:ext uri="{FF2B5EF4-FFF2-40B4-BE49-F238E27FC236}">
                    <a16:creationId xmlns:a16="http://schemas.microsoft.com/office/drawing/2014/main" id="{E2AD4413-A004-1172-5B07-8413BA197D79}"/>
                  </a:ext>
                </a:extLst>
              </p:cNvPr>
              <p:cNvSpPr/>
              <p:nvPr/>
            </p:nvSpPr>
            <p:spPr>
              <a:xfrm>
                <a:off x="5354917" y="6407149"/>
                <a:ext cx="72390" cy="37465"/>
              </a:xfrm>
              <a:custGeom>
                <a:avLst/>
                <a:gdLst/>
                <a:ahLst/>
                <a:cxnLst/>
                <a:rect l="l" t="t" r="r" b="b"/>
                <a:pathLst>
                  <a:path w="72389" h="37464">
                    <a:moveTo>
                      <a:pt x="31432" y="21907"/>
                    </a:moveTo>
                    <a:lnTo>
                      <a:pt x="0" y="21907"/>
                    </a:lnTo>
                    <a:lnTo>
                      <a:pt x="0" y="25971"/>
                    </a:lnTo>
                    <a:lnTo>
                      <a:pt x="31432" y="25971"/>
                    </a:lnTo>
                    <a:lnTo>
                      <a:pt x="31432" y="21907"/>
                    </a:lnTo>
                    <a:close/>
                  </a:path>
                  <a:path w="72389" h="37464">
                    <a:moveTo>
                      <a:pt x="51333" y="6832"/>
                    </a:moveTo>
                    <a:lnTo>
                      <a:pt x="19824" y="6832"/>
                    </a:lnTo>
                    <a:lnTo>
                      <a:pt x="19824" y="10896"/>
                    </a:lnTo>
                    <a:lnTo>
                      <a:pt x="33528" y="10896"/>
                    </a:lnTo>
                    <a:lnTo>
                      <a:pt x="33528" y="32867"/>
                    </a:lnTo>
                    <a:lnTo>
                      <a:pt x="19824" y="32867"/>
                    </a:lnTo>
                    <a:lnTo>
                      <a:pt x="19824" y="36931"/>
                    </a:lnTo>
                    <a:lnTo>
                      <a:pt x="51333" y="36931"/>
                    </a:lnTo>
                    <a:lnTo>
                      <a:pt x="51333" y="32867"/>
                    </a:lnTo>
                    <a:lnTo>
                      <a:pt x="37592" y="32867"/>
                    </a:lnTo>
                    <a:lnTo>
                      <a:pt x="37592" y="10896"/>
                    </a:lnTo>
                    <a:lnTo>
                      <a:pt x="51333" y="10896"/>
                    </a:lnTo>
                    <a:lnTo>
                      <a:pt x="51333" y="6832"/>
                    </a:lnTo>
                    <a:close/>
                  </a:path>
                  <a:path w="72389" h="37464">
                    <a:moveTo>
                      <a:pt x="71856" y="23939"/>
                    </a:moveTo>
                    <a:lnTo>
                      <a:pt x="58115" y="23939"/>
                    </a:lnTo>
                    <a:lnTo>
                      <a:pt x="58115" y="0"/>
                    </a:lnTo>
                    <a:lnTo>
                      <a:pt x="54051" y="0"/>
                    </a:lnTo>
                    <a:lnTo>
                      <a:pt x="54051" y="23939"/>
                    </a:lnTo>
                    <a:lnTo>
                      <a:pt x="40360" y="23939"/>
                    </a:lnTo>
                    <a:lnTo>
                      <a:pt x="40360" y="28003"/>
                    </a:lnTo>
                    <a:lnTo>
                      <a:pt x="71856" y="28003"/>
                    </a:lnTo>
                    <a:lnTo>
                      <a:pt x="71856" y="23939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53" name="object 141">
                <a:extLst>
                  <a:ext uri="{FF2B5EF4-FFF2-40B4-BE49-F238E27FC236}">
                    <a16:creationId xmlns:a16="http://schemas.microsoft.com/office/drawing/2014/main" id="{8BAD692E-B46F-A4AD-1C94-64AC510D2F64}"/>
                  </a:ext>
                </a:extLst>
              </p:cNvPr>
              <p:cNvSpPr/>
              <p:nvPr/>
            </p:nvSpPr>
            <p:spPr>
              <a:xfrm>
                <a:off x="5395277" y="640713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54" name="object 142">
                <a:extLst>
                  <a:ext uri="{FF2B5EF4-FFF2-40B4-BE49-F238E27FC236}">
                    <a16:creationId xmlns:a16="http://schemas.microsoft.com/office/drawing/2014/main" id="{209EE063-EEA6-F910-0684-9C26721F0080}"/>
                  </a:ext>
                </a:extLst>
              </p:cNvPr>
              <p:cNvSpPr/>
              <p:nvPr/>
            </p:nvSpPr>
            <p:spPr>
              <a:xfrm>
                <a:off x="5415127" y="6402323"/>
                <a:ext cx="5143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31750">
                    <a:moveTo>
                      <a:pt x="51308" y="24638"/>
                    </a:moveTo>
                    <a:lnTo>
                      <a:pt x="37630" y="24638"/>
                    </a:lnTo>
                    <a:lnTo>
                      <a:pt x="37630" y="0"/>
                    </a:lnTo>
                    <a:lnTo>
                      <a:pt x="33578" y="0"/>
                    </a:lnTo>
                    <a:lnTo>
                      <a:pt x="33578" y="24638"/>
                    </a:lnTo>
                    <a:lnTo>
                      <a:pt x="19837" y="24638"/>
                    </a:lnTo>
                    <a:lnTo>
                      <a:pt x="19837" y="27432"/>
                    </a:lnTo>
                    <a:lnTo>
                      <a:pt x="17741" y="27432"/>
                    </a:lnTo>
                    <a:lnTo>
                      <a:pt x="17741" y="5448"/>
                    </a:lnTo>
                    <a:lnTo>
                      <a:pt x="31470" y="5448"/>
                    </a:lnTo>
                    <a:lnTo>
                      <a:pt x="31470" y="1384"/>
                    </a:lnTo>
                    <a:lnTo>
                      <a:pt x="0" y="1384"/>
                    </a:lnTo>
                    <a:lnTo>
                      <a:pt x="0" y="5448"/>
                    </a:lnTo>
                    <a:lnTo>
                      <a:pt x="13677" y="5448"/>
                    </a:lnTo>
                    <a:lnTo>
                      <a:pt x="13677" y="27432"/>
                    </a:lnTo>
                    <a:lnTo>
                      <a:pt x="0" y="27432"/>
                    </a:lnTo>
                    <a:lnTo>
                      <a:pt x="0" y="31496"/>
                    </a:lnTo>
                    <a:lnTo>
                      <a:pt x="31470" y="31496"/>
                    </a:lnTo>
                    <a:lnTo>
                      <a:pt x="31470" y="28702"/>
                    </a:lnTo>
                    <a:lnTo>
                      <a:pt x="51308" y="28702"/>
                    </a:lnTo>
                    <a:lnTo>
                      <a:pt x="51308" y="2463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55" name="object 143">
                <a:extLst>
                  <a:ext uri="{FF2B5EF4-FFF2-40B4-BE49-F238E27FC236}">
                    <a16:creationId xmlns:a16="http://schemas.microsoft.com/office/drawing/2014/main" id="{E3475566-3645-3C84-5823-67D0A87C6A79}"/>
                  </a:ext>
                </a:extLst>
              </p:cNvPr>
              <p:cNvSpPr/>
              <p:nvPr/>
            </p:nvSpPr>
            <p:spPr>
              <a:xfrm>
                <a:off x="5434965" y="640232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7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56" name="object 144">
                <a:extLst>
                  <a:ext uri="{FF2B5EF4-FFF2-40B4-BE49-F238E27FC236}">
                    <a16:creationId xmlns:a16="http://schemas.microsoft.com/office/drawing/2014/main" id="{20AAC141-F98A-04E7-000B-CC54CC565890}"/>
                  </a:ext>
                </a:extLst>
              </p:cNvPr>
              <p:cNvSpPr/>
              <p:nvPr/>
            </p:nvSpPr>
            <p:spPr>
              <a:xfrm>
                <a:off x="5454790" y="6396875"/>
                <a:ext cx="31750" cy="29209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29210">
                    <a:moveTo>
                      <a:pt x="31496" y="24638"/>
                    </a:moveTo>
                    <a:lnTo>
                      <a:pt x="17805" y="24638"/>
                    </a:lnTo>
                    <a:lnTo>
                      <a:pt x="17805" y="0"/>
                    </a:lnTo>
                    <a:lnTo>
                      <a:pt x="13741" y="0"/>
                    </a:lnTo>
                    <a:lnTo>
                      <a:pt x="13741" y="24638"/>
                    </a:lnTo>
                    <a:lnTo>
                      <a:pt x="0" y="24638"/>
                    </a:lnTo>
                    <a:lnTo>
                      <a:pt x="0" y="28702"/>
                    </a:lnTo>
                    <a:lnTo>
                      <a:pt x="31496" y="28702"/>
                    </a:lnTo>
                    <a:lnTo>
                      <a:pt x="31496" y="2463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57" name="object 145">
                <a:extLst>
                  <a:ext uri="{FF2B5EF4-FFF2-40B4-BE49-F238E27FC236}">
                    <a16:creationId xmlns:a16="http://schemas.microsoft.com/office/drawing/2014/main" id="{8B7EDFDA-8F1A-DA53-3282-05AF2D7ACF7A}"/>
                  </a:ext>
                </a:extLst>
              </p:cNvPr>
              <p:cNvSpPr/>
              <p:nvPr/>
            </p:nvSpPr>
            <p:spPr>
              <a:xfrm>
                <a:off x="5454789" y="639687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58" name="object 146">
                <a:extLst>
                  <a:ext uri="{FF2B5EF4-FFF2-40B4-BE49-F238E27FC236}">
                    <a16:creationId xmlns:a16="http://schemas.microsoft.com/office/drawing/2014/main" id="{F0DEEE3E-2E5E-6060-6F71-C82A8FF49289}"/>
                  </a:ext>
                </a:extLst>
              </p:cNvPr>
              <p:cNvSpPr/>
              <p:nvPr/>
            </p:nvSpPr>
            <p:spPr>
              <a:xfrm>
                <a:off x="5488368" y="6421514"/>
                <a:ext cx="4445" cy="26034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6035">
                    <a:moveTo>
                      <a:pt x="4063" y="0"/>
                    </a:moveTo>
                    <a:lnTo>
                      <a:pt x="0" y="0"/>
                    </a:lnTo>
                    <a:lnTo>
                      <a:pt x="0" y="25982"/>
                    </a:lnTo>
                    <a:lnTo>
                      <a:pt x="4063" y="25982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59" name="object 147">
                <a:extLst>
                  <a:ext uri="{FF2B5EF4-FFF2-40B4-BE49-F238E27FC236}">
                    <a16:creationId xmlns:a16="http://schemas.microsoft.com/office/drawing/2014/main" id="{39F8FCEB-F894-233B-CD66-9B1E18823E37}"/>
                  </a:ext>
                </a:extLst>
              </p:cNvPr>
              <p:cNvSpPr/>
              <p:nvPr/>
            </p:nvSpPr>
            <p:spPr>
              <a:xfrm>
                <a:off x="5474678" y="644749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60" name="object 148">
                <a:extLst>
                  <a:ext uri="{FF2B5EF4-FFF2-40B4-BE49-F238E27FC236}">
                    <a16:creationId xmlns:a16="http://schemas.microsoft.com/office/drawing/2014/main" id="{8276688F-5D01-265C-D4A4-D9CA503E1D10}"/>
                  </a:ext>
                </a:extLst>
              </p:cNvPr>
              <p:cNvSpPr/>
              <p:nvPr/>
            </p:nvSpPr>
            <p:spPr>
              <a:xfrm>
                <a:off x="5474678" y="6400304"/>
                <a:ext cx="51435" cy="29209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29210">
                    <a:moveTo>
                      <a:pt x="31457" y="19177"/>
                    </a:moveTo>
                    <a:lnTo>
                      <a:pt x="0" y="19177"/>
                    </a:lnTo>
                    <a:lnTo>
                      <a:pt x="0" y="23241"/>
                    </a:lnTo>
                    <a:lnTo>
                      <a:pt x="31457" y="23241"/>
                    </a:lnTo>
                    <a:lnTo>
                      <a:pt x="31457" y="19177"/>
                    </a:lnTo>
                    <a:close/>
                  </a:path>
                  <a:path w="51435" h="29210">
                    <a:moveTo>
                      <a:pt x="51346" y="24638"/>
                    </a:moveTo>
                    <a:lnTo>
                      <a:pt x="37579" y="24638"/>
                    </a:lnTo>
                    <a:lnTo>
                      <a:pt x="37579" y="0"/>
                    </a:lnTo>
                    <a:lnTo>
                      <a:pt x="33515" y="0"/>
                    </a:lnTo>
                    <a:lnTo>
                      <a:pt x="33515" y="24638"/>
                    </a:lnTo>
                    <a:lnTo>
                      <a:pt x="19850" y="24638"/>
                    </a:lnTo>
                    <a:lnTo>
                      <a:pt x="19850" y="28702"/>
                    </a:lnTo>
                    <a:lnTo>
                      <a:pt x="51346" y="28702"/>
                    </a:lnTo>
                    <a:lnTo>
                      <a:pt x="51346" y="2463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61" name="object 149">
                <a:extLst>
                  <a:ext uri="{FF2B5EF4-FFF2-40B4-BE49-F238E27FC236}">
                    <a16:creationId xmlns:a16="http://schemas.microsoft.com/office/drawing/2014/main" id="{8B200DA1-7C1A-6B6A-3FD8-E47EEE35A0E1}"/>
                  </a:ext>
                </a:extLst>
              </p:cNvPr>
              <p:cNvSpPr/>
              <p:nvPr/>
            </p:nvSpPr>
            <p:spPr>
              <a:xfrm>
                <a:off x="5494528" y="640029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62" name="object 150">
                <a:extLst>
                  <a:ext uri="{FF2B5EF4-FFF2-40B4-BE49-F238E27FC236}">
                    <a16:creationId xmlns:a16="http://schemas.microsoft.com/office/drawing/2014/main" id="{06C2EE06-4B25-6BB2-2B7B-EB8C10B7F250}"/>
                  </a:ext>
                </a:extLst>
              </p:cNvPr>
              <p:cNvSpPr/>
              <p:nvPr/>
            </p:nvSpPr>
            <p:spPr>
              <a:xfrm>
                <a:off x="5528030" y="6406437"/>
                <a:ext cx="4445" cy="2730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7304">
                    <a:moveTo>
                      <a:pt x="4063" y="0"/>
                    </a:moveTo>
                    <a:lnTo>
                      <a:pt x="0" y="0"/>
                    </a:lnTo>
                    <a:lnTo>
                      <a:pt x="0" y="26683"/>
                    </a:lnTo>
                    <a:lnTo>
                      <a:pt x="4063" y="26683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63" name="object 151">
                <a:extLst>
                  <a:ext uri="{FF2B5EF4-FFF2-40B4-BE49-F238E27FC236}">
                    <a16:creationId xmlns:a16="http://schemas.microsoft.com/office/drawing/2014/main" id="{B1834AB9-7B63-0821-C126-838B6B612388}"/>
                  </a:ext>
                </a:extLst>
              </p:cNvPr>
              <p:cNvSpPr/>
              <p:nvPr/>
            </p:nvSpPr>
            <p:spPr>
              <a:xfrm>
                <a:off x="5514340" y="643312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64" name="object 152">
                <a:extLst>
                  <a:ext uri="{FF2B5EF4-FFF2-40B4-BE49-F238E27FC236}">
                    <a16:creationId xmlns:a16="http://schemas.microsoft.com/office/drawing/2014/main" id="{D68E1652-159B-3AB7-7E9A-C6D2C30593DB}"/>
                  </a:ext>
                </a:extLst>
              </p:cNvPr>
              <p:cNvSpPr/>
              <p:nvPr/>
            </p:nvSpPr>
            <p:spPr>
              <a:xfrm>
                <a:off x="5514340" y="6384518"/>
                <a:ext cx="51435" cy="29209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29210">
                    <a:moveTo>
                      <a:pt x="31508" y="19900"/>
                    </a:moveTo>
                    <a:lnTo>
                      <a:pt x="0" y="19900"/>
                    </a:lnTo>
                    <a:lnTo>
                      <a:pt x="0" y="23952"/>
                    </a:lnTo>
                    <a:lnTo>
                      <a:pt x="31508" y="23952"/>
                    </a:lnTo>
                    <a:lnTo>
                      <a:pt x="31508" y="19900"/>
                    </a:lnTo>
                    <a:close/>
                  </a:path>
                  <a:path w="51435" h="29210">
                    <a:moveTo>
                      <a:pt x="51346" y="24714"/>
                    </a:moveTo>
                    <a:lnTo>
                      <a:pt x="37655" y="24714"/>
                    </a:lnTo>
                    <a:lnTo>
                      <a:pt x="37655" y="0"/>
                    </a:lnTo>
                    <a:lnTo>
                      <a:pt x="33604" y="0"/>
                    </a:lnTo>
                    <a:lnTo>
                      <a:pt x="33604" y="24714"/>
                    </a:lnTo>
                    <a:lnTo>
                      <a:pt x="19862" y="24714"/>
                    </a:lnTo>
                    <a:lnTo>
                      <a:pt x="19862" y="28778"/>
                    </a:lnTo>
                    <a:lnTo>
                      <a:pt x="51346" y="28778"/>
                    </a:lnTo>
                    <a:lnTo>
                      <a:pt x="51346" y="24714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65" name="object 153">
                <a:extLst>
                  <a:ext uri="{FF2B5EF4-FFF2-40B4-BE49-F238E27FC236}">
                    <a16:creationId xmlns:a16="http://schemas.microsoft.com/office/drawing/2014/main" id="{1594F089-B32E-2B81-5E9D-DE4A96C9D475}"/>
                  </a:ext>
                </a:extLst>
              </p:cNvPr>
              <p:cNvSpPr/>
              <p:nvPr/>
            </p:nvSpPr>
            <p:spPr>
              <a:xfrm>
                <a:off x="5534202" y="638450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66" name="object 154">
                <a:extLst>
                  <a:ext uri="{FF2B5EF4-FFF2-40B4-BE49-F238E27FC236}">
                    <a16:creationId xmlns:a16="http://schemas.microsoft.com/office/drawing/2014/main" id="{D0273AB4-6BE3-CA17-EBFB-8934E04F1153}"/>
                  </a:ext>
                </a:extLst>
              </p:cNvPr>
              <p:cNvSpPr/>
              <p:nvPr/>
            </p:nvSpPr>
            <p:spPr>
              <a:xfrm>
                <a:off x="5554040" y="6380466"/>
                <a:ext cx="31750" cy="2984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29845">
                    <a:moveTo>
                      <a:pt x="31470" y="25336"/>
                    </a:moveTo>
                    <a:lnTo>
                      <a:pt x="17805" y="25336"/>
                    </a:lnTo>
                    <a:lnTo>
                      <a:pt x="17805" y="0"/>
                    </a:lnTo>
                    <a:lnTo>
                      <a:pt x="13741" y="0"/>
                    </a:lnTo>
                    <a:lnTo>
                      <a:pt x="13741" y="25336"/>
                    </a:lnTo>
                    <a:lnTo>
                      <a:pt x="0" y="25336"/>
                    </a:lnTo>
                    <a:lnTo>
                      <a:pt x="0" y="29400"/>
                    </a:lnTo>
                    <a:lnTo>
                      <a:pt x="31470" y="29400"/>
                    </a:lnTo>
                    <a:lnTo>
                      <a:pt x="31470" y="25336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67" name="object 155">
                <a:extLst>
                  <a:ext uri="{FF2B5EF4-FFF2-40B4-BE49-F238E27FC236}">
                    <a16:creationId xmlns:a16="http://schemas.microsoft.com/office/drawing/2014/main" id="{4ADEEF76-1CC0-1E39-3A1B-5E00C2D09BEE}"/>
                  </a:ext>
                </a:extLst>
              </p:cNvPr>
              <p:cNvSpPr/>
              <p:nvPr/>
            </p:nvSpPr>
            <p:spPr>
              <a:xfrm>
                <a:off x="5554040" y="638045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7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68" name="object 156">
                <a:extLst>
                  <a:ext uri="{FF2B5EF4-FFF2-40B4-BE49-F238E27FC236}">
                    <a16:creationId xmlns:a16="http://schemas.microsoft.com/office/drawing/2014/main" id="{31DF1AE1-6253-3A2B-0504-E18B1C2DC4AA}"/>
                  </a:ext>
                </a:extLst>
              </p:cNvPr>
              <p:cNvSpPr/>
              <p:nvPr/>
            </p:nvSpPr>
            <p:spPr>
              <a:xfrm>
                <a:off x="5573941" y="6369506"/>
                <a:ext cx="31750" cy="2984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29845">
                    <a:moveTo>
                      <a:pt x="31407" y="25336"/>
                    </a:moveTo>
                    <a:lnTo>
                      <a:pt x="17716" y="25336"/>
                    </a:lnTo>
                    <a:lnTo>
                      <a:pt x="17716" y="0"/>
                    </a:lnTo>
                    <a:lnTo>
                      <a:pt x="13665" y="0"/>
                    </a:lnTo>
                    <a:lnTo>
                      <a:pt x="13665" y="25336"/>
                    </a:lnTo>
                    <a:lnTo>
                      <a:pt x="0" y="25336"/>
                    </a:lnTo>
                    <a:lnTo>
                      <a:pt x="0" y="29400"/>
                    </a:lnTo>
                    <a:lnTo>
                      <a:pt x="31407" y="29400"/>
                    </a:lnTo>
                    <a:lnTo>
                      <a:pt x="31407" y="25336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69" name="object 157">
                <a:extLst>
                  <a:ext uri="{FF2B5EF4-FFF2-40B4-BE49-F238E27FC236}">
                    <a16:creationId xmlns:a16="http://schemas.microsoft.com/office/drawing/2014/main" id="{B57D7AE6-DD84-6147-256D-2510E2668115}"/>
                  </a:ext>
                </a:extLst>
              </p:cNvPr>
              <p:cNvSpPr/>
              <p:nvPr/>
            </p:nvSpPr>
            <p:spPr>
              <a:xfrm>
                <a:off x="5573941" y="636949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0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70" name="object 158">
                <a:extLst>
                  <a:ext uri="{FF2B5EF4-FFF2-40B4-BE49-F238E27FC236}">
                    <a16:creationId xmlns:a16="http://schemas.microsoft.com/office/drawing/2014/main" id="{56892483-8FCB-F0AC-3ABA-3DEFEE562532}"/>
                  </a:ext>
                </a:extLst>
              </p:cNvPr>
              <p:cNvSpPr/>
              <p:nvPr/>
            </p:nvSpPr>
            <p:spPr>
              <a:xfrm>
                <a:off x="5607443" y="6397571"/>
                <a:ext cx="4445" cy="2794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7939">
                    <a:moveTo>
                      <a:pt x="4064" y="0"/>
                    </a:moveTo>
                    <a:lnTo>
                      <a:pt x="0" y="0"/>
                    </a:lnTo>
                    <a:lnTo>
                      <a:pt x="0" y="27371"/>
                    </a:lnTo>
                    <a:lnTo>
                      <a:pt x="4064" y="27371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71" name="object 159">
                <a:extLst>
                  <a:ext uri="{FF2B5EF4-FFF2-40B4-BE49-F238E27FC236}">
                    <a16:creationId xmlns:a16="http://schemas.microsoft.com/office/drawing/2014/main" id="{93752536-615C-8587-20CD-E1B9AB3CF536}"/>
                  </a:ext>
                </a:extLst>
              </p:cNvPr>
              <p:cNvSpPr/>
              <p:nvPr/>
            </p:nvSpPr>
            <p:spPr>
              <a:xfrm>
                <a:off x="5593753" y="642494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72" name="object 160">
                <a:extLst>
                  <a:ext uri="{FF2B5EF4-FFF2-40B4-BE49-F238E27FC236}">
                    <a16:creationId xmlns:a16="http://schemas.microsoft.com/office/drawing/2014/main" id="{2E41CEB0-3362-7B03-0E34-213570A29A47}"/>
                  </a:ext>
                </a:extLst>
              </p:cNvPr>
              <p:cNvSpPr/>
              <p:nvPr/>
            </p:nvSpPr>
            <p:spPr>
              <a:xfrm>
                <a:off x="5593753" y="6383883"/>
                <a:ext cx="78105" cy="40005"/>
              </a:xfrm>
              <a:custGeom>
                <a:avLst/>
                <a:gdLst/>
                <a:ahLst/>
                <a:cxnLst/>
                <a:rect l="l" t="t" r="r" b="b"/>
                <a:pathLst>
                  <a:path w="78104" h="40004">
                    <a:moveTo>
                      <a:pt x="31496" y="11658"/>
                    </a:moveTo>
                    <a:lnTo>
                      <a:pt x="0" y="11658"/>
                    </a:lnTo>
                    <a:lnTo>
                      <a:pt x="0" y="15722"/>
                    </a:lnTo>
                    <a:lnTo>
                      <a:pt x="31496" y="15722"/>
                    </a:lnTo>
                    <a:lnTo>
                      <a:pt x="31496" y="11658"/>
                    </a:lnTo>
                    <a:close/>
                  </a:path>
                  <a:path w="78104" h="40004">
                    <a:moveTo>
                      <a:pt x="71856" y="0"/>
                    </a:moveTo>
                    <a:lnTo>
                      <a:pt x="54038" y="0"/>
                    </a:lnTo>
                    <a:lnTo>
                      <a:pt x="54038" y="4051"/>
                    </a:lnTo>
                    <a:lnTo>
                      <a:pt x="54038" y="27368"/>
                    </a:lnTo>
                    <a:lnTo>
                      <a:pt x="40386" y="27368"/>
                    </a:lnTo>
                    <a:lnTo>
                      <a:pt x="40386" y="30099"/>
                    </a:lnTo>
                    <a:lnTo>
                      <a:pt x="37579" y="30099"/>
                    </a:lnTo>
                    <a:lnTo>
                      <a:pt x="37579" y="6781"/>
                    </a:lnTo>
                    <a:lnTo>
                      <a:pt x="51346" y="6781"/>
                    </a:lnTo>
                    <a:lnTo>
                      <a:pt x="51346" y="4051"/>
                    </a:lnTo>
                    <a:lnTo>
                      <a:pt x="54038" y="4051"/>
                    </a:lnTo>
                    <a:lnTo>
                      <a:pt x="54038" y="0"/>
                    </a:lnTo>
                    <a:lnTo>
                      <a:pt x="40386" y="0"/>
                    </a:lnTo>
                    <a:lnTo>
                      <a:pt x="40386" y="2730"/>
                    </a:lnTo>
                    <a:lnTo>
                      <a:pt x="19850" y="2730"/>
                    </a:lnTo>
                    <a:lnTo>
                      <a:pt x="19850" y="6781"/>
                    </a:lnTo>
                    <a:lnTo>
                      <a:pt x="33515" y="6781"/>
                    </a:lnTo>
                    <a:lnTo>
                      <a:pt x="33515" y="30099"/>
                    </a:lnTo>
                    <a:lnTo>
                      <a:pt x="19850" y="30099"/>
                    </a:lnTo>
                    <a:lnTo>
                      <a:pt x="19850" y="34163"/>
                    </a:lnTo>
                    <a:lnTo>
                      <a:pt x="51346" y="34163"/>
                    </a:lnTo>
                    <a:lnTo>
                      <a:pt x="51346" y="31432"/>
                    </a:lnTo>
                    <a:lnTo>
                      <a:pt x="71856" y="31432"/>
                    </a:lnTo>
                    <a:lnTo>
                      <a:pt x="71856" y="27368"/>
                    </a:lnTo>
                    <a:lnTo>
                      <a:pt x="58102" y="27368"/>
                    </a:lnTo>
                    <a:lnTo>
                      <a:pt x="58102" y="4051"/>
                    </a:lnTo>
                    <a:lnTo>
                      <a:pt x="71856" y="4051"/>
                    </a:lnTo>
                    <a:lnTo>
                      <a:pt x="71856" y="0"/>
                    </a:lnTo>
                    <a:close/>
                  </a:path>
                  <a:path w="78104" h="40004">
                    <a:moveTo>
                      <a:pt x="78016" y="12293"/>
                    </a:moveTo>
                    <a:lnTo>
                      <a:pt x="73964" y="12293"/>
                    </a:lnTo>
                    <a:lnTo>
                      <a:pt x="73964" y="39662"/>
                    </a:lnTo>
                    <a:lnTo>
                      <a:pt x="78016" y="39662"/>
                    </a:lnTo>
                    <a:lnTo>
                      <a:pt x="78016" y="12293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73" name="object 161">
                <a:extLst>
                  <a:ext uri="{FF2B5EF4-FFF2-40B4-BE49-F238E27FC236}">
                    <a16:creationId xmlns:a16="http://schemas.microsoft.com/office/drawing/2014/main" id="{FFC7BB17-FB33-D55F-D82C-3CB9D18A9CF3}"/>
                  </a:ext>
                </a:extLst>
              </p:cNvPr>
              <p:cNvSpPr/>
              <p:nvPr/>
            </p:nvSpPr>
            <p:spPr>
              <a:xfrm>
                <a:off x="5653951" y="642354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74" name="object 162">
                <a:extLst>
                  <a:ext uri="{FF2B5EF4-FFF2-40B4-BE49-F238E27FC236}">
                    <a16:creationId xmlns:a16="http://schemas.microsoft.com/office/drawing/2014/main" id="{4874DA30-A71B-AAF6-D66F-E4707A40B599}"/>
                  </a:ext>
                </a:extLst>
              </p:cNvPr>
              <p:cNvSpPr/>
              <p:nvPr/>
            </p:nvSpPr>
            <p:spPr>
              <a:xfrm>
                <a:off x="5653951" y="6358534"/>
                <a:ext cx="51435" cy="40005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40004">
                    <a:moveTo>
                      <a:pt x="31508" y="35610"/>
                    </a:moveTo>
                    <a:lnTo>
                      <a:pt x="0" y="35610"/>
                    </a:lnTo>
                    <a:lnTo>
                      <a:pt x="0" y="39674"/>
                    </a:lnTo>
                    <a:lnTo>
                      <a:pt x="31508" y="39674"/>
                    </a:lnTo>
                    <a:lnTo>
                      <a:pt x="31508" y="35610"/>
                    </a:lnTo>
                    <a:close/>
                  </a:path>
                  <a:path w="51435" h="40004">
                    <a:moveTo>
                      <a:pt x="51346" y="26035"/>
                    </a:moveTo>
                    <a:lnTo>
                      <a:pt x="37642" y="26035"/>
                    </a:lnTo>
                    <a:lnTo>
                      <a:pt x="37642" y="0"/>
                    </a:lnTo>
                    <a:lnTo>
                      <a:pt x="33591" y="0"/>
                    </a:lnTo>
                    <a:lnTo>
                      <a:pt x="33591" y="26035"/>
                    </a:lnTo>
                    <a:lnTo>
                      <a:pt x="19850" y="26035"/>
                    </a:lnTo>
                    <a:lnTo>
                      <a:pt x="19850" y="30099"/>
                    </a:lnTo>
                    <a:lnTo>
                      <a:pt x="51346" y="30099"/>
                    </a:lnTo>
                    <a:lnTo>
                      <a:pt x="51346" y="26035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75" name="object 163">
                <a:extLst>
                  <a:ext uri="{FF2B5EF4-FFF2-40B4-BE49-F238E27FC236}">
                    <a16:creationId xmlns:a16="http://schemas.microsoft.com/office/drawing/2014/main" id="{CB6F43C0-6063-2E0A-3CF1-0DC991640930}"/>
                  </a:ext>
                </a:extLst>
              </p:cNvPr>
              <p:cNvSpPr/>
              <p:nvPr/>
            </p:nvSpPr>
            <p:spPr>
              <a:xfrm>
                <a:off x="5673801" y="635853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76" name="object 164">
                <a:extLst>
                  <a:ext uri="{FF2B5EF4-FFF2-40B4-BE49-F238E27FC236}">
                    <a16:creationId xmlns:a16="http://schemas.microsoft.com/office/drawing/2014/main" id="{5ECBB519-8C5D-ED32-B095-185F4B8DF4DA}"/>
                  </a:ext>
                </a:extLst>
              </p:cNvPr>
              <p:cNvSpPr/>
              <p:nvPr/>
            </p:nvSpPr>
            <p:spPr>
              <a:xfrm>
                <a:off x="5693689" y="6373621"/>
                <a:ext cx="31750" cy="30480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30479">
                    <a:moveTo>
                      <a:pt x="31432" y="25984"/>
                    </a:moveTo>
                    <a:lnTo>
                      <a:pt x="17741" y="25984"/>
                    </a:lnTo>
                    <a:lnTo>
                      <a:pt x="17741" y="0"/>
                    </a:lnTo>
                    <a:lnTo>
                      <a:pt x="13703" y="0"/>
                    </a:lnTo>
                    <a:lnTo>
                      <a:pt x="13703" y="25984"/>
                    </a:lnTo>
                    <a:lnTo>
                      <a:pt x="0" y="25984"/>
                    </a:lnTo>
                    <a:lnTo>
                      <a:pt x="0" y="30035"/>
                    </a:lnTo>
                    <a:lnTo>
                      <a:pt x="31432" y="30035"/>
                    </a:lnTo>
                    <a:lnTo>
                      <a:pt x="31432" y="25984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77" name="object 165">
                <a:extLst>
                  <a:ext uri="{FF2B5EF4-FFF2-40B4-BE49-F238E27FC236}">
                    <a16:creationId xmlns:a16="http://schemas.microsoft.com/office/drawing/2014/main" id="{5AE90371-18F3-CB20-8F76-654CEA35A34B}"/>
                  </a:ext>
                </a:extLst>
              </p:cNvPr>
              <p:cNvSpPr/>
              <p:nvPr/>
            </p:nvSpPr>
            <p:spPr>
              <a:xfrm>
                <a:off x="5693689" y="637362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78" name="object 166">
                <a:extLst>
                  <a:ext uri="{FF2B5EF4-FFF2-40B4-BE49-F238E27FC236}">
                    <a16:creationId xmlns:a16="http://schemas.microsoft.com/office/drawing/2014/main" id="{828BE19B-C196-0B14-8A94-5CB443E24CCC}"/>
                  </a:ext>
                </a:extLst>
              </p:cNvPr>
              <p:cNvSpPr/>
              <p:nvPr/>
            </p:nvSpPr>
            <p:spPr>
              <a:xfrm>
                <a:off x="5713539" y="6353085"/>
                <a:ext cx="31750" cy="30480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30479">
                    <a:moveTo>
                      <a:pt x="31496" y="25984"/>
                    </a:moveTo>
                    <a:lnTo>
                      <a:pt x="17729" y="25984"/>
                    </a:lnTo>
                    <a:lnTo>
                      <a:pt x="17729" y="0"/>
                    </a:lnTo>
                    <a:lnTo>
                      <a:pt x="13665" y="0"/>
                    </a:lnTo>
                    <a:lnTo>
                      <a:pt x="13665" y="25984"/>
                    </a:lnTo>
                    <a:lnTo>
                      <a:pt x="0" y="25984"/>
                    </a:lnTo>
                    <a:lnTo>
                      <a:pt x="0" y="30035"/>
                    </a:lnTo>
                    <a:lnTo>
                      <a:pt x="31496" y="30035"/>
                    </a:lnTo>
                    <a:lnTo>
                      <a:pt x="31496" y="25984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79" name="object 167">
                <a:extLst>
                  <a:ext uri="{FF2B5EF4-FFF2-40B4-BE49-F238E27FC236}">
                    <a16:creationId xmlns:a16="http://schemas.microsoft.com/office/drawing/2014/main" id="{7F10FB0E-B269-03A7-DAAA-D8B1492BCDAA}"/>
                  </a:ext>
                </a:extLst>
              </p:cNvPr>
              <p:cNvSpPr/>
              <p:nvPr/>
            </p:nvSpPr>
            <p:spPr>
              <a:xfrm>
                <a:off x="5713539" y="635308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80" name="object 168">
                <a:extLst>
                  <a:ext uri="{FF2B5EF4-FFF2-40B4-BE49-F238E27FC236}">
                    <a16:creationId xmlns:a16="http://schemas.microsoft.com/office/drawing/2014/main" id="{B90868AD-F95B-52FA-E525-2D6466D6AB36}"/>
                  </a:ext>
                </a:extLst>
              </p:cNvPr>
              <p:cNvSpPr/>
              <p:nvPr/>
            </p:nvSpPr>
            <p:spPr>
              <a:xfrm>
                <a:off x="5733351" y="6368173"/>
                <a:ext cx="38100" cy="3302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33020">
                    <a:moveTo>
                      <a:pt x="31508" y="0"/>
                    </a:moveTo>
                    <a:lnTo>
                      <a:pt x="0" y="0"/>
                    </a:lnTo>
                    <a:lnTo>
                      <a:pt x="0" y="4051"/>
                    </a:lnTo>
                    <a:lnTo>
                      <a:pt x="13703" y="4051"/>
                    </a:lnTo>
                    <a:lnTo>
                      <a:pt x="13703" y="28714"/>
                    </a:lnTo>
                    <a:lnTo>
                      <a:pt x="0" y="28714"/>
                    </a:lnTo>
                    <a:lnTo>
                      <a:pt x="0" y="32766"/>
                    </a:lnTo>
                    <a:lnTo>
                      <a:pt x="31508" y="32766"/>
                    </a:lnTo>
                    <a:lnTo>
                      <a:pt x="31508" y="28714"/>
                    </a:lnTo>
                    <a:lnTo>
                      <a:pt x="17767" y="28714"/>
                    </a:lnTo>
                    <a:lnTo>
                      <a:pt x="17767" y="4051"/>
                    </a:lnTo>
                    <a:lnTo>
                      <a:pt x="31508" y="4051"/>
                    </a:lnTo>
                    <a:lnTo>
                      <a:pt x="31508" y="0"/>
                    </a:lnTo>
                    <a:close/>
                  </a:path>
                  <a:path w="38100" h="33020">
                    <a:moveTo>
                      <a:pt x="37655" y="4051"/>
                    </a:moveTo>
                    <a:lnTo>
                      <a:pt x="33604" y="4051"/>
                    </a:lnTo>
                    <a:lnTo>
                      <a:pt x="33604" y="32816"/>
                    </a:lnTo>
                    <a:lnTo>
                      <a:pt x="37655" y="32816"/>
                    </a:lnTo>
                    <a:lnTo>
                      <a:pt x="37655" y="4051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81" name="object 169">
                <a:extLst>
                  <a:ext uri="{FF2B5EF4-FFF2-40B4-BE49-F238E27FC236}">
                    <a16:creationId xmlns:a16="http://schemas.microsoft.com/office/drawing/2014/main" id="{B5EF98D6-A995-2CC5-16EE-836576C1C17E}"/>
                  </a:ext>
                </a:extLst>
              </p:cNvPr>
              <p:cNvSpPr/>
              <p:nvPr/>
            </p:nvSpPr>
            <p:spPr>
              <a:xfrm>
                <a:off x="5753214" y="640099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82" name="object 170">
                <a:extLst>
                  <a:ext uri="{FF2B5EF4-FFF2-40B4-BE49-F238E27FC236}">
                    <a16:creationId xmlns:a16="http://schemas.microsoft.com/office/drawing/2014/main" id="{67A4F01D-C2D6-3EB7-B1FD-C682EE19001B}"/>
                  </a:ext>
                </a:extLst>
              </p:cNvPr>
              <p:cNvSpPr/>
              <p:nvPr/>
            </p:nvSpPr>
            <p:spPr>
              <a:xfrm>
                <a:off x="5753214" y="6370192"/>
                <a:ext cx="38100" cy="5016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50164">
                    <a:moveTo>
                      <a:pt x="31483" y="0"/>
                    </a:moveTo>
                    <a:lnTo>
                      <a:pt x="0" y="0"/>
                    </a:lnTo>
                    <a:lnTo>
                      <a:pt x="0" y="4064"/>
                    </a:lnTo>
                    <a:lnTo>
                      <a:pt x="31483" y="4064"/>
                    </a:lnTo>
                    <a:lnTo>
                      <a:pt x="31483" y="0"/>
                    </a:lnTo>
                    <a:close/>
                  </a:path>
                  <a:path w="38100" h="50164">
                    <a:moveTo>
                      <a:pt x="37642" y="20548"/>
                    </a:moveTo>
                    <a:lnTo>
                      <a:pt x="33578" y="20548"/>
                    </a:lnTo>
                    <a:lnTo>
                      <a:pt x="33578" y="49936"/>
                    </a:lnTo>
                    <a:lnTo>
                      <a:pt x="37642" y="49936"/>
                    </a:lnTo>
                    <a:lnTo>
                      <a:pt x="37642" y="2054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83" name="object 171">
                <a:extLst>
                  <a:ext uri="{FF2B5EF4-FFF2-40B4-BE49-F238E27FC236}">
                    <a16:creationId xmlns:a16="http://schemas.microsoft.com/office/drawing/2014/main" id="{DFAB7FE2-4CC4-06AF-2DC2-469CD856F276}"/>
                  </a:ext>
                </a:extLst>
              </p:cNvPr>
              <p:cNvSpPr/>
              <p:nvPr/>
            </p:nvSpPr>
            <p:spPr>
              <a:xfrm>
                <a:off x="5773026" y="642012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84" name="object 172">
                <a:extLst>
                  <a:ext uri="{FF2B5EF4-FFF2-40B4-BE49-F238E27FC236}">
                    <a16:creationId xmlns:a16="http://schemas.microsoft.com/office/drawing/2014/main" id="{6CEA4A2D-6EDA-D744-E167-EABEB0A1E65B}"/>
                  </a:ext>
                </a:extLst>
              </p:cNvPr>
              <p:cNvSpPr/>
              <p:nvPr/>
            </p:nvSpPr>
            <p:spPr>
              <a:xfrm>
                <a:off x="5773026" y="6380466"/>
                <a:ext cx="38100" cy="29209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29210">
                    <a:moveTo>
                      <a:pt x="31496" y="8229"/>
                    </a:moveTo>
                    <a:lnTo>
                      <a:pt x="0" y="8229"/>
                    </a:lnTo>
                    <a:lnTo>
                      <a:pt x="0" y="12293"/>
                    </a:lnTo>
                    <a:lnTo>
                      <a:pt x="31496" y="12293"/>
                    </a:lnTo>
                    <a:lnTo>
                      <a:pt x="31496" y="8229"/>
                    </a:lnTo>
                    <a:close/>
                  </a:path>
                  <a:path w="38100" h="29210">
                    <a:moveTo>
                      <a:pt x="37655" y="0"/>
                    </a:moveTo>
                    <a:lnTo>
                      <a:pt x="33591" y="0"/>
                    </a:lnTo>
                    <a:lnTo>
                      <a:pt x="33591" y="28702"/>
                    </a:lnTo>
                    <a:lnTo>
                      <a:pt x="37655" y="28702"/>
                    </a:lnTo>
                    <a:lnTo>
                      <a:pt x="37655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85" name="object 173">
                <a:extLst>
                  <a:ext uri="{FF2B5EF4-FFF2-40B4-BE49-F238E27FC236}">
                    <a16:creationId xmlns:a16="http://schemas.microsoft.com/office/drawing/2014/main" id="{3279E08F-8AEF-EB3E-07CF-0A5B77505837}"/>
                  </a:ext>
                </a:extLst>
              </p:cNvPr>
              <p:cNvSpPr/>
              <p:nvPr/>
            </p:nvSpPr>
            <p:spPr>
              <a:xfrm>
                <a:off x="5792927" y="640916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86" name="object 174">
                <a:extLst>
                  <a:ext uri="{FF2B5EF4-FFF2-40B4-BE49-F238E27FC236}">
                    <a16:creationId xmlns:a16="http://schemas.microsoft.com/office/drawing/2014/main" id="{D88BEDC1-80CE-7A6E-C878-FEB7676474E7}"/>
                  </a:ext>
                </a:extLst>
              </p:cNvPr>
              <p:cNvSpPr/>
              <p:nvPr/>
            </p:nvSpPr>
            <p:spPr>
              <a:xfrm>
                <a:off x="5792927" y="6374955"/>
                <a:ext cx="38100" cy="2984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29845">
                    <a:moveTo>
                      <a:pt x="31432" y="3467"/>
                    </a:moveTo>
                    <a:lnTo>
                      <a:pt x="0" y="3467"/>
                    </a:lnTo>
                    <a:lnTo>
                      <a:pt x="0" y="7531"/>
                    </a:lnTo>
                    <a:lnTo>
                      <a:pt x="31432" y="7531"/>
                    </a:lnTo>
                    <a:lnTo>
                      <a:pt x="31432" y="3467"/>
                    </a:lnTo>
                    <a:close/>
                  </a:path>
                  <a:path w="38100" h="29845">
                    <a:moveTo>
                      <a:pt x="37592" y="0"/>
                    </a:moveTo>
                    <a:lnTo>
                      <a:pt x="33528" y="0"/>
                    </a:lnTo>
                    <a:lnTo>
                      <a:pt x="33528" y="29464"/>
                    </a:lnTo>
                    <a:lnTo>
                      <a:pt x="37592" y="29464"/>
                    </a:lnTo>
                    <a:lnTo>
                      <a:pt x="37592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87" name="object 175">
                <a:extLst>
                  <a:ext uri="{FF2B5EF4-FFF2-40B4-BE49-F238E27FC236}">
                    <a16:creationId xmlns:a16="http://schemas.microsoft.com/office/drawing/2014/main" id="{260B35A9-66E1-E864-F275-DB028CF14076}"/>
                  </a:ext>
                </a:extLst>
              </p:cNvPr>
              <p:cNvSpPr/>
              <p:nvPr/>
            </p:nvSpPr>
            <p:spPr>
              <a:xfrm>
                <a:off x="5812764" y="640441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88" name="object 176">
                <a:extLst>
                  <a:ext uri="{FF2B5EF4-FFF2-40B4-BE49-F238E27FC236}">
                    <a16:creationId xmlns:a16="http://schemas.microsoft.com/office/drawing/2014/main" id="{A8FED327-1394-8496-C52A-05A78C70A6AA}"/>
                  </a:ext>
                </a:extLst>
              </p:cNvPr>
              <p:cNvSpPr/>
              <p:nvPr/>
            </p:nvSpPr>
            <p:spPr>
              <a:xfrm>
                <a:off x="5812765" y="6342824"/>
                <a:ext cx="51435" cy="34290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34289">
                    <a:moveTo>
                      <a:pt x="51320" y="28079"/>
                    </a:moveTo>
                    <a:lnTo>
                      <a:pt x="37579" y="28079"/>
                    </a:lnTo>
                    <a:lnTo>
                      <a:pt x="37579" y="0"/>
                    </a:lnTo>
                    <a:lnTo>
                      <a:pt x="33515" y="0"/>
                    </a:lnTo>
                    <a:lnTo>
                      <a:pt x="33515" y="28079"/>
                    </a:lnTo>
                    <a:lnTo>
                      <a:pt x="19850" y="28079"/>
                    </a:lnTo>
                    <a:lnTo>
                      <a:pt x="19850" y="30099"/>
                    </a:lnTo>
                    <a:lnTo>
                      <a:pt x="0" y="30099"/>
                    </a:lnTo>
                    <a:lnTo>
                      <a:pt x="0" y="34150"/>
                    </a:lnTo>
                    <a:lnTo>
                      <a:pt x="31508" y="34150"/>
                    </a:lnTo>
                    <a:lnTo>
                      <a:pt x="31508" y="32131"/>
                    </a:lnTo>
                    <a:lnTo>
                      <a:pt x="51320" y="32131"/>
                    </a:lnTo>
                    <a:lnTo>
                      <a:pt x="51320" y="28079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89" name="object 177">
                <a:extLst>
                  <a:ext uri="{FF2B5EF4-FFF2-40B4-BE49-F238E27FC236}">
                    <a16:creationId xmlns:a16="http://schemas.microsoft.com/office/drawing/2014/main" id="{F6422876-6EE7-4223-F7CA-61FA1290726C}"/>
                  </a:ext>
                </a:extLst>
              </p:cNvPr>
              <p:cNvSpPr/>
              <p:nvPr/>
            </p:nvSpPr>
            <p:spPr>
              <a:xfrm>
                <a:off x="5832614" y="634282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7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90" name="object 178">
                <a:extLst>
                  <a:ext uri="{FF2B5EF4-FFF2-40B4-BE49-F238E27FC236}">
                    <a16:creationId xmlns:a16="http://schemas.microsoft.com/office/drawing/2014/main" id="{34F54C2B-6023-F737-B750-D7CB70C94007}"/>
                  </a:ext>
                </a:extLst>
              </p:cNvPr>
              <p:cNvSpPr/>
              <p:nvPr/>
            </p:nvSpPr>
            <p:spPr>
              <a:xfrm>
                <a:off x="5866168" y="6380465"/>
                <a:ext cx="4445" cy="3048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30479">
                    <a:moveTo>
                      <a:pt x="4063" y="0"/>
                    </a:moveTo>
                    <a:lnTo>
                      <a:pt x="0" y="0"/>
                    </a:lnTo>
                    <a:lnTo>
                      <a:pt x="0" y="30100"/>
                    </a:lnTo>
                    <a:lnTo>
                      <a:pt x="4063" y="30100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91" name="object 179">
                <a:extLst>
                  <a:ext uri="{FF2B5EF4-FFF2-40B4-BE49-F238E27FC236}">
                    <a16:creationId xmlns:a16="http://schemas.microsoft.com/office/drawing/2014/main" id="{FA15A549-A2EA-05A2-728B-489F931C57B2}"/>
                  </a:ext>
                </a:extLst>
              </p:cNvPr>
              <p:cNvSpPr/>
              <p:nvPr/>
            </p:nvSpPr>
            <p:spPr>
              <a:xfrm>
                <a:off x="5852426" y="641056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92" name="object 180">
                <a:extLst>
                  <a:ext uri="{FF2B5EF4-FFF2-40B4-BE49-F238E27FC236}">
                    <a16:creationId xmlns:a16="http://schemas.microsoft.com/office/drawing/2014/main" id="{5B9446BB-2FB6-CBCE-3DFF-8ADADF67E2C3}"/>
                  </a:ext>
                </a:extLst>
              </p:cNvPr>
              <p:cNvSpPr/>
              <p:nvPr/>
            </p:nvSpPr>
            <p:spPr>
              <a:xfrm>
                <a:off x="5852427" y="6339395"/>
                <a:ext cx="51435" cy="43180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43179">
                    <a:moveTo>
                      <a:pt x="31508" y="39027"/>
                    </a:moveTo>
                    <a:lnTo>
                      <a:pt x="0" y="39027"/>
                    </a:lnTo>
                    <a:lnTo>
                      <a:pt x="0" y="43091"/>
                    </a:lnTo>
                    <a:lnTo>
                      <a:pt x="31508" y="43091"/>
                    </a:lnTo>
                    <a:lnTo>
                      <a:pt x="31508" y="39027"/>
                    </a:lnTo>
                    <a:close/>
                  </a:path>
                  <a:path w="51435" h="43179">
                    <a:moveTo>
                      <a:pt x="51346" y="28778"/>
                    </a:moveTo>
                    <a:lnTo>
                      <a:pt x="37642" y="28778"/>
                    </a:lnTo>
                    <a:lnTo>
                      <a:pt x="37642" y="0"/>
                    </a:lnTo>
                    <a:lnTo>
                      <a:pt x="33591" y="0"/>
                    </a:lnTo>
                    <a:lnTo>
                      <a:pt x="33591" y="28778"/>
                    </a:lnTo>
                    <a:lnTo>
                      <a:pt x="19850" y="28778"/>
                    </a:lnTo>
                    <a:lnTo>
                      <a:pt x="19850" y="32829"/>
                    </a:lnTo>
                    <a:lnTo>
                      <a:pt x="51346" y="32829"/>
                    </a:lnTo>
                    <a:lnTo>
                      <a:pt x="51346" y="2877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93" name="object 181">
                <a:extLst>
                  <a:ext uri="{FF2B5EF4-FFF2-40B4-BE49-F238E27FC236}">
                    <a16:creationId xmlns:a16="http://schemas.microsoft.com/office/drawing/2014/main" id="{684783C1-2214-66A6-A5F1-BE2ADAE6FC6A}"/>
                  </a:ext>
                </a:extLst>
              </p:cNvPr>
              <p:cNvSpPr/>
              <p:nvPr/>
            </p:nvSpPr>
            <p:spPr>
              <a:xfrm>
                <a:off x="5872277" y="633939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94" name="object 182">
                <a:extLst>
                  <a:ext uri="{FF2B5EF4-FFF2-40B4-BE49-F238E27FC236}">
                    <a16:creationId xmlns:a16="http://schemas.microsoft.com/office/drawing/2014/main" id="{BD25FC6F-F437-6F91-516B-4BEA8F98956A}"/>
                  </a:ext>
                </a:extLst>
              </p:cNvPr>
              <p:cNvSpPr/>
              <p:nvPr/>
            </p:nvSpPr>
            <p:spPr>
              <a:xfrm>
                <a:off x="5906554" y="6363356"/>
                <a:ext cx="4445" cy="3111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31114">
                    <a:moveTo>
                      <a:pt x="4064" y="0"/>
                    </a:moveTo>
                    <a:lnTo>
                      <a:pt x="0" y="0"/>
                    </a:lnTo>
                    <a:lnTo>
                      <a:pt x="0" y="30801"/>
                    </a:lnTo>
                    <a:lnTo>
                      <a:pt x="4064" y="30801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95" name="object 183">
                <a:extLst>
                  <a:ext uri="{FF2B5EF4-FFF2-40B4-BE49-F238E27FC236}">
                    <a16:creationId xmlns:a16="http://schemas.microsoft.com/office/drawing/2014/main" id="{5B7D087E-CDB9-3D77-182C-4B9AE0B4D461}"/>
                  </a:ext>
                </a:extLst>
              </p:cNvPr>
              <p:cNvSpPr/>
              <p:nvPr/>
            </p:nvSpPr>
            <p:spPr>
              <a:xfrm>
                <a:off x="5892812" y="639415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96" name="object 184">
                <a:extLst>
                  <a:ext uri="{FF2B5EF4-FFF2-40B4-BE49-F238E27FC236}">
                    <a16:creationId xmlns:a16="http://schemas.microsoft.com/office/drawing/2014/main" id="{E66C65B2-4D39-A3A1-7818-4EAF1BD82FFA}"/>
                  </a:ext>
                </a:extLst>
              </p:cNvPr>
              <p:cNvSpPr/>
              <p:nvPr/>
            </p:nvSpPr>
            <p:spPr>
              <a:xfrm>
                <a:off x="5892813" y="6327050"/>
                <a:ext cx="51435" cy="38735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38735">
                    <a:moveTo>
                      <a:pt x="31496" y="34277"/>
                    </a:moveTo>
                    <a:lnTo>
                      <a:pt x="0" y="34277"/>
                    </a:lnTo>
                    <a:lnTo>
                      <a:pt x="0" y="38328"/>
                    </a:lnTo>
                    <a:lnTo>
                      <a:pt x="31496" y="38328"/>
                    </a:lnTo>
                    <a:lnTo>
                      <a:pt x="31496" y="34277"/>
                    </a:lnTo>
                    <a:close/>
                  </a:path>
                  <a:path w="51435" h="38735">
                    <a:moveTo>
                      <a:pt x="51320" y="29451"/>
                    </a:moveTo>
                    <a:lnTo>
                      <a:pt x="37630" y="29451"/>
                    </a:lnTo>
                    <a:lnTo>
                      <a:pt x="37630" y="0"/>
                    </a:lnTo>
                    <a:lnTo>
                      <a:pt x="33566" y="0"/>
                    </a:lnTo>
                    <a:lnTo>
                      <a:pt x="33566" y="29451"/>
                    </a:lnTo>
                    <a:lnTo>
                      <a:pt x="19888" y="29451"/>
                    </a:lnTo>
                    <a:lnTo>
                      <a:pt x="19888" y="33515"/>
                    </a:lnTo>
                    <a:lnTo>
                      <a:pt x="51320" y="33515"/>
                    </a:lnTo>
                    <a:lnTo>
                      <a:pt x="51320" y="29451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97" name="object 185">
                <a:extLst>
                  <a:ext uri="{FF2B5EF4-FFF2-40B4-BE49-F238E27FC236}">
                    <a16:creationId xmlns:a16="http://schemas.microsoft.com/office/drawing/2014/main" id="{9132A690-309E-A3B9-F9F4-75688027842A}"/>
                  </a:ext>
                </a:extLst>
              </p:cNvPr>
              <p:cNvSpPr/>
              <p:nvPr/>
            </p:nvSpPr>
            <p:spPr>
              <a:xfrm>
                <a:off x="5912701" y="632703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98" name="object 186">
                <a:extLst>
                  <a:ext uri="{FF2B5EF4-FFF2-40B4-BE49-F238E27FC236}">
                    <a16:creationId xmlns:a16="http://schemas.microsoft.com/office/drawing/2014/main" id="{5ADC98EE-841D-BB48-69B4-E46C22E6F64F}"/>
                  </a:ext>
                </a:extLst>
              </p:cNvPr>
              <p:cNvSpPr/>
              <p:nvPr/>
            </p:nvSpPr>
            <p:spPr>
              <a:xfrm>
                <a:off x="5932526" y="6329755"/>
                <a:ext cx="31750" cy="34290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34289">
                    <a:moveTo>
                      <a:pt x="31496" y="30162"/>
                    </a:moveTo>
                    <a:lnTo>
                      <a:pt x="17754" y="30162"/>
                    </a:lnTo>
                    <a:lnTo>
                      <a:pt x="17754" y="0"/>
                    </a:lnTo>
                    <a:lnTo>
                      <a:pt x="13690" y="0"/>
                    </a:lnTo>
                    <a:lnTo>
                      <a:pt x="13690" y="30162"/>
                    </a:lnTo>
                    <a:lnTo>
                      <a:pt x="0" y="30162"/>
                    </a:lnTo>
                    <a:lnTo>
                      <a:pt x="0" y="34226"/>
                    </a:lnTo>
                    <a:lnTo>
                      <a:pt x="31496" y="34226"/>
                    </a:lnTo>
                    <a:lnTo>
                      <a:pt x="31496" y="30162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399" name="object 187">
                <a:extLst>
                  <a:ext uri="{FF2B5EF4-FFF2-40B4-BE49-F238E27FC236}">
                    <a16:creationId xmlns:a16="http://schemas.microsoft.com/office/drawing/2014/main" id="{3655D150-49A2-E30D-4793-0E8CE8387163}"/>
                  </a:ext>
                </a:extLst>
              </p:cNvPr>
              <p:cNvSpPr/>
              <p:nvPr/>
            </p:nvSpPr>
            <p:spPr>
              <a:xfrm>
                <a:off x="5932525" y="632975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00" name="object 188">
                <a:extLst>
                  <a:ext uri="{FF2B5EF4-FFF2-40B4-BE49-F238E27FC236}">
                    <a16:creationId xmlns:a16="http://schemas.microsoft.com/office/drawing/2014/main" id="{54D8E899-0030-0558-DAEE-BBCC31EEA43C}"/>
                  </a:ext>
                </a:extLst>
              </p:cNvPr>
              <p:cNvSpPr/>
              <p:nvPr/>
            </p:nvSpPr>
            <p:spPr>
              <a:xfrm>
                <a:off x="5966066" y="6350995"/>
                <a:ext cx="4445" cy="32384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32385">
                    <a:moveTo>
                      <a:pt x="4064" y="0"/>
                    </a:moveTo>
                    <a:lnTo>
                      <a:pt x="0" y="0"/>
                    </a:lnTo>
                    <a:lnTo>
                      <a:pt x="0" y="32189"/>
                    </a:lnTo>
                    <a:lnTo>
                      <a:pt x="4064" y="32189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01" name="object 189">
                <a:extLst>
                  <a:ext uri="{FF2B5EF4-FFF2-40B4-BE49-F238E27FC236}">
                    <a16:creationId xmlns:a16="http://schemas.microsoft.com/office/drawing/2014/main" id="{8FCB348B-39FE-4DC0-D1E9-4F80754ADC01}"/>
                  </a:ext>
                </a:extLst>
              </p:cNvPr>
              <p:cNvSpPr/>
              <p:nvPr/>
            </p:nvSpPr>
            <p:spPr>
              <a:xfrm>
                <a:off x="5952363" y="638318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02" name="object 190">
                <a:extLst>
                  <a:ext uri="{FF2B5EF4-FFF2-40B4-BE49-F238E27FC236}">
                    <a16:creationId xmlns:a16="http://schemas.microsoft.com/office/drawing/2014/main" id="{B533F4D3-4949-B4D9-FF56-80BC158CCED3}"/>
                  </a:ext>
                </a:extLst>
              </p:cNvPr>
              <p:cNvSpPr/>
              <p:nvPr/>
            </p:nvSpPr>
            <p:spPr>
              <a:xfrm>
                <a:off x="5952363" y="635099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03" name="object 191">
                <a:extLst>
                  <a:ext uri="{FF2B5EF4-FFF2-40B4-BE49-F238E27FC236}">
                    <a16:creationId xmlns:a16="http://schemas.microsoft.com/office/drawing/2014/main" id="{94AB9B2C-9203-0327-AEA4-41B1F8B97450}"/>
                  </a:ext>
                </a:extLst>
              </p:cNvPr>
              <p:cNvSpPr/>
              <p:nvPr/>
            </p:nvSpPr>
            <p:spPr>
              <a:xfrm>
                <a:off x="5985967" y="6367401"/>
                <a:ext cx="4445" cy="3302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33020">
                    <a:moveTo>
                      <a:pt x="4064" y="0"/>
                    </a:moveTo>
                    <a:lnTo>
                      <a:pt x="0" y="0"/>
                    </a:lnTo>
                    <a:lnTo>
                      <a:pt x="0" y="32890"/>
                    </a:lnTo>
                    <a:lnTo>
                      <a:pt x="4064" y="32890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04" name="object 192">
                <a:extLst>
                  <a:ext uri="{FF2B5EF4-FFF2-40B4-BE49-F238E27FC236}">
                    <a16:creationId xmlns:a16="http://schemas.microsoft.com/office/drawing/2014/main" id="{E1F3C02A-B950-4B13-DBE5-B272CFDF8ED3}"/>
                  </a:ext>
                </a:extLst>
              </p:cNvPr>
              <p:cNvSpPr/>
              <p:nvPr/>
            </p:nvSpPr>
            <p:spPr>
              <a:xfrm>
                <a:off x="5972225" y="640029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05" name="object 193">
                <a:extLst>
                  <a:ext uri="{FF2B5EF4-FFF2-40B4-BE49-F238E27FC236}">
                    <a16:creationId xmlns:a16="http://schemas.microsoft.com/office/drawing/2014/main" id="{47392E6F-7A36-505F-2CE3-EBAE4C6346B7}"/>
                  </a:ext>
                </a:extLst>
              </p:cNvPr>
              <p:cNvSpPr/>
              <p:nvPr/>
            </p:nvSpPr>
            <p:spPr>
              <a:xfrm>
                <a:off x="5972226" y="6350291"/>
                <a:ext cx="38100" cy="3365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33654">
                    <a:moveTo>
                      <a:pt x="31457" y="15074"/>
                    </a:moveTo>
                    <a:lnTo>
                      <a:pt x="0" y="15074"/>
                    </a:lnTo>
                    <a:lnTo>
                      <a:pt x="0" y="19138"/>
                    </a:lnTo>
                    <a:lnTo>
                      <a:pt x="31457" y="19138"/>
                    </a:lnTo>
                    <a:lnTo>
                      <a:pt x="31457" y="15074"/>
                    </a:lnTo>
                    <a:close/>
                  </a:path>
                  <a:path w="38100" h="33654">
                    <a:moveTo>
                      <a:pt x="37630" y="0"/>
                    </a:moveTo>
                    <a:lnTo>
                      <a:pt x="33566" y="0"/>
                    </a:lnTo>
                    <a:lnTo>
                      <a:pt x="33566" y="33591"/>
                    </a:lnTo>
                    <a:lnTo>
                      <a:pt x="37630" y="33591"/>
                    </a:lnTo>
                    <a:lnTo>
                      <a:pt x="37630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06" name="object 194">
                <a:extLst>
                  <a:ext uri="{FF2B5EF4-FFF2-40B4-BE49-F238E27FC236}">
                    <a16:creationId xmlns:a16="http://schemas.microsoft.com/office/drawing/2014/main" id="{2B65D498-357E-2862-39DB-953A358DA7A3}"/>
                  </a:ext>
                </a:extLst>
              </p:cNvPr>
              <p:cNvSpPr/>
              <p:nvPr/>
            </p:nvSpPr>
            <p:spPr>
              <a:xfrm>
                <a:off x="5992037" y="638388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07" name="object 195">
                <a:extLst>
                  <a:ext uri="{FF2B5EF4-FFF2-40B4-BE49-F238E27FC236}">
                    <a16:creationId xmlns:a16="http://schemas.microsoft.com/office/drawing/2014/main" id="{7C3E1A53-A9C3-0A7E-34C9-B2F3ADBDE560}"/>
                  </a:ext>
                </a:extLst>
              </p:cNvPr>
              <p:cNvSpPr/>
              <p:nvPr/>
            </p:nvSpPr>
            <p:spPr>
              <a:xfrm>
                <a:off x="5992037" y="635029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08" name="object 196">
                <a:extLst>
                  <a:ext uri="{FF2B5EF4-FFF2-40B4-BE49-F238E27FC236}">
                    <a16:creationId xmlns:a16="http://schemas.microsoft.com/office/drawing/2014/main" id="{D91DA1C6-24B0-76CB-4A48-C06479ACF9D7}"/>
                  </a:ext>
                </a:extLst>
              </p:cNvPr>
              <p:cNvSpPr/>
              <p:nvPr/>
            </p:nvSpPr>
            <p:spPr>
              <a:xfrm>
                <a:off x="6011939" y="6335978"/>
                <a:ext cx="31750" cy="36830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36829">
                    <a:moveTo>
                      <a:pt x="31432" y="32194"/>
                    </a:moveTo>
                    <a:lnTo>
                      <a:pt x="17754" y="32194"/>
                    </a:lnTo>
                    <a:lnTo>
                      <a:pt x="17754" y="0"/>
                    </a:lnTo>
                    <a:lnTo>
                      <a:pt x="13690" y="0"/>
                    </a:lnTo>
                    <a:lnTo>
                      <a:pt x="13690" y="32194"/>
                    </a:lnTo>
                    <a:lnTo>
                      <a:pt x="0" y="32194"/>
                    </a:lnTo>
                    <a:lnTo>
                      <a:pt x="0" y="36245"/>
                    </a:lnTo>
                    <a:lnTo>
                      <a:pt x="31432" y="36245"/>
                    </a:lnTo>
                    <a:lnTo>
                      <a:pt x="31432" y="32194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09" name="object 197">
                <a:extLst>
                  <a:ext uri="{FF2B5EF4-FFF2-40B4-BE49-F238E27FC236}">
                    <a16:creationId xmlns:a16="http://schemas.microsoft.com/office/drawing/2014/main" id="{FD9A297D-A619-CED9-FE55-E4E8D8CE1CBE}"/>
                  </a:ext>
                </a:extLst>
              </p:cNvPr>
              <p:cNvSpPr/>
              <p:nvPr/>
            </p:nvSpPr>
            <p:spPr>
              <a:xfrm>
                <a:off x="6011938" y="633597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10" name="object 198">
                <a:extLst>
                  <a:ext uri="{FF2B5EF4-FFF2-40B4-BE49-F238E27FC236}">
                    <a16:creationId xmlns:a16="http://schemas.microsoft.com/office/drawing/2014/main" id="{C83705C7-808C-7B5E-6F3F-BEF510A23F6D}"/>
                  </a:ext>
                </a:extLst>
              </p:cNvPr>
              <p:cNvSpPr/>
              <p:nvPr/>
            </p:nvSpPr>
            <p:spPr>
              <a:xfrm>
                <a:off x="6031776" y="6320891"/>
                <a:ext cx="31750" cy="3746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37464">
                    <a:moveTo>
                      <a:pt x="31508" y="32880"/>
                    </a:moveTo>
                    <a:lnTo>
                      <a:pt x="17741" y="32880"/>
                    </a:lnTo>
                    <a:lnTo>
                      <a:pt x="17741" y="0"/>
                    </a:lnTo>
                    <a:lnTo>
                      <a:pt x="13677" y="0"/>
                    </a:lnTo>
                    <a:lnTo>
                      <a:pt x="13677" y="32880"/>
                    </a:lnTo>
                    <a:lnTo>
                      <a:pt x="0" y="32880"/>
                    </a:lnTo>
                    <a:lnTo>
                      <a:pt x="0" y="36944"/>
                    </a:lnTo>
                    <a:lnTo>
                      <a:pt x="31508" y="36944"/>
                    </a:lnTo>
                    <a:lnTo>
                      <a:pt x="31508" y="3288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11" name="object 199">
                <a:extLst>
                  <a:ext uri="{FF2B5EF4-FFF2-40B4-BE49-F238E27FC236}">
                    <a16:creationId xmlns:a16="http://schemas.microsoft.com/office/drawing/2014/main" id="{AE387F4D-D340-D9D7-6362-A52F4D996AB9}"/>
                  </a:ext>
                </a:extLst>
              </p:cNvPr>
              <p:cNvSpPr/>
              <p:nvPr/>
            </p:nvSpPr>
            <p:spPr>
              <a:xfrm>
                <a:off x="6031776" y="632089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12" name="object 200">
                <a:extLst>
                  <a:ext uri="{FF2B5EF4-FFF2-40B4-BE49-F238E27FC236}">
                    <a16:creationId xmlns:a16="http://schemas.microsoft.com/office/drawing/2014/main" id="{6EEE1E4C-83F4-384C-5B04-D432B7BC0021}"/>
                  </a:ext>
                </a:extLst>
              </p:cNvPr>
              <p:cNvSpPr/>
              <p:nvPr/>
            </p:nvSpPr>
            <p:spPr>
              <a:xfrm>
                <a:off x="6051601" y="6314744"/>
                <a:ext cx="31750" cy="38100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38100">
                    <a:moveTo>
                      <a:pt x="31496" y="33528"/>
                    </a:moveTo>
                    <a:lnTo>
                      <a:pt x="17754" y="33528"/>
                    </a:lnTo>
                    <a:lnTo>
                      <a:pt x="17754" y="0"/>
                    </a:lnTo>
                    <a:lnTo>
                      <a:pt x="13690" y="0"/>
                    </a:lnTo>
                    <a:lnTo>
                      <a:pt x="13690" y="33528"/>
                    </a:lnTo>
                    <a:lnTo>
                      <a:pt x="0" y="33528"/>
                    </a:lnTo>
                    <a:lnTo>
                      <a:pt x="0" y="37579"/>
                    </a:lnTo>
                    <a:lnTo>
                      <a:pt x="31496" y="37579"/>
                    </a:lnTo>
                    <a:lnTo>
                      <a:pt x="31496" y="3352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13" name="object 201">
                <a:extLst>
                  <a:ext uri="{FF2B5EF4-FFF2-40B4-BE49-F238E27FC236}">
                    <a16:creationId xmlns:a16="http://schemas.microsoft.com/office/drawing/2014/main" id="{91A967FC-264D-E578-F29C-0D6F2786F506}"/>
                  </a:ext>
                </a:extLst>
              </p:cNvPr>
              <p:cNvSpPr/>
              <p:nvPr/>
            </p:nvSpPr>
            <p:spPr>
              <a:xfrm>
                <a:off x="6051600" y="631474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14" name="object 202">
                <a:extLst>
                  <a:ext uri="{FF2B5EF4-FFF2-40B4-BE49-F238E27FC236}">
                    <a16:creationId xmlns:a16="http://schemas.microsoft.com/office/drawing/2014/main" id="{7C1FD811-87C8-9FD8-41BD-9AD894863CFD}"/>
                  </a:ext>
                </a:extLst>
              </p:cNvPr>
              <p:cNvSpPr/>
              <p:nvPr/>
            </p:nvSpPr>
            <p:spPr>
              <a:xfrm>
                <a:off x="6085192" y="6350998"/>
                <a:ext cx="4445" cy="3683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36829">
                    <a:moveTo>
                      <a:pt x="4063" y="0"/>
                    </a:moveTo>
                    <a:lnTo>
                      <a:pt x="0" y="0"/>
                    </a:lnTo>
                    <a:lnTo>
                      <a:pt x="0" y="36314"/>
                    </a:lnTo>
                    <a:lnTo>
                      <a:pt x="4063" y="36314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15" name="object 203">
                <a:extLst>
                  <a:ext uri="{FF2B5EF4-FFF2-40B4-BE49-F238E27FC236}">
                    <a16:creationId xmlns:a16="http://schemas.microsoft.com/office/drawing/2014/main" id="{2EA1C40B-8424-7E5B-F940-4A3720C3C0A1}"/>
                  </a:ext>
                </a:extLst>
              </p:cNvPr>
              <p:cNvSpPr/>
              <p:nvPr/>
            </p:nvSpPr>
            <p:spPr>
              <a:xfrm>
                <a:off x="6071438" y="638731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16" name="object 204">
                <a:extLst>
                  <a:ext uri="{FF2B5EF4-FFF2-40B4-BE49-F238E27FC236}">
                    <a16:creationId xmlns:a16="http://schemas.microsoft.com/office/drawing/2014/main" id="{74CBF0C4-D7FD-719F-FD93-88FD3F0B740D}"/>
                  </a:ext>
                </a:extLst>
              </p:cNvPr>
              <p:cNvSpPr/>
              <p:nvPr/>
            </p:nvSpPr>
            <p:spPr>
              <a:xfrm>
                <a:off x="6071438" y="6348958"/>
                <a:ext cx="38100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47625">
                    <a:moveTo>
                      <a:pt x="31496" y="0"/>
                    </a:moveTo>
                    <a:lnTo>
                      <a:pt x="0" y="0"/>
                    </a:lnTo>
                    <a:lnTo>
                      <a:pt x="0" y="4064"/>
                    </a:lnTo>
                    <a:lnTo>
                      <a:pt x="31496" y="4064"/>
                    </a:lnTo>
                    <a:lnTo>
                      <a:pt x="31496" y="0"/>
                    </a:lnTo>
                    <a:close/>
                  </a:path>
                  <a:path w="38100" h="47625">
                    <a:moveTo>
                      <a:pt x="37655" y="10274"/>
                    </a:moveTo>
                    <a:lnTo>
                      <a:pt x="33591" y="10274"/>
                    </a:lnTo>
                    <a:lnTo>
                      <a:pt x="33591" y="47218"/>
                    </a:lnTo>
                    <a:lnTo>
                      <a:pt x="37655" y="47218"/>
                    </a:lnTo>
                    <a:lnTo>
                      <a:pt x="37655" y="10274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17" name="object 205">
                <a:extLst>
                  <a:ext uri="{FF2B5EF4-FFF2-40B4-BE49-F238E27FC236}">
                    <a16:creationId xmlns:a16="http://schemas.microsoft.com/office/drawing/2014/main" id="{D81F4C33-E7DF-C074-8CD0-A6029A6867FD}"/>
                  </a:ext>
                </a:extLst>
              </p:cNvPr>
              <p:cNvSpPr/>
              <p:nvPr/>
            </p:nvSpPr>
            <p:spPr>
              <a:xfrm>
                <a:off x="6091263" y="639617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18" name="object 206">
                <a:extLst>
                  <a:ext uri="{FF2B5EF4-FFF2-40B4-BE49-F238E27FC236}">
                    <a16:creationId xmlns:a16="http://schemas.microsoft.com/office/drawing/2014/main" id="{FD0836EC-B5E4-0EDA-054B-0B6B08797E9A}"/>
                  </a:ext>
                </a:extLst>
              </p:cNvPr>
              <p:cNvSpPr/>
              <p:nvPr/>
            </p:nvSpPr>
            <p:spPr>
              <a:xfrm>
                <a:off x="6091263" y="6357213"/>
                <a:ext cx="38100" cy="4191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41910">
                    <a:moveTo>
                      <a:pt x="31496" y="0"/>
                    </a:moveTo>
                    <a:lnTo>
                      <a:pt x="0" y="0"/>
                    </a:lnTo>
                    <a:lnTo>
                      <a:pt x="0" y="4051"/>
                    </a:lnTo>
                    <a:lnTo>
                      <a:pt x="31496" y="4051"/>
                    </a:lnTo>
                    <a:lnTo>
                      <a:pt x="31496" y="0"/>
                    </a:lnTo>
                    <a:close/>
                  </a:path>
                  <a:path w="38100" h="41910">
                    <a:moveTo>
                      <a:pt x="37655" y="4051"/>
                    </a:moveTo>
                    <a:lnTo>
                      <a:pt x="33591" y="4051"/>
                    </a:lnTo>
                    <a:lnTo>
                      <a:pt x="33591" y="41694"/>
                    </a:lnTo>
                    <a:lnTo>
                      <a:pt x="37655" y="41694"/>
                    </a:lnTo>
                    <a:lnTo>
                      <a:pt x="37655" y="4051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19" name="object 207">
                <a:extLst>
                  <a:ext uri="{FF2B5EF4-FFF2-40B4-BE49-F238E27FC236}">
                    <a16:creationId xmlns:a16="http://schemas.microsoft.com/office/drawing/2014/main" id="{290262D2-7350-B01F-8B3C-621C82D4AB10}"/>
                  </a:ext>
                </a:extLst>
              </p:cNvPr>
              <p:cNvSpPr/>
              <p:nvPr/>
            </p:nvSpPr>
            <p:spPr>
              <a:xfrm>
                <a:off x="6111189" y="639890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20" name="object 208">
                <a:extLst>
                  <a:ext uri="{FF2B5EF4-FFF2-40B4-BE49-F238E27FC236}">
                    <a16:creationId xmlns:a16="http://schemas.microsoft.com/office/drawing/2014/main" id="{1A98BB3B-899C-098B-3443-00076E7F08D8}"/>
                  </a:ext>
                </a:extLst>
              </p:cNvPr>
              <p:cNvSpPr/>
              <p:nvPr/>
            </p:nvSpPr>
            <p:spPr>
              <a:xfrm>
                <a:off x="6111189" y="6342112"/>
                <a:ext cx="38735" cy="38735"/>
              </a:xfrm>
              <a:custGeom>
                <a:avLst/>
                <a:gdLst/>
                <a:ahLst/>
                <a:cxnLst/>
                <a:rect l="l" t="t" r="r" b="b"/>
                <a:pathLst>
                  <a:path w="38735" h="38735">
                    <a:moveTo>
                      <a:pt x="31419" y="17106"/>
                    </a:moveTo>
                    <a:lnTo>
                      <a:pt x="0" y="17106"/>
                    </a:lnTo>
                    <a:lnTo>
                      <a:pt x="0" y="21170"/>
                    </a:lnTo>
                    <a:lnTo>
                      <a:pt x="31419" y="21170"/>
                    </a:lnTo>
                    <a:lnTo>
                      <a:pt x="31419" y="17106"/>
                    </a:lnTo>
                    <a:close/>
                  </a:path>
                  <a:path w="38735" h="38735">
                    <a:moveTo>
                      <a:pt x="38265" y="0"/>
                    </a:moveTo>
                    <a:lnTo>
                      <a:pt x="34201" y="0"/>
                    </a:lnTo>
                    <a:lnTo>
                      <a:pt x="34201" y="38341"/>
                    </a:lnTo>
                    <a:lnTo>
                      <a:pt x="38265" y="38341"/>
                    </a:lnTo>
                    <a:lnTo>
                      <a:pt x="38265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21" name="object 209">
                <a:extLst>
                  <a:ext uri="{FF2B5EF4-FFF2-40B4-BE49-F238E27FC236}">
                    <a16:creationId xmlns:a16="http://schemas.microsoft.com/office/drawing/2014/main" id="{BF9A8EEE-3520-B8DD-598D-ABCBFB858782}"/>
                  </a:ext>
                </a:extLst>
              </p:cNvPr>
              <p:cNvSpPr/>
              <p:nvPr/>
            </p:nvSpPr>
            <p:spPr>
              <a:xfrm>
                <a:off x="6131712" y="638045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22" name="object 210">
                <a:extLst>
                  <a:ext uri="{FF2B5EF4-FFF2-40B4-BE49-F238E27FC236}">
                    <a16:creationId xmlns:a16="http://schemas.microsoft.com/office/drawing/2014/main" id="{435457DC-47F3-3796-2867-3F72C767DBE9}"/>
                  </a:ext>
                </a:extLst>
              </p:cNvPr>
              <p:cNvSpPr/>
              <p:nvPr/>
            </p:nvSpPr>
            <p:spPr>
              <a:xfrm>
                <a:off x="6131712" y="6329133"/>
                <a:ext cx="51435" cy="41910"/>
              </a:xfrm>
              <a:custGeom>
                <a:avLst/>
                <a:gdLst/>
                <a:ahLst/>
                <a:cxnLst/>
                <a:rect l="l" t="t" r="r" b="b"/>
                <a:pathLst>
                  <a:path w="51435" h="41910">
                    <a:moveTo>
                      <a:pt x="31432" y="10947"/>
                    </a:moveTo>
                    <a:lnTo>
                      <a:pt x="0" y="10947"/>
                    </a:lnTo>
                    <a:lnTo>
                      <a:pt x="0" y="15011"/>
                    </a:lnTo>
                    <a:lnTo>
                      <a:pt x="31432" y="15011"/>
                    </a:lnTo>
                    <a:lnTo>
                      <a:pt x="31432" y="10947"/>
                    </a:lnTo>
                    <a:close/>
                  </a:path>
                  <a:path w="51435" h="41910">
                    <a:moveTo>
                      <a:pt x="51320" y="37630"/>
                    </a:moveTo>
                    <a:lnTo>
                      <a:pt x="37579" y="37630"/>
                    </a:lnTo>
                    <a:lnTo>
                      <a:pt x="37579" y="0"/>
                    </a:lnTo>
                    <a:lnTo>
                      <a:pt x="33515" y="0"/>
                    </a:lnTo>
                    <a:lnTo>
                      <a:pt x="33515" y="37630"/>
                    </a:lnTo>
                    <a:lnTo>
                      <a:pt x="19824" y="37630"/>
                    </a:lnTo>
                    <a:lnTo>
                      <a:pt x="19824" y="41694"/>
                    </a:lnTo>
                    <a:lnTo>
                      <a:pt x="51320" y="41694"/>
                    </a:lnTo>
                    <a:lnTo>
                      <a:pt x="51320" y="3763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23" name="object 211">
                <a:extLst>
                  <a:ext uri="{FF2B5EF4-FFF2-40B4-BE49-F238E27FC236}">
                    <a16:creationId xmlns:a16="http://schemas.microsoft.com/office/drawing/2014/main" id="{F7A2B5A0-1195-0242-1D9D-006B56F77FE2}"/>
                  </a:ext>
                </a:extLst>
              </p:cNvPr>
              <p:cNvSpPr/>
              <p:nvPr/>
            </p:nvSpPr>
            <p:spPr>
              <a:xfrm>
                <a:off x="6151537" y="632913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24" name="object 212">
                <a:extLst>
                  <a:ext uri="{FF2B5EF4-FFF2-40B4-BE49-F238E27FC236}">
                    <a16:creationId xmlns:a16="http://schemas.microsoft.com/office/drawing/2014/main" id="{922F9884-3C21-1785-607D-6266356B1357}"/>
                  </a:ext>
                </a:extLst>
              </p:cNvPr>
              <p:cNvSpPr/>
              <p:nvPr/>
            </p:nvSpPr>
            <p:spPr>
              <a:xfrm>
                <a:off x="6171374" y="6310629"/>
                <a:ext cx="31750" cy="4254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42545">
                    <a:moveTo>
                      <a:pt x="31508" y="38328"/>
                    </a:moveTo>
                    <a:lnTo>
                      <a:pt x="17741" y="38328"/>
                    </a:lnTo>
                    <a:lnTo>
                      <a:pt x="17741" y="0"/>
                    </a:lnTo>
                    <a:lnTo>
                      <a:pt x="13677" y="0"/>
                    </a:lnTo>
                    <a:lnTo>
                      <a:pt x="13677" y="38328"/>
                    </a:lnTo>
                    <a:lnTo>
                      <a:pt x="0" y="38328"/>
                    </a:lnTo>
                    <a:lnTo>
                      <a:pt x="0" y="42392"/>
                    </a:lnTo>
                    <a:lnTo>
                      <a:pt x="31508" y="42392"/>
                    </a:lnTo>
                    <a:lnTo>
                      <a:pt x="31508" y="3832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25" name="object 213">
                <a:extLst>
                  <a:ext uri="{FF2B5EF4-FFF2-40B4-BE49-F238E27FC236}">
                    <a16:creationId xmlns:a16="http://schemas.microsoft.com/office/drawing/2014/main" id="{DF49A421-EE53-19F4-677B-1EF377FE2EEA}"/>
                  </a:ext>
                </a:extLst>
              </p:cNvPr>
              <p:cNvSpPr/>
              <p:nvPr/>
            </p:nvSpPr>
            <p:spPr>
              <a:xfrm>
                <a:off x="6171387" y="631062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26" name="object 214">
                <a:extLst>
                  <a:ext uri="{FF2B5EF4-FFF2-40B4-BE49-F238E27FC236}">
                    <a16:creationId xmlns:a16="http://schemas.microsoft.com/office/drawing/2014/main" id="{DD8641C0-A385-3968-F530-24FD2BAE0565}"/>
                  </a:ext>
                </a:extLst>
              </p:cNvPr>
              <p:cNvSpPr/>
              <p:nvPr/>
            </p:nvSpPr>
            <p:spPr>
              <a:xfrm>
                <a:off x="6191199" y="6323621"/>
                <a:ext cx="31750" cy="43180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43179">
                    <a:moveTo>
                      <a:pt x="31508" y="39039"/>
                    </a:moveTo>
                    <a:lnTo>
                      <a:pt x="17843" y="39039"/>
                    </a:lnTo>
                    <a:lnTo>
                      <a:pt x="17843" y="0"/>
                    </a:lnTo>
                    <a:lnTo>
                      <a:pt x="13779" y="0"/>
                    </a:lnTo>
                    <a:lnTo>
                      <a:pt x="13779" y="39039"/>
                    </a:lnTo>
                    <a:lnTo>
                      <a:pt x="0" y="39039"/>
                    </a:lnTo>
                    <a:lnTo>
                      <a:pt x="0" y="43091"/>
                    </a:lnTo>
                    <a:lnTo>
                      <a:pt x="31508" y="43091"/>
                    </a:lnTo>
                    <a:lnTo>
                      <a:pt x="31508" y="39039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27" name="object 215">
                <a:extLst>
                  <a:ext uri="{FF2B5EF4-FFF2-40B4-BE49-F238E27FC236}">
                    <a16:creationId xmlns:a16="http://schemas.microsoft.com/office/drawing/2014/main" id="{2A033DDE-7297-D445-E7FC-6FD887F61292}"/>
                  </a:ext>
                </a:extLst>
              </p:cNvPr>
              <p:cNvSpPr/>
              <p:nvPr/>
            </p:nvSpPr>
            <p:spPr>
              <a:xfrm>
                <a:off x="6191199" y="632360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28" name="object 216">
                <a:extLst>
                  <a:ext uri="{FF2B5EF4-FFF2-40B4-BE49-F238E27FC236}">
                    <a16:creationId xmlns:a16="http://schemas.microsoft.com/office/drawing/2014/main" id="{CC62ED46-D6A3-B63D-B877-733DEE2955D9}"/>
                  </a:ext>
                </a:extLst>
              </p:cNvPr>
              <p:cNvSpPr/>
              <p:nvPr/>
            </p:nvSpPr>
            <p:spPr>
              <a:xfrm>
                <a:off x="6211062" y="6327736"/>
                <a:ext cx="31750" cy="4381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43814">
                    <a:moveTo>
                      <a:pt x="31483" y="39738"/>
                    </a:moveTo>
                    <a:lnTo>
                      <a:pt x="17805" y="39738"/>
                    </a:lnTo>
                    <a:lnTo>
                      <a:pt x="17805" y="0"/>
                    </a:lnTo>
                    <a:lnTo>
                      <a:pt x="13741" y="0"/>
                    </a:lnTo>
                    <a:lnTo>
                      <a:pt x="13741" y="39738"/>
                    </a:lnTo>
                    <a:lnTo>
                      <a:pt x="0" y="39738"/>
                    </a:lnTo>
                    <a:lnTo>
                      <a:pt x="0" y="43789"/>
                    </a:lnTo>
                    <a:lnTo>
                      <a:pt x="31483" y="43789"/>
                    </a:lnTo>
                    <a:lnTo>
                      <a:pt x="31483" y="3973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29" name="object 217">
                <a:extLst>
                  <a:ext uri="{FF2B5EF4-FFF2-40B4-BE49-F238E27FC236}">
                    <a16:creationId xmlns:a16="http://schemas.microsoft.com/office/drawing/2014/main" id="{A11D39B7-76F8-9193-C135-B3707AFCD187}"/>
                  </a:ext>
                </a:extLst>
              </p:cNvPr>
              <p:cNvSpPr/>
              <p:nvPr/>
            </p:nvSpPr>
            <p:spPr>
              <a:xfrm>
                <a:off x="6211062" y="632773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30" name="object 218">
                <a:extLst>
                  <a:ext uri="{FF2B5EF4-FFF2-40B4-BE49-F238E27FC236}">
                    <a16:creationId xmlns:a16="http://schemas.microsoft.com/office/drawing/2014/main" id="{10D10E9B-2AA1-C16D-9474-39396DAE2062}"/>
                  </a:ext>
                </a:extLst>
              </p:cNvPr>
              <p:cNvSpPr/>
              <p:nvPr/>
            </p:nvSpPr>
            <p:spPr>
              <a:xfrm>
                <a:off x="6244640" y="6341418"/>
                <a:ext cx="4445" cy="4381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43814">
                    <a:moveTo>
                      <a:pt x="4063" y="0"/>
                    </a:moveTo>
                    <a:lnTo>
                      <a:pt x="0" y="0"/>
                    </a:lnTo>
                    <a:lnTo>
                      <a:pt x="0" y="43785"/>
                    </a:lnTo>
                    <a:lnTo>
                      <a:pt x="4063" y="43785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31" name="object 219">
                <a:extLst>
                  <a:ext uri="{FF2B5EF4-FFF2-40B4-BE49-F238E27FC236}">
                    <a16:creationId xmlns:a16="http://schemas.microsoft.com/office/drawing/2014/main" id="{9E723FAA-F34E-72D3-CB62-8379195D65D2}"/>
                  </a:ext>
                </a:extLst>
              </p:cNvPr>
              <p:cNvSpPr/>
              <p:nvPr/>
            </p:nvSpPr>
            <p:spPr>
              <a:xfrm>
                <a:off x="6230950" y="638520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32" name="object 220">
                <a:extLst>
                  <a:ext uri="{FF2B5EF4-FFF2-40B4-BE49-F238E27FC236}">
                    <a16:creationId xmlns:a16="http://schemas.microsoft.com/office/drawing/2014/main" id="{3A660BE0-E4CB-363A-4070-571C1AB20788}"/>
                  </a:ext>
                </a:extLst>
              </p:cNvPr>
              <p:cNvSpPr/>
              <p:nvPr/>
            </p:nvSpPr>
            <p:spPr>
              <a:xfrm>
                <a:off x="6230950" y="6339407"/>
                <a:ext cx="38100" cy="5461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54610">
                    <a:moveTo>
                      <a:pt x="31407" y="0"/>
                    </a:moveTo>
                    <a:lnTo>
                      <a:pt x="0" y="0"/>
                    </a:lnTo>
                    <a:lnTo>
                      <a:pt x="0" y="4051"/>
                    </a:lnTo>
                    <a:lnTo>
                      <a:pt x="31407" y="4051"/>
                    </a:lnTo>
                    <a:lnTo>
                      <a:pt x="31407" y="0"/>
                    </a:lnTo>
                    <a:close/>
                  </a:path>
                  <a:path w="38100" h="54610">
                    <a:moveTo>
                      <a:pt x="37566" y="8864"/>
                    </a:moveTo>
                    <a:lnTo>
                      <a:pt x="33515" y="8864"/>
                    </a:lnTo>
                    <a:lnTo>
                      <a:pt x="33515" y="54038"/>
                    </a:lnTo>
                    <a:lnTo>
                      <a:pt x="37566" y="54038"/>
                    </a:lnTo>
                    <a:lnTo>
                      <a:pt x="37566" y="8864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33" name="object 221">
                <a:extLst>
                  <a:ext uri="{FF2B5EF4-FFF2-40B4-BE49-F238E27FC236}">
                    <a16:creationId xmlns:a16="http://schemas.microsoft.com/office/drawing/2014/main" id="{F697A248-A5AB-E0AF-E1A2-6E47B589E09F}"/>
                  </a:ext>
                </a:extLst>
              </p:cNvPr>
              <p:cNvSpPr/>
              <p:nvPr/>
            </p:nvSpPr>
            <p:spPr>
              <a:xfrm>
                <a:off x="6250787" y="639344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34" name="object 222">
                <a:extLst>
                  <a:ext uri="{FF2B5EF4-FFF2-40B4-BE49-F238E27FC236}">
                    <a16:creationId xmlns:a16="http://schemas.microsoft.com/office/drawing/2014/main" id="{55D99FB6-917C-94E8-2641-55E00EB55C07}"/>
                  </a:ext>
                </a:extLst>
              </p:cNvPr>
              <p:cNvSpPr/>
              <p:nvPr/>
            </p:nvSpPr>
            <p:spPr>
              <a:xfrm>
                <a:off x="6250788" y="6321589"/>
                <a:ext cx="38100" cy="4699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46989">
                    <a:moveTo>
                      <a:pt x="31483" y="24663"/>
                    </a:moveTo>
                    <a:lnTo>
                      <a:pt x="0" y="24663"/>
                    </a:lnTo>
                    <a:lnTo>
                      <a:pt x="0" y="28714"/>
                    </a:lnTo>
                    <a:lnTo>
                      <a:pt x="31483" y="28714"/>
                    </a:lnTo>
                    <a:lnTo>
                      <a:pt x="31483" y="24663"/>
                    </a:lnTo>
                    <a:close/>
                  </a:path>
                  <a:path w="38100" h="46989">
                    <a:moveTo>
                      <a:pt x="37579" y="0"/>
                    </a:moveTo>
                    <a:lnTo>
                      <a:pt x="33515" y="0"/>
                    </a:lnTo>
                    <a:lnTo>
                      <a:pt x="33515" y="46507"/>
                    </a:lnTo>
                    <a:lnTo>
                      <a:pt x="37579" y="46507"/>
                    </a:lnTo>
                    <a:lnTo>
                      <a:pt x="37579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35" name="object 223">
                <a:extLst>
                  <a:ext uri="{FF2B5EF4-FFF2-40B4-BE49-F238E27FC236}">
                    <a16:creationId xmlns:a16="http://schemas.microsoft.com/office/drawing/2014/main" id="{85B218C4-52BD-019E-4C02-AC9FA221CAEE}"/>
                  </a:ext>
                </a:extLst>
              </p:cNvPr>
              <p:cNvSpPr/>
              <p:nvPr/>
            </p:nvSpPr>
            <p:spPr>
              <a:xfrm>
                <a:off x="6270612" y="636809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36" name="object 224">
                <a:extLst>
                  <a:ext uri="{FF2B5EF4-FFF2-40B4-BE49-F238E27FC236}">
                    <a16:creationId xmlns:a16="http://schemas.microsoft.com/office/drawing/2014/main" id="{C5E29BBE-2E15-30AB-4377-F984BD7C4D97}"/>
                  </a:ext>
                </a:extLst>
              </p:cNvPr>
              <p:cNvSpPr/>
              <p:nvPr/>
            </p:nvSpPr>
            <p:spPr>
              <a:xfrm>
                <a:off x="6270612" y="632158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37" name="object 225">
                <a:extLst>
                  <a:ext uri="{FF2B5EF4-FFF2-40B4-BE49-F238E27FC236}">
                    <a16:creationId xmlns:a16="http://schemas.microsoft.com/office/drawing/2014/main" id="{DB0B283B-8AFB-8327-3E13-EBED6FC53AC9}"/>
                  </a:ext>
                </a:extLst>
              </p:cNvPr>
              <p:cNvSpPr/>
              <p:nvPr/>
            </p:nvSpPr>
            <p:spPr>
              <a:xfrm>
                <a:off x="6290462" y="6292113"/>
                <a:ext cx="31750" cy="49530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49529">
                    <a:moveTo>
                      <a:pt x="31496" y="45250"/>
                    </a:moveTo>
                    <a:lnTo>
                      <a:pt x="17805" y="45250"/>
                    </a:lnTo>
                    <a:lnTo>
                      <a:pt x="17805" y="0"/>
                    </a:lnTo>
                    <a:lnTo>
                      <a:pt x="13741" y="0"/>
                    </a:lnTo>
                    <a:lnTo>
                      <a:pt x="13741" y="45250"/>
                    </a:lnTo>
                    <a:lnTo>
                      <a:pt x="0" y="45250"/>
                    </a:lnTo>
                    <a:lnTo>
                      <a:pt x="0" y="49314"/>
                    </a:lnTo>
                    <a:lnTo>
                      <a:pt x="31496" y="49314"/>
                    </a:lnTo>
                    <a:lnTo>
                      <a:pt x="31496" y="4525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38" name="object 226">
                <a:extLst>
                  <a:ext uri="{FF2B5EF4-FFF2-40B4-BE49-F238E27FC236}">
                    <a16:creationId xmlns:a16="http://schemas.microsoft.com/office/drawing/2014/main" id="{C22310D2-5D31-578D-238F-1971F839732B}"/>
                  </a:ext>
                </a:extLst>
              </p:cNvPr>
              <p:cNvSpPr/>
              <p:nvPr/>
            </p:nvSpPr>
            <p:spPr>
              <a:xfrm>
                <a:off x="6290449" y="629211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39" name="object 227">
                <a:extLst>
                  <a:ext uri="{FF2B5EF4-FFF2-40B4-BE49-F238E27FC236}">
                    <a16:creationId xmlns:a16="http://schemas.microsoft.com/office/drawing/2014/main" id="{41D2169F-E2C4-8487-B905-D76D623CA7B5}"/>
                  </a:ext>
                </a:extLst>
              </p:cNvPr>
              <p:cNvSpPr/>
              <p:nvPr/>
            </p:nvSpPr>
            <p:spPr>
              <a:xfrm>
                <a:off x="6324015" y="6349670"/>
                <a:ext cx="4445" cy="4953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49529">
                    <a:moveTo>
                      <a:pt x="4064" y="0"/>
                    </a:moveTo>
                    <a:lnTo>
                      <a:pt x="0" y="0"/>
                    </a:lnTo>
                    <a:lnTo>
                      <a:pt x="0" y="49236"/>
                    </a:lnTo>
                    <a:lnTo>
                      <a:pt x="4064" y="49236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40" name="object 228">
                <a:extLst>
                  <a:ext uri="{FF2B5EF4-FFF2-40B4-BE49-F238E27FC236}">
                    <a16:creationId xmlns:a16="http://schemas.microsoft.com/office/drawing/2014/main" id="{C4A67127-AB4B-CAC1-0486-BE759FAA966E}"/>
                  </a:ext>
                </a:extLst>
              </p:cNvPr>
              <p:cNvSpPr/>
              <p:nvPr/>
            </p:nvSpPr>
            <p:spPr>
              <a:xfrm>
                <a:off x="6310274" y="639890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41" name="object 229">
                <a:extLst>
                  <a:ext uri="{FF2B5EF4-FFF2-40B4-BE49-F238E27FC236}">
                    <a16:creationId xmlns:a16="http://schemas.microsoft.com/office/drawing/2014/main" id="{F9E12887-2660-D0D0-2BFB-D2F4250E5F01}"/>
                  </a:ext>
                </a:extLst>
              </p:cNvPr>
              <p:cNvSpPr/>
              <p:nvPr/>
            </p:nvSpPr>
            <p:spPr>
              <a:xfrm>
                <a:off x="6310274" y="6321602"/>
                <a:ext cx="38100" cy="5080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50800">
                    <a:moveTo>
                      <a:pt x="31508" y="26035"/>
                    </a:moveTo>
                    <a:lnTo>
                      <a:pt x="0" y="26035"/>
                    </a:lnTo>
                    <a:lnTo>
                      <a:pt x="0" y="30099"/>
                    </a:lnTo>
                    <a:lnTo>
                      <a:pt x="31508" y="30099"/>
                    </a:lnTo>
                    <a:lnTo>
                      <a:pt x="31508" y="26035"/>
                    </a:lnTo>
                    <a:close/>
                  </a:path>
                  <a:path w="38100" h="50800">
                    <a:moveTo>
                      <a:pt x="37655" y="0"/>
                    </a:moveTo>
                    <a:lnTo>
                      <a:pt x="33591" y="0"/>
                    </a:lnTo>
                    <a:lnTo>
                      <a:pt x="33591" y="50622"/>
                    </a:lnTo>
                    <a:lnTo>
                      <a:pt x="37655" y="50622"/>
                    </a:lnTo>
                    <a:lnTo>
                      <a:pt x="37655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42" name="object 230">
                <a:extLst>
                  <a:ext uri="{FF2B5EF4-FFF2-40B4-BE49-F238E27FC236}">
                    <a16:creationId xmlns:a16="http://schemas.microsoft.com/office/drawing/2014/main" id="{BB1625B3-AA45-134B-4B7B-F2D25FB5AAFF}"/>
                  </a:ext>
                </a:extLst>
              </p:cNvPr>
              <p:cNvSpPr/>
              <p:nvPr/>
            </p:nvSpPr>
            <p:spPr>
              <a:xfrm>
                <a:off x="6330175" y="637222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45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43" name="object 231">
                <a:extLst>
                  <a:ext uri="{FF2B5EF4-FFF2-40B4-BE49-F238E27FC236}">
                    <a16:creationId xmlns:a16="http://schemas.microsoft.com/office/drawing/2014/main" id="{19A0C06C-1C72-9ABA-8CEC-A93846D33A6B}"/>
                  </a:ext>
                </a:extLst>
              </p:cNvPr>
              <p:cNvSpPr/>
              <p:nvPr/>
            </p:nvSpPr>
            <p:spPr>
              <a:xfrm>
                <a:off x="6330175" y="632158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45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44" name="object 232">
                <a:extLst>
                  <a:ext uri="{FF2B5EF4-FFF2-40B4-BE49-F238E27FC236}">
                    <a16:creationId xmlns:a16="http://schemas.microsoft.com/office/drawing/2014/main" id="{713343C1-6B08-62D9-4B0E-F0B619D1A04B}"/>
                  </a:ext>
                </a:extLst>
              </p:cNvPr>
              <p:cNvSpPr/>
              <p:nvPr/>
            </p:nvSpPr>
            <p:spPr>
              <a:xfrm>
                <a:off x="6363716" y="6352391"/>
                <a:ext cx="4445" cy="52069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2070">
                    <a:moveTo>
                      <a:pt x="4064" y="0"/>
                    </a:moveTo>
                    <a:lnTo>
                      <a:pt x="0" y="0"/>
                    </a:lnTo>
                    <a:lnTo>
                      <a:pt x="0" y="52028"/>
                    </a:lnTo>
                    <a:lnTo>
                      <a:pt x="4064" y="52028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45" name="object 233">
                <a:extLst>
                  <a:ext uri="{FF2B5EF4-FFF2-40B4-BE49-F238E27FC236}">
                    <a16:creationId xmlns:a16="http://schemas.microsoft.com/office/drawing/2014/main" id="{37F50FFB-FEB0-39C0-7E29-7A0F22680B6E}"/>
                  </a:ext>
                </a:extLst>
              </p:cNvPr>
              <p:cNvSpPr/>
              <p:nvPr/>
            </p:nvSpPr>
            <p:spPr>
              <a:xfrm>
                <a:off x="6350025" y="640441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46" name="object 234">
                <a:extLst>
                  <a:ext uri="{FF2B5EF4-FFF2-40B4-BE49-F238E27FC236}">
                    <a16:creationId xmlns:a16="http://schemas.microsoft.com/office/drawing/2014/main" id="{2FD1336B-83B1-49CE-0B25-B5C451C45A68}"/>
                  </a:ext>
                </a:extLst>
              </p:cNvPr>
              <p:cNvSpPr/>
              <p:nvPr/>
            </p:nvSpPr>
            <p:spPr>
              <a:xfrm>
                <a:off x="6350025" y="6338010"/>
                <a:ext cx="38100" cy="5461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54610">
                    <a:moveTo>
                      <a:pt x="31496" y="12344"/>
                    </a:moveTo>
                    <a:lnTo>
                      <a:pt x="0" y="12344"/>
                    </a:lnTo>
                    <a:lnTo>
                      <a:pt x="0" y="16408"/>
                    </a:lnTo>
                    <a:lnTo>
                      <a:pt x="31496" y="16408"/>
                    </a:lnTo>
                    <a:lnTo>
                      <a:pt x="31496" y="12344"/>
                    </a:lnTo>
                    <a:close/>
                  </a:path>
                  <a:path w="38100" h="54610">
                    <a:moveTo>
                      <a:pt x="37579" y="0"/>
                    </a:moveTo>
                    <a:lnTo>
                      <a:pt x="33515" y="0"/>
                    </a:lnTo>
                    <a:lnTo>
                      <a:pt x="33515" y="54051"/>
                    </a:lnTo>
                    <a:lnTo>
                      <a:pt x="37579" y="54051"/>
                    </a:lnTo>
                    <a:lnTo>
                      <a:pt x="37579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47" name="object 235">
                <a:extLst>
                  <a:ext uri="{FF2B5EF4-FFF2-40B4-BE49-F238E27FC236}">
                    <a16:creationId xmlns:a16="http://schemas.microsoft.com/office/drawing/2014/main" id="{59D67AF8-92CA-C2DA-B612-BEB4C8D31776}"/>
                  </a:ext>
                </a:extLst>
              </p:cNvPr>
              <p:cNvSpPr/>
              <p:nvPr/>
            </p:nvSpPr>
            <p:spPr>
              <a:xfrm>
                <a:off x="6369837" y="639206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48" name="object 236">
                <a:extLst>
                  <a:ext uri="{FF2B5EF4-FFF2-40B4-BE49-F238E27FC236}">
                    <a16:creationId xmlns:a16="http://schemas.microsoft.com/office/drawing/2014/main" id="{18DD88A0-1DBD-F0D3-31C3-19F52206008C}"/>
                  </a:ext>
                </a:extLst>
              </p:cNvPr>
              <p:cNvSpPr/>
              <p:nvPr/>
            </p:nvSpPr>
            <p:spPr>
              <a:xfrm>
                <a:off x="6369837" y="6335966"/>
                <a:ext cx="38735" cy="60325"/>
              </a:xfrm>
              <a:custGeom>
                <a:avLst/>
                <a:gdLst/>
                <a:ahLst/>
                <a:cxnLst/>
                <a:rect l="l" t="t" r="r" b="b"/>
                <a:pathLst>
                  <a:path w="38735" h="60325">
                    <a:moveTo>
                      <a:pt x="31508" y="0"/>
                    </a:moveTo>
                    <a:lnTo>
                      <a:pt x="0" y="0"/>
                    </a:lnTo>
                    <a:lnTo>
                      <a:pt x="0" y="4064"/>
                    </a:lnTo>
                    <a:lnTo>
                      <a:pt x="31508" y="4064"/>
                    </a:lnTo>
                    <a:lnTo>
                      <a:pt x="31508" y="0"/>
                    </a:lnTo>
                    <a:close/>
                  </a:path>
                  <a:path w="38735" h="60325">
                    <a:moveTo>
                      <a:pt x="38277" y="4064"/>
                    </a:moveTo>
                    <a:lnTo>
                      <a:pt x="34226" y="4064"/>
                    </a:lnTo>
                    <a:lnTo>
                      <a:pt x="34226" y="60210"/>
                    </a:lnTo>
                    <a:lnTo>
                      <a:pt x="38277" y="60210"/>
                    </a:lnTo>
                    <a:lnTo>
                      <a:pt x="38277" y="4064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49" name="object 237">
                <a:extLst>
                  <a:ext uri="{FF2B5EF4-FFF2-40B4-BE49-F238E27FC236}">
                    <a16:creationId xmlns:a16="http://schemas.microsoft.com/office/drawing/2014/main" id="{A26A2DD2-6575-A4B6-3499-482428DA1376}"/>
                  </a:ext>
                </a:extLst>
              </p:cNvPr>
              <p:cNvSpPr/>
              <p:nvPr/>
            </p:nvSpPr>
            <p:spPr>
              <a:xfrm>
                <a:off x="6390373" y="639617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50" name="object 238">
                <a:extLst>
                  <a:ext uri="{FF2B5EF4-FFF2-40B4-BE49-F238E27FC236}">
                    <a16:creationId xmlns:a16="http://schemas.microsoft.com/office/drawing/2014/main" id="{C2C6A998-D477-FAA4-9287-EF5C34CC9B9A}"/>
                  </a:ext>
                </a:extLst>
              </p:cNvPr>
              <p:cNvSpPr/>
              <p:nvPr/>
            </p:nvSpPr>
            <p:spPr>
              <a:xfrm>
                <a:off x="6390373" y="6305181"/>
                <a:ext cx="38100" cy="58419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58420">
                    <a:moveTo>
                      <a:pt x="31496" y="32804"/>
                    </a:moveTo>
                    <a:lnTo>
                      <a:pt x="0" y="32804"/>
                    </a:lnTo>
                    <a:lnTo>
                      <a:pt x="0" y="36868"/>
                    </a:lnTo>
                    <a:lnTo>
                      <a:pt x="31496" y="36868"/>
                    </a:lnTo>
                    <a:lnTo>
                      <a:pt x="31496" y="32804"/>
                    </a:lnTo>
                    <a:close/>
                  </a:path>
                  <a:path w="38100" h="58420">
                    <a:moveTo>
                      <a:pt x="37642" y="0"/>
                    </a:moveTo>
                    <a:lnTo>
                      <a:pt x="33591" y="0"/>
                    </a:lnTo>
                    <a:lnTo>
                      <a:pt x="33591" y="58166"/>
                    </a:lnTo>
                    <a:lnTo>
                      <a:pt x="37642" y="58166"/>
                    </a:lnTo>
                    <a:lnTo>
                      <a:pt x="37642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51" name="object 239">
                <a:extLst>
                  <a:ext uri="{FF2B5EF4-FFF2-40B4-BE49-F238E27FC236}">
                    <a16:creationId xmlns:a16="http://schemas.microsoft.com/office/drawing/2014/main" id="{E281E331-A212-1473-CA45-C1E4B52EA48A}"/>
                  </a:ext>
                </a:extLst>
              </p:cNvPr>
              <p:cNvSpPr/>
              <p:nvPr/>
            </p:nvSpPr>
            <p:spPr>
              <a:xfrm>
                <a:off x="6410223" y="636334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52" name="object 240">
                <a:extLst>
                  <a:ext uri="{FF2B5EF4-FFF2-40B4-BE49-F238E27FC236}">
                    <a16:creationId xmlns:a16="http://schemas.microsoft.com/office/drawing/2014/main" id="{2F4337A5-DBDC-9E83-7FEB-345084EA3437}"/>
                  </a:ext>
                </a:extLst>
              </p:cNvPr>
              <p:cNvSpPr/>
              <p:nvPr/>
            </p:nvSpPr>
            <p:spPr>
              <a:xfrm>
                <a:off x="6410223" y="630518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53" name="object 241">
                <a:extLst>
                  <a:ext uri="{FF2B5EF4-FFF2-40B4-BE49-F238E27FC236}">
                    <a16:creationId xmlns:a16="http://schemas.microsoft.com/office/drawing/2014/main" id="{41578E4D-4474-1E23-883A-AC9CF87F63ED}"/>
                  </a:ext>
                </a:extLst>
              </p:cNvPr>
              <p:cNvSpPr/>
              <p:nvPr/>
            </p:nvSpPr>
            <p:spPr>
              <a:xfrm>
                <a:off x="6443815" y="6315443"/>
                <a:ext cx="4445" cy="6096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60960">
                    <a:moveTo>
                      <a:pt x="4064" y="0"/>
                    </a:moveTo>
                    <a:lnTo>
                      <a:pt x="0" y="0"/>
                    </a:lnTo>
                    <a:lnTo>
                      <a:pt x="0" y="60896"/>
                    </a:lnTo>
                    <a:lnTo>
                      <a:pt x="4064" y="60896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54" name="object 242">
                <a:extLst>
                  <a:ext uri="{FF2B5EF4-FFF2-40B4-BE49-F238E27FC236}">
                    <a16:creationId xmlns:a16="http://schemas.microsoft.com/office/drawing/2014/main" id="{C01D46C6-20B5-B6B3-6C34-81576E6C5970}"/>
                  </a:ext>
                </a:extLst>
              </p:cNvPr>
              <p:cNvSpPr/>
              <p:nvPr/>
            </p:nvSpPr>
            <p:spPr>
              <a:xfrm>
                <a:off x="6430073" y="637633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55" name="object 243">
                <a:extLst>
                  <a:ext uri="{FF2B5EF4-FFF2-40B4-BE49-F238E27FC236}">
                    <a16:creationId xmlns:a16="http://schemas.microsoft.com/office/drawing/2014/main" id="{3BA74D7F-B4F7-D7F8-C1D8-D62A74050343}"/>
                  </a:ext>
                </a:extLst>
              </p:cNvPr>
              <p:cNvSpPr/>
              <p:nvPr/>
            </p:nvSpPr>
            <p:spPr>
              <a:xfrm>
                <a:off x="6430073" y="631544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56" name="object 244">
                <a:extLst>
                  <a:ext uri="{FF2B5EF4-FFF2-40B4-BE49-F238E27FC236}">
                    <a16:creationId xmlns:a16="http://schemas.microsoft.com/office/drawing/2014/main" id="{32153B96-5554-89B0-F6A3-493D76B2C4AD}"/>
                  </a:ext>
                </a:extLst>
              </p:cNvPr>
              <p:cNvSpPr/>
              <p:nvPr/>
            </p:nvSpPr>
            <p:spPr>
              <a:xfrm>
                <a:off x="6463626" y="6300365"/>
                <a:ext cx="4445" cy="6413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64135">
                    <a:moveTo>
                      <a:pt x="4064" y="0"/>
                    </a:moveTo>
                    <a:lnTo>
                      <a:pt x="0" y="0"/>
                    </a:lnTo>
                    <a:lnTo>
                      <a:pt x="0" y="63616"/>
                    </a:lnTo>
                    <a:lnTo>
                      <a:pt x="4064" y="63616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57" name="object 245">
                <a:extLst>
                  <a:ext uri="{FF2B5EF4-FFF2-40B4-BE49-F238E27FC236}">
                    <a16:creationId xmlns:a16="http://schemas.microsoft.com/office/drawing/2014/main" id="{ACB33AD4-605D-69A1-FA26-DA91C132EB90}"/>
                  </a:ext>
                </a:extLst>
              </p:cNvPr>
              <p:cNvSpPr/>
              <p:nvPr/>
            </p:nvSpPr>
            <p:spPr>
              <a:xfrm>
                <a:off x="6449961" y="636398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58" name="object 246">
                <a:extLst>
                  <a:ext uri="{FF2B5EF4-FFF2-40B4-BE49-F238E27FC236}">
                    <a16:creationId xmlns:a16="http://schemas.microsoft.com/office/drawing/2014/main" id="{59894AD2-BB7F-E80A-2686-657A84DD176C}"/>
                  </a:ext>
                </a:extLst>
              </p:cNvPr>
              <p:cNvSpPr/>
              <p:nvPr/>
            </p:nvSpPr>
            <p:spPr>
              <a:xfrm>
                <a:off x="6449961" y="630036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59" name="object 247">
                <a:extLst>
                  <a:ext uri="{FF2B5EF4-FFF2-40B4-BE49-F238E27FC236}">
                    <a16:creationId xmlns:a16="http://schemas.microsoft.com/office/drawing/2014/main" id="{0BE376A8-6155-5623-0F66-65358EF00900}"/>
                  </a:ext>
                </a:extLst>
              </p:cNvPr>
              <p:cNvSpPr/>
              <p:nvPr/>
            </p:nvSpPr>
            <p:spPr>
              <a:xfrm>
                <a:off x="6483477" y="6323615"/>
                <a:ext cx="4445" cy="6667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66675">
                    <a:moveTo>
                      <a:pt x="4064" y="0"/>
                    </a:moveTo>
                    <a:lnTo>
                      <a:pt x="0" y="0"/>
                    </a:lnTo>
                    <a:lnTo>
                      <a:pt x="0" y="66414"/>
                    </a:lnTo>
                    <a:lnTo>
                      <a:pt x="4064" y="66414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60" name="object 248">
                <a:extLst>
                  <a:ext uri="{FF2B5EF4-FFF2-40B4-BE49-F238E27FC236}">
                    <a16:creationId xmlns:a16="http://schemas.microsoft.com/office/drawing/2014/main" id="{0394B469-9B85-88A9-E537-B722D594F3A1}"/>
                  </a:ext>
                </a:extLst>
              </p:cNvPr>
              <p:cNvSpPr/>
              <p:nvPr/>
            </p:nvSpPr>
            <p:spPr>
              <a:xfrm>
                <a:off x="6469786" y="639003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61" name="object 249">
                <a:extLst>
                  <a:ext uri="{FF2B5EF4-FFF2-40B4-BE49-F238E27FC236}">
                    <a16:creationId xmlns:a16="http://schemas.microsoft.com/office/drawing/2014/main" id="{7905D606-1CA2-28AE-9271-733780971FB6}"/>
                  </a:ext>
                </a:extLst>
              </p:cNvPr>
              <p:cNvSpPr/>
              <p:nvPr/>
            </p:nvSpPr>
            <p:spPr>
              <a:xfrm>
                <a:off x="6469786" y="632362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62" name="object 250">
                <a:extLst>
                  <a:ext uri="{FF2B5EF4-FFF2-40B4-BE49-F238E27FC236}">
                    <a16:creationId xmlns:a16="http://schemas.microsoft.com/office/drawing/2014/main" id="{2292C34D-64DB-1984-2C67-C46BD719DCCD}"/>
                  </a:ext>
                </a:extLst>
              </p:cNvPr>
              <p:cNvSpPr/>
              <p:nvPr/>
            </p:nvSpPr>
            <p:spPr>
              <a:xfrm>
                <a:off x="6503314" y="6309227"/>
                <a:ext cx="4445" cy="6985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69850">
                    <a:moveTo>
                      <a:pt x="4064" y="0"/>
                    </a:moveTo>
                    <a:lnTo>
                      <a:pt x="0" y="0"/>
                    </a:lnTo>
                    <a:lnTo>
                      <a:pt x="0" y="69829"/>
                    </a:lnTo>
                    <a:lnTo>
                      <a:pt x="4064" y="69829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63" name="object 251">
                <a:extLst>
                  <a:ext uri="{FF2B5EF4-FFF2-40B4-BE49-F238E27FC236}">
                    <a16:creationId xmlns:a16="http://schemas.microsoft.com/office/drawing/2014/main" id="{60BAB80C-AD38-1AA5-E6F1-9C167B3B9C4C}"/>
                  </a:ext>
                </a:extLst>
              </p:cNvPr>
              <p:cNvSpPr/>
              <p:nvPr/>
            </p:nvSpPr>
            <p:spPr>
              <a:xfrm>
                <a:off x="6489624" y="637905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64" name="object 252">
                <a:extLst>
                  <a:ext uri="{FF2B5EF4-FFF2-40B4-BE49-F238E27FC236}">
                    <a16:creationId xmlns:a16="http://schemas.microsoft.com/office/drawing/2014/main" id="{E9C1B64C-83FD-FE51-807C-C8335C29BF96}"/>
                  </a:ext>
                </a:extLst>
              </p:cNvPr>
              <p:cNvSpPr/>
              <p:nvPr/>
            </p:nvSpPr>
            <p:spPr>
              <a:xfrm>
                <a:off x="6489624" y="630923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65" name="object 253">
                <a:extLst>
                  <a:ext uri="{FF2B5EF4-FFF2-40B4-BE49-F238E27FC236}">
                    <a16:creationId xmlns:a16="http://schemas.microsoft.com/office/drawing/2014/main" id="{BC89FB25-ECD8-8477-EE88-0BC0925A7BF0}"/>
                  </a:ext>
                </a:extLst>
              </p:cNvPr>
              <p:cNvSpPr/>
              <p:nvPr/>
            </p:nvSpPr>
            <p:spPr>
              <a:xfrm>
                <a:off x="6525247" y="6350291"/>
                <a:ext cx="0" cy="73660"/>
              </a:xfrm>
              <a:custGeom>
                <a:avLst/>
                <a:gdLst/>
                <a:ahLst/>
                <a:cxnLst/>
                <a:rect l="l" t="t" r="r" b="b"/>
                <a:pathLst>
                  <a:path h="73660">
                    <a:moveTo>
                      <a:pt x="0" y="7325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66" name="object 254">
                <a:extLst>
                  <a:ext uri="{FF2B5EF4-FFF2-40B4-BE49-F238E27FC236}">
                    <a16:creationId xmlns:a16="http://schemas.microsoft.com/office/drawing/2014/main" id="{0A35BD11-D6EE-1C91-C8DA-B6DBBA2194B3}"/>
                  </a:ext>
                </a:extLst>
              </p:cNvPr>
              <p:cNvSpPr/>
              <p:nvPr/>
            </p:nvSpPr>
            <p:spPr>
              <a:xfrm>
                <a:off x="6509448" y="642354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67" name="object 255">
                <a:extLst>
                  <a:ext uri="{FF2B5EF4-FFF2-40B4-BE49-F238E27FC236}">
                    <a16:creationId xmlns:a16="http://schemas.microsoft.com/office/drawing/2014/main" id="{2F4ACE81-EE21-1B23-1D23-4C762DC81455}"/>
                  </a:ext>
                </a:extLst>
              </p:cNvPr>
              <p:cNvSpPr/>
              <p:nvPr/>
            </p:nvSpPr>
            <p:spPr>
              <a:xfrm>
                <a:off x="6509448" y="635029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68" name="object 256">
                <a:extLst>
                  <a:ext uri="{FF2B5EF4-FFF2-40B4-BE49-F238E27FC236}">
                    <a16:creationId xmlns:a16="http://schemas.microsoft.com/office/drawing/2014/main" id="{F9E193BD-6450-EF76-40D6-9ED483F9CEE2}"/>
                  </a:ext>
                </a:extLst>
              </p:cNvPr>
              <p:cNvSpPr/>
              <p:nvPr/>
            </p:nvSpPr>
            <p:spPr>
              <a:xfrm>
                <a:off x="6543027" y="6287377"/>
                <a:ext cx="4445" cy="7747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77470">
                    <a:moveTo>
                      <a:pt x="4063" y="0"/>
                    </a:moveTo>
                    <a:lnTo>
                      <a:pt x="0" y="0"/>
                    </a:lnTo>
                    <a:lnTo>
                      <a:pt x="0" y="77303"/>
                    </a:lnTo>
                    <a:lnTo>
                      <a:pt x="4063" y="77303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69" name="object 257">
                <a:extLst>
                  <a:ext uri="{FF2B5EF4-FFF2-40B4-BE49-F238E27FC236}">
                    <a16:creationId xmlns:a16="http://schemas.microsoft.com/office/drawing/2014/main" id="{19464B69-3504-DE1B-F534-2B1278AE2660}"/>
                  </a:ext>
                </a:extLst>
              </p:cNvPr>
              <p:cNvSpPr/>
              <p:nvPr/>
            </p:nvSpPr>
            <p:spPr>
              <a:xfrm>
                <a:off x="6529286" y="636468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70" name="object 258">
                <a:extLst>
                  <a:ext uri="{FF2B5EF4-FFF2-40B4-BE49-F238E27FC236}">
                    <a16:creationId xmlns:a16="http://schemas.microsoft.com/office/drawing/2014/main" id="{44631EC0-9379-4488-49C5-3B3622446067}"/>
                  </a:ext>
                </a:extLst>
              </p:cNvPr>
              <p:cNvSpPr/>
              <p:nvPr/>
            </p:nvSpPr>
            <p:spPr>
              <a:xfrm>
                <a:off x="6529286" y="628737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71" name="object 259">
                <a:extLst>
                  <a:ext uri="{FF2B5EF4-FFF2-40B4-BE49-F238E27FC236}">
                    <a16:creationId xmlns:a16="http://schemas.microsoft.com/office/drawing/2014/main" id="{FD09B11D-7F49-7F24-2D3B-EE76E6E11A36}"/>
                  </a:ext>
                </a:extLst>
              </p:cNvPr>
              <p:cNvSpPr/>
              <p:nvPr/>
            </p:nvSpPr>
            <p:spPr>
              <a:xfrm>
                <a:off x="6562877" y="6275002"/>
                <a:ext cx="4445" cy="8128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81279">
                    <a:moveTo>
                      <a:pt x="4063" y="0"/>
                    </a:moveTo>
                    <a:lnTo>
                      <a:pt x="0" y="0"/>
                    </a:lnTo>
                    <a:lnTo>
                      <a:pt x="0" y="80801"/>
                    </a:lnTo>
                    <a:lnTo>
                      <a:pt x="4063" y="80801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72" name="object 260">
                <a:extLst>
                  <a:ext uri="{FF2B5EF4-FFF2-40B4-BE49-F238E27FC236}">
                    <a16:creationId xmlns:a16="http://schemas.microsoft.com/office/drawing/2014/main" id="{1E05BDF8-B689-9812-75C0-7653A8802268}"/>
                  </a:ext>
                </a:extLst>
              </p:cNvPr>
              <p:cNvSpPr/>
              <p:nvPr/>
            </p:nvSpPr>
            <p:spPr>
              <a:xfrm>
                <a:off x="6549199" y="635580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0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73" name="object 261">
                <a:extLst>
                  <a:ext uri="{FF2B5EF4-FFF2-40B4-BE49-F238E27FC236}">
                    <a16:creationId xmlns:a16="http://schemas.microsoft.com/office/drawing/2014/main" id="{68F43E3E-944D-B4D0-7643-6AB912DCD72C}"/>
                  </a:ext>
                </a:extLst>
              </p:cNvPr>
              <p:cNvSpPr/>
              <p:nvPr/>
            </p:nvSpPr>
            <p:spPr>
              <a:xfrm>
                <a:off x="6549199" y="627500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0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74" name="object 262">
                <a:extLst>
                  <a:ext uri="{FF2B5EF4-FFF2-40B4-BE49-F238E27FC236}">
                    <a16:creationId xmlns:a16="http://schemas.microsoft.com/office/drawing/2014/main" id="{EFEB2B4C-265B-6B7A-9035-48E4285445C9}"/>
                  </a:ext>
                </a:extLst>
              </p:cNvPr>
              <p:cNvSpPr/>
              <p:nvPr/>
            </p:nvSpPr>
            <p:spPr>
              <a:xfrm>
                <a:off x="6584721" y="6227114"/>
                <a:ext cx="0" cy="86360"/>
              </a:xfrm>
              <a:custGeom>
                <a:avLst/>
                <a:gdLst/>
                <a:ahLst/>
                <a:cxnLst/>
                <a:rect l="l" t="t" r="r" b="b"/>
                <a:pathLst>
                  <a:path h="86360">
                    <a:moveTo>
                      <a:pt x="0" y="8623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75" name="object 263">
                <a:extLst>
                  <a:ext uri="{FF2B5EF4-FFF2-40B4-BE49-F238E27FC236}">
                    <a16:creationId xmlns:a16="http://schemas.microsoft.com/office/drawing/2014/main" id="{ACF7F909-00EB-D40B-46A8-2325AC51DEE7}"/>
                  </a:ext>
                </a:extLst>
              </p:cNvPr>
              <p:cNvSpPr/>
              <p:nvPr/>
            </p:nvSpPr>
            <p:spPr>
              <a:xfrm>
                <a:off x="6569037" y="631334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76" name="object 264">
                <a:extLst>
                  <a:ext uri="{FF2B5EF4-FFF2-40B4-BE49-F238E27FC236}">
                    <a16:creationId xmlns:a16="http://schemas.microsoft.com/office/drawing/2014/main" id="{84335AC3-BD60-5C15-2666-8A3A98DA86CE}"/>
                  </a:ext>
                </a:extLst>
              </p:cNvPr>
              <p:cNvSpPr/>
              <p:nvPr/>
            </p:nvSpPr>
            <p:spPr>
              <a:xfrm>
                <a:off x="6569037" y="622711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77" name="object 265">
                <a:extLst>
                  <a:ext uri="{FF2B5EF4-FFF2-40B4-BE49-F238E27FC236}">
                    <a16:creationId xmlns:a16="http://schemas.microsoft.com/office/drawing/2014/main" id="{8BAB1B67-70A4-3B86-689E-5CCEBD449590}"/>
                  </a:ext>
                </a:extLst>
              </p:cNvPr>
              <p:cNvSpPr/>
              <p:nvPr/>
            </p:nvSpPr>
            <p:spPr>
              <a:xfrm>
                <a:off x="6604584" y="6349669"/>
                <a:ext cx="0" cy="91440"/>
              </a:xfrm>
              <a:custGeom>
                <a:avLst/>
                <a:gdLst/>
                <a:ahLst/>
                <a:cxnLst/>
                <a:rect l="l" t="t" r="r" b="b"/>
                <a:pathLst>
                  <a:path h="91439">
                    <a:moveTo>
                      <a:pt x="0" y="9099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78" name="object 266">
                <a:extLst>
                  <a:ext uri="{FF2B5EF4-FFF2-40B4-BE49-F238E27FC236}">
                    <a16:creationId xmlns:a16="http://schemas.microsoft.com/office/drawing/2014/main" id="{D6651488-E4FC-C9E4-BF36-83CAF64C97E7}"/>
                  </a:ext>
                </a:extLst>
              </p:cNvPr>
              <p:cNvSpPr/>
              <p:nvPr/>
            </p:nvSpPr>
            <p:spPr>
              <a:xfrm>
                <a:off x="6588861" y="644066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79" name="object 267">
                <a:extLst>
                  <a:ext uri="{FF2B5EF4-FFF2-40B4-BE49-F238E27FC236}">
                    <a16:creationId xmlns:a16="http://schemas.microsoft.com/office/drawing/2014/main" id="{94A900AF-F396-D048-5BF6-D5CEF31DC052}"/>
                  </a:ext>
                </a:extLst>
              </p:cNvPr>
              <p:cNvSpPr/>
              <p:nvPr/>
            </p:nvSpPr>
            <p:spPr>
              <a:xfrm>
                <a:off x="6588861" y="634966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80" name="object 268">
                <a:extLst>
                  <a:ext uri="{FF2B5EF4-FFF2-40B4-BE49-F238E27FC236}">
                    <a16:creationId xmlns:a16="http://schemas.microsoft.com/office/drawing/2014/main" id="{C1D8481A-C97E-F430-0465-C9112CF09A36}"/>
                  </a:ext>
                </a:extLst>
              </p:cNvPr>
              <p:cNvSpPr/>
              <p:nvPr/>
            </p:nvSpPr>
            <p:spPr>
              <a:xfrm>
                <a:off x="6622440" y="6275709"/>
                <a:ext cx="4445" cy="9652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96520">
                    <a:moveTo>
                      <a:pt x="4064" y="0"/>
                    </a:moveTo>
                    <a:lnTo>
                      <a:pt x="0" y="0"/>
                    </a:lnTo>
                    <a:lnTo>
                      <a:pt x="0" y="96514"/>
                    </a:lnTo>
                    <a:lnTo>
                      <a:pt x="4064" y="96514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81" name="object 269">
                <a:extLst>
                  <a:ext uri="{FF2B5EF4-FFF2-40B4-BE49-F238E27FC236}">
                    <a16:creationId xmlns:a16="http://schemas.microsoft.com/office/drawing/2014/main" id="{D37E0B10-E863-E138-A735-9F76FE1CE575}"/>
                  </a:ext>
                </a:extLst>
              </p:cNvPr>
              <p:cNvSpPr/>
              <p:nvPr/>
            </p:nvSpPr>
            <p:spPr>
              <a:xfrm>
                <a:off x="6608699" y="637222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82" name="object 270">
                <a:extLst>
                  <a:ext uri="{FF2B5EF4-FFF2-40B4-BE49-F238E27FC236}">
                    <a16:creationId xmlns:a16="http://schemas.microsoft.com/office/drawing/2014/main" id="{6DA01B4C-CCF1-8F14-00D3-3A539FE019BB}"/>
                  </a:ext>
                </a:extLst>
              </p:cNvPr>
              <p:cNvSpPr/>
              <p:nvPr/>
            </p:nvSpPr>
            <p:spPr>
              <a:xfrm>
                <a:off x="6608699" y="627570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83" name="object 271">
                <a:extLst>
                  <a:ext uri="{FF2B5EF4-FFF2-40B4-BE49-F238E27FC236}">
                    <a16:creationId xmlns:a16="http://schemas.microsoft.com/office/drawing/2014/main" id="{2A93A810-6E68-0E8E-7638-221AB76F0F9E}"/>
                  </a:ext>
                </a:extLst>
              </p:cNvPr>
              <p:cNvSpPr/>
              <p:nvPr/>
            </p:nvSpPr>
            <p:spPr>
              <a:xfrm>
                <a:off x="6645008" y="6362661"/>
                <a:ext cx="0" cy="104139"/>
              </a:xfrm>
              <a:custGeom>
                <a:avLst/>
                <a:gdLst/>
                <a:ahLst/>
                <a:cxnLst/>
                <a:rect l="l" t="t" r="r" b="b"/>
                <a:pathLst>
                  <a:path h="104139">
                    <a:moveTo>
                      <a:pt x="0" y="10398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84" name="object 272">
                <a:extLst>
                  <a:ext uri="{FF2B5EF4-FFF2-40B4-BE49-F238E27FC236}">
                    <a16:creationId xmlns:a16="http://schemas.microsoft.com/office/drawing/2014/main" id="{14CC3647-27D0-56F4-6B4C-261969443409}"/>
                  </a:ext>
                </a:extLst>
              </p:cNvPr>
              <p:cNvSpPr/>
              <p:nvPr/>
            </p:nvSpPr>
            <p:spPr>
              <a:xfrm>
                <a:off x="6629235" y="646664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85" name="object 273">
                <a:extLst>
                  <a:ext uri="{FF2B5EF4-FFF2-40B4-BE49-F238E27FC236}">
                    <a16:creationId xmlns:a16="http://schemas.microsoft.com/office/drawing/2014/main" id="{7FBC6526-16E6-A4D2-3B20-22E21F346F09}"/>
                  </a:ext>
                </a:extLst>
              </p:cNvPr>
              <p:cNvSpPr/>
              <p:nvPr/>
            </p:nvSpPr>
            <p:spPr>
              <a:xfrm>
                <a:off x="6629235" y="636266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86" name="object 274">
                <a:extLst>
                  <a:ext uri="{FF2B5EF4-FFF2-40B4-BE49-F238E27FC236}">
                    <a16:creationId xmlns:a16="http://schemas.microsoft.com/office/drawing/2014/main" id="{DD3C7B3E-B193-9903-30A8-C240D90083F6}"/>
                  </a:ext>
                </a:extLst>
              </p:cNvPr>
              <p:cNvSpPr/>
              <p:nvPr/>
            </p:nvSpPr>
            <p:spPr>
              <a:xfrm>
                <a:off x="6664858" y="6400291"/>
                <a:ext cx="0" cy="111125"/>
              </a:xfrm>
              <a:custGeom>
                <a:avLst/>
                <a:gdLst/>
                <a:ahLst/>
                <a:cxnLst/>
                <a:rect l="l" t="t" r="r" b="b"/>
                <a:pathLst>
                  <a:path h="111125">
                    <a:moveTo>
                      <a:pt x="0" y="11084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87" name="object 275">
                <a:extLst>
                  <a:ext uri="{FF2B5EF4-FFF2-40B4-BE49-F238E27FC236}">
                    <a16:creationId xmlns:a16="http://schemas.microsoft.com/office/drawing/2014/main" id="{CAB6BF4A-C686-2E1F-BE07-D38F2F8E83D2}"/>
                  </a:ext>
                </a:extLst>
              </p:cNvPr>
              <p:cNvSpPr/>
              <p:nvPr/>
            </p:nvSpPr>
            <p:spPr>
              <a:xfrm>
                <a:off x="6649059" y="651113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88" name="object 276">
                <a:extLst>
                  <a:ext uri="{FF2B5EF4-FFF2-40B4-BE49-F238E27FC236}">
                    <a16:creationId xmlns:a16="http://schemas.microsoft.com/office/drawing/2014/main" id="{9CDE66B0-5C74-F1AD-3C74-4645422339D1}"/>
                  </a:ext>
                </a:extLst>
              </p:cNvPr>
              <p:cNvSpPr/>
              <p:nvPr/>
            </p:nvSpPr>
            <p:spPr>
              <a:xfrm>
                <a:off x="6649059" y="640029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89" name="object 277">
                <a:extLst>
                  <a:ext uri="{FF2B5EF4-FFF2-40B4-BE49-F238E27FC236}">
                    <a16:creationId xmlns:a16="http://schemas.microsoft.com/office/drawing/2014/main" id="{1589632B-C5C8-29DC-D609-B0FBAC7A4DD2}"/>
                  </a:ext>
                </a:extLst>
              </p:cNvPr>
              <p:cNvSpPr/>
              <p:nvPr/>
            </p:nvSpPr>
            <p:spPr>
              <a:xfrm>
                <a:off x="6684683" y="6358534"/>
                <a:ext cx="0" cy="119380"/>
              </a:xfrm>
              <a:custGeom>
                <a:avLst/>
                <a:gdLst/>
                <a:ahLst/>
                <a:cxnLst/>
                <a:rect l="l" t="t" r="r" b="b"/>
                <a:pathLst>
                  <a:path h="119379">
                    <a:moveTo>
                      <a:pt x="0" y="119062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90" name="object 278">
                <a:extLst>
                  <a:ext uri="{FF2B5EF4-FFF2-40B4-BE49-F238E27FC236}">
                    <a16:creationId xmlns:a16="http://schemas.microsoft.com/office/drawing/2014/main" id="{94D17CDD-7711-7BB4-37A6-7F675A954980}"/>
                  </a:ext>
                </a:extLst>
              </p:cNvPr>
              <p:cNvSpPr/>
              <p:nvPr/>
            </p:nvSpPr>
            <p:spPr>
              <a:xfrm>
                <a:off x="6668973" y="647759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91" name="object 279">
                <a:extLst>
                  <a:ext uri="{FF2B5EF4-FFF2-40B4-BE49-F238E27FC236}">
                    <a16:creationId xmlns:a16="http://schemas.microsoft.com/office/drawing/2014/main" id="{7F6351C9-C818-0A4B-F0D8-C35A8EED3F46}"/>
                  </a:ext>
                </a:extLst>
              </p:cNvPr>
              <p:cNvSpPr/>
              <p:nvPr/>
            </p:nvSpPr>
            <p:spPr>
              <a:xfrm>
                <a:off x="6668973" y="635853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92" name="object 280">
                <a:extLst>
                  <a:ext uri="{FF2B5EF4-FFF2-40B4-BE49-F238E27FC236}">
                    <a16:creationId xmlns:a16="http://schemas.microsoft.com/office/drawing/2014/main" id="{79D896E5-7080-E9B6-289A-A45B4B791637}"/>
                  </a:ext>
                </a:extLst>
              </p:cNvPr>
              <p:cNvSpPr/>
              <p:nvPr/>
            </p:nvSpPr>
            <p:spPr>
              <a:xfrm>
                <a:off x="6702488" y="6337299"/>
                <a:ext cx="4445" cy="12827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128270">
                    <a:moveTo>
                      <a:pt x="4063" y="0"/>
                    </a:moveTo>
                    <a:lnTo>
                      <a:pt x="0" y="0"/>
                    </a:lnTo>
                    <a:lnTo>
                      <a:pt x="0" y="128015"/>
                    </a:lnTo>
                    <a:lnTo>
                      <a:pt x="4063" y="128015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93" name="object 281">
                <a:extLst>
                  <a:ext uri="{FF2B5EF4-FFF2-40B4-BE49-F238E27FC236}">
                    <a16:creationId xmlns:a16="http://schemas.microsoft.com/office/drawing/2014/main" id="{0594906B-B332-B743-1DFE-FCB283741940}"/>
                  </a:ext>
                </a:extLst>
              </p:cNvPr>
              <p:cNvSpPr/>
              <p:nvPr/>
            </p:nvSpPr>
            <p:spPr>
              <a:xfrm>
                <a:off x="6688798" y="646531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94" name="object 282">
                <a:extLst>
                  <a:ext uri="{FF2B5EF4-FFF2-40B4-BE49-F238E27FC236}">
                    <a16:creationId xmlns:a16="http://schemas.microsoft.com/office/drawing/2014/main" id="{BF944EE8-8C5C-CCB1-88F9-CD90F8321C0C}"/>
                  </a:ext>
                </a:extLst>
              </p:cNvPr>
              <p:cNvSpPr/>
              <p:nvPr/>
            </p:nvSpPr>
            <p:spPr>
              <a:xfrm>
                <a:off x="6688798" y="6335268"/>
                <a:ext cx="31750" cy="444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4445">
                    <a:moveTo>
                      <a:pt x="31496" y="0"/>
                    </a:moveTo>
                    <a:lnTo>
                      <a:pt x="0" y="0"/>
                    </a:lnTo>
                    <a:lnTo>
                      <a:pt x="0" y="4062"/>
                    </a:lnTo>
                    <a:lnTo>
                      <a:pt x="31496" y="4062"/>
                    </a:lnTo>
                    <a:lnTo>
                      <a:pt x="31496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95" name="object 283">
                <a:extLst>
                  <a:ext uri="{FF2B5EF4-FFF2-40B4-BE49-F238E27FC236}">
                    <a16:creationId xmlns:a16="http://schemas.microsoft.com/office/drawing/2014/main" id="{967063F4-6C57-3B73-9057-C9438F6124D0}"/>
                  </a:ext>
                </a:extLst>
              </p:cNvPr>
              <p:cNvSpPr/>
              <p:nvPr/>
            </p:nvSpPr>
            <p:spPr>
              <a:xfrm>
                <a:off x="6724345" y="6380467"/>
                <a:ext cx="0" cy="138430"/>
              </a:xfrm>
              <a:custGeom>
                <a:avLst/>
                <a:gdLst/>
                <a:ahLst/>
                <a:cxnLst/>
                <a:rect l="l" t="t" r="r" b="b"/>
                <a:pathLst>
                  <a:path h="138429">
                    <a:moveTo>
                      <a:pt x="0" y="13820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96" name="object 284">
                <a:extLst>
                  <a:ext uri="{FF2B5EF4-FFF2-40B4-BE49-F238E27FC236}">
                    <a16:creationId xmlns:a16="http://schemas.microsoft.com/office/drawing/2014/main" id="{4D5CF452-1E7F-7434-68C4-94B1624EA64D}"/>
                  </a:ext>
                </a:extLst>
              </p:cNvPr>
              <p:cNvSpPr/>
              <p:nvPr/>
            </p:nvSpPr>
            <p:spPr>
              <a:xfrm>
                <a:off x="6708635" y="651866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97" name="object 285">
                <a:extLst>
                  <a:ext uri="{FF2B5EF4-FFF2-40B4-BE49-F238E27FC236}">
                    <a16:creationId xmlns:a16="http://schemas.microsoft.com/office/drawing/2014/main" id="{E79A1AFD-1A23-3E7D-E9C8-09670085F727}"/>
                  </a:ext>
                </a:extLst>
              </p:cNvPr>
              <p:cNvSpPr/>
              <p:nvPr/>
            </p:nvSpPr>
            <p:spPr>
              <a:xfrm>
                <a:off x="6708635" y="638046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98" name="object 286">
                <a:extLst>
                  <a:ext uri="{FF2B5EF4-FFF2-40B4-BE49-F238E27FC236}">
                    <a16:creationId xmlns:a16="http://schemas.microsoft.com/office/drawing/2014/main" id="{2B3CD74A-E499-6C2E-702E-150E8F7C8043}"/>
                  </a:ext>
                </a:extLst>
              </p:cNvPr>
              <p:cNvSpPr/>
              <p:nvPr/>
            </p:nvSpPr>
            <p:spPr>
              <a:xfrm>
                <a:off x="6744233" y="6148400"/>
                <a:ext cx="0" cy="151765"/>
              </a:xfrm>
              <a:custGeom>
                <a:avLst/>
                <a:gdLst/>
                <a:ahLst/>
                <a:cxnLst/>
                <a:rect l="l" t="t" r="r" b="b"/>
                <a:pathLst>
                  <a:path h="151764">
                    <a:moveTo>
                      <a:pt x="0" y="15126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499" name="object 287">
                <a:extLst>
                  <a:ext uri="{FF2B5EF4-FFF2-40B4-BE49-F238E27FC236}">
                    <a16:creationId xmlns:a16="http://schemas.microsoft.com/office/drawing/2014/main" id="{53ABE766-E9AB-9922-5521-DC90E83B4718}"/>
                  </a:ext>
                </a:extLst>
              </p:cNvPr>
              <p:cNvSpPr/>
              <p:nvPr/>
            </p:nvSpPr>
            <p:spPr>
              <a:xfrm>
                <a:off x="6728460" y="629966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00" name="object 288">
                <a:extLst>
                  <a:ext uri="{FF2B5EF4-FFF2-40B4-BE49-F238E27FC236}">
                    <a16:creationId xmlns:a16="http://schemas.microsoft.com/office/drawing/2014/main" id="{1892354A-2E31-CBC4-8052-8F4B8B4B387B}"/>
                  </a:ext>
                </a:extLst>
              </p:cNvPr>
              <p:cNvSpPr/>
              <p:nvPr/>
            </p:nvSpPr>
            <p:spPr>
              <a:xfrm>
                <a:off x="6728460" y="614840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01" name="object 289">
                <a:extLst>
                  <a:ext uri="{FF2B5EF4-FFF2-40B4-BE49-F238E27FC236}">
                    <a16:creationId xmlns:a16="http://schemas.microsoft.com/office/drawing/2014/main" id="{A76C23D6-A65D-7DE1-E6B2-E1A3B8D5A53D}"/>
                  </a:ext>
                </a:extLst>
              </p:cNvPr>
              <p:cNvSpPr/>
              <p:nvPr/>
            </p:nvSpPr>
            <p:spPr>
              <a:xfrm>
                <a:off x="6762026" y="6197688"/>
                <a:ext cx="4445" cy="16827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168275">
                    <a:moveTo>
                      <a:pt x="4064" y="0"/>
                    </a:moveTo>
                    <a:lnTo>
                      <a:pt x="0" y="0"/>
                    </a:lnTo>
                    <a:lnTo>
                      <a:pt x="0" y="167678"/>
                    </a:lnTo>
                    <a:lnTo>
                      <a:pt x="4064" y="167678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02" name="object 290">
                <a:extLst>
                  <a:ext uri="{FF2B5EF4-FFF2-40B4-BE49-F238E27FC236}">
                    <a16:creationId xmlns:a16="http://schemas.microsoft.com/office/drawing/2014/main" id="{87A91647-2522-39BB-BED7-E4055A4CA5C2}"/>
                  </a:ext>
                </a:extLst>
              </p:cNvPr>
              <p:cNvSpPr/>
              <p:nvPr/>
            </p:nvSpPr>
            <p:spPr>
              <a:xfrm>
                <a:off x="6748297" y="636536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03" name="object 291">
                <a:extLst>
                  <a:ext uri="{FF2B5EF4-FFF2-40B4-BE49-F238E27FC236}">
                    <a16:creationId xmlns:a16="http://schemas.microsoft.com/office/drawing/2014/main" id="{C344A006-2C57-AEDC-F823-DEADE0BADE10}"/>
                  </a:ext>
                </a:extLst>
              </p:cNvPr>
              <p:cNvSpPr/>
              <p:nvPr/>
            </p:nvSpPr>
            <p:spPr>
              <a:xfrm>
                <a:off x="6748297" y="619768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04" name="object 292">
                <a:extLst>
                  <a:ext uri="{FF2B5EF4-FFF2-40B4-BE49-F238E27FC236}">
                    <a16:creationId xmlns:a16="http://schemas.microsoft.com/office/drawing/2014/main" id="{EBE9DF90-17B2-2430-FF78-5010309AF45C}"/>
                  </a:ext>
                </a:extLst>
              </p:cNvPr>
              <p:cNvSpPr/>
              <p:nvPr/>
            </p:nvSpPr>
            <p:spPr>
              <a:xfrm>
                <a:off x="6781889" y="6290792"/>
                <a:ext cx="4445" cy="18351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183514">
                    <a:moveTo>
                      <a:pt x="4064" y="0"/>
                    </a:moveTo>
                    <a:lnTo>
                      <a:pt x="0" y="0"/>
                    </a:lnTo>
                    <a:lnTo>
                      <a:pt x="0" y="183387"/>
                    </a:lnTo>
                    <a:lnTo>
                      <a:pt x="4064" y="183387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05" name="object 293">
                <a:extLst>
                  <a:ext uri="{FF2B5EF4-FFF2-40B4-BE49-F238E27FC236}">
                    <a16:creationId xmlns:a16="http://schemas.microsoft.com/office/drawing/2014/main" id="{43969561-2D7F-1A09-3D9A-267F26EA788B}"/>
                  </a:ext>
                </a:extLst>
              </p:cNvPr>
              <p:cNvSpPr/>
              <p:nvPr/>
            </p:nvSpPr>
            <p:spPr>
              <a:xfrm>
                <a:off x="6768211" y="647418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0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06" name="object 294">
                <a:extLst>
                  <a:ext uri="{FF2B5EF4-FFF2-40B4-BE49-F238E27FC236}">
                    <a16:creationId xmlns:a16="http://schemas.microsoft.com/office/drawing/2014/main" id="{12A1DB4B-0520-C378-46DC-A59AF98A6BC5}"/>
                  </a:ext>
                </a:extLst>
              </p:cNvPr>
              <p:cNvSpPr/>
              <p:nvPr/>
            </p:nvSpPr>
            <p:spPr>
              <a:xfrm>
                <a:off x="6768211" y="629079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0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07" name="object 295">
                <a:extLst>
                  <a:ext uri="{FF2B5EF4-FFF2-40B4-BE49-F238E27FC236}">
                    <a16:creationId xmlns:a16="http://schemas.microsoft.com/office/drawing/2014/main" id="{FB5E3731-AAED-102E-BF69-5B7E15A22B44}"/>
                  </a:ext>
                </a:extLst>
              </p:cNvPr>
              <p:cNvSpPr/>
              <p:nvPr/>
            </p:nvSpPr>
            <p:spPr>
              <a:xfrm>
                <a:off x="6803745" y="6103911"/>
                <a:ext cx="0" cy="204470"/>
              </a:xfrm>
              <a:custGeom>
                <a:avLst/>
                <a:gdLst/>
                <a:ahLst/>
                <a:cxnLst/>
                <a:rect l="l" t="t" r="r" b="b"/>
                <a:pathLst>
                  <a:path h="204470">
                    <a:moveTo>
                      <a:pt x="0" y="20398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08" name="object 296">
                <a:extLst>
                  <a:ext uri="{FF2B5EF4-FFF2-40B4-BE49-F238E27FC236}">
                    <a16:creationId xmlns:a16="http://schemas.microsoft.com/office/drawing/2014/main" id="{6A9FAD1B-2859-0A35-8B5A-813F381165DA}"/>
                  </a:ext>
                </a:extLst>
              </p:cNvPr>
              <p:cNvSpPr/>
              <p:nvPr/>
            </p:nvSpPr>
            <p:spPr>
              <a:xfrm>
                <a:off x="6788023" y="630789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09" name="object 297">
                <a:extLst>
                  <a:ext uri="{FF2B5EF4-FFF2-40B4-BE49-F238E27FC236}">
                    <a16:creationId xmlns:a16="http://schemas.microsoft.com/office/drawing/2014/main" id="{B5E72A17-B6C7-13AC-F9A9-631EC8E5E61B}"/>
                  </a:ext>
                </a:extLst>
              </p:cNvPr>
              <p:cNvSpPr/>
              <p:nvPr/>
            </p:nvSpPr>
            <p:spPr>
              <a:xfrm>
                <a:off x="6788023" y="610391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10" name="object 298">
                <a:extLst>
                  <a:ext uri="{FF2B5EF4-FFF2-40B4-BE49-F238E27FC236}">
                    <a16:creationId xmlns:a16="http://schemas.microsoft.com/office/drawing/2014/main" id="{ADA8097C-CFA9-EBA8-93A0-7EEB710BB6E8}"/>
                  </a:ext>
                </a:extLst>
              </p:cNvPr>
              <p:cNvSpPr/>
              <p:nvPr/>
            </p:nvSpPr>
            <p:spPr>
              <a:xfrm>
                <a:off x="6821551" y="6181293"/>
                <a:ext cx="4445" cy="21844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18439">
                    <a:moveTo>
                      <a:pt x="4064" y="0"/>
                    </a:moveTo>
                    <a:lnTo>
                      <a:pt x="0" y="0"/>
                    </a:lnTo>
                    <a:lnTo>
                      <a:pt x="0" y="218300"/>
                    </a:lnTo>
                    <a:lnTo>
                      <a:pt x="4064" y="218300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11" name="object 299">
                <a:extLst>
                  <a:ext uri="{FF2B5EF4-FFF2-40B4-BE49-F238E27FC236}">
                    <a16:creationId xmlns:a16="http://schemas.microsoft.com/office/drawing/2014/main" id="{6920284F-8E21-6ADA-425E-01341C35F8CC}"/>
                  </a:ext>
                </a:extLst>
              </p:cNvPr>
              <p:cNvSpPr/>
              <p:nvPr/>
            </p:nvSpPr>
            <p:spPr>
              <a:xfrm>
                <a:off x="6807860" y="639959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12" name="object 300">
                <a:extLst>
                  <a:ext uri="{FF2B5EF4-FFF2-40B4-BE49-F238E27FC236}">
                    <a16:creationId xmlns:a16="http://schemas.microsoft.com/office/drawing/2014/main" id="{4F70CEFD-22A6-3E85-2391-D357CAE801B3}"/>
                  </a:ext>
                </a:extLst>
              </p:cNvPr>
              <p:cNvSpPr/>
              <p:nvPr/>
            </p:nvSpPr>
            <p:spPr>
              <a:xfrm>
                <a:off x="6807860" y="618129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13" name="object 301">
                <a:extLst>
                  <a:ext uri="{FF2B5EF4-FFF2-40B4-BE49-F238E27FC236}">
                    <a16:creationId xmlns:a16="http://schemas.microsoft.com/office/drawing/2014/main" id="{53507DF3-87CF-0F30-189D-06E1B55423A7}"/>
                  </a:ext>
                </a:extLst>
              </p:cNvPr>
              <p:cNvSpPr/>
              <p:nvPr/>
            </p:nvSpPr>
            <p:spPr>
              <a:xfrm>
                <a:off x="6841439" y="6246317"/>
                <a:ext cx="4445" cy="246379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46379">
                    <a:moveTo>
                      <a:pt x="4063" y="0"/>
                    </a:moveTo>
                    <a:lnTo>
                      <a:pt x="0" y="0"/>
                    </a:lnTo>
                    <a:lnTo>
                      <a:pt x="0" y="246367"/>
                    </a:lnTo>
                    <a:lnTo>
                      <a:pt x="4063" y="246367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14" name="object 302">
                <a:extLst>
                  <a:ext uri="{FF2B5EF4-FFF2-40B4-BE49-F238E27FC236}">
                    <a16:creationId xmlns:a16="http://schemas.microsoft.com/office/drawing/2014/main" id="{9B92BAD6-1166-CAFA-3C5F-33BC0629B854}"/>
                  </a:ext>
                </a:extLst>
              </p:cNvPr>
              <p:cNvSpPr/>
              <p:nvPr/>
            </p:nvSpPr>
            <p:spPr>
              <a:xfrm>
                <a:off x="6827710" y="649268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15" name="object 303">
                <a:extLst>
                  <a:ext uri="{FF2B5EF4-FFF2-40B4-BE49-F238E27FC236}">
                    <a16:creationId xmlns:a16="http://schemas.microsoft.com/office/drawing/2014/main" id="{B0DAB1A6-98B7-E9A1-342B-4715255ACDEA}"/>
                  </a:ext>
                </a:extLst>
              </p:cNvPr>
              <p:cNvSpPr/>
              <p:nvPr/>
            </p:nvSpPr>
            <p:spPr>
              <a:xfrm>
                <a:off x="6827710" y="624631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16" name="object 304">
                <a:extLst>
                  <a:ext uri="{FF2B5EF4-FFF2-40B4-BE49-F238E27FC236}">
                    <a16:creationId xmlns:a16="http://schemas.microsoft.com/office/drawing/2014/main" id="{6C7715B3-F875-4355-D8D8-05E28A665FD5}"/>
                  </a:ext>
                </a:extLst>
              </p:cNvPr>
              <p:cNvSpPr/>
              <p:nvPr/>
            </p:nvSpPr>
            <p:spPr>
              <a:xfrm>
                <a:off x="6861264" y="6238062"/>
                <a:ext cx="4445" cy="28067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80670">
                    <a:moveTo>
                      <a:pt x="4064" y="0"/>
                    </a:moveTo>
                    <a:lnTo>
                      <a:pt x="0" y="0"/>
                    </a:lnTo>
                    <a:lnTo>
                      <a:pt x="0" y="280606"/>
                    </a:lnTo>
                    <a:lnTo>
                      <a:pt x="4064" y="280606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17" name="object 305">
                <a:extLst>
                  <a:ext uri="{FF2B5EF4-FFF2-40B4-BE49-F238E27FC236}">
                    <a16:creationId xmlns:a16="http://schemas.microsoft.com/office/drawing/2014/main" id="{AA171191-0484-5C4A-CDF1-DA4B2A0D5C2C}"/>
                  </a:ext>
                </a:extLst>
              </p:cNvPr>
              <p:cNvSpPr/>
              <p:nvPr/>
            </p:nvSpPr>
            <p:spPr>
              <a:xfrm>
                <a:off x="6847522" y="651866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18" name="object 306">
                <a:extLst>
                  <a:ext uri="{FF2B5EF4-FFF2-40B4-BE49-F238E27FC236}">
                    <a16:creationId xmlns:a16="http://schemas.microsoft.com/office/drawing/2014/main" id="{2108870D-A813-C31D-3ADE-328BEA3438C7}"/>
                  </a:ext>
                </a:extLst>
              </p:cNvPr>
              <p:cNvSpPr/>
              <p:nvPr/>
            </p:nvSpPr>
            <p:spPr>
              <a:xfrm>
                <a:off x="6847522" y="623806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19" name="object 307">
                <a:extLst>
                  <a:ext uri="{FF2B5EF4-FFF2-40B4-BE49-F238E27FC236}">
                    <a16:creationId xmlns:a16="http://schemas.microsoft.com/office/drawing/2014/main" id="{573414B9-2B11-1E0C-1F67-A6EDC60B2EAA}"/>
                  </a:ext>
                </a:extLst>
              </p:cNvPr>
              <p:cNvSpPr/>
              <p:nvPr/>
            </p:nvSpPr>
            <p:spPr>
              <a:xfrm>
                <a:off x="6881101" y="6138125"/>
                <a:ext cx="4445" cy="31115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311150">
                    <a:moveTo>
                      <a:pt x="4063" y="0"/>
                    </a:moveTo>
                    <a:lnTo>
                      <a:pt x="0" y="0"/>
                    </a:lnTo>
                    <a:lnTo>
                      <a:pt x="0" y="310768"/>
                    </a:lnTo>
                    <a:lnTo>
                      <a:pt x="4063" y="310768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20" name="object 308">
                <a:extLst>
                  <a:ext uri="{FF2B5EF4-FFF2-40B4-BE49-F238E27FC236}">
                    <a16:creationId xmlns:a16="http://schemas.microsoft.com/office/drawing/2014/main" id="{23B12146-E4D6-DE02-225F-D7398E75F3EB}"/>
                  </a:ext>
                </a:extLst>
              </p:cNvPr>
              <p:cNvSpPr/>
              <p:nvPr/>
            </p:nvSpPr>
            <p:spPr>
              <a:xfrm>
                <a:off x="6867410" y="644889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21" name="object 309">
                <a:extLst>
                  <a:ext uri="{FF2B5EF4-FFF2-40B4-BE49-F238E27FC236}">
                    <a16:creationId xmlns:a16="http://schemas.microsoft.com/office/drawing/2014/main" id="{5CB9CC3D-13CF-20AF-8947-A6D833D5B61F}"/>
                  </a:ext>
                </a:extLst>
              </p:cNvPr>
              <p:cNvSpPr/>
              <p:nvPr/>
            </p:nvSpPr>
            <p:spPr>
              <a:xfrm>
                <a:off x="6867410" y="613812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22" name="object 310">
                <a:extLst>
                  <a:ext uri="{FF2B5EF4-FFF2-40B4-BE49-F238E27FC236}">
                    <a16:creationId xmlns:a16="http://schemas.microsoft.com/office/drawing/2014/main" id="{A8B5B2F4-3BD0-18FF-1D5A-9551C6A8AB80}"/>
                  </a:ext>
                </a:extLst>
              </p:cNvPr>
              <p:cNvSpPr/>
              <p:nvPr/>
            </p:nvSpPr>
            <p:spPr>
              <a:xfrm>
                <a:off x="6901650" y="6012916"/>
                <a:ext cx="4445" cy="36639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366395">
                    <a:moveTo>
                      <a:pt x="4064" y="0"/>
                    </a:moveTo>
                    <a:lnTo>
                      <a:pt x="0" y="0"/>
                    </a:lnTo>
                    <a:lnTo>
                      <a:pt x="0" y="366140"/>
                    </a:lnTo>
                    <a:lnTo>
                      <a:pt x="4064" y="366140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23" name="object 311">
                <a:extLst>
                  <a:ext uri="{FF2B5EF4-FFF2-40B4-BE49-F238E27FC236}">
                    <a16:creationId xmlns:a16="http://schemas.microsoft.com/office/drawing/2014/main" id="{535AFE31-9426-4971-4335-6667AF308082}"/>
                  </a:ext>
                </a:extLst>
              </p:cNvPr>
              <p:cNvSpPr/>
              <p:nvPr/>
            </p:nvSpPr>
            <p:spPr>
              <a:xfrm>
                <a:off x="6887946" y="637905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45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24" name="object 312">
                <a:extLst>
                  <a:ext uri="{FF2B5EF4-FFF2-40B4-BE49-F238E27FC236}">
                    <a16:creationId xmlns:a16="http://schemas.microsoft.com/office/drawing/2014/main" id="{626BEAF1-EA83-B3BB-B56D-99D6042F3DC5}"/>
                  </a:ext>
                </a:extLst>
              </p:cNvPr>
              <p:cNvSpPr/>
              <p:nvPr/>
            </p:nvSpPr>
            <p:spPr>
              <a:xfrm>
                <a:off x="6887946" y="601291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45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25" name="object 313">
                <a:extLst>
                  <a:ext uri="{FF2B5EF4-FFF2-40B4-BE49-F238E27FC236}">
                    <a16:creationId xmlns:a16="http://schemas.microsoft.com/office/drawing/2014/main" id="{6DCC196A-9E4F-3B52-2712-84C1B4BE76DB}"/>
                  </a:ext>
                </a:extLst>
              </p:cNvPr>
              <p:cNvSpPr/>
              <p:nvPr/>
            </p:nvSpPr>
            <p:spPr>
              <a:xfrm>
                <a:off x="6921462" y="6046431"/>
                <a:ext cx="4445" cy="415290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415289">
                    <a:moveTo>
                      <a:pt x="4063" y="0"/>
                    </a:moveTo>
                    <a:lnTo>
                      <a:pt x="0" y="0"/>
                    </a:lnTo>
                    <a:lnTo>
                      <a:pt x="0" y="414756"/>
                    </a:lnTo>
                    <a:lnTo>
                      <a:pt x="4063" y="414756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26" name="object 314">
                <a:extLst>
                  <a:ext uri="{FF2B5EF4-FFF2-40B4-BE49-F238E27FC236}">
                    <a16:creationId xmlns:a16="http://schemas.microsoft.com/office/drawing/2014/main" id="{DC2B0D2F-2387-C91E-8119-87129DE1F0F3}"/>
                  </a:ext>
                </a:extLst>
              </p:cNvPr>
              <p:cNvSpPr/>
              <p:nvPr/>
            </p:nvSpPr>
            <p:spPr>
              <a:xfrm>
                <a:off x="6907796" y="646118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27" name="object 315">
                <a:extLst>
                  <a:ext uri="{FF2B5EF4-FFF2-40B4-BE49-F238E27FC236}">
                    <a16:creationId xmlns:a16="http://schemas.microsoft.com/office/drawing/2014/main" id="{C9AEE9F5-F8C5-CA1B-7E1F-3D9AEEB3FF08}"/>
                  </a:ext>
                </a:extLst>
              </p:cNvPr>
              <p:cNvSpPr/>
              <p:nvPr/>
            </p:nvSpPr>
            <p:spPr>
              <a:xfrm>
                <a:off x="6907796" y="604643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28" name="object 316">
                <a:extLst>
                  <a:ext uri="{FF2B5EF4-FFF2-40B4-BE49-F238E27FC236}">
                    <a16:creationId xmlns:a16="http://schemas.microsoft.com/office/drawing/2014/main" id="{6FD6FE30-EF3D-A87D-358B-1F0B4FB73CD5}"/>
                  </a:ext>
                </a:extLst>
              </p:cNvPr>
              <p:cNvSpPr/>
              <p:nvPr/>
            </p:nvSpPr>
            <p:spPr>
              <a:xfrm>
                <a:off x="6943344" y="5960186"/>
                <a:ext cx="0" cy="356235"/>
              </a:xfrm>
              <a:custGeom>
                <a:avLst/>
                <a:gdLst/>
                <a:ahLst/>
                <a:cxnLst/>
                <a:rect l="l" t="t" r="r" b="b"/>
                <a:pathLst>
                  <a:path h="356235">
                    <a:moveTo>
                      <a:pt x="0" y="35587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29" name="object 317">
                <a:extLst>
                  <a:ext uri="{FF2B5EF4-FFF2-40B4-BE49-F238E27FC236}">
                    <a16:creationId xmlns:a16="http://schemas.microsoft.com/office/drawing/2014/main" id="{E130D63A-BA0A-1508-6D14-1B0A18117A87}"/>
                  </a:ext>
                </a:extLst>
              </p:cNvPr>
              <p:cNvSpPr/>
              <p:nvPr/>
            </p:nvSpPr>
            <p:spPr>
              <a:xfrm>
                <a:off x="6927608" y="6314033"/>
                <a:ext cx="20955" cy="4445"/>
              </a:xfrm>
              <a:custGeom>
                <a:avLst/>
                <a:gdLst/>
                <a:ahLst/>
                <a:cxnLst/>
                <a:rect l="l" t="t" r="r" b="b"/>
                <a:pathLst>
                  <a:path w="20954" h="4445">
                    <a:moveTo>
                      <a:pt x="20548" y="0"/>
                    </a:moveTo>
                    <a:lnTo>
                      <a:pt x="0" y="0"/>
                    </a:lnTo>
                    <a:lnTo>
                      <a:pt x="0" y="4063"/>
                    </a:lnTo>
                    <a:lnTo>
                      <a:pt x="20548" y="4063"/>
                    </a:lnTo>
                    <a:lnTo>
                      <a:pt x="20548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30" name="object 318">
                <a:extLst>
                  <a:ext uri="{FF2B5EF4-FFF2-40B4-BE49-F238E27FC236}">
                    <a16:creationId xmlns:a16="http://schemas.microsoft.com/office/drawing/2014/main" id="{A839C25C-419E-C8DE-558E-E95B614521C3}"/>
                  </a:ext>
                </a:extLst>
              </p:cNvPr>
              <p:cNvSpPr/>
              <p:nvPr/>
            </p:nvSpPr>
            <p:spPr>
              <a:xfrm>
                <a:off x="4482947" y="666036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31" name="object 319">
                <a:extLst>
                  <a:ext uri="{FF2B5EF4-FFF2-40B4-BE49-F238E27FC236}">
                    <a16:creationId xmlns:a16="http://schemas.microsoft.com/office/drawing/2014/main" id="{2DB80AFC-87A9-95E0-7E30-C2ECC89285BE}"/>
                  </a:ext>
                </a:extLst>
              </p:cNvPr>
              <p:cNvSpPr/>
              <p:nvPr/>
            </p:nvSpPr>
            <p:spPr>
              <a:xfrm>
                <a:off x="4495304" y="664799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32" name="object 320">
                <a:extLst>
                  <a:ext uri="{FF2B5EF4-FFF2-40B4-BE49-F238E27FC236}">
                    <a16:creationId xmlns:a16="http://schemas.microsoft.com/office/drawing/2014/main" id="{82AFB3EC-CA6E-1450-60EC-BC0E7F0C57AD}"/>
                  </a:ext>
                </a:extLst>
              </p:cNvPr>
              <p:cNvSpPr/>
              <p:nvPr/>
            </p:nvSpPr>
            <p:spPr>
              <a:xfrm>
                <a:off x="4502848" y="651390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8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33" name="object 321">
                <a:extLst>
                  <a:ext uri="{FF2B5EF4-FFF2-40B4-BE49-F238E27FC236}">
                    <a16:creationId xmlns:a16="http://schemas.microsoft.com/office/drawing/2014/main" id="{EC47DFF7-4E56-25C0-E2DF-9EB319BC0FEF}"/>
                  </a:ext>
                </a:extLst>
              </p:cNvPr>
              <p:cNvSpPr/>
              <p:nvPr/>
            </p:nvSpPr>
            <p:spPr>
              <a:xfrm>
                <a:off x="4515129" y="650154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34" name="object 322">
                <a:extLst>
                  <a:ext uri="{FF2B5EF4-FFF2-40B4-BE49-F238E27FC236}">
                    <a16:creationId xmlns:a16="http://schemas.microsoft.com/office/drawing/2014/main" id="{DB30290E-3EFF-FCF2-E5B3-2AEDA6EFB419}"/>
                  </a:ext>
                </a:extLst>
              </p:cNvPr>
              <p:cNvSpPr/>
              <p:nvPr/>
            </p:nvSpPr>
            <p:spPr>
              <a:xfrm>
                <a:off x="4522673" y="667816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35" name="object 323">
                <a:extLst>
                  <a:ext uri="{FF2B5EF4-FFF2-40B4-BE49-F238E27FC236}">
                    <a16:creationId xmlns:a16="http://schemas.microsoft.com/office/drawing/2014/main" id="{0C22BAAB-B16A-9A49-614E-75819E5E4BB8}"/>
                  </a:ext>
                </a:extLst>
              </p:cNvPr>
              <p:cNvSpPr/>
              <p:nvPr/>
            </p:nvSpPr>
            <p:spPr>
              <a:xfrm>
                <a:off x="4534979" y="666579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36" name="object 324">
                <a:extLst>
                  <a:ext uri="{FF2B5EF4-FFF2-40B4-BE49-F238E27FC236}">
                    <a16:creationId xmlns:a16="http://schemas.microsoft.com/office/drawing/2014/main" id="{65A1BDD2-CC75-D905-EEC8-F9D9F43854B1}"/>
                  </a:ext>
                </a:extLst>
              </p:cNvPr>
              <p:cNvSpPr/>
              <p:nvPr/>
            </p:nvSpPr>
            <p:spPr>
              <a:xfrm>
                <a:off x="4542510" y="669248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37" name="object 325">
                <a:extLst>
                  <a:ext uri="{FF2B5EF4-FFF2-40B4-BE49-F238E27FC236}">
                    <a16:creationId xmlns:a16="http://schemas.microsoft.com/office/drawing/2014/main" id="{CF8E9074-0172-57A1-62CA-DC1E0CF723C6}"/>
                  </a:ext>
                </a:extLst>
              </p:cNvPr>
              <p:cNvSpPr/>
              <p:nvPr/>
            </p:nvSpPr>
            <p:spPr>
              <a:xfrm>
                <a:off x="4554817" y="668018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38" name="object 326">
                <a:extLst>
                  <a:ext uri="{FF2B5EF4-FFF2-40B4-BE49-F238E27FC236}">
                    <a16:creationId xmlns:a16="http://schemas.microsoft.com/office/drawing/2014/main" id="{AE496F78-D059-CF01-E49B-8B0CDFAAD68B}"/>
                  </a:ext>
                </a:extLst>
              </p:cNvPr>
              <p:cNvSpPr/>
              <p:nvPr/>
            </p:nvSpPr>
            <p:spPr>
              <a:xfrm>
                <a:off x="4562361" y="6698017"/>
                <a:ext cx="2476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24764" h="24765">
                    <a:moveTo>
                      <a:pt x="24638" y="10248"/>
                    </a:moveTo>
                    <a:lnTo>
                      <a:pt x="14376" y="10248"/>
                    </a:lnTo>
                    <a:lnTo>
                      <a:pt x="14376" y="0"/>
                    </a:lnTo>
                    <a:lnTo>
                      <a:pt x="10325" y="0"/>
                    </a:lnTo>
                    <a:lnTo>
                      <a:pt x="10325" y="10248"/>
                    </a:lnTo>
                    <a:lnTo>
                      <a:pt x="0" y="10248"/>
                    </a:lnTo>
                    <a:lnTo>
                      <a:pt x="0" y="14312"/>
                    </a:lnTo>
                    <a:lnTo>
                      <a:pt x="10325" y="14312"/>
                    </a:lnTo>
                    <a:lnTo>
                      <a:pt x="10325" y="24638"/>
                    </a:lnTo>
                    <a:lnTo>
                      <a:pt x="14376" y="24638"/>
                    </a:lnTo>
                    <a:lnTo>
                      <a:pt x="14376" y="14312"/>
                    </a:lnTo>
                    <a:lnTo>
                      <a:pt x="24638" y="14312"/>
                    </a:lnTo>
                    <a:lnTo>
                      <a:pt x="24638" y="1024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39" name="object 327">
                <a:extLst>
                  <a:ext uri="{FF2B5EF4-FFF2-40B4-BE49-F238E27FC236}">
                    <a16:creationId xmlns:a16="http://schemas.microsoft.com/office/drawing/2014/main" id="{7F57A230-2948-5E7F-8FC8-72450B40B5B8}"/>
                  </a:ext>
                </a:extLst>
              </p:cNvPr>
              <p:cNvSpPr/>
              <p:nvPr/>
            </p:nvSpPr>
            <p:spPr>
              <a:xfrm>
                <a:off x="4582198" y="675205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40" name="object 328">
                <a:extLst>
                  <a:ext uri="{FF2B5EF4-FFF2-40B4-BE49-F238E27FC236}">
                    <a16:creationId xmlns:a16="http://schemas.microsoft.com/office/drawing/2014/main" id="{BE9C97AD-6071-1435-8517-0E392E690239}"/>
                  </a:ext>
                </a:extLst>
              </p:cNvPr>
              <p:cNvSpPr/>
              <p:nvPr/>
            </p:nvSpPr>
            <p:spPr>
              <a:xfrm>
                <a:off x="4594555" y="673976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74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41" name="object 329">
                <a:extLst>
                  <a:ext uri="{FF2B5EF4-FFF2-40B4-BE49-F238E27FC236}">
                    <a16:creationId xmlns:a16="http://schemas.microsoft.com/office/drawing/2014/main" id="{95C6652F-80DA-8371-C4A8-0C2772D11381}"/>
                  </a:ext>
                </a:extLst>
              </p:cNvPr>
              <p:cNvSpPr/>
              <p:nvPr/>
            </p:nvSpPr>
            <p:spPr>
              <a:xfrm>
                <a:off x="4602099" y="666169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8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42" name="object 330">
                <a:extLst>
                  <a:ext uri="{FF2B5EF4-FFF2-40B4-BE49-F238E27FC236}">
                    <a16:creationId xmlns:a16="http://schemas.microsoft.com/office/drawing/2014/main" id="{7D0EDB00-A496-141D-6497-0CF47D12DEFB}"/>
                  </a:ext>
                </a:extLst>
              </p:cNvPr>
              <p:cNvSpPr/>
              <p:nvPr/>
            </p:nvSpPr>
            <p:spPr>
              <a:xfrm>
                <a:off x="4612348" y="6649397"/>
                <a:ext cx="444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4765">
                    <a:moveTo>
                      <a:pt x="4064" y="0"/>
                    </a:moveTo>
                    <a:lnTo>
                      <a:pt x="0" y="0"/>
                    </a:lnTo>
                    <a:lnTo>
                      <a:pt x="0" y="24655"/>
                    </a:lnTo>
                    <a:lnTo>
                      <a:pt x="4064" y="24655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43" name="object 331">
                <a:extLst>
                  <a:ext uri="{FF2B5EF4-FFF2-40B4-BE49-F238E27FC236}">
                    <a16:creationId xmlns:a16="http://schemas.microsoft.com/office/drawing/2014/main" id="{A8F3CCF5-CC92-87B0-16FF-7932991951C7}"/>
                  </a:ext>
                </a:extLst>
              </p:cNvPr>
              <p:cNvSpPr/>
              <p:nvPr/>
            </p:nvSpPr>
            <p:spPr>
              <a:xfrm>
                <a:off x="4621923" y="671511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44" name="object 332">
                <a:extLst>
                  <a:ext uri="{FF2B5EF4-FFF2-40B4-BE49-F238E27FC236}">
                    <a16:creationId xmlns:a16="http://schemas.microsoft.com/office/drawing/2014/main" id="{CED14C5E-94A9-FF02-024B-C7D715FB995C}"/>
                  </a:ext>
                </a:extLst>
              </p:cNvPr>
              <p:cNvSpPr/>
              <p:nvPr/>
            </p:nvSpPr>
            <p:spPr>
              <a:xfrm>
                <a:off x="4632172" y="6635711"/>
                <a:ext cx="74930" cy="92075"/>
              </a:xfrm>
              <a:custGeom>
                <a:avLst/>
                <a:gdLst/>
                <a:ahLst/>
                <a:cxnLst/>
                <a:rect l="l" t="t" r="r" b="b"/>
                <a:pathLst>
                  <a:path w="74929" h="92075">
                    <a:moveTo>
                      <a:pt x="4051" y="67043"/>
                    </a:moveTo>
                    <a:lnTo>
                      <a:pt x="0" y="67043"/>
                    </a:lnTo>
                    <a:lnTo>
                      <a:pt x="0" y="91694"/>
                    </a:lnTo>
                    <a:lnTo>
                      <a:pt x="4051" y="91694"/>
                    </a:lnTo>
                    <a:lnTo>
                      <a:pt x="4051" y="67043"/>
                    </a:lnTo>
                    <a:close/>
                  </a:path>
                  <a:path w="74929" h="92075">
                    <a:moveTo>
                      <a:pt x="34925" y="49999"/>
                    </a:moveTo>
                    <a:lnTo>
                      <a:pt x="24599" y="49999"/>
                    </a:lnTo>
                    <a:lnTo>
                      <a:pt x="24599" y="39674"/>
                    </a:lnTo>
                    <a:lnTo>
                      <a:pt x="20535" y="39674"/>
                    </a:lnTo>
                    <a:lnTo>
                      <a:pt x="20535" y="49999"/>
                    </a:lnTo>
                    <a:lnTo>
                      <a:pt x="10287" y="49999"/>
                    </a:lnTo>
                    <a:lnTo>
                      <a:pt x="10287" y="54063"/>
                    </a:lnTo>
                    <a:lnTo>
                      <a:pt x="20535" y="54063"/>
                    </a:lnTo>
                    <a:lnTo>
                      <a:pt x="20535" y="64312"/>
                    </a:lnTo>
                    <a:lnTo>
                      <a:pt x="24599" y="64312"/>
                    </a:lnTo>
                    <a:lnTo>
                      <a:pt x="24599" y="54063"/>
                    </a:lnTo>
                    <a:lnTo>
                      <a:pt x="34925" y="54063"/>
                    </a:lnTo>
                    <a:lnTo>
                      <a:pt x="34925" y="49999"/>
                    </a:lnTo>
                    <a:close/>
                  </a:path>
                  <a:path w="74929" h="92075">
                    <a:moveTo>
                      <a:pt x="54762" y="26758"/>
                    </a:moveTo>
                    <a:lnTo>
                      <a:pt x="44424" y="26758"/>
                    </a:lnTo>
                    <a:lnTo>
                      <a:pt x="44424" y="16408"/>
                    </a:lnTo>
                    <a:lnTo>
                      <a:pt x="40360" y="16408"/>
                    </a:lnTo>
                    <a:lnTo>
                      <a:pt x="40360" y="26758"/>
                    </a:lnTo>
                    <a:lnTo>
                      <a:pt x="30111" y="26758"/>
                    </a:lnTo>
                    <a:lnTo>
                      <a:pt x="30111" y="30810"/>
                    </a:lnTo>
                    <a:lnTo>
                      <a:pt x="40360" y="30810"/>
                    </a:lnTo>
                    <a:lnTo>
                      <a:pt x="40360" y="41059"/>
                    </a:lnTo>
                    <a:lnTo>
                      <a:pt x="44424" y="41059"/>
                    </a:lnTo>
                    <a:lnTo>
                      <a:pt x="44424" y="30810"/>
                    </a:lnTo>
                    <a:lnTo>
                      <a:pt x="54762" y="30810"/>
                    </a:lnTo>
                    <a:lnTo>
                      <a:pt x="54762" y="26758"/>
                    </a:lnTo>
                    <a:close/>
                  </a:path>
                  <a:path w="74929" h="92075">
                    <a:moveTo>
                      <a:pt x="74599" y="10261"/>
                    </a:moveTo>
                    <a:lnTo>
                      <a:pt x="64338" y="10261"/>
                    </a:lnTo>
                    <a:lnTo>
                      <a:pt x="64338" y="0"/>
                    </a:lnTo>
                    <a:lnTo>
                      <a:pt x="60274" y="0"/>
                    </a:lnTo>
                    <a:lnTo>
                      <a:pt x="60274" y="10261"/>
                    </a:lnTo>
                    <a:lnTo>
                      <a:pt x="49949" y="10261"/>
                    </a:lnTo>
                    <a:lnTo>
                      <a:pt x="49949" y="14325"/>
                    </a:lnTo>
                    <a:lnTo>
                      <a:pt x="60274" y="14325"/>
                    </a:lnTo>
                    <a:lnTo>
                      <a:pt x="60274" y="24650"/>
                    </a:lnTo>
                    <a:lnTo>
                      <a:pt x="64338" y="24650"/>
                    </a:lnTo>
                    <a:lnTo>
                      <a:pt x="64338" y="14325"/>
                    </a:lnTo>
                    <a:lnTo>
                      <a:pt x="74599" y="14325"/>
                    </a:lnTo>
                    <a:lnTo>
                      <a:pt x="74599" y="10261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45" name="object 333">
                <a:extLst>
                  <a:ext uri="{FF2B5EF4-FFF2-40B4-BE49-F238E27FC236}">
                    <a16:creationId xmlns:a16="http://schemas.microsoft.com/office/drawing/2014/main" id="{E395CA67-6E39-76BE-FA82-442F2F069E03}"/>
                  </a:ext>
                </a:extLst>
              </p:cNvPr>
              <p:cNvSpPr/>
              <p:nvPr/>
            </p:nvSpPr>
            <p:spPr>
              <a:xfrm>
                <a:off x="4701946" y="664395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46" name="object 334">
                <a:extLst>
                  <a:ext uri="{FF2B5EF4-FFF2-40B4-BE49-F238E27FC236}">
                    <a16:creationId xmlns:a16="http://schemas.microsoft.com/office/drawing/2014/main" id="{8998F67A-A446-6D97-58FE-CCFC165D5F74}"/>
                  </a:ext>
                </a:extLst>
              </p:cNvPr>
              <p:cNvSpPr/>
              <p:nvPr/>
            </p:nvSpPr>
            <p:spPr>
              <a:xfrm>
                <a:off x="4712284" y="6557708"/>
                <a:ext cx="113664" cy="99060"/>
              </a:xfrm>
              <a:custGeom>
                <a:avLst/>
                <a:gdLst/>
                <a:ahLst/>
                <a:cxnLst/>
                <a:rect l="l" t="t" r="r" b="b"/>
                <a:pathLst>
                  <a:path w="113664" h="99059">
                    <a:moveTo>
                      <a:pt x="4064" y="73901"/>
                    </a:moveTo>
                    <a:lnTo>
                      <a:pt x="0" y="73901"/>
                    </a:lnTo>
                    <a:lnTo>
                      <a:pt x="0" y="98539"/>
                    </a:lnTo>
                    <a:lnTo>
                      <a:pt x="4064" y="98539"/>
                    </a:lnTo>
                    <a:lnTo>
                      <a:pt x="4064" y="73901"/>
                    </a:lnTo>
                    <a:close/>
                  </a:path>
                  <a:path w="113664" h="99059">
                    <a:moveTo>
                      <a:pt x="34150" y="73266"/>
                    </a:moveTo>
                    <a:lnTo>
                      <a:pt x="23888" y="73266"/>
                    </a:lnTo>
                    <a:lnTo>
                      <a:pt x="23888" y="62928"/>
                    </a:lnTo>
                    <a:lnTo>
                      <a:pt x="19824" y="62928"/>
                    </a:lnTo>
                    <a:lnTo>
                      <a:pt x="19824" y="73266"/>
                    </a:lnTo>
                    <a:lnTo>
                      <a:pt x="9575" y="73266"/>
                    </a:lnTo>
                    <a:lnTo>
                      <a:pt x="9575" y="77317"/>
                    </a:lnTo>
                    <a:lnTo>
                      <a:pt x="19824" y="77317"/>
                    </a:lnTo>
                    <a:lnTo>
                      <a:pt x="19824" y="87566"/>
                    </a:lnTo>
                    <a:lnTo>
                      <a:pt x="23888" y="87566"/>
                    </a:lnTo>
                    <a:lnTo>
                      <a:pt x="23888" y="77317"/>
                    </a:lnTo>
                    <a:lnTo>
                      <a:pt x="34150" y="77317"/>
                    </a:lnTo>
                    <a:lnTo>
                      <a:pt x="34150" y="73266"/>
                    </a:lnTo>
                    <a:close/>
                  </a:path>
                  <a:path w="113664" h="99059">
                    <a:moveTo>
                      <a:pt x="54063" y="56857"/>
                    </a:moveTo>
                    <a:lnTo>
                      <a:pt x="43726" y="56857"/>
                    </a:lnTo>
                    <a:lnTo>
                      <a:pt x="43726" y="46520"/>
                    </a:lnTo>
                    <a:lnTo>
                      <a:pt x="39662" y="46520"/>
                    </a:lnTo>
                    <a:lnTo>
                      <a:pt x="39662" y="56857"/>
                    </a:lnTo>
                    <a:lnTo>
                      <a:pt x="29413" y="56857"/>
                    </a:lnTo>
                    <a:lnTo>
                      <a:pt x="29413" y="60909"/>
                    </a:lnTo>
                    <a:lnTo>
                      <a:pt x="39662" y="60909"/>
                    </a:lnTo>
                    <a:lnTo>
                      <a:pt x="39662" y="71158"/>
                    </a:lnTo>
                    <a:lnTo>
                      <a:pt x="43726" y="71158"/>
                    </a:lnTo>
                    <a:lnTo>
                      <a:pt x="43726" y="60909"/>
                    </a:lnTo>
                    <a:lnTo>
                      <a:pt x="54063" y="60909"/>
                    </a:lnTo>
                    <a:lnTo>
                      <a:pt x="54063" y="56857"/>
                    </a:lnTo>
                    <a:close/>
                  </a:path>
                  <a:path w="113664" h="99059">
                    <a:moveTo>
                      <a:pt x="73888" y="50634"/>
                    </a:moveTo>
                    <a:lnTo>
                      <a:pt x="63550" y="50634"/>
                    </a:lnTo>
                    <a:lnTo>
                      <a:pt x="63550" y="40360"/>
                    </a:lnTo>
                    <a:lnTo>
                      <a:pt x="59499" y="40360"/>
                    </a:lnTo>
                    <a:lnTo>
                      <a:pt x="59499" y="50634"/>
                    </a:lnTo>
                    <a:lnTo>
                      <a:pt x="49237" y="50634"/>
                    </a:lnTo>
                    <a:lnTo>
                      <a:pt x="49237" y="54686"/>
                    </a:lnTo>
                    <a:lnTo>
                      <a:pt x="59499" y="54686"/>
                    </a:lnTo>
                    <a:lnTo>
                      <a:pt x="59499" y="65011"/>
                    </a:lnTo>
                    <a:lnTo>
                      <a:pt x="63550" y="65011"/>
                    </a:lnTo>
                    <a:lnTo>
                      <a:pt x="63550" y="54686"/>
                    </a:lnTo>
                    <a:lnTo>
                      <a:pt x="73888" y="54686"/>
                    </a:lnTo>
                    <a:lnTo>
                      <a:pt x="73888" y="50634"/>
                    </a:lnTo>
                    <a:close/>
                  </a:path>
                  <a:path w="113664" h="99059">
                    <a:moveTo>
                      <a:pt x="93726" y="36931"/>
                    </a:moveTo>
                    <a:lnTo>
                      <a:pt x="83477" y="36931"/>
                    </a:lnTo>
                    <a:lnTo>
                      <a:pt x="83477" y="26670"/>
                    </a:lnTo>
                    <a:lnTo>
                      <a:pt x="79413" y="26670"/>
                    </a:lnTo>
                    <a:lnTo>
                      <a:pt x="79413" y="36931"/>
                    </a:lnTo>
                    <a:lnTo>
                      <a:pt x="69075" y="36931"/>
                    </a:lnTo>
                    <a:lnTo>
                      <a:pt x="69075" y="40995"/>
                    </a:lnTo>
                    <a:lnTo>
                      <a:pt x="79413" y="40995"/>
                    </a:lnTo>
                    <a:lnTo>
                      <a:pt x="79413" y="51320"/>
                    </a:lnTo>
                    <a:lnTo>
                      <a:pt x="83477" y="51320"/>
                    </a:lnTo>
                    <a:lnTo>
                      <a:pt x="83477" y="40995"/>
                    </a:lnTo>
                    <a:lnTo>
                      <a:pt x="93726" y="40995"/>
                    </a:lnTo>
                    <a:lnTo>
                      <a:pt x="93726" y="36931"/>
                    </a:lnTo>
                    <a:close/>
                  </a:path>
                  <a:path w="113664" h="99059">
                    <a:moveTo>
                      <a:pt x="113550" y="10261"/>
                    </a:moveTo>
                    <a:lnTo>
                      <a:pt x="103301" y="10261"/>
                    </a:lnTo>
                    <a:lnTo>
                      <a:pt x="103301" y="0"/>
                    </a:lnTo>
                    <a:lnTo>
                      <a:pt x="99237" y="0"/>
                    </a:lnTo>
                    <a:lnTo>
                      <a:pt x="99237" y="10261"/>
                    </a:lnTo>
                    <a:lnTo>
                      <a:pt x="88900" y="10261"/>
                    </a:lnTo>
                    <a:lnTo>
                      <a:pt x="88900" y="14325"/>
                    </a:lnTo>
                    <a:lnTo>
                      <a:pt x="99237" y="14325"/>
                    </a:lnTo>
                    <a:lnTo>
                      <a:pt x="99237" y="24650"/>
                    </a:lnTo>
                    <a:lnTo>
                      <a:pt x="103301" y="24650"/>
                    </a:lnTo>
                    <a:lnTo>
                      <a:pt x="103301" y="14325"/>
                    </a:lnTo>
                    <a:lnTo>
                      <a:pt x="113550" y="14325"/>
                    </a:lnTo>
                    <a:lnTo>
                      <a:pt x="113550" y="10261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47" name="object 335">
                <a:extLst>
                  <a:ext uri="{FF2B5EF4-FFF2-40B4-BE49-F238E27FC236}">
                    <a16:creationId xmlns:a16="http://schemas.microsoft.com/office/drawing/2014/main" id="{147D3365-8C30-FA61-8E88-9F1D3AE0C1C4}"/>
                  </a:ext>
                </a:extLst>
              </p:cNvPr>
              <p:cNvSpPr/>
              <p:nvPr/>
            </p:nvSpPr>
            <p:spPr>
              <a:xfrm>
                <a:off x="4821085" y="659535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8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48" name="object 336">
                <a:extLst>
                  <a:ext uri="{FF2B5EF4-FFF2-40B4-BE49-F238E27FC236}">
                    <a16:creationId xmlns:a16="http://schemas.microsoft.com/office/drawing/2014/main" id="{1FE135E4-F3BA-A326-4B73-3F9FC5A28113}"/>
                  </a:ext>
                </a:extLst>
              </p:cNvPr>
              <p:cNvSpPr/>
              <p:nvPr/>
            </p:nvSpPr>
            <p:spPr>
              <a:xfrm>
                <a:off x="4833391" y="658298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49" name="object 337">
                <a:extLst>
                  <a:ext uri="{FF2B5EF4-FFF2-40B4-BE49-F238E27FC236}">
                    <a16:creationId xmlns:a16="http://schemas.microsoft.com/office/drawing/2014/main" id="{D9C2FB35-C45A-842F-7181-8B07455042CA}"/>
                  </a:ext>
                </a:extLst>
              </p:cNvPr>
              <p:cNvSpPr/>
              <p:nvPr/>
            </p:nvSpPr>
            <p:spPr>
              <a:xfrm>
                <a:off x="4840935" y="6557708"/>
                <a:ext cx="2476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24764" h="24765">
                    <a:moveTo>
                      <a:pt x="24625" y="10261"/>
                    </a:moveTo>
                    <a:lnTo>
                      <a:pt x="14312" y="10261"/>
                    </a:lnTo>
                    <a:lnTo>
                      <a:pt x="14312" y="0"/>
                    </a:lnTo>
                    <a:lnTo>
                      <a:pt x="10248" y="0"/>
                    </a:lnTo>
                    <a:lnTo>
                      <a:pt x="10248" y="10261"/>
                    </a:lnTo>
                    <a:lnTo>
                      <a:pt x="0" y="10261"/>
                    </a:lnTo>
                    <a:lnTo>
                      <a:pt x="0" y="14325"/>
                    </a:lnTo>
                    <a:lnTo>
                      <a:pt x="10248" y="14325"/>
                    </a:lnTo>
                    <a:lnTo>
                      <a:pt x="10248" y="24650"/>
                    </a:lnTo>
                    <a:lnTo>
                      <a:pt x="14312" y="24650"/>
                    </a:lnTo>
                    <a:lnTo>
                      <a:pt x="14312" y="14325"/>
                    </a:lnTo>
                    <a:lnTo>
                      <a:pt x="24625" y="14325"/>
                    </a:lnTo>
                    <a:lnTo>
                      <a:pt x="24625" y="10261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50" name="object 338">
                <a:extLst>
                  <a:ext uri="{FF2B5EF4-FFF2-40B4-BE49-F238E27FC236}">
                    <a16:creationId xmlns:a16="http://schemas.microsoft.com/office/drawing/2014/main" id="{21C4390F-8999-7608-B6B0-3F7AA131A488}"/>
                  </a:ext>
                </a:extLst>
              </p:cNvPr>
              <p:cNvSpPr/>
              <p:nvPr/>
            </p:nvSpPr>
            <p:spPr>
              <a:xfrm>
                <a:off x="4860772" y="658641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51" name="object 339">
                <a:extLst>
                  <a:ext uri="{FF2B5EF4-FFF2-40B4-BE49-F238E27FC236}">
                    <a16:creationId xmlns:a16="http://schemas.microsoft.com/office/drawing/2014/main" id="{E925E616-4BE6-AD95-8413-B08A2702141E}"/>
                  </a:ext>
                </a:extLst>
              </p:cNvPr>
              <p:cNvSpPr/>
              <p:nvPr/>
            </p:nvSpPr>
            <p:spPr>
              <a:xfrm>
                <a:off x="4873053" y="657411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52" name="object 340">
                <a:extLst>
                  <a:ext uri="{FF2B5EF4-FFF2-40B4-BE49-F238E27FC236}">
                    <a16:creationId xmlns:a16="http://schemas.microsoft.com/office/drawing/2014/main" id="{071561EE-0F8D-3EE5-F318-CC43C8198050}"/>
                  </a:ext>
                </a:extLst>
              </p:cNvPr>
              <p:cNvSpPr/>
              <p:nvPr/>
            </p:nvSpPr>
            <p:spPr>
              <a:xfrm>
                <a:off x="4880597" y="6519379"/>
                <a:ext cx="2476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24764" h="24765">
                    <a:moveTo>
                      <a:pt x="24650" y="10248"/>
                    </a:moveTo>
                    <a:lnTo>
                      <a:pt x="14376" y="10248"/>
                    </a:lnTo>
                    <a:lnTo>
                      <a:pt x="14376" y="0"/>
                    </a:lnTo>
                    <a:lnTo>
                      <a:pt x="10325" y="0"/>
                    </a:lnTo>
                    <a:lnTo>
                      <a:pt x="10325" y="10248"/>
                    </a:lnTo>
                    <a:lnTo>
                      <a:pt x="0" y="10248"/>
                    </a:lnTo>
                    <a:lnTo>
                      <a:pt x="0" y="14312"/>
                    </a:lnTo>
                    <a:lnTo>
                      <a:pt x="10325" y="14312"/>
                    </a:lnTo>
                    <a:lnTo>
                      <a:pt x="10325" y="24638"/>
                    </a:lnTo>
                    <a:lnTo>
                      <a:pt x="14376" y="24638"/>
                    </a:lnTo>
                    <a:lnTo>
                      <a:pt x="14376" y="14312"/>
                    </a:lnTo>
                    <a:lnTo>
                      <a:pt x="24650" y="14312"/>
                    </a:lnTo>
                    <a:lnTo>
                      <a:pt x="24650" y="1024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53" name="object 341">
                <a:extLst>
                  <a:ext uri="{FF2B5EF4-FFF2-40B4-BE49-F238E27FC236}">
                    <a16:creationId xmlns:a16="http://schemas.microsoft.com/office/drawing/2014/main" id="{554F010E-24DE-E691-EF2B-26EC0FA619B5}"/>
                  </a:ext>
                </a:extLst>
              </p:cNvPr>
              <p:cNvSpPr/>
              <p:nvPr/>
            </p:nvSpPr>
            <p:spPr>
              <a:xfrm>
                <a:off x="4901133" y="657068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54" name="object 342">
                <a:extLst>
                  <a:ext uri="{FF2B5EF4-FFF2-40B4-BE49-F238E27FC236}">
                    <a16:creationId xmlns:a16="http://schemas.microsoft.com/office/drawing/2014/main" id="{5882805A-F1F3-D6B7-5676-DB0E851C792D}"/>
                  </a:ext>
                </a:extLst>
              </p:cNvPr>
              <p:cNvSpPr/>
              <p:nvPr/>
            </p:nvSpPr>
            <p:spPr>
              <a:xfrm>
                <a:off x="4913490" y="655839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55" name="object 343">
                <a:extLst>
                  <a:ext uri="{FF2B5EF4-FFF2-40B4-BE49-F238E27FC236}">
                    <a16:creationId xmlns:a16="http://schemas.microsoft.com/office/drawing/2014/main" id="{CAA4287D-7F37-D8CF-B8D4-54AAC598F301}"/>
                  </a:ext>
                </a:extLst>
              </p:cNvPr>
              <p:cNvSpPr/>
              <p:nvPr/>
            </p:nvSpPr>
            <p:spPr>
              <a:xfrm>
                <a:off x="4920970" y="655901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56" name="object 344">
                <a:extLst>
                  <a:ext uri="{FF2B5EF4-FFF2-40B4-BE49-F238E27FC236}">
                    <a16:creationId xmlns:a16="http://schemas.microsoft.com/office/drawing/2014/main" id="{60F920C2-3666-F3D4-822C-C86FDC4B8821}"/>
                  </a:ext>
                </a:extLst>
              </p:cNvPr>
              <p:cNvSpPr/>
              <p:nvPr/>
            </p:nvSpPr>
            <p:spPr>
              <a:xfrm>
                <a:off x="4933327" y="654673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57" name="object 345">
                <a:extLst>
                  <a:ext uri="{FF2B5EF4-FFF2-40B4-BE49-F238E27FC236}">
                    <a16:creationId xmlns:a16="http://schemas.microsoft.com/office/drawing/2014/main" id="{4284936F-E169-E5A1-E5EA-C7D6FD4E4305}"/>
                  </a:ext>
                </a:extLst>
              </p:cNvPr>
              <p:cNvSpPr/>
              <p:nvPr/>
            </p:nvSpPr>
            <p:spPr>
              <a:xfrm>
                <a:off x="4940859" y="6519379"/>
                <a:ext cx="45085" cy="26034"/>
              </a:xfrm>
              <a:custGeom>
                <a:avLst/>
                <a:gdLst/>
                <a:ahLst/>
                <a:cxnLst/>
                <a:rect l="l" t="t" r="r" b="b"/>
                <a:pathLst>
                  <a:path w="45085" h="26034">
                    <a:moveTo>
                      <a:pt x="24574" y="10248"/>
                    </a:moveTo>
                    <a:lnTo>
                      <a:pt x="14325" y="10248"/>
                    </a:lnTo>
                    <a:lnTo>
                      <a:pt x="14325" y="0"/>
                    </a:lnTo>
                    <a:lnTo>
                      <a:pt x="10274" y="0"/>
                    </a:lnTo>
                    <a:lnTo>
                      <a:pt x="10274" y="10248"/>
                    </a:lnTo>
                    <a:lnTo>
                      <a:pt x="0" y="10248"/>
                    </a:lnTo>
                    <a:lnTo>
                      <a:pt x="0" y="14312"/>
                    </a:lnTo>
                    <a:lnTo>
                      <a:pt x="10274" y="14312"/>
                    </a:lnTo>
                    <a:lnTo>
                      <a:pt x="10274" y="24638"/>
                    </a:lnTo>
                    <a:lnTo>
                      <a:pt x="14325" y="24638"/>
                    </a:lnTo>
                    <a:lnTo>
                      <a:pt x="14325" y="14312"/>
                    </a:lnTo>
                    <a:lnTo>
                      <a:pt x="24574" y="14312"/>
                    </a:lnTo>
                    <a:lnTo>
                      <a:pt x="24574" y="10248"/>
                    </a:lnTo>
                    <a:close/>
                  </a:path>
                  <a:path w="45085" h="26034">
                    <a:moveTo>
                      <a:pt x="44488" y="21907"/>
                    </a:moveTo>
                    <a:lnTo>
                      <a:pt x="19837" y="21907"/>
                    </a:lnTo>
                    <a:lnTo>
                      <a:pt x="19837" y="25971"/>
                    </a:lnTo>
                    <a:lnTo>
                      <a:pt x="44488" y="25971"/>
                    </a:lnTo>
                    <a:lnTo>
                      <a:pt x="44488" y="21907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58" name="object 346">
                <a:extLst>
                  <a:ext uri="{FF2B5EF4-FFF2-40B4-BE49-F238E27FC236}">
                    <a16:creationId xmlns:a16="http://schemas.microsoft.com/office/drawing/2014/main" id="{8543204B-401D-75BC-A0E8-50F172C5FD03}"/>
                  </a:ext>
                </a:extLst>
              </p:cNvPr>
              <p:cNvSpPr/>
              <p:nvPr/>
            </p:nvSpPr>
            <p:spPr>
              <a:xfrm>
                <a:off x="4972989" y="653102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59" name="object 347">
                <a:extLst>
                  <a:ext uri="{FF2B5EF4-FFF2-40B4-BE49-F238E27FC236}">
                    <a16:creationId xmlns:a16="http://schemas.microsoft.com/office/drawing/2014/main" id="{57F0EFE2-DBE0-627F-1C05-AEADFDBE49DC}"/>
                  </a:ext>
                </a:extLst>
              </p:cNvPr>
              <p:cNvSpPr/>
              <p:nvPr/>
            </p:nvSpPr>
            <p:spPr>
              <a:xfrm>
                <a:off x="4980533" y="6444081"/>
                <a:ext cx="184150" cy="84455"/>
              </a:xfrm>
              <a:custGeom>
                <a:avLst/>
                <a:gdLst/>
                <a:ahLst/>
                <a:cxnLst/>
                <a:rect l="l" t="t" r="r" b="b"/>
                <a:pathLst>
                  <a:path w="184150" h="84454">
                    <a:moveTo>
                      <a:pt x="24638" y="69824"/>
                    </a:moveTo>
                    <a:lnTo>
                      <a:pt x="14312" y="69824"/>
                    </a:lnTo>
                    <a:lnTo>
                      <a:pt x="14312" y="59575"/>
                    </a:lnTo>
                    <a:lnTo>
                      <a:pt x="10261" y="59575"/>
                    </a:lnTo>
                    <a:lnTo>
                      <a:pt x="10261" y="69824"/>
                    </a:lnTo>
                    <a:lnTo>
                      <a:pt x="0" y="69824"/>
                    </a:lnTo>
                    <a:lnTo>
                      <a:pt x="0" y="73888"/>
                    </a:lnTo>
                    <a:lnTo>
                      <a:pt x="10261" y="73888"/>
                    </a:lnTo>
                    <a:lnTo>
                      <a:pt x="10261" y="84150"/>
                    </a:lnTo>
                    <a:lnTo>
                      <a:pt x="14312" y="84150"/>
                    </a:lnTo>
                    <a:lnTo>
                      <a:pt x="14312" y="73888"/>
                    </a:lnTo>
                    <a:lnTo>
                      <a:pt x="24638" y="73888"/>
                    </a:lnTo>
                    <a:lnTo>
                      <a:pt x="24638" y="69824"/>
                    </a:lnTo>
                    <a:close/>
                  </a:path>
                  <a:path w="184150" h="84454">
                    <a:moveTo>
                      <a:pt x="44475" y="51320"/>
                    </a:moveTo>
                    <a:lnTo>
                      <a:pt x="34213" y="51320"/>
                    </a:lnTo>
                    <a:lnTo>
                      <a:pt x="34213" y="41071"/>
                    </a:lnTo>
                    <a:lnTo>
                      <a:pt x="30162" y="41071"/>
                    </a:lnTo>
                    <a:lnTo>
                      <a:pt x="30162" y="51320"/>
                    </a:lnTo>
                    <a:lnTo>
                      <a:pt x="19837" y="51320"/>
                    </a:lnTo>
                    <a:lnTo>
                      <a:pt x="19837" y="55384"/>
                    </a:lnTo>
                    <a:lnTo>
                      <a:pt x="30162" y="55384"/>
                    </a:lnTo>
                    <a:lnTo>
                      <a:pt x="30162" y="65709"/>
                    </a:lnTo>
                    <a:lnTo>
                      <a:pt x="34213" y="65709"/>
                    </a:lnTo>
                    <a:lnTo>
                      <a:pt x="34213" y="55384"/>
                    </a:lnTo>
                    <a:lnTo>
                      <a:pt x="44475" y="55384"/>
                    </a:lnTo>
                    <a:lnTo>
                      <a:pt x="44475" y="51320"/>
                    </a:lnTo>
                    <a:close/>
                  </a:path>
                  <a:path w="184150" h="84454">
                    <a:moveTo>
                      <a:pt x="64312" y="55460"/>
                    </a:moveTo>
                    <a:lnTo>
                      <a:pt x="54051" y="55460"/>
                    </a:lnTo>
                    <a:lnTo>
                      <a:pt x="54051" y="45186"/>
                    </a:lnTo>
                    <a:lnTo>
                      <a:pt x="49987" y="45186"/>
                    </a:lnTo>
                    <a:lnTo>
                      <a:pt x="49987" y="55460"/>
                    </a:lnTo>
                    <a:lnTo>
                      <a:pt x="39674" y="55460"/>
                    </a:lnTo>
                    <a:lnTo>
                      <a:pt x="39674" y="59512"/>
                    </a:lnTo>
                    <a:lnTo>
                      <a:pt x="49987" y="59512"/>
                    </a:lnTo>
                    <a:lnTo>
                      <a:pt x="49987" y="69837"/>
                    </a:lnTo>
                    <a:lnTo>
                      <a:pt x="54051" y="69837"/>
                    </a:lnTo>
                    <a:lnTo>
                      <a:pt x="54051" y="59512"/>
                    </a:lnTo>
                    <a:lnTo>
                      <a:pt x="64312" y="59512"/>
                    </a:lnTo>
                    <a:lnTo>
                      <a:pt x="64312" y="55460"/>
                    </a:lnTo>
                    <a:close/>
                  </a:path>
                  <a:path w="184150" h="84454">
                    <a:moveTo>
                      <a:pt x="84150" y="67818"/>
                    </a:moveTo>
                    <a:lnTo>
                      <a:pt x="73875" y="67818"/>
                    </a:lnTo>
                    <a:lnTo>
                      <a:pt x="73875" y="57480"/>
                    </a:lnTo>
                    <a:lnTo>
                      <a:pt x="69824" y="57480"/>
                    </a:lnTo>
                    <a:lnTo>
                      <a:pt x="69824" y="67818"/>
                    </a:lnTo>
                    <a:lnTo>
                      <a:pt x="59563" y="67818"/>
                    </a:lnTo>
                    <a:lnTo>
                      <a:pt x="59563" y="71869"/>
                    </a:lnTo>
                    <a:lnTo>
                      <a:pt x="69824" y="71869"/>
                    </a:lnTo>
                    <a:lnTo>
                      <a:pt x="69824" y="82130"/>
                    </a:lnTo>
                    <a:lnTo>
                      <a:pt x="73875" y="82130"/>
                    </a:lnTo>
                    <a:lnTo>
                      <a:pt x="73875" y="71869"/>
                    </a:lnTo>
                    <a:lnTo>
                      <a:pt x="84150" y="71869"/>
                    </a:lnTo>
                    <a:lnTo>
                      <a:pt x="84150" y="67818"/>
                    </a:lnTo>
                    <a:close/>
                  </a:path>
                  <a:path w="184150" h="84454">
                    <a:moveTo>
                      <a:pt x="104038" y="40436"/>
                    </a:moveTo>
                    <a:lnTo>
                      <a:pt x="93713" y="40436"/>
                    </a:lnTo>
                    <a:lnTo>
                      <a:pt x="93713" y="30099"/>
                    </a:lnTo>
                    <a:lnTo>
                      <a:pt x="89649" y="30099"/>
                    </a:lnTo>
                    <a:lnTo>
                      <a:pt x="89649" y="40436"/>
                    </a:lnTo>
                    <a:lnTo>
                      <a:pt x="79400" y="40436"/>
                    </a:lnTo>
                    <a:lnTo>
                      <a:pt x="79400" y="44488"/>
                    </a:lnTo>
                    <a:lnTo>
                      <a:pt x="89649" y="44488"/>
                    </a:lnTo>
                    <a:lnTo>
                      <a:pt x="89649" y="54749"/>
                    </a:lnTo>
                    <a:lnTo>
                      <a:pt x="93713" y="54749"/>
                    </a:lnTo>
                    <a:lnTo>
                      <a:pt x="93713" y="44488"/>
                    </a:lnTo>
                    <a:lnTo>
                      <a:pt x="104038" y="44488"/>
                    </a:lnTo>
                    <a:lnTo>
                      <a:pt x="104038" y="40436"/>
                    </a:lnTo>
                    <a:close/>
                  </a:path>
                  <a:path w="184150" h="84454">
                    <a:moveTo>
                      <a:pt x="123888" y="50698"/>
                    </a:moveTo>
                    <a:lnTo>
                      <a:pt x="113550" y="50698"/>
                    </a:lnTo>
                    <a:lnTo>
                      <a:pt x="113550" y="40373"/>
                    </a:lnTo>
                    <a:lnTo>
                      <a:pt x="109499" y="40373"/>
                    </a:lnTo>
                    <a:lnTo>
                      <a:pt x="109499" y="50698"/>
                    </a:lnTo>
                    <a:lnTo>
                      <a:pt x="99237" y="50698"/>
                    </a:lnTo>
                    <a:lnTo>
                      <a:pt x="99237" y="54749"/>
                    </a:lnTo>
                    <a:lnTo>
                      <a:pt x="109499" y="54749"/>
                    </a:lnTo>
                    <a:lnTo>
                      <a:pt x="109499" y="65024"/>
                    </a:lnTo>
                    <a:lnTo>
                      <a:pt x="113550" y="65024"/>
                    </a:lnTo>
                    <a:lnTo>
                      <a:pt x="113550" y="54749"/>
                    </a:lnTo>
                    <a:lnTo>
                      <a:pt x="123888" y="54749"/>
                    </a:lnTo>
                    <a:lnTo>
                      <a:pt x="123888" y="50698"/>
                    </a:lnTo>
                    <a:close/>
                  </a:path>
                  <a:path w="184150" h="84454">
                    <a:moveTo>
                      <a:pt x="143713" y="23952"/>
                    </a:moveTo>
                    <a:lnTo>
                      <a:pt x="133464" y="23952"/>
                    </a:lnTo>
                    <a:lnTo>
                      <a:pt x="133464" y="13690"/>
                    </a:lnTo>
                    <a:lnTo>
                      <a:pt x="129400" y="13690"/>
                    </a:lnTo>
                    <a:lnTo>
                      <a:pt x="129400" y="23952"/>
                    </a:lnTo>
                    <a:lnTo>
                      <a:pt x="119062" y="23952"/>
                    </a:lnTo>
                    <a:lnTo>
                      <a:pt x="119062" y="28016"/>
                    </a:lnTo>
                    <a:lnTo>
                      <a:pt x="129400" y="28016"/>
                    </a:lnTo>
                    <a:lnTo>
                      <a:pt x="129400" y="38341"/>
                    </a:lnTo>
                    <a:lnTo>
                      <a:pt x="133464" y="38341"/>
                    </a:lnTo>
                    <a:lnTo>
                      <a:pt x="133464" y="28016"/>
                    </a:lnTo>
                    <a:lnTo>
                      <a:pt x="143713" y="28016"/>
                    </a:lnTo>
                    <a:lnTo>
                      <a:pt x="143713" y="23952"/>
                    </a:lnTo>
                    <a:close/>
                  </a:path>
                  <a:path w="184150" h="84454">
                    <a:moveTo>
                      <a:pt x="163550" y="32194"/>
                    </a:moveTo>
                    <a:lnTo>
                      <a:pt x="153276" y="32194"/>
                    </a:lnTo>
                    <a:lnTo>
                      <a:pt x="153276" y="21932"/>
                    </a:lnTo>
                    <a:lnTo>
                      <a:pt x="149225" y="21932"/>
                    </a:lnTo>
                    <a:lnTo>
                      <a:pt x="149225" y="32194"/>
                    </a:lnTo>
                    <a:lnTo>
                      <a:pt x="138912" y="32194"/>
                    </a:lnTo>
                    <a:lnTo>
                      <a:pt x="138912" y="36258"/>
                    </a:lnTo>
                    <a:lnTo>
                      <a:pt x="149225" y="36258"/>
                    </a:lnTo>
                    <a:lnTo>
                      <a:pt x="149225" y="46520"/>
                    </a:lnTo>
                    <a:lnTo>
                      <a:pt x="153276" y="46520"/>
                    </a:lnTo>
                    <a:lnTo>
                      <a:pt x="153276" y="36258"/>
                    </a:lnTo>
                    <a:lnTo>
                      <a:pt x="163550" y="36258"/>
                    </a:lnTo>
                    <a:lnTo>
                      <a:pt x="163550" y="32194"/>
                    </a:lnTo>
                    <a:close/>
                  </a:path>
                  <a:path w="184150" h="84454">
                    <a:moveTo>
                      <a:pt x="184073" y="10261"/>
                    </a:moveTo>
                    <a:lnTo>
                      <a:pt x="173824" y="10261"/>
                    </a:lnTo>
                    <a:lnTo>
                      <a:pt x="173824" y="0"/>
                    </a:lnTo>
                    <a:lnTo>
                      <a:pt x="169760" y="0"/>
                    </a:lnTo>
                    <a:lnTo>
                      <a:pt x="169760" y="10261"/>
                    </a:lnTo>
                    <a:lnTo>
                      <a:pt x="159423" y="10261"/>
                    </a:lnTo>
                    <a:lnTo>
                      <a:pt x="159423" y="14325"/>
                    </a:lnTo>
                    <a:lnTo>
                      <a:pt x="169760" y="14325"/>
                    </a:lnTo>
                    <a:lnTo>
                      <a:pt x="169760" y="24650"/>
                    </a:lnTo>
                    <a:lnTo>
                      <a:pt x="173824" y="24650"/>
                    </a:lnTo>
                    <a:lnTo>
                      <a:pt x="173824" y="14325"/>
                    </a:lnTo>
                    <a:lnTo>
                      <a:pt x="184073" y="14325"/>
                    </a:lnTo>
                    <a:lnTo>
                      <a:pt x="184073" y="10261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60" name="object 348">
                <a:extLst>
                  <a:ext uri="{FF2B5EF4-FFF2-40B4-BE49-F238E27FC236}">
                    <a16:creationId xmlns:a16="http://schemas.microsoft.com/office/drawing/2014/main" id="{E1401519-46FC-4126-68B5-0729BF1385B0}"/>
                  </a:ext>
                </a:extLst>
              </p:cNvPr>
              <p:cNvSpPr/>
              <p:nvPr/>
            </p:nvSpPr>
            <p:spPr>
              <a:xfrm>
                <a:off x="5159870" y="648312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61" name="object 349">
                <a:extLst>
                  <a:ext uri="{FF2B5EF4-FFF2-40B4-BE49-F238E27FC236}">
                    <a16:creationId xmlns:a16="http://schemas.microsoft.com/office/drawing/2014/main" id="{FC0DD5AD-4E3C-1057-CD68-296A1A8450A3}"/>
                  </a:ext>
                </a:extLst>
              </p:cNvPr>
              <p:cNvSpPr/>
              <p:nvPr/>
            </p:nvSpPr>
            <p:spPr>
              <a:xfrm>
                <a:off x="5170119" y="6423545"/>
                <a:ext cx="173355" cy="72390"/>
              </a:xfrm>
              <a:custGeom>
                <a:avLst/>
                <a:gdLst/>
                <a:ahLst/>
                <a:cxnLst/>
                <a:rect l="l" t="t" r="r" b="b"/>
                <a:pathLst>
                  <a:path w="173354" h="72389">
                    <a:moveTo>
                      <a:pt x="4064" y="47218"/>
                    </a:moveTo>
                    <a:lnTo>
                      <a:pt x="0" y="47218"/>
                    </a:lnTo>
                    <a:lnTo>
                      <a:pt x="0" y="71869"/>
                    </a:lnTo>
                    <a:lnTo>
                      <a:pt x="4064" y="71869"/>
                    </a:lnTo>
                    <a:lnTo>
                      <a:pt x="4064" y="47218"/>
                    </a:lnTo>
                    <a:close/>
                  </a:path>
                  <a:path w="173354" h="72389">
                    <a:moveTo>
                      <a:pt x="34239" y="38354"/>
                    </a:moveTo>
                    <a:lnTo>
                      <a:pt x="23888" y="38354"/>
                    </a:lnTo>
                    <a:lnTo>
                      <a:pt x="23888" y="28092"/>
                    </a:lnTo>
                    <a:lnTo>
                      <a:pt x="19837" y="28092"/>
                    </a:lnTo>
                    <a:lnTo>
                      <a:pt x="19837" y="38354"/>
                    </a:lnTo>
                    <a:lnTo>
                      <a:pt x="9588" y="38354"/>
                    </a:lnTo>
                    <a:lnTo>
                      <a:pt x="9588" y="42405"/>
                    </a:lnTo>
                    <a:lnTo>
                      <a:pt x="19837" y="42405"/>
                    </a:lnTo>
                    <a:lnTo>
                      <a:pt x="19837" y="52730"/>
                    </a:lnTo>
                    <a:lnTo>
                      <a:pt x="23888" y="52730"/>
                    </a:lnTo>
                    <a:lnTo>
                      <a:pt x="23888" y="42405"/>
                    </a:lnTo>
                    <a:lnTo>
                      <a:pt x="34239" y="42405"/>
                    </a:lnTo>
                    <a:lnTo>
                      <a:pt x="34239" y="38354"/>
                    </a:lnTo>
                    <a:close/>
                  </a:path>
                  <a:path w="173354" h="72389">
                    <a:moveTo>
                      <a:pt x="54063" y="45186"/>
                    </a:moveTo>
                    <a:lnTo>
                      <a:pt x="43738" y="45186"/>
                    </a:lnTo>
                    <a:lnTo>
                      <a:pt x="43738" y="34937"/>
                    </a:lnTo>
                    <a:lnTo>
                      <a:pt x="39674" y="34937"/>
                    </a:lnTo>
                    <a:lnTo>
                      <a:pt x="39674" y="45186"/>
                    </a:lnTo>
                    <a:lnTo>
                      <a:pt x="29413" y="45186"/>
                    </a:lnTo>
                    <a:lnTo>
                      <a:pt x="29413" y="49237"/>
                    </a:lnTo>
                    <a:lnTo>
                      <a:pt x="39674" y="49237"/>
                    </a:lnTo>
                    <a:lnTo>
                      <a:pt x="39674" y="59575"/>
                    </a:lnTo>
                    <a:lnTo>
                      <a:pt x="43738" y="59575"/>
                    </a:lnTo>
                    <a:lnTo>
                      <a:pt x="43738" y="49237"/>
                    </a:lnTo>
                    <a:lnTo>
                      <a:pt x="54063" y="49237"/>
                    </a:lnTo>
                    <a:lnTo>
                      <a:pt x="54063" y="45186"/>
                    </a:lnTo>
                    <a:close/>
                  </a:path>
                  <a:path w="173354" h="72389">
                    <a:moveTo>
                      <a:pt x="73901" y="38354"/>
                    </a:moveTo>
                    <a:lnTo>
                      <a:pt x="63639" y="38354"/>
                    </a:lnTo>
                    <a:lnTo>
                      <a:pt x="63639" y="28092"/>
                    </a:lnTo>
                    <a:lnTo>
                      <a:pt x="59588" y="28092"/>
                    </a:lnTo>
                    <a:lnTo>
                      <a:pt x="59588" y="38354"/>
                    </a:lnTo>
                    <a:lnTo>
                      <a:pt x="49250" y="38354"/>
                    </a:lnTo>
                    <a:lnTo>
                      <a:pt x="49250" y="42405"/>
                    </a:lnTo>
                    <a:lnTo>
                      <a:pt x="59588" y="42405"/>
                    </a:lnTo>
                    <a:lnTo>
                      <a:pt x="59588" y="52730"/>
                    </a:lnTo>
                    <a:lnTo>
                      <a:pt x="63639" y="52730"/>
                    </a:lnTo>
                    <a:lnTo>
                      <a:pt x="63639" y="42405"/>
                    </a:lnTo>
                    <a:lnTo>
                      <a:pt x="73901" y="42405"/>
                    </a:lnTo>
                    <a:lnTo>
                      <a:pt x="73901" y="38354"/>
                    </a:lnTo>
                    <a:close/>
                  </a:path>
                  <a:path w="173354" h="72389">
                    <a:moveTo>
                      <a:pt x="93726" y="24650"/>
                    </a:moveTo>
                    <a:lnTo>
                      <a:pt x="83464" y="24650"/>
                    </a:lnTo>
                    <a:lnTo>
                      <a:pt x="83464" y="14401"/>
                    </a:lnTo>
                    <a:lnTo>
                      <a:pt x="79413" y="14401"/>
                    </a:lnTo>
                    <a:lnTo>
                      <a:pt x="79413" y="24650"/>
                    </a:lnTo>
                    <a:lnTo>
                      <a:pt x="69075" y="24650"/>
                    </a:lnTo>
                    <a:lnTo>
                      <a:pt x="69075" y="28714"/>
                    </a:lnTo>
                    <a:lnTo>
                      <a:pt x="79413" y="28714"/>
                    </a:lnTo>
                    <a:lnTo>
                      <a:pt x="79413" y="39039"/>
                    </a:lnTo>
                    <a:lnTo>
                      <a:pt x="83464" y="39039"/>
                    </a:lnTo>
                    <a:lnTo>
                      <a:pt x="83464" y="28714"/>
                    </a:lnTo>
                    <a:lnTo>
                      <a:pt x="93726" y="28714"/>
                    </a:lnTo>
                    <a:lnTo>
                      <a:pt x="93726" y="24650"/>
                    </a:lnTo>
                    <a:close/>
                  </a:path>
                  <a:path w="173354" h="72389">
                    <a:moveTo>
                      <a:pt x="113563" y="31508"/>
                    </a:moveTo>
                    <a:lnTo>
                      <a:pt x="103301" y="31508"/>
                    </a:lnTo>
                    <a:lnTo>
                      <a:pt x="103301" y="21247"/>
                    </a:lnTo>
                    <a:lnTo>
                      <a:pt x="99250" y="21247"/>
                    </a:lnTo>
                    <a:lnTo>
                      <a:pt x="99250" y="31508"/>
                    </a:lnTo>
                    <a:lnTo>
                      <a:pt x="88988" y="31508"/>
                    </a:lnTo>
                    <a:lnTo>
                      <a:pt x="88988" y="35560"/>
                    </a:lnTo>
                    <a:lnTo>
                      <a:pt x="99250" y="35560"/>
                    </a:lnTo>
                    <a:lnTo>
                      <a:pt x="99250" y="45885"/>
                    </a:lnTo>
                    <a:lnTo>
                      <a:pt x="103301" y="45885"/>
                    </a:lnTo>
                    <a:lnTo>
                      <a:pt x="103301" y="35560"/>
                    </a:lnTo>
                    <a:lnTo>
                      <a:pt x="113563" y="35560"/>
                    </a:lnTo>
                    <a:lnTo>
                      <a:pt x="113563" y="31508"/>
                    </a:lnTo>
                    <a:close/>
                  </a:path>
                  <a:path w="173354" h="72389">
                    <a:moveTo>
                      <a:pt x="133451" y="24650"/>
                    </a:moveTo>
                    <a:lnTo>
                      <a:pt x="123139" y="24650"/>
                    </a:lnTo>
                    <a:lnTo>
                      <a:pt x="123139" y="14401"/>
                    </a:lnTo>
                    <a:lnTo>
                      <a:pt x="119075" y="14401"/>
                    </a:lnTo>
                    <a:lnTo>
                      <a:pt x="119075" y="24650"/>
                    </a:lnTo>
                    <a:lnTo>
                      <a:pt x="108826" y="24650"/>
                    </a:lnTo>
                    <a:lnTo>
                      <a:pt x="108826" y="28714"/>
                    </a:lnTo>
                    <a:lnTo>
                      <a:pt x="119075" y="28714"/>
                    </a:lnTo>
                    <a:lnTo>
                      <a:pt x="119075" y="39039"/>
                    </a:lnTo>
                    <a:lnTo>
                      <a:pt x="123139" y="39039"/>
                    </a:lnTo>
                    <a:lnTo>
                      <a:pt x="123139" y="28714"/>
                    </a:lnTo>
                    <a:lnTo>
                      <a:pt x="133451" y="28714"/>
                    </a:lnTo>
                    <a:lnTo>
                      <a:pt x="133451" y="24650"/>
                    </a:lnTo>
                    <a:close/>
                  </a:path>
                  <a:path w="173354" h="72389">
                    <a:moveTo>
                      <a:pt x="153314" y="10274"/>
                    </a:moveTo>
                    <a:lnTo>
                      <a:pt x="142976" y="10274"/>
                    </a:lnTo>
                    <a:lnTo>
                      <a:pt x="142976" y="0"/>
                    </a:lnTo>
                    <a:lnTo>
                      <a:pt x="138912" y="0"/>
                    </a:lnTo>
                    <a:lnTo>
                      <a:pt x="138912" y="10274"/>
                    </a:lnTo>
                    <a:lnTo>
                      <a:pt x="128663" y="10274"/>
                    </a:lnTo>
                    <a:lnTo>
                      <a:pt x="128663" y="14325"/>
                    </a:lnTo>
                    <a:lnTo>
                      <a:pt x="138912" y="14325"/>
                    </a:lnTo>
                    <a:lnTo>
                      <a:pt x="138912" y="24650"/>
                    </a:lnTo>
                    <a:lnTo>
                      <a:pt x="142976" y="24650"/>
                    </a:lnTo>
                    <a:lnTo>
                      <a:pt x="142976" y="14325"/>
                    </a:lnTo>
                    <a:lnTo>
                      <a:pt x="153314" y="14325"/>
                    </a:lnTo>
                    <a:lnTo>
                      <a:pt x="153314" y="10274"/>
                    </a:lnTo>
                    <a:close/>
                  </a:path>
                  <a:path w="173354" h="72389">
                    <a:moveTo>
                      <a:pt x="173139" y="30797"/>
                    </a:moveTo>
                    <a:lnTo>
                      <a:pt x="162877" y="30797"/>
                    </a:lnTo>
                    <a:lnTo>
                      <a:pt x="162877" y="20535"/>
                    </a:lnTo>
                    <a:lnTo>
                      <a:pt x="158813" y="20535"/>
                    </a:lnTo>
                    <a:lnTo>
                      <a:pt x="158813" y="30797"/>
                    </a:lnTo>
                    <a:lnTo>
                      <a:pt x="148488" y="30797"/>
                    </a:lnTo>
                    <a:lnTo>
                      <a:pt x="148488" y="34861"/>
                    </a:lnTo>
                    <a:lnTo>
                      <a:pt x="158813" y="34861"/>
                    </a:lnTo>
                    <a:lnTo>
                      <a:pt x="158813" y="45186"/>
                    </a:lnTo>
                    <a:lnTo>
                      <a:pt x="162877" y="45186"/>
                    </a:lnTo>
                    <a:lnTo>
                      <a:pt x="162877" y="34861"/>
                    </a:lnTo>
                    <a:lnTo>
                      <a:pt x="173139" y="34861"/>
                    </a:lnTo>
                    <a:lnTo>
                      <a:pt x="173139" y="30797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62" name="object 350">
                <a:extLst>
                  <a:ext uri="{FF2B5EF4-FFF2-40B4-BE49-F238E27FC236}">
                    <a16:creationId xmlns:a16="http://schemas.microsoft.com/office/drawing/2014/main" id="{57AD843F-750D-6814-BCBF-394268B2CC13}"/>
                  </a:ext>
                </a:extLst>
              </p:cNvPr>
              <p:cNvSpPr/>
              <p:nvPr/>
            </p:nvSpPr>
            <p:spPr>
              <a:xfrm>
                <a:off x="5338445" y="645707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63" name="object 351">
                <a:extLst>
                  <a:ext uri="{FF2B5EF4-FFF2-40B4-BE49-F238E27FC236}">
                    <a16:creationId xmlns:a16="http://schemas.microsoft.com/office/drawing/2014/main" id="{F3C6CA75-A60E-6BE6-5B2A-DBA7F9ED9911}"/>
                  </a:ext>
                </a:extLst>
              </p:cNvPr>
              <p:cNvSpPr/>
              <p:nvPr/>
            </p:nvSpPr>
            <p:spPr>
              <a:xfrm>
                <a:off x="5348770" y="6398208"/>
                <a:ext cx="134620" cy="71755"/>
              </a:xfrm>
              <a:custGeom>
                <a:avLst/>
                <a:gdLst/>
                <a:ahLst/>
                <a:cxnLst/>
                <a:rect l="l" t="t" r="r" b="b"/>
                <a:pathLst>
                  <a:path w="134620" h="71754">
                    <a:moveTo>
                      <a:pt x="4064" y="46583"/>
                    </a:moveTo>
                    <a:lnTo>
                      <a:pt x="0" y="46583"/>
                    </a:lnTo>
                    <a:lnTo>
                      <a:pt x="0" y="71221"/>
                    </a:lnTo>
                    <a:lnTo>
                      <a:pt x="4064" y="71221"/>
                    </a:lnTo>
                    <a:lnTo>
                      <a:pt x="4064" y="46583"/>
                    </a:lnTo>
                    <a:close/>
                  </a:path>
                  <a:path w="134620" h="71754">
                    <a:moveTo>
                      <a:pt x="34150" y="43840"/>
                    </a:moveTo>
                    <a:lnTo>
                      <a:pt x="23888" y="43840"/>
                    </a:lnTo>
                    <a:lnTo>
                      <a:pt x="23888" y="33578"/>
                    </a:lnTo>
                    <a:lnTo>
                      <a:pt x="19837" y="33578"/>
                    </a:lnTo>
                    <a:lnTo>
                      <a:pt x="19837" y="43840"/>
                    </a:lnTo>
                    <a:lnTo>
                      <a:pt x="9575" y="43840"/>
                    </a:lnTo>
                    <a:lnTo>
                      <a:pt x="9575" y="47904"/>
                    </a:lnTo>
                    <a:lnTo>
                      <a:pt x="19837" y="47904"/>
                    </a:lnTo>
                    <a:lnTo>
                      <a:pt x="19837" y="58166"/>
                    </a:lnTo>
                    <a:lnTo>
                      <a:pt x="23888" y="58166"/>
                    </a:lnTo>
                    <a:lnTo>
                      <a:pt x="23888" y="47904"/>
                    </a:lnTo>
                    <a:lnTo>
                      <a:pt x="34150" y="47904"/>
                    </a:lnTo>
                    <a:lnTo>
                      <a:pt x="34150" y="43840"/>
                    </a:lnTo>
                    <a:close/>
                  </a:path>
                  <a:path w="134620" h="71754">
                    <a:moveTo>
                      <a:pt x="54051" y="28752"/>
                    </a:moveTo>
                    <a:lnTo>
                      <a:pt x="43738" y="28752"/>
                    </a:lnTo>
                    <a:lnTo>
                      <a:pt x="43738" y="18503"/>
                    </a:lnTo>
                    <a:lnTo>
                      <a:pt x="39674" y="18503"/>
                    </a:lnTo>
                    <a:lnTo>
                      <a:pt x="39674" y="28752"/>
                    </a:lnTo>
                    <a:lnTo>
                      <a:pt x="29400" y="28752"/>
                    </a:lnTo>
                    <a:lnTo>
                      <a:pt x="29400" y="32816"/>
                    </a:lnTo>
                    <a:lnTo>
                      <a:pt x="39674" y="32816"/>
                    </a:lnTo>
                    <a:lnTo>
                      <a:pt x="39674" y="43154"/>
                    </a:lnTo>
                    <a:lnTo>
                      <a:pt x="43738" y="43154"/>
                    </a:lnTo>
                    <a:lnTo>
                      <a:pt x="43738" y="32816"/>
                    </a:lnTo>
                    <a:lnTo>
                      <a:pt x="54051" y="32816"/>
                    </a:lnTo>
                    <a:lnTo>
                      <a:pt x="54051" y="28752"/>
                    </a:lnTo>
                    <a:close/>
                  </a:path>
                  <a:path w="134620" h="71754">
                    <a:moveTo>
                      <a:pt x="114249" y="15773"/>
                    </a:moveTo>
                    <a:lnTo>
                      <a:pt x="103987" y="15773"/>
                    </a:lnTo>
                    <a:lnTo>
                      <a:pt x="103987" y="5511"/>
                    </a:lnTo>
                    <a:lnTo>
                      <a:pt x="99936" y="5511"/>
                    </a:lnTo>
                    <a:lnTo>
                      <a:pt x="99936" y="15773"/>
                    </a:lnTo>
                    <a:lnTo>
                      <a:pt x="89611" y="15773"/>
                    </a:lnTo>
                    <a:lnTo>
                      <a:pt x="89611" y="18491"/>
                    </a:lnTo>
                    <a:lnTo>
                      <a:pt x="84099" y="18491"/>
                    </a:lnTo>
                    <a:lnTo>
                      <a:pt x="84099" y="8229"/>
                    </a:lnTo>
                    <a:lnTo>
                      <a:pt x="80035" y="8229"/>
                    </a:lnTo>
                    <a:lnTo>
                      <a:pt x="80035" y="18491"/>
                    </a:lnTo>
                    <a:lnTo>
                      <a:pt x="69773" y="18491"/>
                    </a:lnTo>
                    <a:lnTo>
                      <a:pt x="69773" y="19900"/>
                    </a:lnTo>
                    <a:lnTo>
                      <a:pt x="64262" y="19900"/>
                    </a:lnTo>
                    <a:lnTo>
                      <a:pt x="64262" y="9639"/>
                    </a:lnTo>
                    <a:lnTo>
                      <a:pt x="60198" y="9639"/>
                    </a:lnTo>
                    <a:lnTo>
                      <a:pt x="60198" y="19900"/>
                    </a:lnTo>
                    <a:lnTo>
                      <a:pt x="49936" y="19900"/>
                    </a:lnTo>
                    <a:lnTo>
                      <a:pt x="49936" y="23952"/>
                    </a:lnTo>
                    <a:lnTo>
                      <a:pt x="60198" y="23952"/>
                    </a:lnTo>
                    <a:lnTo>
                      <a:pt x="60198" y="34213"/>
                    </a:lnTo>
                    <a:lnTo>
                      <a:pt x="64262" y="34213"/>
                    </a:lnTo>
                    <a:lnTo>
                      <a:pt x="64262" y="23952"/>
                    </a:lnTo>
                    <a:lnTo>
                      <a:pt x="74599" y="23952"/>
                    </a:lnTo>
                    <a:lnTo>
                      <a:pt x="74599" y="22555"/>
                    </a:lnTo>
                    <a:lnTo>
                      <a:pt x="80035" y="22555"/>
                    </a:lnTo>
                    <a:lnTo>
                      <a:pt x="80035" y="32880"/>
                    </a:lnTo>
                    <a:lnTo>
                      <a:pt x="84099" y="32880"/>
                    </a:lnTo>
                    <a:lnTo>
                      <a:pt x="84099" y="22555"/>
                    </a:lnTo>
                    <a:lnTo>
                      <a:pt x="94411" y="22555"/>
                    </a:lnTo>
                    <a:lnTo>
                      <a:pt x="94411" y="19837"/>
                    </a:lnTo>
                    <a:lnTo>
                      <a:pt x="99936" y="19837"/>
                    </a:lnTo>
                    <a:lnTo>
                      <a:pt x="99936" y="30149"/>
                    </a:lnTo>
                    <a:lnTo>
                      <a:pt x="103987" y="30149"/>
                    </a:lnTo>
                    <a:lnTo>
                      <a:pt x="103987" y="19837"/>
                    </a:lnTo>
                    <a:lnTo>
                      <a:pt x="114249" y="19837"/>
                    </a:lnTo>
                    <a:lnTo>
                      <a:pt x="114249" y="15773"/>
                    </a:lnTo>
                    <a:close/>
                  </a:path>
                  <a:path w="134620" h="71754">
                    <a:moveTo>
                      <a:pt x="134112" y="10325"/>
                    </a:moveTo>
                    <a:lnTo>
                      <a:pt x="123825" y="10325"/>
                    </a:lnTo>
                    <a:lnTo>
                      <a:pt x="123825" y="0"/>
                    </a:lnTo>
                    <a:lnTo>
                      <a:pt x="119761" y="0"/>
                    </a:lnTo>
                    <a:lnTo>
                      <a:pt x="119761" y="10325"/>
                    </a:lnTo>
                    <a:lnTo>
                      <a:pt x="109448" y="10325"/>
                    </a:lnTo>
                    <a:lnTo>
                      <a:pt x="109448" y="14389"/>
                    </a:lnTo>
                    <a:lnTo>
                      <a:pt x="119761" y="14389"/>
                    </a:lnTo>
                    <a:lnTo>
                      <a:pt x="119761" y="24650"/>
                    </a:lnTo>
                    <a:lnTo>
                      <a:pt x="123825" y="24650"/>
                    </a:lnTo>
                    <a:lnTo>
                      <a:pt x="123825" y="14389"/>
                    </a:lnTo>
                    <a:lnTo>
                      <a:pt x="134112" y="14389"/>
                    </a:lnTo>
                    <a:lnTo>
                      <a:pt x="134112" y="10325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64" name="object 352">
                <a:extLst>
                  <a:ext uri="{FF2B5EF4-FFF2-40B4-BE49-F238E27FC236}">
                    <a16:creationId xmlns:a16="http://schemas.microsoft.com/office/drawing/2014/main" id="{5806E67B-2A9C-35E7-9C92-4F4B40733753}"/>
                  </a:ext>
                </a:extLst>
              </p:cNvPr>
              <p:cNvSpPr/>
              <p:nvPr/>
            </p:nvSpPr>
            <p:spPr>
              <a:xfrm>
                <a:off x="5478119" y="6434518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65" name="object 353">
                <a:extLst>
                  <a:ext uri="{FF2B5EF4-FFF2-40B4-BE49-F238E27FC236}">
                    <a16:creationId xmlns:a16="http://schemas.microsoft.com/office/drawing/2014/main" id="{3B1D0EE8-2CCF-F360-390C-1C6EF3164154}"/>
                  </a:ext>
                </a:extLst>
              </p:cNvPr>
              <p:cNvSpPr/>
              <p:nvPr/>
            </p:nvSpPr>
            <p:spPr>
              <a:xfrm>
                <a:off x="5488368" y="6381800"/>
                <a:ext cx="93980" cy="65405"/>
              </a:xfrm>
              <a:custGeom>
                <a:avLst/>
                <a:gdLst/>
                <a:ahLst/>
                <a:cxnLst/>
                <a:rect l="l" t="t" r="r" b="b"/>
                <a:pathLst>
                  <a:path w="93979" h="65404">
                    <a:moveTo>
                      <a:pt x="4051" y="40360"/>
                    </a:moveTo>
                    <a:lnTo>
                      <a:pt x="0" y="40360"/>
                    </a:lnTo>
                    <a:lnTo>
                      <a:pt x="0" y="64998"/>
                    </a:lnTo>
                    <a:lnTo>
                      <a:pt x="4051" y="64998"/>
                    </a:lnTo>
                    <a:lnTo>
                      <a:pt x="4051" y="40360"/>
                    </a:lnTo>
                    <a:close/>
                  </a:path>
                  <a:path w="93979" h="65404">
                    <a:moveTo>
                      <a:pt x="34226" y="29451"/>
                    </a:moveTo>
                    <a:lnTo>
                      <a:pt x="23888" y="29451"/>
                    </a:lnTo>
                    <a:lnTo>
                      <a:pt x="23888" y="19202"/>
                    </a:lnTo>
                    <a:lnTo>
                      <a:pt x="19824" y="19202"/>
                    </a:lnTo>
                    <a:lnTo>
                      <a:pt x="19824" y="29451"/>
                    </a:lnTo>
                    <a:lnTo>
                      <a:pt x="9563" y="29451"/>
                    </a:lnTo>
                    <a:lnTo>
                      <a:pt x="9563" y="33515"/>
                    </a:lnTo>
                    <a:lnTo>
                      <a:pt x="19824" y="33515"/>
                    </a:lnTo>
                    <a:lnTo>
                      <a:pt x="19824" y="43776"/>
                    </a:lnTo>
                    <a:lnTo>
                      <a:pt x="23888" y="43776"/>
                    </a:lnTo>
                    <a:lnTo>
                      <a:pt x="23888" y="33515"/>
                    </a:lnTo>
                    <a:lnTo>
                      <a:pt x="34226" y="33515"/>
                    </a:lnTo>
                    <a:lnTo>
                      <a:pt x="34226" y="29451"/>
                    </a:lnTo>
                    <a:close/>
                  </a:path>
                  <a:path w="93979" h="65404">
                    <a:moveTo>
                      <a:pt x="54063" y="35610"/>
                    </a:moveTo>
                    <a:lnTo>
                      <a:pt x="43713" y="35610"/>
                    </a:lnTo>
                    <a:lnTo>
                      <a:pt x="43713" y="25349"/>
                    </a:lnTo>
                    <a:lnTo>
                      <a:pt x="39662" y="25349"/>
                    </a:lnTo>
                    <a:lnTo>
                      <a:pt x="39662" y="35610"/>
                    </a:lnTo>
                    <a:lnTo>
                      <a:pt x="29413" y="35610"/>
                    </a:lnTo>
                    <a:lnTo>
                      <a:pt x="29413" y="39662"/>
                    </a:lnTo>
                    <a:lnTo>
                      <a:pt x="39662" y="39662"/>
                    </a:lnTo>
                    <a:lnTo>
                      <a:pt x="39662" y="49987"/>
                    </a:lnTo>
                    <a:lnTo>
                      <a:pt x="43713" y="49987"/>
                    </a:lnTo>
                    <a:lnTo>
                      <a:pt x="43713" y="39662"/>
                    </a:lnTo>
                    <a:lnTo>
                      <a:pt x="54063" y="39662"/>
                    </a:lnTo>
                    <a:lnTo>
                      <a:pt x="54063" y="35610"/>
                    </a:lnTo>
                    <a:close/>
                  </a:path>
                  <a:path w="93979" h="65404">
                    <a:moveTo>
                      <a:pt x="93713" y="10325"/>
                    </a:moveTo>
                    <a:lnTo>
                      <a:pt x="83477" y="10325"/>
                    </a:lnTo>
                    <a:lnTo>
                      <a:pt x="83477" y="0"/>
                    </a:lnTo>
                    <a:lnTo>
                      <a:pt x="79413" y="0"/>
                    </a:lnTo>
                    <a:lnTo>
                      <a:pt x="79413" y="10325"/>
                    </a:lnTo>
                    <a:lnTo>
                      <a:pt x="69075" y="10325"/>
                    </a:lnTo>
                    <a:lnTo>
                      <a:pt x="69075" y="13741"/>
                    </a:lnTo>
                    <a:lnTo>
                      <a:pt x="63627" y="13741"/>
                    </a:lnTo>
                    <a:lnTo>
                      <a:pt x="63627" y="3416"/>
                    </a:lnTo>
                    <a:lnTo>
                      <a:pt x="59575" y="3416"/>
                    </a:lnTo>
                    <a:lnTo>
                      <a:pt x="59575" y="13741"/>
                    </a:lnTo>
                    <a:lnTo>
                      <a:pt x="49225" y="13741"/>
                    </a:lnTo>
                    <a:lnTo>
                      <a:pt x="49225" y="17805"/>
                    </a:lnTo>
                    <a:lnTo>
                      <a:pt x="59575" y="17805"/>
                    </a:lnTo>
                    <a:lnTo>
                      <a:pt x="59575" y="28054"/>
                    </a:lnTo>
                    <a:lnTo>
                      <a:pt x="63627" y="28054"/>
                    </a:lnTo>
                    <a:lnTo>
                      <a:pt x="63627" y="17805"/>
                    </a:lnTo>
                    <a:lnTo>
                      <a:pt x="73888" y="17805"/>
                    </a:lnTo>
                    <a:lnTo>
                      <a:pt x="73888" y="14389"/>
                    </a:lnTo>
                    <a:lnTo>
                      <a:pt x="79413" y="14389"/>
                    </a:lnTo>
                    <a:lnTo>
                      <a:pt x="79413" y="24638"/>
                    </a:lnTo>
                    <a:lnTo>
                      <a:pt x="83477" y="24638"/>
                    </a:lnTo>
                    <a:lnTo>
                      <a:pt x="83477" y="14389"/>
                    </a:lnTo>
                    <a:lnTo>
                      <a:pt x="93713" y="14389"/>
                    </a:lnTo>
                    <a:lnTo>
                      <a:pt x="93713" y="10325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66" name="object 354">
                <a:extLst>
                  <a:ext uri="{FF2B5EF4-FFF2-40B4-BE49-F238E27FC236}">
                    <a16:creationId xmlns:a16="http://schemas.microsoft.com/office/drawing/2014/main" id="{8E527F7F-0F16-0DD8-36C6-2F9BC6FB34C1}"/>
                  </a:ext>
                </a:extLst>
              </p:cNvPr>
              <p:cNvSpPr/>
              <p:nvPr/>
            </p:nvSpPr>
            <p:spPr>
              <a:xfrm>
                <a:off x="5577344" y="638318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67" name="object 355">
                <a:extLst>
                  <a:ext uri="{FF2B5EF4-FFF2-40B4-BE49-F238E27FC236}">
                    <a16:creationId xmlns:a16="http://schemas.microsoft.com/office/drawing/2014/main" id="{C7EEBD29-8FF7-AC39-4E89-EBEF668D11C5}"/>
                  </a:ext>
                </a:extLst>
              </p:cNvPr>
              <p:cNvSpPr/>
              <p:nvPr/>
            </p:nvSpPr>
            <p:spPr>
              <a:xfrm>
                <a:off x="5587606" y="6370827"/>
                <a:ext cx="74930" cy="53340"/>
              </a:xfrm>
              <a:custGeom>
                <a:avLst/>
                <a:gdLst/>
                <a:ahLst/>
                <a:cxnLst/>
                <a:rect l="l" t="t" r="r" b="b"/>
                <a:pathLst>
                  <a:path w="74929" h="53339">
                    <a:moveTo>
                      <a:pt x="4051" y="0"/>
                    </a:moveTo>
                    <a:lnTo>
                      <a:pt x="0" y="0"/>
                    </a:lnTo>
                    <a:lnTo>
                      <a:pt x="0" y="24650"/>
                    </a:lnTo>
                    <a:lnTo>
                      <a:pt x="4051" y="24650"/>
                    </a:lnTo>
                    <a:lnTo>
                      <a:pt x="4051" y="0"/>
                    </a:lnTo>
                    <a:close/>
                  </a:path>
                  <a:path w="74929" h="53339">
                    <a:moveTo>
                      <a:pt x="34226" y="38404"/>
                    </a:moveTo>
                    <a:lnTo>
                      <a:pt x="23901" y="38404"/>
                    </a:lnTo>
                    <a:lnTo>
                      <a:pt x="23901" y="28079"/>
                    </a:lnTo>
                    <a:lnTo>
                      <a:pt x="19837" y="28079"/>
                    </a:lnTo>
                    <a:lnTo>
                      <a:pt x="19837" y="38404"/>
                    </a:lnTo>
                    <a:lnTo>
                      <a:pt x="9588" y="38404"/>
                    </a:lnTo>
                    <a:lnTo>
                      <a:pt x="9588" y="42468"/>
                    </a:lnTo>
                    <a:lnTo>
                      <a:pt x="19837" y="42468"/>
                    </a:lnTo>
                    <a:lnTo>
                      <a:pt x="19837" y="52717"/>
                    </a:lnTo>
                    <a:lnTo>
                      <a:pt x="23901" y="52717"/>
                    </a:lnTo>
                    <a:lnTo>
                      <a:pt x="23901" y="42468"/>
                    </a:lnTo>
                    <a:lnTo>
                      <a:pt x="34226" y="42468"/>
                    </a:lnTo>
                    <a:lnTo>
                      <a:pt x="34226" y="38404"/>
                    </a:lnTo>
                    <a:close/>
                  </a:path>
                  <a:path w="74929" h="53339">
                    <a:moveTo>
                      <a:pt x="74587" y="26746"/>
                    </a:moveTo>
                    <a:lnTo>
                      <a:pt x="64249" y="26746"/>
                    </a:lnTo>
                    <a:lnTo>
                      <a:pt x="64249" y="16484"/>
                    </a:lnTo>
                    <a:lnTo>
                      <a:pt x="60185" y="16484"/>
                    </a:lnTo>
                    <a:lnTo>
                      <a:pt x="60185" y="26746"/>
                    </a:lnTo>
                    <a:lnTo>
                      <a:pt x="49936" y="26746"/>
                    </a:lnTo>
                    <a:lnTo>
                      <a:pt x="49936" y="29464"/>
                    </a:lnTo>
                    <a:lnTo>
                      <a:pt x="43726" y="29464"/>
                    </a:lnTo>
                    <a:lnTo>
                      <a:pt x="43726" y="19202"/>
                    </a:lnTo>
                    <a:lnTo>
                      <a:pt x="39662" y="19202"/>
                    </a:lnTo>
                    <a:lnTo>
                      <a:pt x="39662" y="29464"/>
                    </a:lnTo>
                    <a:lnTo>
                      <a:pt x="29400" y="29464"/>
                    </a:lnTo>
                    <a:lnTo>
                      <a:pt x="29400" y="33528"/>
                    </a:lnTo>
                    <a:lnTo>
                      <a:pt x="39662" y="33528"/>
                    </a:lnTo>
                    <a:lnTo>
                      <a:pt x="39662" y="43853"/>
                    </a:lnTo>
                    <a:lnTo>
                      <a:pt x="43726" y="43853"/>
                    </a:lnTo>
                    <a:lnTo>
                      <a:pt x="43726" y="33528"/>
                    </a:lnTo>
                    <a:lnTo>
                      <a:pt x="54063" y="33528"/>
                    </a:lnTo>
                    <a:lnTo>
                      <a:pt x="54063" y="30797"/>
                    </a:lnTo>
                    <a:lnTo>
                      <a:pt x="60185" y="30797"/>
                    </a:lnTo>
                    <a:lnTo>
                      <a:pt x="60185" y="41059"/>
                    </a:lnTo>
                    <a:lnTo>
                      <a:pt x="64249" y="41059"/>
                    </a:lnTo>
                    <a:lnTo>
                      <a:pt x="64249" y="30797"/>
                    </a:lnTo>
                    <a:lnTo>
                      <a:pt x="74587" y="30797"/>
                    </a:lnTo>
                    <a:lnTo>
                      <a:pt x="74587" y="26746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68" name="object 356">
                <a:extLst>
                  <a:ext uri="{FF2B5EF4-FFF2-40B4-BE49-F238E27FC236}">
                    <a16:creationId xmlns:a16="http://schemas.microsoft.com/office/drawing/2014/main" id="{271EA483-B1B9-6E23-76E8-D8EBA9242A42}"/>
                  </a:ext>
                </a:extLst>
              </p:cNvPr>
              <p:cNvSpPr/>
              <p:nvPr/>
            </p:nvSpPr>
            <p:spPr>
              <a:xfrm>
                <a:off x="5657392" y="640985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69" name="object 357">
                <a:extLst>
                  <a:ext uri="{FF2B5EF4-FFF2-40B4-BE49-F238E27FC236}">
                    <a16:creationId xmlns:a16="http://schemas.microsoft.com/office/drawing/2014/main" id="{FBC7DBB0-B5E2-437A-9906-6A21CB3182CC}"/>
                  </a:ext>
                </a:extLst>
              </p:cNvPr>
              <p:cNvSpPr/>
              <p:nvPr/>
            </p:nvSpPr>
            <p:spPr>
              <a:xfrm>
                <a:off x="5667718" y="6397574"/>
                <a:ext cx="444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4764">
                    <a:moveTo>
                      <a:pt x="4063" y="0"/>
                    </a:moveTo>
                    <a:lnTo>
                      <a:pt x="0" y="0"/>
                    </a:lnTo>
                    <a:lnTo>
                      <a:pt x="0" y="24587"/>
                    </a:lnTo>
                    <a:lnTo>
                      <a:pt x="4063" y="24587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70" name="object 358">
                <a:extLst>
                  <a:ext uri="{FF2B5EF4-FFF2-40B4-BE49-F238E27FC236}">
                    <a16:creationId xmlns:a16="http://schemas.microsoft.com/office/drawing/2014/main" id="{E24AB266-2466-C52C-2968-AE11E3351DE4}"/>
                  </a:ext>
                </a:extLst>
              </p:cNvPr>
              <p:cNvSpPr/>
              <p:nvPr/>
            </p:nvSpPr>
            <p:spPr>
              <a:xfrm>
                <a:off x="5677204" y="637292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71" name="object 359">
                <a:extLst>
                  <a:ext uri="{FF2B5EF4-FFF2-40B4-BE49-F238E27FC236}">
                    <a16:creationId xmlns:a16="http://schemas.microsoft.com/office/drawing/2014/main" id="{7C09355E-A769-A004-7664-079DD423BE89}"/>
                  </a:ext>
                </a:extLst>
              </p:cNvPr>
              <p:cNvSpPr/>
              <p:nvPr/>
            </p:nvSpPr>
            <p:spPr>
              <a:xfrm>
                <a:off x="5687543" y="6360553"/>
                <a:ext cx="34290" cy="39370"/>
              </a:xfrm>
              <a:custGeom>
                <a:avLst/>
                <a:gdLst/>
                <a:ahLst/>
                <a:cxnLst/>
                <a:rect l="l" t="t" r="r" b="b"/>
                <a:pathLst>
                  <a:path w="34289" h="39370">
                    <a:moveTo>
                      <a:pt x="4051" y="0"/>
                    </a:moveTo>
                    <a:lnTo>
                      <a:pt x="0" y="0"/>
                    </a:lnTo>
                    <a:lnTo>
                      <a:pt x="0" y="24650"/>
                    </a:lnTo>
                    <a:lnTo>
                      <a:pt x="4051" y="24650"/>
                    </a:lnTo>
                    <a:lnTo>
                      <a:pt x="4051" y="0"/>
                    </a:lnTo>
                    <a:close/>
                  </a:path>
                  <a:path w="34289" h="39370">
                    <a:moveTo>
                      <a:pt x="34163" y="24739"/>
                    </a:moveTo>
                    <a:lnTo>
                      <a:pt x="23888" y="24739"/>
                    </a:lnTo>
                    <a:lnTo>
                      <a:pt x="23888" y="14401"/>
                    </a:lnTo>
                    <a:lnTo>
                      <a:pt x="19850" y="14401"/>
                    </a:lnTo>
                    <a:lnTo>
                      <a:pt x="19850" y="24739"/>
                    </a:lnTo>
                    <a:lnTo>
                      <a:pt x="9588" y="24739"/>
                    </a:lnTo>
                    <a:lnTo>
                      <a:pt x="9588" y="28790"/>
                    </a:lnTo>
                    <a:lnTo>
                      <a:pt x="19850" y="28790"/>
                    </a:lnTo>
                    <a:lnTo>
                      <a:pt x="19850" y="39039"/>
                    </a:lnTo>
                    <a:lnTo>
                      <a:pt x="23888" y="39039"/>
                    </a:lnTo>
                    <a:lnTo>
                      <a:pt x="23888" y="28790"/>
                    </a:lnTo>
                    <a:lnTo>
                      <a:pt x="34163" y="28790"/>
                    </a:lnTo>
                    <a:lnTo>
                      <a:pt x="34163" y="24739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72" name="object 360">
                <a:extLst>
                  <a:ext uri="{FF2B5EF4-FFF2-40B4-BE49-F238E27FC236}">
                    <a16:creationId xmlns:a16="http://schemas.microsoft.com/office/drawing/2014/main" id="{A0B09340-07DC-D29F-6188-65E97DB80AE8}"/>
                  </a:ext>
                </a:extLst>
              </p:cNvPr>
              <p:cNvSpPr/>
              <p:nvPr/>
            </p:nvSpPr>
            <p:spPr>
              <a:xfrm>
                <a:off x="5716943" y="636677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73" name="object 361">
                <a:extLst>
                  <a:ext uri="{FF2B5EF4-FFF2-40B4-BE49-F238E27FC236}">
                    <a16:creationId xmlns:a16="http://schemas.microsoft.com/office/drawing/2014/main" id="{EF379C25-C321-318C-0594-743639782290}"/>
                  </a:ext>
                </a:extLst>
              </p:cNvPr>
              <p:cNvSpPr/>
              <p:nvPr/>
            </p:nvSpPr>
            <p:spPr>
              <a:xfrm>
                <a:off x="5729236" y="635441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38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74" name="object 362">
                <a:extLst>
                  <a:ext uri="{FF2B5EF4-FFF2-40B4-BE49-F238E27FC236}">
                    <a16:creationId xmlns:a16="http://schemas.microsoft.com/office/drawing/2014/main" id="{CA35865F-E2CB-8154-C0A4-A6B2E13A3C61}"/>
                  </a:ext>
                </a:extLst>
              </p:cNvPr>
              <p:cNvSpPr/>
              <p:nvPr/>
            </p:nvSpPr>
            <p:spPr>
              <a:xfrm>
                <a:off x="5736793" y="6372224"/>
                <a:ext cx="45085" cy="27305"/>
              </a:xfrm>
              <a:custGeom>
                <a:avLst/>
                <a:gdLst/>
                <a:ahLst/>
                <a:cxnLst/>
                <a:rect l="l" t="t" r="r" b="b"/>
                <a:pathLst>
                  <a:path w="45085" h="27304">
                    <a:moveTo>
                      <a:pt x="44475" y="12344"/>
                    </a:moveTo>
                    <a:lnTo>
                      <a:pt x="34213" y="12344"/>
                    </a:lnTo>
                    <a:lnTo>
                      <a:pt x="34213" y="2032"/>
                    </a:lnTo>
                    <a:lnTo>
                      <a:pt x="30162" y="2032"/>
                    </a:lnTo>
                    <a:lnTo>
                      <a:pt x="30162" y="12344"/>
                    </a:lnTo>
                    <a:lnTo>
                      <a:pt x="24650" y="12344"/>
                    </a:lnTo>
                    <a:lnTo>
                      <a:pt x="24650" y="10248"/>
                    </a:lnTo>
                    <a:lnTo>
                      <a:pt x="14325" y="10248"/>
                    </a:lnTo>
                    <a:lnTo>
                      <a:pt x="14325" y="0"/>
                    </a:lnTo>
                    <a:lnTo>
                      <a:pt x="10261" y="0"/>
                    </a:lnTo>
                    <a:lnTo>
                      <a:pt x="10261" y="10248"/>
                    </a:lnTo>
                    <a:lnTo>
                      <a:pt x="0" y="10248"/>
                    </a:lnTo>
                    <a:lnTo>
                      <a:pt x="0" y="14312"/>
                    </a:lnTo>
                    <a:lnTo>
                      <a:pt x="10261" y="14312"/>
                    </a:lnTo>
                    <a:lnTo>
                      <a:pt x="10261" y="24650"/>
                    </a:lnTo>
                    <a:lnTo>
                      <a:pt x="14325" y="24650"/>
                    </a:lnTo>
                    <a:lnTo>
                      <a:pt x="14325" y="14312"/>
                    </a:lnTo>
                    <a:lnTo>
                      <a:pt x="19812" y="14312"/>
                    </a:lnTo>
                    <a:lnTo>
                      <a:pt x="19812" y="16408"/>
                    </a:lnTo>
                    <a:lnTo>
                      <a:pt x="30162" y="16408"/>
                    </a:lnTo>
                    <a:lnTo>
                      <a:pt x="30162" y="26682"/>
                    </a:lnTo>
                    <a:lnTo>
                      <a:pt x="34213" y="26682"/>
                    </a:lnTo>
                    <a:lnTo>
                      <a:pt x="34213" y="16408"/>
                    </a:lnTo>
                    <a:lnTo>
                      <a:pt x="44475" y="16408"/>
                    </a:lnTo>
                    <a:lnTo>
                      <a:pt x="44475" y="12344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75" name="object 363">
                <a:extLst>
                  <a:ext uri="{FF2B5EF4-FFF2-40B4-BE49-F238E27FC236}">
                    <a16:creationId xmlns:a16="http://schemas.microsoft.com/office/drawing/2014/main" id="{D3F418BF-A19E-C262-E6A9-48F6510C0A71}"/>
                  </a:ext>
                </a:extLst>
              </p:cNvPr>
              <p:cNvSpPr/>
              <p:nvPr/>
            </p:nvSpPr>
            <p:spPr>
              <a:xfrm>
                <a:off x="5776468" y="640574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76" name="object 364">
                <a:extLst>
                  <a:ext uri="{FF2B5EF4-FFF2-40B4-BE49-F238E27FC236}">
                    <a16:creationId xmlns:a16="http://schemas.microsoft.com/office/drawing/2014/main" id="{200DCBEA-ADF7-9DA2-28F0-7450154884AD}"/>
                  </a:ext>
                </a:extLst>
              </p:cNvPr>
              <p:cNvSpPr/>
              <p:nvPr/>
            </p:nvSpPr>
            <p:spPr>
              <a:xfrm>
                <a:off x="5788825" y="639344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38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77" name="object 365">
                <a:extLst>
                  <a:ext uri="{FF2B5EF4-FFF2-40B4-BE49-F238E27FC236}">
                    <a16:creationId xmlns:a16="http://schemas.microsoft.com/office/drawing/2014/main" id="{676DB216-56CC-1557-3063-B0C2AD1D059B}"/>
                  </a:ext>
                </a:extLst>
              </p:cNvPr>
              <p:cNvSpPr/>
              <p:nvPr/>
            </p:nvSpPr>
            <p:spPr>
              <a:xfrm>
                <a:off x="5796356" y="639476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78" name="object 366">
                <a:extLst>
                  <a:ext uri="{FF2B5EF4-FFF2-40B4-BE49-F238E27FC236}">
                    <a16:creationId xmlns:a16="http://schemas.microsoft.com/office/drawing/2014/main" id="{039EEF6A-13FF-7101-FD04-D3270E9A5B7B}"/>
                  </a:ext>
                </a:extLst>
              </p:cNvPr>
              <p:cNvSpPr/>
              <p:nvPr/>
            </p:nvSpPr>
            <p:spPr>
              <a:xfrm>
                <a:off x="5806618" y="6377037"/>
                <a:ext cx="34290" cy="30480"/>
              </a:xfrm>
              <a:custGeom>
                <a:avLst/>
                <a:gdLst/>
                <a:ahLst/>
                <a:cxnLst/>
                <a:rect l="l" t="t" r="r" b="b"/>
                <a:pathLst>
                  <a:path w="34289" h="30479">
                    <a:moveTo>
                      <a:pt x="4064" y="5448"/>
                    </a:moveTo>
                    <a:lnTo>
                      <a:pt x="0" y="5448"/>
                    </a:lnTo>
                    <a:lnTo>
                      <a:pt x="0" y="30099"/>
                    </a:lnTo>
                    <a:lnTo>
                      <a:pt x="4064" y="30099"/>
                    </a:lnTo>
                    <a:lnTo>
                      <a:pt x="4064" y="5448"/>
                    </a:lnTo>
                    <a:close/>
                  </a:path>
                  <a:path w="34289" h="30479">
                    <a:moveTo>
                      <a:pt x="34213" y="10274"/>
                    </a:moveTo>
                    <a:lnTo>
                      <a:pt x="23901" y="10274"/>
                    </a:lnTo>
                    <a:lnTo>
                      <a:pt x="23901" y="0"/>
                    </a:lnTo>
                    <a:lnTo>
                      <a:pt x="19837" y="0"/>
                    </a:lnTo>
                    <a:lnTo>
                      <a:pt x="19837" y="10274"/>
                    </a:lnTo>
                    <a:lnTo>
                      <a:pt x="9588" y="10274"/>
                    </a:lnTo>
                    <a:lnTo>
                      <a:pt x="9588" y="14325"/>
                    </a:lnTo>
                    <a:lnTo>
                      <a:pt x="19837" y="14325"/>
                    </a:lnTo>
                    <a:lnTo>
                      <a:pt x="19837" y="24587"/>
                    </a:lnTo>
                    <a:lnTo>
                      <a:pt x="23901" y="24587"/>
                    </a:lnTo>
                    <a:lnTo>
                      <a:pt x="23901" y="14325"/>
                    </a:lnTo>
                    <a:lnTo>
                      <a:pt x="34213" y="14325"/>
                    </a:lnTo>
                    <a:lnTo>
                      <a:pt x="34213" y="10274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79" name="object 367">
                <a:extLst>
                  <a:ext uri="{FF2B5EF4-FFF2-40B4-BE49-F238E27FC236}">
                    <a16:creationId xmlns:a16="http://schemas.microsoft.com/office/drawing/2014/main" id="{78B8525D-2313-283C-1439-F2FE62B294E8}"/>
                  </a:ext>
                </a:extLst>
              </p:cNvPr>
              <p:cNvSpPr/>
              <p:nvPr/>
            </p:nvSpPr>
            <p:spPr>
              <a:xfrm>
                <a:off x="5836018" y="635783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80" name="object 368">
                <a:extLst>
                  <a:ext uri="{FF2B5EF4-FFF2-40B4-BE49-F238E27FC236}">
                    <a16:creationId xmlns:a16="http://schemas.microsoft.com/office/drawing/2014/main" id="{7884AB22-3490-E216-62F8-F1817FC369EB}"/>
                  </a:ext>
                </a:extLst>
              </p:cNvPr>
              <p:cNvSpPr/>
              <p:nvPr/>
            </p:nvSpPr>
            <p:spPr>
              <a:xfrm>
                <a:off x="5846279" y="6345537"/>
                <a:ext cx="444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4764">
                    <a:moveTo>
                      <a:pt x="4064" y="0"/>
                    </a:moveTo>
                    <a:lnTo>
                      <a:pt x="0" y="0"/>
                    </a:lnTo>
                    <a:lnTo>
                      <a:pt x="0" y="24655"/>
                    </a:lnTo>
                    <a:lnTo>
                      <a:pt x="4064" y="24655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81" name="object 369">
                <a:extLst>
                  <a:ext uri="{FF2B5EF4-FFF2-40B4-BE49-F238E27FC236}">
                    <a16:creationId xmlns:a16="http://schemas.microsoft.com/office/drawing/2014/main" id="{57570788-8B80-90CF-7E1E-22AA8AC685E4}"/>
                  </a:ext>
                </a:extLst>
              </p:cNvPr>
              <p:cNvSpPr/>
              <p:nvPr/>
            </p:nvSpPr>
            <p:spPr>
              <a:xfrm>
                <a:off x="5855868" y="6395478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82" name="object 370">
                <a:extLst>
                  <a:ext uri="{FF2B5EF4-FFF2-40B4-BE49-F238E27FC236}">
                    <a16:creationId xmlns:a16="http://schemas.microsoft.com/office/drawing/2014/main" id="{C4C9386D-6DED-EA76-869E-F4CF02300DB3}"/>
                  </a:ext>
                </a:extLst>
              </p:cNvPr>
              <p:cNvSpPr/>
              <p:nvPr/>
            </p:nvSpPr>
            <p:spPr>
              <a:xfrm>
                <a:off x="5866168" y="6342125"/>
                <a:ext cx="55244" cy="66040"/>
              </a:xfrm>
              <a:custGeom>
                <a:avLst/>
                <a:gdLst/>
                <a:ahLst/>
                <a:cxnLst/>
                <a:rect l="l" t="t" r="r" b="b"/>
                <a:pathLst>
                  <a:path w="55245" h="66039">
                    <a:moveTo>
                      <a:pt x="4051" y="41059"/>
                    </a:moveTo>
                    <a:lnTo>
                      <a:pt x="0" y="41059"/>
                    </a:lnTo>
                    <a:lnTo>
                      <a:pt x="0" y="65709"/>
                    </a:lnTo>
                    <a:lnTo>
                      <a:pt x="4051" y="65709"/>
                    </a:lnTo>
                    <a:lnTo>
                      <a:pt x="4051" y="41059"/>
                    </a:lnTo>
                    <a:close/>
                  </a:path>
                  <a:path w="55245" h="66039">
                    <a:moveTo>
                      <a:pt x="34175" y="10261"/>
                    </a:moveTo>
                    <a:lnTo>
                      <a:pt x="23901" y="10261"/>
                    </a:lnTo>
                    <a:lnTo>
                      <a:pt x="23901" y="0"/>
                    </a:lnTo>
                    <a:lnTo>
                      <a:pt x="19850" y="0"/>
                    </a:lnTo>
                    <a:lnTo>
                      <a:pt x="19850" y="10261"/>
                    </a:lnTo>
                    <a:lnTo>
                      <a:pt x="9512" y="10261"/>
                    </a:lnTo>
                    <a:lnTo>
                      <a:pt x="9512" y="14325"/>
                    </a:lnTo>
                    <a:lnTo>
                      <a:pt x="19850" y="14325"/>
                    </a:lnTo>
                    <a:lnTo>
                      <a:pt x="19850" y="24650"/>
                    </a:lnTo>
                    <a:lnTo>
                      <a:pt x="23901" y="24650"/>
                    </a:lnTo>
                    <a:lnTo>
                      <a:pt x="23901" y="14325"/>
                    </a:lnTo>
                    <a:lnTo>
                      <a:pt x="34175" y="14325"/>
                    </a:lnTo>
                    <a:lnTo>
                      <a:pt x="34175" y="10261"/>
                    </a:lnTo>
                    <a:close/>
                  </a:path>
                  <a:path w="55245" h="66039">
                    <a:moveTo>
                      <a:pt x="54711" y="34213"/>
                    </a:moveTo>
                    <a:lnTo>
                      <a:pt x="44450" y="34213"/>
                    </a:lnTo>
                    <a:lnTo>
                      <a:pt x="44450" y="23952"/>
                    </a:lnTo>
                    <a:lnTo>
                      <a:pt x="40386" y="23952"/>
                    </a:lnTo>
                    <a:lnTo>
                      <a:pt x="40386" y="34213"/>
                    </a:lnTo>
                    <a:lnTo>
                      <a:pt x="30048" y="34213"/>
                    </a:lnTo>
                    <a:lnTo>
                      <a:pt x="30048" y="38277"/>
                    </a:lnTo>
                    <a:lnTo>
                      <a:pt x="40386" y="38277"/>
                    </a:lnTo>
                    <a:lnTo>
                      <a:pt x="40386" y="48602"/>
                    </a:lnTo>
                    <a:lnTo>
                      <a:pt x="44450" y="48602"/>
                    </a:lnTo>
                    <a:lnTo>
                      <a:pt x="44450" y="38277"/>
                    </a:lnTo>
                    <a:lnTo>
                      <a:pt x="54711" y="38277"/>
                    </a:lnTo>
                    <a:lnTo>
                      <a:pt x="54711" y="34213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83" name="object 371">
                <a:extLst>
                  <a:ext uri="{FF2B5EF4-FFF2-40B4-BE49-F238E27FC236}">
                    <a16:creationId xmlns:a16="http://schemas.microsoft.com/office/drawing/2014/main" id="{1AA171A2-DD0A-D884-7E89-EF88D58CFD3B}"/>
                  </a:ext>
                </a:extLst>
              </p:cNvPr>
              <p:cNvSpPr/>
              <p:nvPr/>
            </p:nvSpPr>
            <p:spPr>
              <a:xfrm>
                <a:off x="5916117" y="634282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9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84" name="object 372">
                <a:extLst>
                  <a:ext uri="{FF2B5EF4-FFF2-40B4-BE49-F238E27FC236}">
                    <a16:creationId xmlns:a16="http://schemas.microsoft.com/office/drawing/2014/main" id="{526B3DEB-F518-7772-66B2-D83FE7675B98}"/>
                  </a:ext>
                </a:extLst>
              </p:cNvPr>
              <p:cNvSpPr/>
              <p:nvPr/>
            </p:nvSpPr>
            <p:spPr>
              <a:xfrm>
                <a:off x="5928411" y="633046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85" name="object 373">
                <a:extLst>
                  <a:ext uri="{FF2B5EF4-FFF2-40B4-BE49-F238E27FC236}">
                    <a16:creationId xmlns:a16="http://schemas.microsoft.com/office/drawing/2014/main" id="{4655B0B8-3A3D-6DD6-2461-00813BD056CC}"/>
                  </a:ext>
                </a:extLst>
              </p:cNvPr>
              <p:cNvSpPr/>
              <p:nvPr/>
            </p:nvSpPr>
            <p:spPr>
              <a:xfrm>
                <a:off x="5935954" y="634625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86" name="object 374">
                <a:extLst>
                  <a:ext uri="{FF2B5EF4-FFF2-40B4-BE49-F238E27FC236}">
                    <a16:creationId xmlns:a16="http://schemas.microsoft.com/office/drawing/2014/main" id="{65B684F2-A03A-96E1-F4B9-FA63A6EF4D3C}"/>
                  </a:ext>
                </a:extLst>
              </p:cNvPr>
              <p:cNvSpPr/>
              <p:nvPr/>
            </p:nvSpPr>
            <p:spPr>
              <a:xfrm>
                <a:off x="5946216" y="6333896"/>
                <a:ext cx="34290" cy="45720"/>
              </a:xfrm>
              <a:custGeom>
                <a:avLst/>
                <a:gdLst/>
                <a:ahLst/>
                <a:cxnLst/>
                <a:rect l="l" t="t" r="r" b="b"/>
                <a:pathLst>
                  <a:path w="34289" h="45720">
                    <a:moveTo>
                      <a:pt x="4064" y="0"/>
                    </a:moveTo>
                    <a:lnTo>
                      <a:pt x="0" y="0"/>
                    </a:lnTo>
                    <a:lnTo>
                      <a:pt x="0" y="24638"/>
                    </a:lnTo>
                    <a:lnTo>
                      <a:pt x="4064" y="24638"/>
                    </a:lnTo>
                    <a:lnTo>
                      <a:pt x="4064" y="0"/>
                    </a:lnTo>
                    <a:close/>
                  </a:path>
                  <a:path w="34289" h="45720">
                    <a:moveTo>
                      <a:pt x="34213" y="30861"/>
                    </a:moveTo>
                    <a:lnTo>
                      <a:pt x="23914" y="30861"/>
                    </a:lnTo>
                    <a:lnTo>
                      <a:pt x="23914" y="20523"/>
                    </a:lnTo>
                    <a:lnTo>
                      <a:pt x="19850" y="20523"/>
                    </a:lnTo>
                    <a:lnTo>
                      <a:pt x="19850" y="30861"/>
                    </a:lnTo>
                    <a:lnTo>
                      <a:pt x="9563" y="30861"/>
                    </a:lnTo>
                    <a:lnTo>
                      <a:pt x="9563" y="34912"/>
                    </a:lnTo>
                    <a:lnTo>
                      <a:pt x="19850" y="34912"/>
                    </a:lnTo>
                    <a:lnTo>
                      <a:pt x="19850" y="45161"/>
                    </a:lnTo>
                    <a:lnTo>
                      <a:pt x="23914" y="45161"/>
                    </a:lnTo>
                    <a:lnTo>
                      <a:pt x="23914" y="34912"/>
                    </a:lnTo>
                    <a:lnTo>
                      <a:pt x="34213" y="34912"/>
                    </a:lnTo>
                    <a:lnTo>
                      <a:pt x="34213" y="30861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87" name="object 375">
                <a:extLst>
                  <a:ext uri="{FF2B5EF4-FFF2-40B4-BE49-F238E27FC236}">
                    <a16:creationId xmlns:a16="http://schemas.microsoft.com/office/drawing/2014/main" id="{2C64CA0C-3D35-0801-86D8-8B71E33FD767}"/>
                  </a:ext>
                </a:extLst>
              </p:cNvPr>
              <p:cNvSpPr/>
              <p:nvPr/>
            </p:nvSpPr>
            <p:spPr>
              <a:xfrm>
                <a:off x="5975616" y="638388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88" name="object 376">
                <a:extLst>
                  <a:ext uri="{FF2B5EF4-FFF2-40B4-BE49-F238E27FC236}">
                    <a16:creationId xmlns:a16="http://schemas.microsoft.com/office/drawing/2014/main" id="{4423AC7A-740B-1D5D-F1E8-E05D76343135}"/>
                  </a:ext>
                </a:extLst>
              </p:cNvPr>
              <p:cNvSpPr/>
              <p:nvPr/>
            </p:nvSpPr>
            <p:spPr>
              <a:xfrm>
                <a:off x="5985967" y="6355117"/>
                <a:ext cx="34290" cy="41275"/>
              </a:xfrm>
              <a:custGeom>
                <a:avLst/>
                <a:gdLst/>
                <a:ahLst/>
                <a:cxnLst/>
                <a:rect l="l" t="t" r="r" b="b"/>
                <a:pathLst>
                  <a:path w="34289" h="41275">
                    <a:moveTo>
                      <a:pt x="4064" y="16421"/>
                    </a:moveTo>
                    <a:lnTo>
                      <a:pt x="0" y="16421"/>
                    </a:lnTo>
                    <a:lnTo>
                      <a:pt x="0" y="41059"/>
                    </a:lnTo>
                    <a:lnTo>
                      <a:pt x="4064" y="41059"/>
                    </a:lnTo>
                    <a:lnTo>
                      <a:pt x="4064" y="16421"/>
                    </a:lnTo>
                    <a:close/>
                  </a:path>
                  <a:path w="34289" h="41275">
                    <a:moveTo>
                      <a:pt x="34112" y="10248"/>
                    </a:moveTo>
                    <a:lnTo>
                      <a:pt x="23888" y="10248"/>
                    </a:lnTo>
                    <a:lnTo>
                      <a:pt x="23888" y="0"/>
                    </a:lnTo>
                    <a:lnTo>
                      <a:pt x="19824" y="0"/>
                    </a:lnTo>
                    <a:lnTo>
                      <a:pt x="19824" y="10248"/>
                    </a:lnTo>
                    <a:lnTo>
                      <a:pt x="9512" y="10248"/>
                    </a:lnTo>
                    <a:lnTo>
                      <a:pt x="9512" y="14312"/>
                    </a:lnTo>
                    <a:lnTo>
                      <a:pt x="19824" y="14312"/>
                    </a:lnTo>
                    <a:lnTo>
                      <a:pt x="19824" y="24638"/>
                    </a:lnTo>
                    <a:lnTo>
                      <a:pt x="23888" y="24638"/>
                    </a:lnTo>
                    <a:lnTo>
                      <a:pt x="23888" y="14312"/>
                    </a:lnTo>
                    <a:lnTo>
                      <a:pt x="34112" y="14312"/>
                    </a:lnTo>
                    <a:lnTo>
                      <a:pt x="34112" y="1024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89" name="object 377">
                <a:extLst>
                  <a:ext uri="{FF2B5EF4-FFF2-40B4-BE49-F238E27FC236}">
                    <a16:creationId xmlns:a16="http://schemas.microsoft.com/office/drawing/2014/main" id="{CD48834B-7AE0-C317-21CA-455099C08C74}"/>
                  </a:ext>
                </a:extLst>
              </p:cNvPr>
              <p:cNvSpPr/>
              <p:nvPr/>
            </p:nvSpPr>
            <p:spPr>
              <a:xfrm>
                <a:off x="6015367" y="635308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90" name="object 378">
                <a:extLst>
                  <a:ext uri="{FF2B5EF4-FFF2-40B4-BE49-F238E27FC236}">
                    <a16:creationId xmlns:a16="http://schemas.microsoft.com/office/drawing/2014/main" id="{6B7F4C12-0D83-6E33-A88D-D76C2282B747}"/>
                  </a:ext>
                </a:extLst>
              </p:cNvPr>
              <p:cNvSpPr/>
              <p:nvPr/>
            </p:nvSpPr>
            <p:spPr>
              <a:xfrm>
                <a:off x="6025629" y="6340717"/>
                <a:ext cx="444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4764">
                    <a:moveTo>
                      <a:pt x="4064" y="0"/>
                    </a:moveTo>
                    <a:lnTo>
                      <a:pt x="0" y="0"/>
                    </a:lnTo>
                    <a:lnTo>
                      <a:pt x="0" y="24649"/>
                    </a:lnTo>
                    <a:lnTo>
                      <a:pt x="4064" y="24649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91" name="object 379">
                <a:extLst>
                  <a:ext uri="{FF2B5EF4-FFF2-40B4-BE49-F238E27FC236}">
                    <a16:creationId xmlns:a16="http://schemas.microsoft.com/office/drawing/2014/main" id="{0AC5A4AD-DEA0-D334-D2B0-8272191C7124}"/>
                  </a:ext>
                </a:extLst>
              </p:cNvPr>
              <p:cNvSpPr/>
              <p:nvPr/>
            </p:nvSpPr>
            <p:spPr>
              <a:xfrm>
                <a:off x="6035192" y="633869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92" name="object 380">
                <a:extLst>
                  <a:ext uri="{FF2B5EF4-FFF2-40B4-BE49-F238E27FC236}">
                    <a16:creationId xmlns:a16="http://schemas.microsoft.com/office/drawing/2014/main" id="{721C2FD8-DB8C-7354-CC0A-02023D24300B}"/>
                  </a:ext>
                </a:extLst>
              </p:cNvPr>
              <p:cNvSpPr/>
              <p:nvPr/>
            </p:nvSpPr>
            <p:spPr>
              <a:xfrm>
                <a:off x="6047486" y="632633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93" name="object 381">
                <a:extLst>
                  <a:ext uri="{FF2B5EF4-FFF2-40B4-BE49-F238E27FC236}">
                    <a16:creationId xmlns:a16="http://schemas.microsoft.com/office/drawing/2014/main" id="{71CF7D0C-96C5-278D-CA07-45E3695D7BD6}"/>
                  </a:ext>
                </a:extLst>
              </p:cNvPr>
              <p:cNvSpPr/>
              <p:nvPr/>
            </p:nvSpPr>
            <p:spPr>
              <a:xfrm>
                <a:off x="6055030" y="633255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94" name="object 382">
                <a:extLst>
                  <a:ext uri="{FF2B5EF4-FFF2-40B4-BE49-F238E27FC236}">
                    <a16:creationId xmlns:a16="http://schemas.microsoft.com/office/drawing/2014/main" id="{9390184F-FBA0-9080-70F6-F9C0ABF28308}"/>
                  </a:ext>
                </a:extLst>
              </p:cNvPr>
              <p:cNvSpPr/>
              <p:nvPr/>
            </p:nvSpPr>
            <p:spPr>
              <a:xfrm>
                <a:off x="6065291" y="6320192"/>
                <a:ext cx="34290" cy="61594"/>
              </a:xfrm>
              <a:custGeom>
                <a:avLst/>
                <a:gdLst/>
                <a:ahLst/>
                <a:cxnLst/>
                <a:rect l="l" t="t" r="r" b="b"/>
                <a:pathLst>
                  <a:path w="34289" h="61595">
                    <a:moveTo>
                      <a:pt x="4064" y="0"/>
                    </a:moveTo>
                    <a:lnTo>
                      <a:pt x="0" y="0"/>
                    </a:lnTo>
                    <a:lnTo>
                      <a:pt x="0" y="24650"/>
                    </a:lnTo>
                    <a:lnTo>
                      <a:pt x="4064" y="24650"/>
                    </a:lnTo>
                    <a:lnTo>
                      <a:pt x="4064" y="0"/>
                    </a:lnTo>
                    <a:close/>
                  </a:path>
                  <a:path w="34289" h="61595">
                    <a:moveTo>
                      <a:pt x="34201" y="47282"/>
                    </a:moveTo>
                    <a:lnTo>
                      <a:pt x="23952" y="47282"/>
                    </a:lnTo>
                    <a:lnTo>
                      <a:pt x="23952" y="36957"/>
                    </a:lnTo>
                    <a:lnTo>
                      <a:pt x="19900" y="36957"/>
                    </a:lnTo>
                    <a:lnTo>
                      <a:pt x="19900" y="47282"/>
                    </a:lnTo>
                    <a:lnTo>
                      <a:pt x="9563" y="47282"/>
                    </a:lnTo>
                    <a:lnTo>
                      <a:pt x="9563" y="51333"/>
                    </a:lnTo>
                    <a:lnTo>
                      <a:pt x="19900" y="51333"/>
                    </a:lnTo>
                    <a:lnTo>
                      <a:pt x="19900" y="61595"/>
                    </a:lnTo>
                    <a:lnTo>
                      <a:pt x="23952" y="61595"/>
                    </a:lnTo>
                    <a:lnTo>
                      <a:pt x="23952" y="51333"/>
                    </a:lnTo>
                    <a:lnTo>
                      <a:pt x="34201" y="51333"/>
                    </a:lnTo>
                    <a:lnTo>
                      <a:pt x="34201" y="47282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95" name="object 383">
                <a:extLst>
                  <a:ext uri="{FF2B5EF4-FFF2-40B4-BE49-F238E27FC236}">
                    <a16:creationId xmlns:a16="http://schemas.microsoft.com/office/drawing/2014/main" id="{3D2A1CE9-624C-1690-98EA-C425E2B61B6B}"/>
                  </a:ext>
                </a:extLst>
              </p:cNvPr>
              <p:cNvSpPr/>
              <p:nvPr/>
            </p:nvSpPr>
            <p:spPr>
              <a:xfrm>
                <a:off x="6094692" y="637767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96" name="object 384">
                <a:extLst>
                  <a:ext uri="{FF2B5EF4-FFF2-40B4-BE49-F238E27FC236}">
                    <a16:creationId xmlns:a16="http://schemas.microsoft.com/office/drawing/2014/main" id="{11906B41-8283-35C7-D723-FC208EDA8B67}"/>
                  </a:ext>
                </a:extLst>
              </p:cNvPr>
              <p:cNvSpPr/>
              <p:nvPr/>
            </p:nvSpPr>
            <p:spPr>
              <a:xfrm>
                <a:off x="6105029" y="6365374"/>
                <a:ext cx="444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4764">
                    <a:moveTo>
                      <a:pt x="4064" y="0"/>
                    </a:moveTo>
                    <a:lnTo>
                      <a:pt x="0" y="0"/>
                    </a:lnTo>
                    <a:lnTo>
                      <a:pt x="0" y="24655"/>
                    </a:lnTo>
                    <a:lnTo>
                      <a:pt x="4064" y="24655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97" name="object 385">
                <a:extLst>
                  <a:ext uri="{FF2B5EF4-FFF2-40B4-BE49-F238E27FC236}">
                    <a16:creationId xmlns:a16="http://schemas.microsoft.com/office/drawing/2014/main" id="{E939688E-B39B-C10B-0E11-2920B424063F}"/>
                  </a:ext>
                </a:extLst>
              </p:cNvPr>
              <p:cNvSpPr/>
              <p:nvPr/>
            </p:nvSpPr>
            <p:spPr>
              <a:xfrm>
                <a:off x="6114605" y="638045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61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98" name="object 386">
                <a:extLst>
                  <a:ext uri="{FF2B5EF4-FFF2-40B4-BE49-F238E27FC236}">
                    <a16:creationId xmlns:a16="http://schemas.microsoft.com/office/drawing/2014/main" id="{FAC8B280-FCFE-CC76-9D5C-D6E2FC060AA0}"/>
                  </a:ext>
                </a:extLst>
              </p:cNvPr>
              <p:cNvSpPr/>
              <p:nvPr/>
            </p:nvSpPr>
            <p:spPr>
              <a:xfrm>
                <a:off x="6126886" y="636809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599" name="object 387">
                <a:extLst>
                  <a:ext uri="{FF2B5EF4-FFF2-40B4-BE49-F238E27FC236}">
                    <a16:creationId xmlns:a16="http://schemas.microsoft.com/office/drawing/2014/main" id="{DCEB168F-8E2B-A8EC-0BFE-ECB36B88BC3F}"/>
                  </a:ext>
                </a:extLst>
              </p:cNvPr>
              <p:cNvSpPr/>
              <p:nvPr/>
            </p:nvSpPr>
            <p:spPr>
              <a:xfrm>
                <a:off x="6135129" y="6336601"/>
                <a:ext cx="45085" cy="37465"/>
              </a:xfrm>
              <a:custGeom>
                <a:avLst/>
                <a:gdLst/>
                <a:ahLst/>
                <a:cxnLst/>
                <a:rect l="l" t="t" r="r" b="b"/>
                <a:pathLst>
                  <a:path w="45085" h="37464">
                    <a:moveTo>
                      <a:pt x="24587" y="22618"/>
                    </a:moveTo>
                    <a:lnTo>
                      <a:pt x="14325" y="22618"/>
                    </a:lnTo>
                    <a:lnTo>
                      <a:pt x="14325" y="12369"/>
                    </a:lnTo>
                    <a:lnTo>
                      <a:pt x="10261" y="12369"/>
                    </a:lnTo>
                    <a:lnTo>
                      <a:pt x="10261" y="22618"/>
                    </a:lnTo>
                    <a:lnTo>
                      <a:pt x="0" y="22618"/>
                    </a:lnTo>
                    <a:lnTo>
                      <a:pt x="0" y="26682"/>
                    </a:lnTo>
                    <a:lnTo>
                      <a:pt x="10261" y="26682"/>
                    </a:lnTo>
                    <a:lnTo>
                      <a:pt x="10261" y="37020"/>
                    </a:lnTo>
                    <a:lnTo>
                      <a:pt x="14325" y="37020"/>
                    </a:lnTo>
                    <a:lnTo>
                      <a:pt x="14325" y="26682"/>
                    </a:lnTo>
                    <a:lnTo>
                      <a:pt x="24587" y="26682"/>
                    </a:lnTo>
                    <a:lnTo>
                      <a:pt x="24587" y="22618"/>
                    </a:lnTo>
                    <a:close/>
                  </a:path>
                  <a:path w="45085" h="37464">
                    <a:moveTo>
                      <a:pt x="44500" y="10325"/>
                    </a:moveTo>
                    <a:lnTo>
                      <a:pt x="34163" y="10325"/>
                    </a:lnTo>
                    <a:lnTo>
                      <a:pt x="34163" y="0"/>
                    </a:lnTo>
                    <a:lnTo>
                      <a:pt x="30099" y="0"/>
                    </a:lnTo>
                    <a:lnTo>
                      <a:pt x="30099" y="10325"/>
                    </a:lnTo>
                    <a:lnTo>
                      <a:pt x="19837" y="10325"/>
                    </a:lnTo>
                    <a:lnTo>
                      <a:pt x="19837" y="14389"/>
                    </a:lnTo>
                    <a:lnTo>
                      <a:pt x="30099" y="14389"/>
                    </a:lnTo>
                    <a:lnTo>
                      <a:pt x="30099" y="24650"/>
                    </a:lnTo>
                    <a:lnTo>
                      <a:pt x="34163" y="24650"/>
                    </a:lnTo>
                    <a:lnTo>
                      <a:pt x="34163" y="14389"/>
                    </a:lnTo>
                    <a:lnTo>
                      <a:pt x="44500" y="14389"/>
                    </a:lnTo>
                    <a:lnTo>
                      <a:pt x="44500" y="10325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00" name="object 388">
                <a:extLst>
                  <a:ext uri="{FF2B5EF4-FFF2-40B4-BE49-F238E27FC236}">
                    <a16:creationId xmlns:a16="http://schemas.microsoft.com/office/drawing/2014/main" id="{9B3AB00C-D46A-9471-0BE5-765D57E2681A}"/>
                  </a:ext>
                </a:extLst>
              </p:cNvPr>
              <p:cNvSpPr/>
              <p:nvPr/>
            </p:nvSpPr>
            <p:spPr>
              <a:xfrm>
                <a:off x="6174790" y="633045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01" name="object 389">
                <a:extLst>
                  <a:ext uri="{FF2B5EF4-FFF2-40B4-BE49-F238E27FC236}">
                    <a16:creationId xmlns:a16="http://schemas.microsoft.com/office/drawing/2014/main" id="{FC500A42-2BAC-7FA2-7249-BBE044CD95EE}"/>
                  </a:ext>
                </a:extLst>
              </p:cNvPr>
              <p:cNvSpPr/>
              <p:nvPr/>
            </p:nvSpPr>
            <p:spPr>
              <a:xfrm>
                <a:off x="6187084" y="631816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02" name="object 390">
                <a:extLst>
                  <a:ext uri="{FF2B5EF4-FFF2-40B4-BE49-F238E27FC236}">
                    <a16:creationId xmlns:a16="http://schemas.microsoft.com/office/drawing/2014/main" id="{25C5C36D-6976-0402-E9F5-58D4E2D07396}"/>
                  </a:ext>
                </a:extLst>
              </p:cNvPr>
              <p:cNvSpPr/>
              <p:nvPr/>
            </p:nvSpPr>
            <p:spPr>
              <a:xfrm>
                <a:off x="6194641" y="6331851"/>
                <a:ext cx="45085" cy="29845"/>
              </a:xfrm>
              <a:custGeom>
                <a:avLst/>
                <a:gdLst/>
                <a:ahLst/>
                <a:cxnLst/>
                <a:rect l="l" t="t" r="r" b="b"/>
                <a:pathLst>
                  <a:path w="45085" h="29845">
                    <a:moveTo>
                      <a:pt x="24638" y="10261"/>
                    </a:moveTo>
                    <a:lnTo>
                      <a:pt x="14401" y="10261"/>
                    </a:lnTo>
                    <a:lnTo>
                      <a:pt x="14401" y="0"/>
                    </a:lnTo>
                    <a:lnTo>
                      <a:pt x="10337" y="0"/>
                    </a:lnTo>
                    <a:lnTo>
                      <a:pt x="10337" y="10261"/>
                    </a:lnTo>
                    <a:lnTo>
                      <a:pt x="0" y="10261"/>
                    </a:lnTo>
                    <a:lnTo>
                      <a:pt x="0" y="14325"/>
                    </a:lnTo>
                    <a:lnTo>
                      <a:pt x="10337" y="14325"/>
                    </a:lnTo>
                    <a:lnTo>
                      <a:pt x="10337" y="24650"/>
                    </a:lnTo>
                    <a:lnTo>
                      <a:pt x="14401" y="24650"/>
                    </a:lnTo>
                    <a:lnTo>
                      <a:pt x="14401" y="14325"/>
                    </a:lnTo>
                    <a:lnTo>
                      <a:pt x="24638" y="14325"/>
                    </a:lnTo>
                    <a:lnTo>
                      <a:pt x="24638" y="10261"/>
                    </a:lnTo>
                    <a:close/>
                  </a:path>
                  <a:path w="45085" h="29845">
                    <a:moveTo>
                      <a:pt x="44462" y="15074"/>
                    </a:moveTo>
                    <a:lnTo>
                      <a:pt x="34226" y="15074"/>
                    </a:lnTo>
                    <a:lnTo>
                      <a:pt x="34226" y="4749"/>
                    </a:lnTo>
                    <a:lnTo>
                      <a:pt x="30162" y="4749"/>
                    </a:lnTo>
                    <a:lnTo>
                      <a:pt x="30162" y="15074"/>
                    </a:lnTo>
                    <a:lnTo>
                      <a:pt x="19812" y="15074"/>
                    </a:lnTo>
                    <a:lnTo>
                      <a:pt x="19812" y="19138"/>
                    </a:lnTo>
                    <a:lnTo>
                      <a:pt x="30162" y="19138"/>
                    </a:lnTo>
                    <a:lnTo>
                      <a:pt x="30162" y="29400"/>
                    </a:lnTo>
                    <a:lnTo>
                      <a:pt x="34226" y="29400"/>
                    </a:lnTo>
                    <a:lnTo>
                      <a:pt x="34226" y="19138"/>
                    </a:lnTo>
                    <a:lnTo>
                      <a:pt x="44462" y="19138"/>
                    </a:lnTo>
                    <a:lnTo>
                      <a:pt x="44462" y="15074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03" name="object 391">
                <a:extLst>
                  <a:ext uri="{FF2B5EF4-FFF2-40B4-BE49-F238E27FC236}">
                    <a16:creationId xmlns:a16="http://schemas.microsoft.com/office/drawing/2014/main" id="{68E71448-006D-AF80-43EA-A9846204CD18}"/>
                  </a:ext>
                </a:extLst>
              </p:cNvPr>
              <p:cNvSpPr/>
              <p:nvPr/>
            </p:nvSpPr>
            <p:spPr>
              <a:xfrm>
                <a:off x="6234366" y="636334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9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04" name="object 392">
                <a:extLst>
                  <a:ext uri="{FF2B5EF4-FFF2-40B4-BE49-F238E27FC236}">
                    <a16:creationId xmlns:a16="http://schemas.microsoft.com/office/drawing/2014/main" id="{953C99B7-8F4A-E1A2-C18A-97B89B171979}"/>
                  </a:ext>
                </a:extLst>
              </p:cNvPr>
              <p:cNvSpPr/>
              <p:nvPr/>
            </p:nvSpPr>
            <p:spPr>
              <a:xfrm>
                <a:off x="6244640" y="6350991"/>
                <a:ext cx="444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4764">
                    <a:moveTo>
                      <a:pt x="4063" y="0"/>
                    </a:moveTo>
                    <a:lnTo>
                      <a:pt x="0" y="0"/>
                    </a:lnTo>
                    <a:lnTo>
                      <a:pt x="0" y="24649"/>
                    </a:lnTo>
                    <a:lnTo>
                      <a:pt x="4063" y="24649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05" name="object 393">
                <a:extLst>
                  <a:ext uri="{FF2B5EF4-FFF2-40B4-BE49-F238E27FC236}">
                    <a16:creationId xmlns:a16="http://schemas.microsoft.com/office/drawing/2014/main" id="{549D2EE7-5C8A-ACF4-5FC9-C0C94B2E47CA}"/>
                  </a:ext>
                </a:extLst>
              </p:cNvPr>
              <p:cNvSpPr/>
              <p:nvPr/>
            </p:nvSpPr>
            <p:spPr>
              <a:xfrm>
                <a:off x="6254204" y="637082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06" name="object 394">
                <a:extLst>
                  <a:ext uri="{FF2B5EF4-FFF2-40B4-BE49-F238E27FC236}">
                    <a16:creationId xmlns:a16="http://schemas.microsoft.com/office/drawing/2014/main" id="{C4469DAD-BCD2-E585-048A-4F59C6CCE9F3}"/>
                  </a:ext>
                </a:extLst>
              </p:cNvPr>
              <p:cNvSpPr/>
              <p:nvPr/>
            </p:nvSpPr>
            <p:spPr>
              <a:xfrm>
                <a:off x="6266497" y="635853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07" name="object 395">
                <a:extLst>
                  <a:ext uri="{FF2B5EF4-FFF2-40B4-BE49-F238E27FC236}">
                    <a16:creationId xmlns:a16="http://schemas.microsoft.com/office/drawing/2014/main" id="{8FB4C9C3-E761-25C8-59F1-3579C6A18621}"/>
                  </a:ext>
                </a:extLst>
              </p:cNvPr>
              <p:cNvSpPr/>
              <p:nvPr/>
            </p:nvSpPr>
            <p:spPr>
              <a:xfrm>
                <a:off x="6274054" y="6332562"/>
                <a:ext cx="2476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24764" h="24764">
                    <a:moveTo>
                      <a:pt x="24625" y="10248"/>
                    </a:moveTo>
                    <a:lnTo>
                      <a:pt x="14312" y="10248"/>
                    </a:lnTo>
                    <a:lnTo>
                      <a:pt x="14312" y="0"/>
                    </a:lnTo>
                    <a:lnTo>
                      <a:pt x="10248" y="0"/>
                    </a:lnTo>
                    <a:lnTo>
                      <a:pt x="10248" y="10248"/>
                    </a:lnTo>
                    <a:lnTo>
                      <a:pt x="0" y="10248"/>
                    </a:lnTo>
                    <a:lnTo>
                      <a:pt x="0" y="14312"/>
                    </a:lnTo>
                    <a:lnTo>
                      <a:pt x="10248" y="14312"/>
                    </a:lnTo>
                    <a:lnTo>
                      <a:pt x="10248" y="24574"/>
                    </a:lnTo>
                    <a:lnTo>
                      <a:pt x="14312" y="24574"/>
                    </a:lnTo>
                    <a:lnTo>
                      <a:pt x="14312" y="14312"/>
                    </a:lnTo>
                    <a:lnTo>
                      <a:pt x="24625" y="14312"/>
                    </a:lnTo>
                    <a:lnTo>
                      <a:pt x="24625" y="1024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08" name="object 396">
                <a:extLst>
                  <a:ext uri="{FF2B5EF4-FFF2-40B4-BE49-F238E27FC236}">
                    <a16:creationId xmlns:a16="http://schemas.microsoft.com/office/drawing/2014/main" id="{223BCAE3-AF2E-7414-202D-2CAA16B545E9}"/>
                  </a:ext>
                </a:extLst>
              </p:cNvPr>
              <p:cNvSpPr/>
              <p:nvPr/>
            </p:nvSpPr>
            <p:spPr>
              <a:xfrm>
                <a:off x="6293866" y="631606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09" name="object 397">
                <a:extLst>
                  <a:ext uri="{FF2B5EF4-FFF2-40B4-BE49-F238E27FC236}">
                    <a16:creationId xmlns:a16="http://schemas.microsoft.com/office/drawing/2014/main" id="{A6FB1FA3-B564-9ECA-D56E-E071A8BEE0A1}"/>
                  </a:ext>
                </a:extLst>
              </p:cNvPr>
              <p:cNvSpPr/>
              <p:nvPr/>
            </p:nvSpPr>
            <p:spPr>
              <a:xfrm>
                <a:off x="6306236" y="630378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10" name="object 398">
                <a:extLst>
                  <a:ext uri="{FF2B5EF4-FFF2-40B4-BE49-F238E27FC236}">
                    <a16:creationId xmlns:a16="http://schemas.microsoft.com/office/drawing/2014/main" id="{0CC43FB7-CA36-5882-7134-1E271129717D}"/>
                  </a:ext>
                </a:extLst>
              </p:cNvPr>
              <p:cNvSpPr/>
              <p:nvPr/>
            </p:nvSpPr>
            <p:spPr>
              <a:xfrm>
                <a:off x="6313716" y="637424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11" name="object 399">
                <a:extLst>
                  <a:ext uri="{FF2B5EF4-FFF2-40B4-BE49-F238E27FC236}">
                    <a16:creationId xmlns:a16="http://schemas.microsoft.com/office/drawing/2014/main" id="{3CB5E8F3-CEBA-B606-E672-8F7BC5E3136D}"/>
                  </a:ext>
                </a:extLst>
              </p:cNvPr>
              <p:cNvSpPr/>
              <p:nvPr/>
            </p:nvSpPr>
            <p:spPr>
              <a:xfrm>
                <a:off x="6326047" y="636195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12" name="object 400">
                <a:extLst>
                  <a:ext uri="{FF2B5EF4-FFF2-40B4-BE49-F238E27FC236}">
                    <a16:creationId xmlns:a16="http://schemas.microsoft.com/office/drawing/2014/main" id="{B3FE8F39-A179-AA10-EBFE-6343CFA86513}"/>
                  </a:ext>
                </a:extLst>
              </p:cNvPr>
              <p:cNvSpPr/>
              <p:nvPr/>
            </p:nvSpPr>
            <p:spPr>
              <a:xfrm>
                <a:off x="6333617" y="6334594"/>
                <a:ext cx="2476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24764" h="24764">
                    <a:moveTo>
                      <a:pt x="24574" y="10248"/>
                    </a:moveTo>
                    <a:lnTo>
                      <a:pt x="14312" y="10248"/>
                    </a:lnTo>
                    <a:lnTo>
                      <a:pt x="14312" y="0"/>
                    </a:lnTo>
                    <a:lnTo>
                      <a:pt x="10248" y="0"/>
                    </a:lnTo>
                    <a:lnTo>
                      <a:pt x="10248" y="10248"/>
                    </a:lnTo>
                    <a:lnTo>
                      <a:pt x="0" y="10248"/>
                    </a:lnTo>
                    <a:lnTo>
                      <a:pt x="0" y="14300"/>
                    </a:lnTo>
                    <a:lnTo>
                      <a:pt x="10248" y="14300"/>
                    </a:lnTo>
                    <a:lnTo>
                      <a:pt x="10248" y="24638"/>
                    </a:lnTo>
                    <a:lnTo>
                      <a:pt x="14312" y="24638"/>
                    </a:lnTo>
                    <a:lnTo>
                      <a:pt x="14312" y="14300"/>
                    </a:lnTo>
                    <a:lnTo>
                      <a:pt x="24574" y="14300"/>
                    </a:lnTo>
                    <a:lnTo>
                      <a:pt x="24574" y="10248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13" name="object 401">
                <a:extLst>
                  <a:ext uri="{FF2B5EF4-FFF2-40B4-BE49-F238E27FC236}">
                    <a16:creationId xmlns:a16="http://schemas.microsoft.com/office/drawing/2014/main" id="{96DC85B8-B198-716F-E232-23C31CEF9D17}"/>
                  </a:ext>
                </a:extLst>
              </p:cNvPr>
              <p:cNvSpPr/>
              <p:nvPr/>
            </p:nvSpPr>
            <p:spPr>
              <a:xfrm>
                <a:off x="6353429" y="637837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14" name="object 402">
                <a:extLst>
                  <a:ext uri="{FF2B5EF4-FFF2-40B4-BE49-F238E27FC236}">
                    <a16:creationId xmlns:a16="http://schemas.microsoft.com/office/drawing/2014/main" id="{0BC17D12-F0E9-4C7D-5D8B-D14BD7C38F81}"/>
                  </a:ext>
                </a:extLst>
              </p:cNvPr>
              <p:cNvSpPr/>
              <p:nvPr/>
            </p:nvSpPr>
            <p:spPr>
              <a:xfrm>
                <a:off x="6365748" y="636607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15" name="object 403">
                <a:extLst>
                  <a:ext uri="{FF2B5EF4-FFF2-40B4-BE49-F238E27FC236}">
                    <a16:creationId xmlns:a16="http://schemas.microsoft.com/office/drawing/2014/main" id="{7CFD5163-1164-8D98-061B-8F9866DDABDC}"/>
                  </a:ext>
                </a:extLst>
              </p:cNvPr>
              <p:cNvSpPr/>
              <p:nvPr/>
            </p:nvSpPr>
            <p:spPr>
              <a:xfrm>
                <a:off x="6373279" y="636468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16" name="object 404">
                <a:extLst>
                  <a:ext uri="{FF2B5EF4-FFF2-40B4-BE49-F238E27FC236}">
                    <a16:creationId xmlns:a16="http://schemas.microsoft.com/office/drawing/2014/main" id="{0358A5FE-D2FD-0425-D1E7-BBA9013D6A74}"/>
                  </a:ext>
                </a:extLst>
              </p:cNvPr>
              <p:cNvSpPr/>
              <p:nvPr/>
            </p:nvSpPr>
            <p:spPr>
              <a:xfrm>
                <a:off x="6383540" y="6352388"/>
                <a:ext cx="444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4764">
                    <a:moveTo>
                      <a:pt x="4064" y="0"/>
                    </a:moveTo>
                    <a:lnTo>
                      <a:pt x="0" y="0"/>
                    </a:lnTo>
                    <a:lnTo>
                      <a:pt x="0" y="24649"/>
                    </a:lnTo>
                    <a:lnTo>
                      <a:pt x="4064" y="24649"/>
                    </a:lnTo>
                    <a:lnTo>
                      <a:pt x="4064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17" name="object 405">
                <a:extLst>
                  <a:ext uri="{FF2B5EF4-FFF2-40B4-BE49-F238E27FC236}">
                    <a16:creationId xmlns:a16="http://schemas.microsoft.com/office/drawing/2014/main" id="{DEA5912A-3768-7BDB-5360-28E5A161417F}"/>
                  </a:ext>
                </a:extLst>
              </p:cNvPr>
              <p:cNvSpPr/>
              <p:nvPr/>
            </p:nvSpPr>
            <p:spPr>
              <a:xfrm>
                <a:off x="6393802" y="636809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18" name="object 406">
                <a:extLst>
                  <a:ext uri="{FF2B5EF4-FFF2-40B4-BE49-F238E27FC236}">
                    <a16:creationId xmlns:a16="http://schemas.microsoft.com/office/drawing/2014/main" id="{A2DF5476-67D0-3369-4BA7-D1FD3A6F0CAA}"/>
                  </a:ext>
                </a:extLst>
              </p:cNvPr>
              <p:cNvSpPr/>
              <p:nvPr/>
            </p:nvSpPr>
            <p:spPr>
              <a:xfrm>
                <a:off x="6406095" y="635580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19" name="object 407">
                <a:extLst>
                  <a:ext uri="{FF2B5EF4-FFF2-40B4-BE49-F238E27FC236}">
                    <a16:creationId xmlns:a16="http://schemas.microsoft.com/office/drawing/2014/main" id="{7340374B-962F-9615-6039-65B5748DAD20}"/>
                  </a:ext>
                </a:extLst>
              </p:cNvPr>
              <p:cNvSpPr/>
              <p:nvPr/>
            </p:nvSpPr>
            <p:spPr>
              <a:xfrm>
                <a:off x="6413652" y="6320192"/>
                <a:ext cx="104139" cy="49530"/>
              </a:xfrm>
              <a:custGeom>
                <a:avLst/>
                <a:gdLst/>
                <a:ahLst/>
                <a:cxnLst/>
                <a:rect l="l" t="t" r="r" b="b"/>
                <a:pathLst>
                  <a:path w="104140" h="49529">
                    <a:moveTo>
                      <a:pt x="24625" y="11671"/>
                    </a:moveTo>
                    <a:lnTo>
                      <a:pt x="14363" y="11671"/>
                    </a:lnTo>
                    <a:lnTo>
                      <a:pt x="14363" y="1397"/>
                    </a:lnTo>
                    <a:lnTo>
                      <a:pt x="10312" y="1397"/>
                    </a:lnTo>
                    <a:lnTo>
                      <a:pt x="10312" y="11671"/>
                    </a:lnTo>
                    <a:lnTo>
                      <a:pt x="0" y="11671"/>
                    </a:lnTo>
                    <a:lnTo>
                      <a:pt x="0" y="15722"/>
                    </a:lnTo>
                    <a:lnTo>
                      <a:pt x="10312" y="15722"/>
                    </a:lnTo>
                    <a:lnTo>
                      <a:pt x="10312" y="26047"/>
                    </a:lnTo>
                    <a:lnTo>
                      <a:pt x="14363" y="26047"/>
                    </a:lnTo>
                    <a:lnTo>
                      <a:pt x="14363" y="15722"/>
                    </a:lnTo>
                    <a:lnTo>
                      <a:pt x="24625" y="15722"/>
                    </a:lnTo>
                    <a:lnTo>
                      <a:pt x="24625" y="11671"/>
                    </a:lnTo>
                    <a:close/>
                  </a:path>
                  <a:path w="104140" h="49529">
                    <a:moveTo>
                      <a:pt x="44475" y="23317"/>
                    </a:moveTo>
                    <a:lnTo>
                      <a:pt x="34226" y="23317"/>
                    </a:lnTo>
                    <a:lnTo>
                      <a:pt x="34226" y="13004"/>
                    </a:lnTo>
                    <a:lnTo>
                      <a:pt x="30162" y="13004"/>
                    </a:lnTo>
                    <a:lnTo>
                      <a:pt x="30162" y="23317"/>
                    </a:lnTo>
                    <a:lnTo>
                      <a:pt x="19812" y="23317"/>
                    </a:lnTo>
                    <a:lnTo>
                      <a:pt x="19812" y="27381"/>
                    </a:lnTo>
                    <a:lnTo>
                      <a:pt x="30162" y="27381"/>
                    </a:lnTo>
                    <a:lnTo>
                      <a:pt x="30162" y="37642"/>
                    </a:lnTo>
                    <a:lnTo>
                      <a:pt x="34226" y="37642"/>
                    </a:lnTo>
                    <a:lnTo>
                      <a:pt x="34226" y="27381"/>
                    </a:lnTo>
                    <a:lnTo>
                      <a:pt x="44475" y="27381"/>
                    </a:lnTo>
                    <a:lnTo>
                      <a:pt x="44475" y="23317"/>
                    </a:lnTo>
                    <a:close/>
                  </a:path>
                  <a:path w="104140" h="49529">
                    <a:moveTo>
                      <a:pt x="64325" y="10337"/>
                    </a:moveTo>
                    <a:lnTo>
                      <a:pt x="54038" y="10337"/>
                    </a:lnTo>
                    <a:lnTo>
                      <a:pt x="54038" y="0"/>
                    </a:lnTo>
                    <a:lnTo>
                      <a:pt x="49974" y="0"/>
                    </a:lnTo>
                    <a:lnTo>
                      <a:pt x="49974" y="10337"/>
                    </a:lnTo>
                    <a:lnTo>
                      <a:pt x="39725" y="10337"/>
                    </a:lnTo>
                    <a:lnTo>
                      <a:pt x="39725" y="14389"/>
                    </a:lnTo>
                    <a:lnTo>
                      <a:pt x="49974" y="14389"/>
                    </a:lnTo>
                    <a:lnTo>
                      <a:pt x="49974" y="24650"/>
                    </a:lnTo>
                    <a:lnTo>
                      <a:pt x="54038" y="24650"/>
                    </a:lnTo>
                    <a:lnTo>
                      <a:pt x="54038" y="14389"/>
                    </a:lnTo>
                    <a:lnTo>
                      <a:pt x="64325" y="14389"/>
                    </a:lnTo>
                    <a:lnTo>
                      <a:pt x="64325" y="10337"/>
                    </a:lnTo>
                    <a:close/>
                  </a:path>
                  <a:path w="104140" h="49529">
                    <a:moveTo>
                      <a:pt x="84226" y="34912"/>
                    </a:moveTo>
                    <a:lnTo>
                      <a:pt x="73888" y="34912"/>
                    </a:lnTo>
                    <a:lnTo>
                      <a:pt x="73888" y="24663"/>
                    </a:lnTo>
                    <a:lnTo>
                      <a:pt x="69824" y="24663"/>
                    </a:lnTo>
                    <a:lnTo>
                      <a:pt x="69824" y="34912"/>
                    </a:lnTo>
                    <a:lnTo>
                      <a:pt x="59563" y="34912"/>
                    </a:lnTo>
                    <a:lnTo>
                      <a:pt x="59563" y="38976"/>
                    </a:lnTo>
                    <a:lnTo>
                      <a:pt x="69824" y="38976"/>
                    </a:lnTo>
                    <a:lnTo>
                      <a:pt x="69824" y="49301"/>
                    </a:lnTo>
                    <a:lnTo>
                      <a:pt x="73888" y="49301"/>
                    </a:lnTo>
                    <a:lnTo>
                      <a:pt x="73888" y="38976"/>
                    </a:lnTo>
                    <a:lnTo>
                      <a:pt x="84226" y="38976"/>
                    </a:lnTo>
                    <a:lnTo>
                      <a:pt x="84226" y="34912"/>
                    </a:lnTo>
                    <a:close/>
                  </a:path>
                  <a:path w="104140" h="49529">
                    <a:moveTo>
                      <a:pt x="104025" y="21920"/>
                    </a:moveTo>
                    <a:lnTo>
                      <a:pt x="93726" y="21920"/>
                    </a:lnTo>
                    <a:lnTo>
                      <a:pt x="93726" y="11658"/>
                    </a:lnTo>
                    <a:lnTo>
                      <a:pt x="89662" y="11658"/>
                    </a:lnTo>
                    <a:lnTo>
                      <a:pt x="89662" y="21920"/>
                    </a:lnTo>
                    <a:lnTo>
                      <a:pt x="79387" y="21920"/>
                    </a:lnTo>
                    <a:lnTo>
                      <a:pt x="79387" y="25984"/>
                    </a:lnTo>
                    <a:lnTo>
                      <a:pt x="89662" y="25984"/>
                    </a:lnTo>
                    <a:lnTo>
                      <a:pt x="89662" y="36309"/>
                    </a:lnTo>
                    <a:lnTo>
                      <a:pt x="93726" y="36309"/>
                    </a:lnTo>
                    <a:lnTo>
                      <a:pt x="93726" y="25984"/>
                    </a:lnTo>
                    <a:lnTo>
                      <a:pt x="104025" y="25984"/>
                    </a:lnTo>
                    <a:lnTo>
                      <a:pt x="104025" y="2192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20" name="object 408">
                <a:extLst>
                  <a:ext uri="{FF2B5EF4-FFF2-40B4-BE49-F238E27FC236}">
                    <a16:creationId xmlns:a16="http://schemas.microsoft.com/office/drawing/2014/main" id="{77A44907-AB0C-4F78-A5FD-A62FBF1F7C80}"/>
                  </a:ext>
                </a:extLst>
              </p:cNvPr>
              <p:cNvSpPr/>
              <p:nvPr/>
            </p:nvSpPr>
            <p:spPr>
              <a:xfrm>
                <a:off x="6512877" y="638731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21" name="object 409">
                <a:extLst>
                  <a:ext uri="{FF2B5EF4-FFF2-40B4-BE49-F238E27FC236}">
                    <a16:creationId xmlns:a16="http://schemas.microsoft.com/office/drawing/2014/main" id="{CEBA50A4-B416-BEC0-3E65-9FF9BF221718}"/>
                  </a:ext>
                </a:extLst>
              </p:cNvPr>
              <p:cNvSpPr/>
              <p:nvPr/>
            </p:nvSpPr>
            <p:spPr>
              <a:xfrm>
                <a:off x="6525247" y="637495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38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22" name="object 410">
                <a:extLst>
                  <a:ext uri="{FF2B5EF4-FFF2-40B4-BE49-F238E27FC236}">
                    <a16:creationId xmlns:a16="http://schemas.microsoft.com/office/drawing/2014/main" id="{D90DEA25-B7FD-AC32-17CD-F9C19C4E8D97}"/>
                  </a:ext>
                </a:extLst>
              </p:cNvPr>
              <p:cNvSpPr/>
              <p:nvPr/>
            </p:nvSpPr>
            <p:spPr>
              <a:xfrm>
                <a:off x="6532690" y="6313347"/>
                <a:ext cx="2476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24765" h="24764">
                    <a:moveTo>
                      <a:pt x="24663" y="10325"/>
                    </a:moveTo>
                    <a:lnTo>
                      <a:pt x="14389" y="10325"/>
                    </a:lnTo>
                    <a:lnTo>
                      <a:pt x="14389" y="0"/>
                    </a:lnTo>
                    <a:lnTo>
                      <a:pt x="10325" y="0"/>
                    </a:lnTo>
                    <a:lnTo>
                      <a:pt x="10325" y="10325"/>
                    </a:lnTo>
                    <a:lnTo>
                      <a:pt x="0" y="10325"/>
                    </a:lnTo>
                    <a:lnTo>
                      <a:pt x="0" y="14389"/>
                    </a:lnTo>
                    <a:lnTo>
                      <a:pt x="10325" y="14389"/>
                    </a:lnTo>
                    <a:lnTo>
                      <a:pt x="10325" y="24650"/>
                    </a:lnTo>
                    <a:lnTo>
                      <a:pt x="14389" y="24650"/>
                    </a:lnTo>
                    <a:lnTo>
                      <a:pt x="14389" y="14389"/>
                    </a:lnTo>
                    <a:lnTo>
                      <a:pt x="24663" y="14389"/>
                    </a:lnTo>
                    <a:lnTo>
                      <a:pt x="24663" y="10325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23" name="object 411">
                <a:extLst>
                  <a:ext uri="{FF2B5EF4-FFF2-40B4-BE49-F238E27FC236}">
                    <a16:creationId xmlns:a16="http://schemas.microsoft.com/office/drawing/2014/main" id="{A9BFCC92-01D0-78E5-437F-CF87AC0CE627}"/>
                  </a:ext>
                </a:extLst>
              </p:cNvPr>
              <p:cNvSpPr/>
              <p:nvPr/>
            </p:nvSpPr>
            <p:spPr>
              <a:xfrm>
                <a:off x="6552628" y="631544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24" name="object 412">
                <a:extLst>
                  <a:ext uri="{FF2B5EF4-FFF2-40B4-BE49-F238E27FC236}">
                    <a16:creationId xmlns:a16="http://schemas.microsoft.com/office/drawing/2014/main" id="{B480AFBF-6068-447E-0053-5DE965FFA21D}"/>
                  </a:ext>
                </a:extLst>
              </p:cNvPr>
              <p:cNvSpPr/>
              <p:nvPr/>
            </p:nvSpPr>
            <p:spPr>
              <a:xfrm>
                <a:off x="6562877" y="6303080"/>
                <a:ext cx="444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24764">
                    <a:moveTo>
                      <a:pt x="4063" y="0"/>
                    </a:moveTo>
                    <a:lnTo>
                      <a:pt x="0" y="0"/>
                    </a:lnTo>
                    <a:lnTo>
                      <a:pt x="0" y="24655"/>
                    </a:lnTo>
                    <a:lnTo>
                      <a:pt x="4063" y="24655"/>
                    </a:lnTo>
                    <a:lnTo>
                      <a:pt x="4063" y="0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25" name="object 413">
                <a:extLst>
                  <a:ext uri="{FF2B5EF4-FFF2-40B4-BE49-F238E27FC236}">
                    <a16:creationId xmlns:a16="http://schemas.microsoft.com/office/drawing/2014/main" id="{4579AD02-B30E-99C2-FD86-020477927EF9}"/>
                  </a:ext>
                </a:extLst>
              </p:cNvPr>
              <p:cNvSpPr/>
              <p:nvPr/>
            </p:nvSpPr>
            <p:spPr>
              <a:xfrm>
                <a:off x="6572453" y="627025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26" name="object 414">
                <a:extLst>
                  <a:ext uri="{FF2B5EF4-FFF2-40B4-BE49-F238E27FC236}">
                    <a16:creationId xmlns:a16="http://schemas.microsoft.com/office/drawing/2014/main" id="{C95EC572-A45A-2719-1304-298BC047BAF5}"/>
                  </a:ext>
                </a:extLst>
              </p:cNvPr>
              <p:cNvSpPr/>
              <p:nvPr/>
            </p:nvSpPr>
            <p:spPr>
              <a:xfrm>
                <a:off x="6584721" y="625788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27" name="object 415">
                <a:extLst>
                  <a:ext uri="{FF2B5EF4-FFF2-40B4-BE49-F238E27FC236}">
                    <a16:creationId xmlns:a16="http://schemas.microsoft.com/office/drawing/2014/main" id="{2BA5488F-F7EB-113D-159D-B1B8367EABDB}"/>
                  </a:ext>
                </a:extLst>
              </p:cNvPr>
              <p:cNvSpPr/>
              <p:nvPr/>
            </p:nvSpPr>
            <p:spPr>
              <a:xfrm>
                <a:off x="6592290" y="639476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28" name="object 416">
                <a:extLst>
                  <a:ext uri="{FF2B5EF4-FFF2-40B4-BE49-F238E27FC236}">
                    <a16:creationId xmlns:a16="http://schemas.microsoft.com/office/drawing/2014/main" id="{7017084C-21F1-7F37-7E6A-AEDC26BE65D6}"/>
                  </a:ext>
                </a:extLst>
              </p:cNvPr>
              <p:cNvSpPr/>
              <p:nvPr/>
            </p:nvSpPr>
            <p:spPr>
              <a:xfrm>
                <a:off x="6604584" y="638247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29" name="object 417">
                <a:extLst>
                  <a:ext uri="{FF2B5EF4-FFF2-40B4-BE49-F238E27FC236}">
                    <a16:creationId xmlns:a16="http://schemas.microsoft.com/office/drawing/2014/main" id="{42AC0E9A-3ED8-CB8B-F1F3-87D293611A25}"/>
                  </a:ext>
                </a:extLst>
              </p:cNvPr>
              <p:cNvSpPr/>
              <p:nvPr/>
            </p:nvSpPr>
            <p:spPr>
              <a:xfrm>
                <a:off x="6612115" y="6312026"/>
                <a:ext cx="2476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24765" h="24764">
                    <a:moveTo>
                      <a:pt x="24650" y="10261"/>
                    </a:moveTo>
                    <a:lnTo>
                      <a:pt x="14389" y="10261"/>
                    </a:lnTo>
                    <a:lnTo>
                      <a:pt x="14389" y="0"/>
                    </a:lnTo>
                    <a:lnTo>
                      <a:pt x="10325" y="0"/>
                    </a:lnTo>
                    <a:lnTo>
                      <a:pt x="10325" y="10261"/>
                    </a:lnTo>
                    <a:lnTo>
                      <a:pt x="0" y="10261"/>
                    </a:lnTo>
                    <a:lnTo>
                      <a:pt x="0" y="14325"/>
                    </a:lnTo>
                    <a:lnTo>
                      <a:pt x="10325" y="14325"/>
                    </a:lnTo>
                    <a:lnTo>
                      <a:pt x="10325" y="24574"/>
                    </a:lnTo>
                    <a:lnTo>
                      <a:pt x="14389" y="24574"/>
                    </a:lnTo>
                    <a:lnTo>
                      <a:pt x="14389" y="14325"/>
                    </a:lnTo>
                    <a:lnTo>
                      <a:pt x="24650" y="14325"/>
                    </a:lnTo>
                    <a:lnTo>
                      <a:pt x="24650" y="10261"/>
                    </a:lnTo>
                    <a:close/>
                  </a:path>
                </a:pathLst>
              </a:custGeom>
              <a:solidFill>
                <a:srgbClr val="0065BD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30" name="object 418">
                <a:extLst>
                  <a:ext uri="{FF2B5EF4-FFF2-40B4-BE49-F238E27FC236}">
                    <a16:creationId xmlns:a16="http://schemas.microsoft.com/office/drawing/2014/main" id="{27064F9A-3E8A-1A73-F66A-73CCCBA40E2C}"/>
                  </a:ext>
                </a:extLst>
              </p:cNvPr>
              <p:cNvSpPr/>
              <p:nvPr/>
            </p:nvSpPr>
            <p:spPr>
              <a:xfrm>
                <a:off x="6632638" y="641468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31" name="object 419">
                <a:extLst>
                  <a:ext uri="{FF2B5EF4-FFF2-40B4-BE49-F238E27FC236}">
                    <a16:creationId xmlns:a16="http://schemas.microsoft.com/office/drawing/2014/main" id="{B7CB36D5-905B-EEC6-2AF9-818A5D3DC909}"/>
                  </a:ext>
                </a:extLst>
              </p:cNvPr>
              <p:cNvSpPr/>
              <p:nvPr/>
            </p:nvSpPr>
            <p:spPr>
              <a:xfrm>
                <a:off x="6645008" y="640231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32" name="object 420">
                <a:extLst>
                  <a:ext uri="{FF2B5EF4-FFF2-40B4-BE49-F238E27FC236}">
                    <a16:creationId xmlns:a16="http://schemas.microsoft.com/office/drawing/2014/main" id="{C51566E5-4276-4DA1-480F-7801ADD92979}"/>
                  </a:ext>
                </a:extLst>
              </p:cNvPr>
              <p:cNvSpPr/>
              <p:nvPr/>
            </p:nvSpPr>
            <p:spPr>
              <a:xfrm>
                <a:off x="6652488" y="645572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33" name="object 421">
                <a:extLst>
                  <a:ext uri="{FF2B5EF4-FFF2-40B4-BE49-F238E27FC236}">
                    <a16:creationId xmlns:a16="http://schemas.microsoft.com/office/drawing/2014/main" id="{BFA54BDC-616D-6159-C8BF-4FAD0EA31F48}"/>
                  </a:ext>
                </a:extLst>
              </p:cNvPr>
              <p:cNvSpPr/>
              <p:nvPr/>
            </p:nvSpPr>
            <p:spPr>
              <a:xfrm>
                <a:off x="6664858" y="644337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38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34" name="object 422">
                <a:extLst>
                  <a:ext uri="{FF2B5EF4-FFF2-40B4-BE49-F238E27FC236}">
                    <a16:creationId xmlns:a16="http://schemas.microsoft.com/office/drawing/2014/main" id="{0D8ACDE1-992F-3526-AB55-390B96D85603}"/>
                  </a:ext>
                </a:extLst>
              </p:cNvPr>
              <p:cNvSpPr/>
              <p:nvPr/>
            </p:nvSpPr>
            <p:spPr>
              <a:xfrm>
                <a:off x="6672389" y="641807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561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35" name="object 423">
                <a:extLst>
                  <a:ext uri="{FF2B5EF4-FFF2-40B4-BE49-F238E27FC236}">
                    <a16:creationId xmlns:a16="http://schemas.microsoft.com/office/drawing/2014/main" id="{58B7A3EE-75C3-C40B-AD2F-2BF770B7D940}"/>
                  </a:ext>
                </a:extLst>
              </p:cNvPr>
              <p:cNvSpPr/>
              <p:nvPr/>
            </p:nvSpPr>
            <p:spPr>
              <a:xfrm>
                <a:off x="6684683" y="640571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36" name="object 424">
                <a:extLst>
                  <a:ext uri="{FF2B5EF4-FFF2-40B4-BE49-F238E27FC236}">
                    <a16:creationId xmlns:a16="http://schemas.microsoft.com/office/drawing/2014/main" id="{6045F800-3FA7-3414-3242-E0FAD60F21B5}"/>
                  </a:ext>
                </a:extLst>
              </p:cNvPr>
              <p:cNvSpPr/>
              <p:nvPr/>
            </p:nvSpPr>
            <p:spPr>
              <a:xfrm>
                <a:off x="6692226" y="640096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37" name="object 425">
                <a:extLst>
                  <a:ext uri="{FF2B5EF4-FFF2-40B4-BE49-F238E27FC236}">
                    <a16:creationId xmlns:a16="http://schemas.microsoft.com/office/drawing/2014/main" id="{406CF64E-64AA-1CE3-6851-9A303A468E63}"/>
                  </a:ext>
                </a:extLst>
              </p:cNvPr>
              <p:cNvSpPr/>
              <p:nvPr/>
            </p:nvSpPr>
            <p:spPr>
              <a:xfrm>
                <a:off x="6704520" y="638860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38" name="object 426">
                <a:extLst>
                  <a:ext uri="{FF2B5EF4-FFF2-40B4-BE49-F238E27FC236}">
                    <a16:creationId xmlns:a16="http://schemas.microsoft.com/office/drawing/2014/main" id="{C3BC8A9B-8938-6955-B89B-3CF8FF349084}"/>
                  </a:ext>
                </a:extLst>
              </p:cNvPr>
              <p:cNvSpPr/>
              <p:nvPr/>
            </p:nvSpPr>
            <p:spPr>
              <a:xfrm>
                <a:off x="6712051" y="644950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39" name="object 427">
                <a:extLst>
                  <a:ext uri="{FF2B5EF4-FFF2-40B4-BE49-F238E27FC236}">
                    <a16:creationId xmlns:a16="http://schemas.microsoft.com/office/drawing/2014/main" id="{6604D259-B8C1-76B7-FC9C-703F683C56E5}"/>
                  </a:ext>
                </a:extLst>
              </p:cNvPr>
              <p:cNvSpPr/>
              <p:nvPr/>
            </p:nvSpPr>
            <p:spPr>
              <a:xfrm>
                <a:off x="6724345" y="643721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40" name="object 428">
                <a:extLst>
                  <a:ext uri="{FF2B5EF4-FFF2-40B4-BE49-F238E27FC236}">
                    <a16:creationId xmlns:a16="http://schemas.microsoft.com/office/drawing/2014/main" id="{DCE4A513-AEF5-95F1-BE25-3A16D8F7B4EB}"/>
                  </a:ext>
                </a:extLst>
              </p:cNvPr>
              <p:cNvSpPr/>
              <p:nvPr/>
            </p:nvSpPr>
            <p:spPr>
              <a:xfrm>
                <a:off x="6731889" y="622434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41" name="object 429">
                <a:extLst>
                  <a:ext uri="{FF2B5EF4-FFF2-40B4-BE49-F238E27FC236}">
                    <a16:creationId xmlns:a16="http://schemas.microsoft.com/office/drawing/2014/main" id="{F8F4B9E3-6432-041C-D31C-C406899E1B71}"/>
                  </a:ext>
                </a:extLst>
              </p:cNvPr>
              <p:cNvSpPr/>
              <p:nvPr/>
            </p:nvSpPr>
            <p:spPr>
              <a:xfrm>
                <a:off x="6744233" y="621205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42" name="object 430">
                <a:extLst>
                  <a:ext uri="{FF2B5EF4-FFF2-40B4-BE49-F238E27FC236}">
                    <a16:creationId xmlns:a16="http://schemas.microsoft.com/office/drawing/2014/main" id="{7B2D763D-45C9-202F-0A67-935102713AD8}"/>
                  </a:ext>
                </a:extLst>
              </p:cNvPr>
              <p:cNvSpPr/>
              <p:nvPr/>
            </p:nvSpPr>
            <p:spPr>
              <a:xfrm>
                <a:off x="6751713" y="628181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43" name="object 431">
                <a:extLst>
                  <a:ext uri="{FF2B5EF4-FFF2-40B4-BE49-F238E27FC236}">
                    <a16:creationId xmlns:a16="http://schemas.microsoft.com/office/drawing/2014/main" id="{3888CABC-DF2F-DEDA-FD40-FA5B419344DE}"/>
                  </a:ext>
                </a:extLst>
              </p:cNvPr>
              <p:cNvSpPr/>
              <p:nvPr/>
            </p:nvSpPr>
            <p:spPr>
              <a:xfrm>
                <a:off x="6764071" y="626951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44" name="object 432">
                <a:extLst>
                  <a:ext uri="{FF2B5EF4-FFF2-40B4-BE49-F238E27FC236}">
                    <a16:creationId xmlns:a16="http://schemas.microsoft.com/office/drawing/2014/main" id="{51F64557-BEA4-45DC-F142-3EA50A98B741}"/>
                  </a:ext>
                </a:extLst>
              </p:cNvPr>
              <p:cNvSpPr/>
              <p:nvPr/>
            </p:nvSpPr>
            <p:spPr>
              <a:xfrm>
                <a:off x="6771614" y="6382448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59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45" name="object 433">
                <a:extLst>
                  <a:ext uri="{FF2B5EF4-FFF2-40B4-BE49-F238E27FC236}">
                    <a16:creationId xmlns:a16="http://schemas.microsoft.com/office/drawing/2014/main" id="{A7DDB530-1DCB-E304-B1C1-D97F9CAC37D6}"/>
                  </a:ext>
                </a:extLst>
              </p:cNvPr>
              <p:cNvSpPr/>
              <p:nvPr/>
            </p:nvSpPr>
            <p:spPr>
              <a:xfrm>
                <a:off x="6783933" y="637016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574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46" name="object 434">
                <a:extLst>
                  <a:ext uri="{FF2B5EF4-FFF2-40B4-BE49-F238E27FC236}">
                    <a16:creationId xmlns:a16="http://schemas.microsoft.com/office/drawing/2014/main" id="{94839DF1-762F-D367-C6B0-8412075F4F4B}"/>
                  </a:ext>
                </a:extLst>
              </p:cNvPr>
              <p:cNvSpPr/>
              <p:nvPr/>
            </p:nvSpPr>
            <p:spPr>
              <a:xfrm>
                <a:off x="6791464" y="620590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47" name="object 435">
                <a:extLst>
                  <a:ext uri="{FF2B5EF4-FFF2-40B4-BE49-F238E27FC236}">
                    <a16:creationId xmlns:a16="http://schemas.microsoft.com/office/drawing/2014/main" id="{720E9952-11CE-22F1-7928-D8BC8B8084F7}"/>
                  </a:ext>
                </a:extLst>
              </p:cNvPr>
              <p:cNvSpPr/>
              <p:nvPr/>
            </p:nvSpPr>
            <p:spPr>
              <a:xfrm>
                <a:off x="6803745" y="619353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48" name="object 436">
                <a:extLst>
                  <a:ext uri="{FF2B5EF4-FFF2-40B4-BE49-F238E27FC236}">
                    <a16:creationId xmlns:a16="http://schemas.microsoft.com/office/drawing/2014/main" id="{6C1866C1-3E81-FD59-A40F-F6F5F4DCA064}"/>
                  </a:ext>
                </a:extLst>
              </p:cNvPr>
              <p:cNvSpPr/>
              <p:nvPr/>
            </p:nvSpPr>
            <p:spPr>
              <a:xfrm>
                <a:off x="6811302" y="629075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49" name="object 437">
                <a:extLst>
                  <a:ext uri="{FF2B5EF4-FFF2-40B4-BE49-F238E27FC236}">
                    <a16:creationId xmlns:a16="http://schemas.microsoft.com/office/drawing/2014/main" id="{437EFA64-7C6B-B892-8D45-F0E265792069}"/>
                  </a:ext>
                </a:extLst>
              </p:cNvPr>
              <p:cNvSpPr/>
              <p:nvPr/>
            </p:nvSpPr>
            <p:spPr>
              <a:xfrm>
                <a:off x="6823595" y="627838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50" name="object 438">
                <a:extLst>
                  <a:ext uri="{FF2B5EF4-FFF2-40B4-BE49-F238E27FC236}">
                    <a16:creationId xmlns:a16="http://schemas.microsoft.com/office/drawing/2014/main" id="{47219648-4FD3-CE47-7CC9-00CC838434D2}"/>
                  </a:ext>
                </a:extLst>
              </p:cNvPr>
              <p:cNvSpPr/>
              <p:nvPr/>
            </p:nvSpPr>
            <p:spPr>
              <a:xfrm>
                <a:off x="6831127" y="636945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51" name="object 439">
                <a:extLst>
                  <a:ext uri="{FF2B5EF4-FFF2-40B4-BE49-F238E27FC236}">
                    <a16:creationId xmlns:a16="http://schemas.microsoft.com/office/drawing/2014/main" id="{1B787FCA-3DD7-D63E-3290-43CD46BEDC16}"/>
                  </a:ext>
                </a:extLst>
              </p:cNvPr>
              <p:cNvSpPr/>
              <p:nvPr/>
            </p:nvSpPr>
            <p:spPr>
              <a:xfrm>
                <a:off x="6843484" y="635709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52" name="object 440">
                <a:extLst>
                  <a:ext uri="{FF2B5EF4-FFF2-40B4-BE49-F238E27FC236}">
                    <a16:creationId xmlns:a16="http://schemas.microsoft.com/office/drawing/2014/main" id="{C5AB854E-9D37-0323-DC4D-653A4C192BFE}"/>
                  </a:ext>
                </a:extLst>
              </p:cNvPr>
              <p:cNvSpPr/>
              <p:nvPr/>
            </p:nvSpPr>
            <p:spPr>
              <a:xfrm>
                <a:off x="6850964" y="637833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53" name="object 441">
                <a:extLst>
                  <a:ext uri="{FF2B5EF4-FFF2-40B4-BE49-F238E27FC236}">
                    <a16:creationId xmlns:a16="http://schemas.microsoft.com/office/drawing/2014/main" id="{EA3EEA39-8540-3C5A-C261-691B5904249F}"/>
                  </a:ext>
                </a:extLst>
              </p:cNvPr>
              <p:cNvSpPr/>
              <p:nvPr/>
            </p:nvSpPr>
            <p:spPr>
              <a:xfrm>
                <a:off x="6863308" y="636603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54" name="object 442">
                <a:extLst>
                  <a:ext uri="{FF2B5EF4-FFF2-40B4-BE49-F238E27FC236}">
                    <a16:creationId xmlns:a16="http://schemas.microsoft.com/office/drawing/2014/main" id="{F571644B-D43B-DA2F-DF83-610A1D297AA0}"/>
                  </a:ext>
                </a:extLst>
              </p:cNvPr>
              <p:cNvSpPr/>
              <p:nvPr/>
            </p:nvSpPr>
            <p:spPr>
              <a:xfrm>
                <a:off x="6870865" y="629348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55" name="object 443">
                <a:extLst>
                  <a:ext uri="{FF2B5EF4-FFF2-40B4-BE49-F238E27FC236}">
                    <a16:creationId xmlns:a16="http://schemas.microsoft.com/office/drawing/2014/main" id="{42214F9C-5939-C138-3DA0-6AA7CBED34C0}"/>
                  </a:ext>
                </a:extLst>
              </p:cNvPr>
              <p:cNvSpPr/>
              <p:nvPr/>
            </p:nvSpPr>
            <p:spPr>
              <a:xfrm>
                <a:off x="6883146" y="628119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56" name="object 444">
                <a:extLst>
                  <a:ext uri="{FF2B5EF4-FFF2-40B4-BE49-F238E27FC236}">
                    <a16:creationId xmlns:a16="http://schemas.microsoft.com/office/drawing/2014/main" id="{BE618CCD-AF5B-0E58-D518-B5AA1E730458}"/>
                  </a:ext>
                </a:extLst>
              </p:cNvPr>
              <p:cNvSpPr/>
              <p:nvPr/>
            </p:nvSpPr>
            <p:spPr>
              <a:xfrm>
                <a:off x="6891401" y="6196279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561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57" name="object 445">
                <a:extLst>
                  <a:ext uri="{FF2B5EF4-FFF2-40B4-BE49-F238E27FC236}">
                    <a16:creationId xmlns:a16="http://schemas.microsoft.com/office/drawing/2014/main" id="{173ECAA3-720F-79E6-C48C-0527BF7D4616}"/>
                  </a:ext>
                </a:extLst>
              </p:cNvPr>
              <p:cNvSpPr/>
              <p:nvPr/>
            </p:nvSpPr>
            <p:spPr>
              <a:xfrm>
                <a:off x="6903694" y="618398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58" name="object 446">
                <a:extLst>
                  <a:ext uri="{FF2B5EF4-FFF2-40B4-BE49-F238E27FC236}">
                    <a16:creationId xmlns:a16="http://schemas.microsoft.com/office/drawing/2014/main" id="{82E3E40C-F19F-61DA-4A30-81B0E0ED4BD6}"/>
                  </a:ext>
                </a:extLst>
              </p:cNvPr>
              <p:cNvSpPr/>
              <p:nvPr/>
            </p:nvSpPr>
            <p:spPr>
              <a:xfrm>
                <a:off x="6911213" y="625382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59" name="object 447">
                <a:extLst>
                  <a:ext uri="{FF2B5EF4-FFF2-40B4-BE49-F238E27FC236}">
                    <a16:creationId xmlns:a16="http://schemas.microsoft.com/office/drawing/2014/main" id="{D7532876-6EEE-D89D-DE66-726FFC8E4728}"/>
                  </a:ext>
                </a:extLst>
              </p:cNvPr>
              <p:cNvSpPr/>
              <p:nvPr/>
            </p:nvSpPr>
            <p:spPr>
              <a:xfrm>
                <a:off x="6923506" y="624146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60" name="object 448">
                <a:extLst>
                  <a:ext uri="{FF2B5EF4-FFF2-40B4-BE49-F238E27FC236}">
                    <a16:creationId xmlns:a16="http://schemas.microsoft.com/office/drawing/2014/main" id="{984F4DAC-B798-7054-E49F-B0184B48AC7E}"/>
                  </a:ext>
                </a:extLst>
              </p:cNvPr>
              <p:cNvSpPr/>
              <p:nvPr/>
            </p:nvSpPr>
            <p:spPr>
              <a:xfrm>
                <a:off x="6931063" y="608476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61" name="object 449">
                <a:extLst>
                  <a:ext uri="{FF2B5EF4-FFF2-40B4-BE49-F238E27FC236}">
                    <a16:creationId xmlns:a16="http://schemas.microsoft.com/office/drawing/2014/main" id="{01F52BC1-1CF7-B16F-250D-38A5231F2ADD}"/>
                  </a:ext>
                </a:extLst>
              </p:cNvPr>
              <p:cNvSpPr/>
              <p:nvPr/>
            </p:nvSpPr>
            <p:spPr>
              <a:xfrm>
                <a:off x="6943356" y="607246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4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62" name="object 450">
                <a:extLst>
                  <a:ext uri="{FF2B5EF4-FFF2-40B4-BE49-F238E27FC236}">
                    <a16:creationId xmlns:a16="http://schemas.microsoft.com/office/drawing/2014/main" id="{A60AE270-E26B-3195-4C3E-96C1569A45BF}"/>
                  </a:ext>
                </a:extLst>
              </p:cNvPr>
              <p:cNvSpPr/>
              <p:nvPr/>
            </p:nvSpPr>
            <p:spPr>
              <a:xfrm>
                <a:off x="5013845" y="6394627"/>
                <a:ext cx="614045" cy="120014"/>
              </a:xfrm>
              <a:custGeom>
                <a:avLst/>
                <a:gdLst/>
                <a:ahLst/>
                <a:cxnLst/>
                <a:rect l="l" t="t" r="r" b="b"/>
                <a:pathLst>
                  <a:path w="614045" h="120015">
                    <a:moveTo>
                      <a:pt x="3096" y="118529"/>
                    </a:moveTo>
                    <a:lnTo>
                      <a:pt x="0" y="118529"/>
                    </a:lnTo>
                    <a:lnTo>
                      <a:pt x="241" y="119418"/>
                    </a:lnTo>
                    <a:lnTo>
                      <a:pt x="3096" y="118529"/>
                    </a:lnTo>
                    <a:close/>
                  </a:path>
                  <a:path w="614045" h="120015">
                    <a:moveTo>
                      <a:pt x="6362" y="107086"/>
                    </a:moveTo>
                    <a:lnTo>
                      <a:pt x="914" y="108585"/>
                    </a:lnTo>
                    <a:lnTo>
                      <a:pt x="914" y="114465"/>
                    </a:lnTo>
                    <a:lnTo>
                      <a:pt x="14592" y="114465"/>
                    </a:lnTo>
                    <a:lnTo>
                      <a:pt x="14592" y="115481"/>
                    </a:lnTo>
                    <a:lnTo>
                      <a:pt x="16675" y="114896"/>
                    </a:lnTo>
                    <a:lnTo>
                      <a:pt x="16675" y="108953"/>
                    </a:lnTo>
                    <a:lnTo>
                      <a:pt x="6362" y="108953"/>
                    </a:lnTo>
                    <a:lnTo>
                      <a:pt x="6362" y="107086"/>
                    </a:lnTo>
                    <a:close/>
                  </a:path>
                  <a:path w="614045" h="120015">
                    <a:moveTo>
                      <a:pt x="36512" y="107632"/>
                    </a:moveTo>
                    <a:lnTo>
                      <a:pt x="31013" y="107632"/>
                    </a:lnTo>
                    <a:lnTo>
                      <a:pt x="31013" y="108953"/>
                    </a:lnTo>
                    <a:lnTo>
                      <a:pt x="20739" y="108953"/>
                    </a:lnTo>
                    <a:lnTo>
                      <a:pt x="20739" y="113779"/>
                    </a:lnTo>
                    <a:lnTo>
                      <a:pt x="36512" y="109397"/>
                    </a:lnTo>
                    <a:lnTo>
                      <a:pt x="36512" y="107632"/>
                    </a:lnTo>
                    <a:close/>
                  </a:path>
                  <a:path w="614045" h="120015">
                    <a:moveTo>
                      <a:pt x="43345" y="107632"/>
                    </a:moveTo>
                    <a:lnTo>
                      <a:pt x="40576" y="107632"/>
                    </a:lnTo>
                    <a:lnTo>
                      <a:pt x="40576" y="108292"/>
                    </a:lnTo>
                    <a:lnTo>
                      <a:pt x="43345" y="107632"/>
                    </a:lnTo>
                    <a:close/>
                  </a:path>
                  <a:path w="614045" h="120015">
                    <a:moveTo>
                      <a:pt x="56337" y="93954"/>
                    </a:moveTo>
                    <a:lnTo>
                      <a:pt x="37261" y="98526"/>
                    </a:lnTo>
                    <a:lnTo>
                      <a:pt x="20739" y="103124"/>
                    </a:lnTo>
                    <a:lnTo>
                      <a:pt x="20739" y="104889"/>
                    </a:lnTo>
                    <a:lnTo>
                      <a:pt x="22834" y="104889"/>
                    </a:lnTo>
                    <a:lnTo>
                      <a:pt x="22834" y="103568"/>
                    </a:lnTo>
                    <a:lnTo>
                      <a:pt x="42672" y="103568"/>
                    </a:lnTo>
                    <a:lnTo>
                      <a:pt x="42672" y="102857"/>
                    </a:lnTo>
                    <a:lnTo>
                      <a:pt x="56337" y="102857"/>
                    </a:lnTo>
                    <a:lnTo>
                      <a:pt x="56337" y="93954"/>
                    </a:lnTo>
                    <a:close/>
                  </a:path>
                  <a:path w="614045" h="120015">
                    <a:moveTo>
                      <a:pt x="76187" y="90512"/>
                    </a:moveTo>
                    <a:lnTo>
                      <a:pt x="70739" y="90512"/>
                    </a:lnTo>
                    <a:lnTo>
                      <a:pt x="70739" y="93929"/>
                    </a:lnTo>
                    <a:lnTo>
                      <a:pt x="60401" y="93929"/>
                    </a:lnTo>
                    <a:lnTo>
                      <a:pt x="60401" y="102857"/>
                    </a:lnTo>
                    <a:lnTo>
                      <a:pt x="62750" y="102857"/>
                    </a:lnTo>
                    <a:lnTo>
                      <a:pt x="65925" y="101981"/>
                    </a:lnTo>
                    <a:lnTo>
                      <a:pt x="65925" y="100139"/>
                    </a:lnTo>
                    <a:lnTo>
                      <a:pt x="72542" y="100139"/>
                    </a:lnTo>
                    <a:lnTo>
                      <a:pt x="76187" y="99123"/>
                    </a:lnTo>
                    <a:lnTo>
                      <a:pt x="76187" y="90512"/>
                    </a:lnTo>
                    <a:close/>
                  </a:path>
                  <a:path w="614045" h="120015">
                    <a:moveTo>
                      <a:pt x="113857" y="90625"/>
                    </a:moveTo>
                    <a:lnTo>
                      <a:pt x="80251" y="90625"/>
                    </a:lnTo>
                    <a:lnTo>
                      <a:pt x="80251" y="98056"/>
                    </a:lnTo>
                    <a:lnTo>
                      <a:pt x="99237" y="94132"/>
                    </a:lnTo>
                    <a:lnTo>
                      <a:pt x="113857" y="90625"/>
                    </a:lnTo>
                    <a:close/>
                  </a:path>
                  <a:path w="614045" h="120015">
                    <a:moveTo>
                      <a:pt x="105600" y="82054"/>
                    </a:moveTo>
                    <a:lnTo>
                      <a:pt x="100152" y="83350"/>
                    </a:lnTo>
                    <a:lnTo>
                      <a:pt x="100152" y="86448"/>
                    </a:lnTo>
                    <a:lnTo>
                      <a:pt x="113830" y="86448"/>
                    </a:lnTo>
                    <a:lnTo>
                      <a:pt x="113857" y="90625"/>
                    </a:lnTo>
                    <a:lnTo>
                      <a:pt x="115912" y="90131"/>
                    </a:lnTo>
                    <a:lnTo>
                      <a:pt x="115912" y="85699"/>
                    </a:lnTo>
                    <a:lnTo>
                      <a:pt x="105600" y="85699"/>
                    </a:lnTo>
                    <a:lnTo>
                      <a:pt x="105600" y="82054"/>
                    </a:lnTo>
                    <a:close/>
                  </a:path>
                  <a:path w="614045" h="120015">
                    <a:moveTo>
                      <a:pt x="96088" y="84302"/>
                    </a:moveTo>
                    <a:lnTo>
                      <a:pt x="85661" y="86448"/>
                    </a:lnTo>
                    <a:lnTo>
                      <a:pt x="96088" y="86448"/>
                    </a:lnTo>
                    <a:lnTo>
                      <a:pt x="96088" y="84302"/>
                    </a:lnTo>
                    <a:close/>
                  </a:path>
                  <a:path w="614045" h="120015">
                    <a:moveTo>
                      <a:pt x="142608" y="76822"/>
                    </a:moveTo>
                    <a:lnTo>
                      <a:pt x="127609" y="76822"/>
                    </a:lnTo>
                    <a:lnTo>
                      <a:pt x="119976" y="78613"/>
                    </a:lnTo>
                    <a:lnTo>
                      <a:pt x="119976" y="81635"/>
                    </a:lnTo>
                    <a:lnTo>
                      <a:pt x="130238" y="81635"/>
                    </a:lnTo>
                    <a:lnTo>
                      <a:pt x="130238" y="85699"/>
                    </a:lnTo>
                    <a:lnTo>
                      <a:pt x="119976" y="85699"/>
                    </a:lnTo>
                    <a:lnTo>
                      <a:pt x="119976" y="89166"/>
                    </a:lnTo>
                    <a:lnTo>
                      <a:pt x="139585" y="84556"/>
                    </a:lnTo>
                    <a:lnTo>
                      <a:pt x="156286" y="81089"/>
                    </a:lnTo>
                    <a:lnTo>
                      <a:pt x="156286" y="77457"/>
                    </a:lnTo>
                    <a:lnTo>
                      <a:pt x="142608" y="77457"/>
                    </a:lnTo>
                    <a:lnTo>
                      <a:pt x="142608" y="76822"/>
                    </a:lnTo>
                    <a:close/>
                  </a:path>
                  <a:path w="614045" h="120015">
                    <a:moveTo>
                      <a:pt x="174002" y="77457"/>
                    </a:moveTo>
                    <a:lnTo>
                      <a:pt x="160350" y="77457"/>
                    </a:lnTo>
                    <a:lnTo>
                      <a:pt x="160350" y="80251"/>
                    </a:lnTo>
                    <a:lnTo>
                      <a:pt x="174002" y="77457"/>
                    </a:lnTo>
                    <a:close/>
                  </a:path>
                  <a:path w="614045" h="120015">
                    <a:moveTo>
                      <a:pt x="165862" y="68643"/>
                    </a:moveTo>
                    <a:lnTo>
                      <a:pt x="145897" y="72758"/>
                    </a:lnTo>
                    <a:lnTo>
                      <a:pt x="154190" y="72758"/>
                    </a:lnTo>
                    <a:lnTo>
                      <a:pt x="154190" y="73393"/>
                    </a:lnTo>
                    <a:lnTo>
                      <a:pt x="174028" y="73393"/>
                    </a:lnTo>
                    <a:lnTo>
                      <a:pt x="174028" y="77457"/>
                    </a:lnTo>
                    <a:lnTo>
                      <a:pt x="176123" y="77025"/>
                    </a:lnTo>
                    <a:lnTo>
                      <a:pt x="176123" y="71310"/>
                    </a:lnTo>
                    <a:lnTo>
                      <a:pt x="165862" y="71310"/>
                    </a:lnTo>
                    <a:lnTo>
                      <a:pt x="165862" y="68643"/>
                    </a:lnTo>
                    <a:close/>
                  </a:path>
                  <a:path w="614045" h="120015">
                    <a:moveTo>
                      <a:pt x="115912" y="79578"/>
                    </a:moveTo>
                    <a:lnTo>
                      <a:pt x="107327" y="81635"/>
                    </a:lnTo>
                    <a:lnTo>
                      <a:pt x="115912" y="81635"/>
                    </a:lnTo>
                    <a:lnTo>
                      <a:pt x="115912" y="79578"/>
                    </a:lnTo>
                    <a:close/>
                  </a:path>
                  <a:path w="614045" h="120015">
                    <a:moveTo>
                      <a:pt x="195948" y="65163"/>
                    </a:moveTo>
                    <a:lnTo>
                      <a:pt x="182778" y="65163"/>
                    </a:lnTo>
                    <a:lnTo>
                      <a:pt x="180187" y="65709"/>
                    </a:lnTo>
                    <a:lnTo>
                      <a:pt x="180187" y="67246"/>
                    </a:lnTo>
                    <a:lnTo>
                      <a:pt x="190512" y="67246"/>
                    </a:lnTo>
                    <a:lnTo>
                      <a:pt x="190512" y="71310"/>
                    </a:lnTo>
                    <a:lnTo>
                      <a:pt x="180187" y="71310"/>
                    </a:lnTo>
                    <a:lnTo>
                      <a:pt x="180187" y="76187"/>
                    </a:lnTo>
                    <a:lnTo>
                      <a:pt x="185686" y="75044"/>
                    </a:lnTo>
                    <a:lnTo>
                      <a:pt x="185686" y="74091"/>
                    </a:lnTo>
                    <a:lnTo>
                      <a:pt x="190322" y="74091"/>
                    </a:lnTo>
                    <a:lnTo>
                      <a:pt x="195948" y="72923"/>
                    </a:lnTo>
                    <a:lnTo>
                      <a:pt x="195948" y="65163"/>
                    </a:lnTo>
                    <a:close/>
                  </a:path>
                  <a:path w="614045" h="120015">
                    <a:moveTo>
                      <a:pt x="215861" y="58978"/>
                    </a:moveTo>
                    <a:lnTo>
                      <a:pt x="203492" y="61099"/>
                    </a:lnTo>
                    <a:lnTo>
                      <a:pt x="213766" y="61099"/>
                    </a:lnTo>
                    <a:lnTo>
                      <a:pt x="213766" y="65163"/>
                    </a:lnTo>
                    <a:lnTo>
                      <a:pt x="200012" y="65163"/>
                    </a:lnTo>
                    <a:lnTo>
                      <a:pt x="200012" y="72123"/>
                    </a:lnTo>
                    <a:lnTo>
                      <a:pt x="205524" y="71170"/>
                    </a:lnTo>
                    <a:lnTo>
                      <a:pt x="205524" y="67246"/>
                    </a:lnTo>
                    <a:lnTo>
                      <a:pt x="215861" y="67246"/>
                    </a:lnTo>
                    <a:lnTo>
                      <a:pt x="215861" y="58978"/>
                    </a:lnTo>
                    <a:close/>
                  </a:path>
                  <a:path w="614045" h="120015">
                    <a:moveTo>
                      <a:pt x="235699" y="57619"/>
                    </a:moveTo>
                    <a:lnTo>
                      <a:pt x="233603" y="57619"/>
                    </a:lnTo>
                    <a:lnTo>
                      <a:pt x="233603" y="58318"/>
                    </a:lnTo>
                    <a:lnTo>
                      <a:pt x="219925" y="58318"/>
                    </a:lnTo>
                    <a:lnTo>
                      <a:pt x="219925" y="67246"/>
                    </a:lnTo>
                    <a:lnTo>
                      <a:pt x="221932" y="67246"/>
                    </a:lnTo>
                    <a:lnTo>
                      <a:pt x="221932" y="66560"/>
                    </a:lnTo>
                    <a:lnTo>
                      <a:pt x="230035" y="66560"/>
                    </a:lnTo>
                    <a:lnTo>
                      <a:pt x="235699" y="65379"/>
                    </a:lnTo>
                    <a:lnTo>
                      <a:pt x="235699" y="57619"/>
                    </a:lnTo>
                    <a:close/>
                  </a:path>
                  <a:path w="614045" h="120015">
                    <a:moveTo>
                      <a:pt x="176123" y="66548"/>
                    </a:moveTo>
                    <a:lnTo>
                      <a:pt x="172681" y="67246"/>
                    </a:lnTo>
                    <a:lnTo>
                      <a:pt x="176123" y="67246"/>
                    </a:lnTo>
                    <a:lnTo>
                      <a:pt x="176123" y="66548"/>
                    </a:lnTo>
                    <a:close/>
                  </a:path>
                  <a:path w="614045" h="120015">
                    <a:moveTo>
                      <a:pt x="255524" y="51473"/>
                    </a:moveTo>
                    <a:lnTo>
                      <a:pt x="255270" y="51473"/>
                    </a:lnTo>
                    <a:lnTo>
                      <a:pt x="243217" y="53555"/>
                    </a:lnTo>
                    <a:lnTo>
                      <a:pt x="250012" y="53555"/>
                    </a:lnTo>
                    <a:lnTo>
                      <a:pt x="250012" y="57619"/>
                    </a:lnTo>
                    <a:lnTo>
                      <a:pt x="239750" y="57619"/>
                    </a:lnTo>
                    <a:lnTo>
                      <a:pt x="239750" y="64566"/>
                    </a:lnTo>
                    <a:lnTo>
                      <a:pt x="245262" y="63614"/>
                    </a:lnTo>
                    <a:lnTo>
                      <a:pt x="245262" y="60401"/>
                    </a:lnTo>
                    <a:lnTo>
                      <a:pt x="255524" y="60401"/>
                    </a:lnTo>
                    <a:lnTo>
                      <a:pt x="255524" y="51473"/>
                    </a:lnTo>
                    <a:close/>
                  </a:path>
                  <a:path w="614045" h="120015">
                    <a:moveTo>
                      <a:pt x="275348" y="48006"/>
                    </a:moveTo>
                    <a:lnTo>
                      <a:pt x="273265" y="48374"/>
                    </a:lnTo>
                    <a:lnTo>
                      <a:pt x="273265" y="51473"/>
                    </a:lnTo>
                    <a:lnTo>
                      <a:pt x="259588" y="51473"/>
                    </a:lnTo>
                    <a:lnTo>
                      <a:pt x="259588" y="60401"/>
                    </a:lnTo>
                    <a:lnTo>
                      <a:pt x="263893" y="60401"/>
                    </a:lnTo>
                    <a:lnTo>
                      <a:pt x="275348" y="58420"/>
                    </a:lnTo>
                    <a:lnTo>
                      <a:pt x="275348" y="57619"/>
                    </a:lnTo>
                    <a:lnTo>
                      <a:pt x="265099" y="57619"/>
                    </a:lnTo>
                    <a:lnTo>
                      <a:pt x="265099" y="53555"/>
                    </a:lnTo>
                    <a:lnTo>
                      <a:pt x="275348" y="53555"/>
                    </a:lnTo>
                    <a:lnTo>
                      <a:pt x="275348" y="48006"/>
                    </a:lnTo>
                    <a:close/>
                  </a:path>
                  <a:path w="614045" h="120015">
                    <a:moveTo>
                      <a:pt x="295186" y="44589"/>
                    </a:moveTo>
                    <a:lnTo>
                      <a:pt x="279412" y="47307"/>
                    </a:lnTo>
                    <a:lnTo>
                      <a:pt x="279412" y="53555"/>
                    </a:lnTo>
                    <a:lnTo>
                      <a:pt x="281508" y="53555"/>
                    </a:lnTo>
                    <a:lnTo>
                      <a:pt x="281508" y="51536"/>
                    </a:lnTo>
                    <a:lnTo>
                      <a:pt x="295186" y="51536"/>
                    </a:lnTo>
                    <a:lnTo>
                      <a:pt x="295186" y="44589"/>
                    </a:lnTo>
                    <a:close/>
                  </a:path>
                  <a:path w="614045" h="120015">
                    <a:moveTo>
                      <a:pt x="341071" y="36690"/>
                    </a:moveTo>
                    <a:lnTo>
                      <a:pt x="309587" y="42113"/>
                    </a:lnTo>
                    <a:lnTo>
                      <a:pt x="309587" y="43243"/>
                    </a:lnTo>
                    <a:lnTo>
                      <a:pt x="303009" y="43243"/>
                    </a:lnTo>
                    <a:lnTo>
                      <a:pt x="299250" y="43891"/>
                    </a:lnTo>
                    <a:lnTo>
                      <a:pt x="299250" y="51587"/>
                    </a:lnTo>
                    <a:lnTo>
                      <a:pt x="313004" y="51587"/>
                    </a:lnTo>
                    <a:lnTo>
                      <a:pt x="313004" y="51943"/>
                    </a:lnTo>
                    <a:lnTo>
                      <a:pt x="315087" y="51587"/>
                    </a:lnTo>
                    <a:lnTo>
                      <a:pt x="315087" y="50888"/>
                    </a:lnTo>
                    <a:lnTo>
                      <a:pt x="301345" y="50888"/>
                    </a:lnTo>
                    <a:lnTo>
                      <a:pt x="301345" y="46723"/>
                    </a:lnTo>
                    <a:lnTo>
                      <a:pt x="343261" y="46723"/>
                    </a:lnTo>
                    <a:lnTo>
                      <a:pt x="354761" y="44742"/>
                    </a:lnTo>
                    <a:lnTo>
                      <a:pt x="354761" y="38493"/>
                    </a:lnTo>
                    <a:lnTo>
                      <a:pt x="341071" y="38493"/>
                    </a:lnTo>
                    <a:lnTo>
                      <a:pt x="341071" y="36690"/>
                    </a:lnTo>
                    <a:close/>
                  </a:path>
                  <a:path w="614045" h="120015">
                    <a:moveTo>
                      <a:pt x="343261" y="46723"/>
                    </a:moveTo>
                    <a:lnTo>
                      <a:pt x="332841" y="46723"/>
                    </a:lnTo>
                    <a:lnTo>
                      <a:pt x="332841" y="47409"/>
                    </a:lnTo>
                    <a:lnTo>
                      <a:pt x="339280" y="47409"/>
                    </a:lnTo>
                    <a:lnTo>
                      <a:pt x="343261" y="46723"/>
                    </a:lnTo>
                    <a:close/>
                  </a:path>
                  <a:path w="614045" h="120015">
                    <a:moveTo>
                      <a:pt x="374599" y="36398"/>
                    </a:moveTo>
                    <a:lnTo>
                      <a:pt x="372503" y="36398"/>
                    </a:lnTo>
                    <a:lnTo>
                      <a:pt x="372503" y="38493"/>
                    </a:lnTo>
                    <a:lnTo>
                      <a:pt x="358825" y="38493"/>
                    </a:lnTo>
                    <a:lnTo>
                      <a:pt x="358825" y="44081"/>
                    </a:lnTo>
                    <a:lnTo>
                      <a:pt x="374599" y="41922"/>
                    </a:lnTo>
                    <a:lnTo>
                      <a:pt x="374599" y="36398"/>
                    </a:lnTo>
                    <a:close/>
                  </a:path>
                  <a:path w="614045" h="120015">
                    <a:moveTo>
                      <a:pt x="381431" y="36449"/>
                    </a:moveTo>
                    <a:lnTo>
                      <a:pt x="378663" y="36449"/>
                    </a:lnTo>
                    <a:lnTo>
                      <a:pt x="378663" y="41325"/>
                    </a:lnTo>
                    <a:lnTo>
                      <a:pt x="383489" y="40513"/>
                    </a:lnTo>
                    <a:lnTo>
                      <a:pt x="381431" y="40513"/>
                    </a:lnTo>
                    <a:lnTo>
                      <a:pt x="381431" y="36449"/>
                    </a:lnTo>
                    <a:close/>
                  </a:path>
                  <a:path w="614045" h="120015">
                    <a:moveTo>
                      <a:pt x="395122" y="28168"/>
                    </a:moveTo>
                    <a:lnTo>
                      <a:pt x="378663" y="30911"/>
                    </a:lnTo>
                    <a:lnTo>
                      <a:pt x="378663" y="32334"/>
                    </a:lnTo>
                    <a:lnTo>
                      <a:pt x="388975" y="32334"/>
                    </a:lnTo>
                    <a:lnTo>
                      <a:pt x="388975" y="36449"/>
                    </a:lnTo>
                    <a:lnTo>
                      <a:pt x="395122" y="36449"/>
                    </a:lnTo>
                    <a:lnTo>
                      <a:pt x="395122" y="28168"/>
                    </a:lnTo>
                    <a:close/>
                  </a:path>
                  <a:path w="614045" h="120015">
                    <a:moveTo>
                      <a:pt x="414959" y="26149"/>
                    </a:moveTo>
                    <a:lnTo>
                      <a:pt x="409524" y="26149"/>
                    </a:lnTo>
                    <a:lnTo>
                      <a:pt x="409524" y="27571"/>
                    </a:lnTo>
                    <a:lnTo>
                      <a:pt x="399186" y="27571"/>
                    </a:lnTo>
                    <a:lnTo>
                      <a:pt x="399186" y="36449"/>
                    </a:lnTo>
                    <a:lnTo>
                      <a:pt x="401281" y="36449"/>
                    </a:lnTo>
                    <a:lnTo>
                      <a:pt x="401281" y="35115"/>
                    </a:lnTo>
                    <a:lnTo>
                      <a:pt x="414959" y="35115"/>
                    </a:lnTo>
                    <a:lnTo>
                      <a:pt x="414959" y="26149"/>
                    </a:lnTo>
                    <a:close/>
                  </a:path>
                  <a:path w="614045" h="120015">
                    <a:moveTo>
                      <a:pt x="434860" y="23406"/>
                    </a:moveTo>
                    <a:lnTo>
                      <a:pt x="429336" y="23406"/>
                    </a:lnTo>
                    <a:lnTo>
                      <a:pt x="429336" y="26136"/>
                    </a:lnTo>
                    <a:lnTo>
                      <a:pt x="419023" y="26136"/>
                    </a:lnTo>
                    <a:lnTo>
                      <a:pt x="419023" y="35115"/>
                    </a:lnTo>
                    <a:lnTo>
                      <a:pt x="419633" y="35115"/>
                    </a:lnTo>
                    <a:lnTo>
                      <a:pt x="421119" y="34912"/>
                    </a:lnTo>
                    <a:lnTo>
                      <a:pt x="421119" y="32334"/>
                    </a:lnTo>
                    <a:lnTo>
                      <a:pt x="434860" y="32334"/>
                    </a:lnTo>
                    <a:lnTo>
                      <a:pt x="434860" y="23406"/>
                    </a:lnTo>
                    <a:close/>
                  </a:path>
                  <a:path w="614045" h="120015">
                    <a:moveTo>
                      <a:pt x="364324" y="32969"/>
                    </a:moveTo>
                    <a:lnTo>
                      <a:pt x="356006" y="34112"/>
                    </a:lnTo>
                    <a:lnTo>
                      <a:pt x="354152" y="34429"/>
                    </a:lnTo>
                    <a:lnTo>
                      <a:pt x="364324" y="34429"/>
                    </a:lnTo>
                    <a:lnTo>
                      <a:pt x="364324" y="32969"/>
                    </a:lnTo>
                    <a:close/>
                  </a:path>
                  <a:path w="614045" h="120015">
                    <a:moveTo>
                      <a:pt x="454685" y="19900"/>
                    </a:moveTo>
                    <a:lnTo>
                      <a:pt x="449186" y="20650"/>
                    </a:lnTo>
                    <a:lnTo>
                      <a:pt x="449186" y="23406"/>
                    </a:lnTo>
                    <a:lnTo>
                      <a:pt x="438924" y="23406"/>
                    </a:lnTo>
                    <a:lnTo>
                      <a:pt x="438924" y="32334"/>
                    </a:lnTo>
                    <a:lnTo>
                      <a:pt x="439623" y="32334"/>
                    </a:lnTo>
                    <a:lnTo>
                      <a:pt x="449707" y="30949"/>
                    </a:lnTo>
                    <a:lnTo>
                      <a:pt x="440944" y="30949"/>
                    </a:lnTo>
                    <a:lnTo>
                      <a:pt x="440944" y="26885"/>
                    </a:lnTo>
                    <a:lnTo>
                      <a:pt x="454685" y="26885"/>
                    </a:lnTo>
                    <a:lnTo>
                      <a:pt x="454685" y="19900"/>
                    </a:lnTo>
                    <a:close/>
                  </a:path>
                  <a:path w="614045" h="120015">
                    <a:moveTo>
                      <a:pt x="374599" y="31559"/>
                    </a:moveTo>
                    <a:lnTo>
                      <a:pt x="368960" y="32334"/>
                    </a:lnTo>
                    <a:lnTo>
                      <a:pt x="374599" y="32334"/>
                    </a:lnTo>
                    <a:lnTo>
                      <a:pt x="374599" y="31559"/>
                    </a:lnTo>
                    <a:close/>
                  </a:path>
                  <a:path w="614045" h="120015">
                    <a:moveTo>
                      <a:pt x="494347" y="14452"/>
                    </a:moveTo>
                    <a:lnTo>
                      <a:pt x="469036" y="17957"/>
                    </a:lnTo>
                    <a:lnTo>
                      <a:pt x="468807" y="17957"/>
                    </a:lnTo>
                    <a:lnTo>
                      <a:pt x="458749" y="19342"/>
                    </a:lnTo>
                    <a:lnTo>
                      <a:pt x="458749" y="26885"/>
                    </a:lnTo>
                    <a:lnTo>
                      <a:pt x="460832" y="26885"/>
                    </a:lnTo>
                    <a:lnTo>
                      <a:pt x="460832" y="24853"/>
                    </a:lnTo>
                    <a:lnTo>
                      <a:pt x="494347" y="24853"/>
                    </a:lnTo>
                    <a:lnTo>
                      <a:pt x="494347" y="20675"/>
                    </a:lnTo>
                    <a:lnTo>
                      <a:pt x="484085" y="20675"/>
                    </a:lnTo>
                    <a:lnTo>
                      <a:pt x="484085" y="16611"/>
                    </a:lnTo>
                    <a:lnTo>
                      <a:pt x="494347" y="16611"/>
                    </a:lnTo>
                    <a:lnTo>
                      <a:pt x="494347" y="14452"/>
                    </a:lnTo>
                    <a:close/>
                  </a:path>
                  <a:path w="614045" h="120015">
                    <a:moveTo>
                      <a:pt x="494066" y="24853"/>
                    </a:moveTo>
                    <a:lnTo>
                      <a:pt x="492290" y="24853"/>
                    </a:lnTo>
                    <a:lnTo>
                      <a:pt x="492290" y="25095"/>
                    </a:lnTo>
                    <a:lnTo>
                      <a:pt x="494066" y="24853"/>
                    </a:lnTo>
                    <a:close/>
                  </a:path>
                  <a:path w="614045" h="120015">
                    <a:moveTo>
                      <a:pt x="500494" y="13601"/>
                    </a:moveTo>
                    <a:lnTo>
                      <a:pt x="498411" y="13893"/>
                    </a:lnTo>
                    <a:lnTo>
                      <a:pt x="498411" y="16611"/>
                    </a:lnTo>
                    <a:lnTo>
                      <a:pt x="508749" y="16611"/>
                    </a:lnTo>
                    <a:lnTo>
                      <a:pt x="508749" y="20675"/>
                    </a:lnTo>
                    <a:lnTo>
                      <a:pt x="498411" y="20675"/>
                    </a:lnTo>
                    <a:lnTo>
                      <a:pt x="498411" y="24257"/>
                    </a:lnTo>
                    <a:lnTo>
                      <a:pt x="503936" y="23495"/>
                    </a:lnTo>
                    <a:lnTo>
                      <a:pt x="503936" y="22771"/>
                    </a:lnTo>
                    <a:lnTo>
                      <a:pt x="509231" y="22771"/>
                    </a:lnTo>
                    <a:lnTo>
                      <a:pt x="514184" y="22085"/>
                    </a:lnTo>
                    <a:lnTo>
                      <a:pt x="514184" y="13893"/>
                    </a:lnTo>
                    <a:lnTo>
                      <a:pt x="500494" y="13893"/>
                    </a:lnTo>
                    <a:lnTo>
                      <a:pt x="500494" y="13601"/>
                    </a:lnTo>
                    <a:close/>
                  </a:path>
                  <a:path w="614045" h="120015">
                    <a:moveTo>
                      <a:pt x="534098" y="8928"/>
                    </a:moveTo>
                    <a:lnTo>
                      <a:pt x="528129" y="9766"/>
                    </a:lnTo>
                    <a:lnTo>
                      <a:pt x="532003" y="9766"/>
                    </a:lnTo>
                    <a:lnTo>
                      <a:pt x="532003" y="13830"/>
                    </a:lnTo>
                    <a:lnTo>
                      <a:pt x="518248" y="13830"/>
                    </a:lnTo>
                    <a:lnTo>
                      <a:pt x="518248" y="21526"/>
                    </a:lnTo>
                    <a:lnTo>
                      <a:pt x="536740" y="18923"/>
                    </a:lnTo>
                    <a:lnTo>
                      <a:pt x="539369" y="18656"/>
                    </a:lnTo>
                    <a:lnTo>
                      <a:pt x="520357" y="18656"/>
                    </a:lnTo>
                    <a:lnTo>
                      <a:pt x="520357" y="14592"/>
                    </a:lnTo>
                    <a:lnTo>
                      <a:pt x="534098" y="14592"/>
                    </a:lnTo>
                    <a:lnTo>
                      <a:pt x="534098" y="8928"/>
                    </a:lnTo>
                    <a:close/>
                  </a:path>
                  <a:path w="614045" h="120015">
                    <a:moveTo>
                      <a:pt x="568693" y="15240"/>
                    </a:moveTo>
                    <a:lnTo>
                      <a:pt x="551840" y="15240"/>
                    </a:lnTo>
                    <a:lnTo>
                      <a:pt x="551840" y="17386"/>
                    </a:lnTo>
                    <a:lnTo>
                      <a:pt x="556577" y="16903"/>
                    </a:lnTo>
                    <a:lnTo>
                      <a:pt x="568693" y="15240"/>
                    </a:lnTo>
                    <a:close/>
                  </a:path>
                  <a:path w="614045" h="120015">
                    <a:moveTo>
                      <a:pt x="579907" y="4267"/>
                    </a:moveTo>
                    <a:lnTo>
                      <a:pt x="573074" y="4267"/>
                    </a:lnTo>
                    <a:lnTo>
                      <a:pt x="557999" y="6337"/>
                    </a:lnTo>
                    <a:lnTo>
                      <a:pt x="557999" y="11176"/>
                    </a:lnTo>
                    <a:lnTo>
                      <a:pt x="571665" y="11176"/>
                    </a:lnTo>
                    <a:lnTo>
                      <a:pt x="571665" y="14833"/>
                    </a:lnTo>
                    <a:lnTo>
                      <a:pt x="576414" y="14173"/>
                    </a:lnTo>
                    <a:lnTo>
                      <a:pt x="593598" y="12369"/>
                    </a:lnTo>
                    <a:lnTo>
                      <a:pt x="593598" y="4965"/>
                    </a:lnTo>
                    <a:lnTo>
                      <a:pt x="579907" y="4965"/>
                    </a:lnTo>
                    <a:lnTo>
                      <a:pt x="579907" y="4267"/>
                    </a:lnTo>
                    <a:close/>
                  </a:path>
                  <a:path w="614045" h="120015">
                    <a:moveTo>
                      <a:pt x="553935" y="6845"/>
                    </a:moveTo>
                    <a:lnTo>
                      <a:pt x="538162" y="8458"/>
                    </a:lnTo>
                    <a:lnTo>
                      <a:pt x="538162" y="14592"/>
                    </a:lnTo>
                    <a:lnTo>
                      <a:pt x="540194" y="14592"/>
                    </a:lnTo>
                    <a:lnTo>
                      <a:pt x="540194" y="11176"/>
                    </a:lnTo>
                    <a:lnTo>
                      <a:pt x="553935" y="11176"/>
                    </a:lnTo>
                    <a:lnTo>
                      <a:pt x="553935" y="6845"/>
                    </a:lnTo>
                    <a:close/>
                  </a:path>
                  <a:path w="614045" h="120015">
                    <a:moveTo>
                      <a:pt x="613422" y="0"/>
                    </a:moveTo>
                    <a:lnTo>
                      <a:pt x="604672" y="901"/>
                    </a:lnTo>
                    <a:lnTo>
                      <a:pt x="611416" y="901"/>
                    </a:lnTo>
                    <a:lnTo>
                      <a:pt x="611416" y="4965"/>
                    </a:lnTo>
                    <a:lnTo>
                      <a:pt x="597662" y="4965"/>
                    </a:lnTo>
                    <a:lnTo>
                      <a:pt x="597662" y="11938"/>
                    </a:lnTo>
                    <a:lnTo>
                      <a:pt x="613422" y="10325"/>
                    </a:lnTo>
                    <a:lnTo>
                      <a:pt x="613422" y="9715"/>
                    </a:lnTo>
                    <a:lnTo>
                      <a:pt x="603161" y="9715"/>
                    </a:lnTo>
                    <a:lnTo>
                      <a:pt x="603161" y="5651"/>
                    </a:lnTo>
                    <a:lnTo>
                      <a:pt x="613422" y="5651"/>
                    </a:lnTo>
                    <a:lnTo>
                      <a:pt x="613422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63" name="object 451">
                <a:extLst>
                  <a:ext uri="{FF2B5EF4-FFF2-40B4-BE49-F238E27FC236}">
                    <a16:creationId xmlns:a16="http://schemas.microsoft.com/office/drawing/2014/main" id="{03AC341F-2BCF-7D83-9940-7AE9F2C6A1BB}"/>
                  </a:ext>
                </a:extLst>
              </p:cNvPr>
              <p:cNvSpPr/>
              <p:nvPr/>
            </p:nvSpPr>
            <p:spPr>
              <a:xfrm>
                <a:off x="5011369" y="6395541"/>
                <a:ext cx="614045" cy="118110"/>
              </a:xfrm>
              <a:custGeom>
                <a:avLst/>
                <a:gdLst/>
                <a:ahLst/>
                <a:cxnLst/>
                <a:rect l="l" t="t" r="r" b="b"/>
                <a:pathLst>
                  <a:path w="614045" h="118109">
                    <a:moveTo>
                      <a:pt x="5778" y="117665"/>
                    </a:moveTo>
                    <a:lnTo>
                      <a:pt x="5410" y="117665"/>
                    </a:lnTo>
                    <a:lnTo>
                      <a:pt x="5778" y="117665"/>
                    </a:lnTo>
                    <a:close/>
                  </a:path>
                  <a:path w="614045" h="118109">
                    <a:moveTo>
                      <a:pt x="17068" y="113550"/>
                    </a:moveTo>
                    <a:lnTo>
                      <a:pt x="3390" y="113550"/>
                    </a:lnTo>
                    <a:lnTo>
                      <a:pt x="3390" y="107683"/>
                    </a:lnTo>
                    <a:lnTo>
                      <a:pt x="0" y="108610"/>
                    </a:lnTo>
                    <a:lnTo>
                      <a:pt x="1549" y="114249"/>
                    </a:lnTo>
                    <a:lnTo>
                      <a:pt x="2476" y="117614"/>
                    </a:lnTo>
                    <a:lnTo>
                      <a:pt x="5956" y="117614"/>
                    </a:lnTo>
                    <a:lnTo>
                      <a:pt x="17068" y="114566"/>
                    </a:lnTo>
                    <a:lnTo>
                      <a:pt x="17068" y="113550"/>
                    </a:lnTo>
                    <a:close/>
                  </a:path>
                  <a:path w="614045" h="118109">
                    <a:moveTo>
                      <a:pt x="23215" y="102222"/>
                    </a:moveTo>
                    <a:lnTo>
                      <a:pt x="19151" y="103352"/>
                    </a:lnTo>
                    <a:lnTo>
                      <a:pt x="19151" y="103987"/>
                    </a:lnTo>
                    <a:lnTo>
                      <a:pt x="16840" y="103987"/>
                    </a:lnTo>
                    <a:lnTo>
                      <a:pt x="8839" y="106184"/>
                    </a:lnTo>
                    <a:lnTo>
                      <a:pt x="8839" y="108051"/>
                    </a:lnTo>
                    <a:lnTo>
                      <a:pt x="19151" y="108051"/>
                    </a:lnTo>
                    <a:lnTo>
                      <a:pt x="19151" y="113995"/>
                    </a:lnTo>
                    <a:lnTo>
                      <a:pt x="23215" y="112877"/>
                    </a:lnTo>
                    <a:lnTo>
                      <a:pt x="23215" y="102222"/>
                    </a:lnTo>
                    <a:close/>
                  </a:path>
                  <a:path w="614045" h="118109">
                    <a:moveTo>
                      <a:pt x="75018" y="99225"/>
                    </a:moveTo>
                    <a:lnTo>
                      <a:pt x="68402" y="99225"/>
                    </a:lnTo>
                    <a:lnTo>
                      <a:pt x="68402" y="101066"/>
                    </a:lnTo>
                    <a:lnTo>
                      <a:pt x="75018" y="99225"/>
                    </a:lnTo>
                    <a:close/>
                  </a:path>
                  <a:path w="614045" h="118109">
                    <a:moveTo>
                      <a:pt x="116306" y="85547"/>
                    </a:moveTo>
                    <a:lnTo>
                      <a:pt x="102628" y="85547"/>
                    </a:lnTo>
                    <a:lnTo>
                      <a:pt x="102628" y="82435"/>
                    </a:lnTo>
                    <a:lnTo>
                      <a:pt x="99479" y="83197"/>
                    </a:lnTo>
                    <a:lnTo>
                      <a:pt x="98564" y="83388"/>
                    </a:lnTo>
                    <a:lnTo>
                      <a:pt x="98564" y="85547"/>
                    </a:lnTo>
                    <a:lnTo>
                      <a:pt x="88138" y="85547"/>
                    </a:lnTo>
                    <a:lnTo>
                      <a:pt x="84810" y="86233"/>
                    </a:lnTo>
                    <a:lnTo>
                      <a:pt x="82727" y="86677"/>
                    </a:lnTo>
                    <a:lnTo>
                      <a:pt x="82727" y="88900"/>
                    </a:lnTo>
                    <a:lnTo>
                      <a:pt x="78663" y="88912"/>
                    </a:lnTo>
                    <a:lnTo>
                      <a:pt x="82727" y="88900"/>
                    </a:lnTo>
                    <a:lnTo>
                      <a:pt x="82727" y="86677"/>
                    </a:lnTo>
                    <a:lnTo>
                      <a:pt x="79489" y="87337"/>
                    </a:lnTo>
                    <a:lnTo>
                      <a:pt x="73215" y="89077"/>
                    </a:lnTo>
                    <a:lnTo>
                      <a:pt x="62877" y="91948"/>
                    </a:lnTo>
                    <a:lnTo>
                      <a:pt x="59563" y="92875"/>
                    </a:lnTo>
                    <a:lnTo>
                      <a:pt x="58813" y="93052"/>
                    </a:lnTo>
                    <a:lnTo>
                      <a:pt x="58813" y="101955"/>
                    </a:lnTo>
                    <a:lnTo>
                      <a:pt x="45135" y="101955"/>
                    </a:lnTo>
                    <a:lnTo>
                      <a:pt x="45135" y="102654"/>
                    </a:lnTo>
                    <a:lnTo>
                      <a:pt x="25311" y="102654"/>
                    </a:lnTo>
                    <a:lnTo>
                      <a:pt x="25311" y="103987"/>
                    </a:lnTo>
                    <a:lnTo>
                      <a:pt x="23228" y="103987"/>
                    </a:lnTo>
                    <a:lnTo>
                      <a:pt x="23228" y="108051"/>
                    </a:lnTo>
                    <a:lnTo>
                      <a:pt x="33489" y="108051"/>
                    </a:lnTo>
                    <a:lnTo>
                      <a:pt x="33489" y="106718"/>
                    </a:lnTo>
                    <a:lnTo>
                      <a:pt x="38989" y="106718"/>
                    </a:lnTo>
                    <a:lnTo>
                      <a:pt x="38989" y="108483"/>
                    </a:lnTo>
                    <a:lnTo>
                      <a:pt x="42316" y="107556"/>
                    </a:lnTo>
                    <a:lnTo>
                      <a:pt x="43053" y="107378"/>
                    </a:lnTo>
                    <a:lnTo>
                      <a:pt x="43053" y="106718"/>
                    </a:lnTo>
                    <a:lnTo>
                      <a:pt x="45821" y="106718"/>
                    </a:lnTo>
                    <a:lnTo>
                      <a:pt x="48742" y="106019"/>
                    </a:lnTo>
                    <a:lnTo>
                      <a:pt x="60121" y="103289"/>
                    </a:lnTo>
                    <a:lnTo>
                      <a:pt x="62128" y="102806"/>
                    </a:lnTo>
                    <a:lnTo>
                      <a:pt x="62877" y="102603"/>
                    </a:lnTo>
                    <a:lnTo>
                      <a:pt x="62877" y="93027"/>
                    </a:lnTo>
                    <a:lnTo>
                      <a:pt x="73215" y="93027"/>
                    </a:lnTo>
                    <a:lnTo>
                      <a:pt x="73215" y="89611"/>
                    </a:lnTo>
                    <a:lnTo>
                      <a:pt x="78663" y="89611"/>
                    </a:lnTo>
                    <a:lnTo>
                      <a:pt x="78663" y="98221"/>
                    </a:lnTo>
                    <a:lnTo>
                      <a:pt x="81902" y="97320"/>
                    </a:lnTo>
                    <a:lnTo>
                      <a:pt x="82727" y="97155"/>
                    </a:lnTo>
                    <a:lnTo>
                      <a:pt x="82727" y="89611"/>
                    </a:lnTo>
                    <a:lnTo>
                      <a:pt x="84810" y="89611"/>
                    </a:lnTo>
                    <a:lnTo>
                      <a:pt x="116306" y="89611"/>
                    </a:lnTo>
                    <a:lnTo>
                      <a:pt x="116306" y="85547"/>
                    </a:lnTo>
                    <a:close/>
                  </a:path>
                  <a:path w="614045" h="118109">
                    <a:moveTo>
                      <a:pt x="132715" y="80733"/>
                    </a:moveTo>
                    <a:lnTo>
                      <a:pt x="122453" y="80733"/>
                    </a:lnTo>
                    <a:lnTo>
                      <a:pt x="122453" y="77711"/>
                    </a:lnTo>
                    <a:lnTo>
                      <a:pt x="118389" y="78676"/>
                    </a:lnTo>
                    <a:lnTo>
                      <a:pt x="118389" y="80733"/>
                    </a:lnTo>
                    <a:lnTo>
                      <a:pt x="109791" y="80733"/>
                    </a:lnTo>
                    <a:lnTo>
                      <a:pt x="108077" y="81140"/>
                    </a:lnTo>
                    <a:lnTo>
                      <a:pt x="108077" y="84797"/>
                    </a:lnTo>
                    <a:lnTo>
                      <a:pt x="118389" y="84797"/>
                    </a:lnTo>
                    <a:lnTo>
                      <a:pt x="118389" y="89230"/>
                    </a:lnTo>
                    <a:lnTo>
                      <a:pt x="122453" y="88265"/>
                    </a:lnTo>
                    <a:lnTo>
                      <a:pt x="122453" y="84797"/>
                    </a:lnTo>
                    <a:lnTo>
                      <a:pt x="132715" y="84797"/>
                    </a:lnTo>
                    <a:lnTo>
                      <a:pt x="132715" y="80733"/>
                    </a:lnTo>
                    <a:close/>
                  </a:path>
                  <a:path w="614045" h="118109">
                    <a:moveTo>
                      <a:pt x="176504" y="72491"/>
                    </a:moveTo>
                    <a:lnTo>
                      <a:pt x="156679" y="72491"/>
                    </a:lnTo>
                    <a:lnTo>
                      <a:pt x="156679" y="71856"/>
                    </a:lnTo>
                    <a:lnTo>
                      <a:pt x="148374" y="71856"/>
                    </a:lnTo>
                    <a:lnTo>
                      <a:pt x="145326" y="72491"/>
                    </a:lnTo>
                    <a:lnTo>
                      <a:pt x="145084" y="72542"/>
                    </a:lnTo>
                    <a:lnTo>
                      <a:pt x="142989" y="72974"/>
                    </a:lnTo>
                    <a:lnTo>
                      <a:pt x="141935" y="73190"/>
                    </a:lnTo>
                    <a:lnTo>
                      <a:pt x="139852" y="73621"/>
                    </a:lnTo>
                    <a:lnTo>
                      <a:pt x="130086" y="75920"/>
                    </a:lnTo>
                    <a:lnTo>
                      <a:pt x="145084" y="75920"/>
                    </a:lnTo>
                    <a:lnTo>
                      <a:pt x="145084" y="76555"/>
                    </a:lnTo>
                    <a:lnTo>
                      <a:pt x="158750" y="76555"/>
                    </a:lnTo>
                    <a:lnTo>
                      <a:pt x="158750" y="80187"/>
                    </a:lnTo>
                    <a:lnTo>
                      <a:pt x="162814" y="79349"/>
                    </a:lnTo>
                    <a:lnTo>
                      <a:pt x="162814" y="75222"/>
                    </a:lnTo>
                    <a:lnTo>
                      <a:pt x="162826" y="76555"/>
                    </a:lnTo>
                    <a:lnTo>
                      <a:pt x="176479" y="76555"/>
                    </a:lnTo>
                    <a:lnTo>
                      <a:pt x="176504" y="72491"/>
                    </a:lnTo>
                    <a:close/>
                  </a:path>
                  <a:path w="614045" h="118109">
                    <a:moveTo>
                      <a:pt x="192798" y="73177"/>
                    </a:moveTo>
                    <a:lnTo>
                      <a:pt x="188163" y="73177"/>
                    </a:lnTo>
                    <a:lnTo>
                      <a:pt x="188163" y="74142"/>
                    </a:lnTo>
                    <a:lnTo>
                      <a:pt x="192798" y="73177"/>
                    </a:lnTo>
                    <a:close/>
                  </a:path>
                  <a:path w="614045" h="118109">
                    <a:moveTo>
                      <a:pt x="192989" y="66344"/>
                    </a:moveTo>
                    <a:lnTo>
                      <a:pt x="182651" y="66344"/>
                    </a:lnTo>
                    <a:lnTo>
                      <a:pt x="182651" y="64795"/>
                    </a:lnTo>
                    <a:lnTo>
                      <a:pt x="178587" y="65633"/>
                    </a:lnTo>
                    <a:lnTo>
                      <a:pt x="178587" y="66344"/>
                    </a:lnTo>
                    <a:lnTo>
                      <a:pt x="175158" y="66344"/>
                    </a:lnTo>
                    <a:lnTo>
                      <a:pt x="168338" y="67741"/>
                    </a:lnTo>
                    <a:lnTo>
                      <a:pt x="168338" y="70408"/>
                    </a:lnTo>
                    <a:lnTo>
                      <a:pt x="178587" y="70408"/>
                    </a:lnTo>
                    <a:lnTo>
                      <a:pt x="178587" y="76111"/>
                    </a:lnTo>
                    <a:lnTo>
                      <a:pt x="182651" y="75272"/>
                    </a:lnTo>
                    <a:lnTo>
                      <a:pt x="182651" y="70408"/>
                    </a:lnTo>
                    <a:lnTo>
                      <a:pt x="192989" y="70408"/>
                    </a:lnTo>
                    <a:lnTo>
                      <a:pt x="192989" y="66344"/>
                    </a:lnTo>
                    <a:close/>
                  </a:path>
                  <a:path w="614045" h="118109">
                    <a:moveTo>
                      <a:pt x="216242" y="60198"/>
                    </a:moveTo>
                    <a:lnTo>
                      <a:pt x="205968" y="60198"/>
                    </a:lnTo>
                    <a:lnTo>
                      <a:pt x="199504" y="61315"/>
                    </a:lnTo>
                    <a:lnTo>
                      <a:pt x="185254" y="64262"/>
                    </a:lnTo>
                    <a:lnTo>
                      <a:pt x="198424" y="64262"/>
                    </a:lnTo>
                    <a:lnTo>
                      <a:pt x="198424" y="72009"/>
                    </a:lnTo>
                    <a:lnTo>
                      <a:pt x="201409" y="71386"/>
                    </a:lnTo>
                    <a:lnTo>
                      <a:pt x="202488" y="71208"/>
                    </a:lnTo>
                    <a:lnTo>
                      <a:pt x="202488" y="64262"/>
                    </a:lnTo>
                    <a:lnTo>
                      <a:pt x="216242" y="64262"/>
                    </a:lnTo>
                    <a:lnTo>
                      <a:pt x="216242" y="60198"/>
                    </a:lnTo>
                    <a:close/>
                  </a:path>
                  <a:path w="614045" h="118109">
                    <a:moveTo>
                      <a:pt x="242227" y="53238"/>
                    </a:moveTo>
                    <a:lnTo>
                      <a:pt x="239229" y="53759"/>
                    </a:lnTo>
                    <a:lnTo>
                      <a:pt x="238163" y="53975"/>
                    </a:lnTo>
                    <a:lnTo>
                      <a:pt x="227838" y="56134"/>
                    </a:lnTo>
                    <a:lnTo>
                      <a:pt x="222402" y="57264"/>
                    </a:lnTo>
                    <a:lnTo>
                      <a:pt x="219417" y="57886"/>
                    </a:lnTo>
                    <a:lnTo>
                      <a:pt x="218338" y="58077"/>
                    </a:lnTo>
                    <a:lnTo>
                      <a:pt x="218338" y="66332"/>
                    </a:lnTo>
                    <a:lnTo>
                      <a:pt x="208000" y="66332"/>
                    </a:lnTo>
                    <a:lnTo>
                      <a:pt x="208000" y="70256"/>
                    </a:lnTo>
                    <a:lnTo>
                      <a:pt x="218338" y="68478"/>
                    </a:lnTo>
                    <a:lnTo>
                      <a:pt x="221322" y="67983"/>
                    </a:lnTo>
                    <a:lnTo>
                      <a:pt x="222402" y="67754"/>
                    </a:lnTo>
                    <a:lnTo>
                      <a:pt x="229108" y="66344"/>
                    </a:lnTo>
                    <a:lnTo>
                      <a:pt x="232511" y="65646"/>
                    </a:lnTo>
                    <a:lnTo>
                      <a:pt x="224409" y="65646"/>
                    </a:lnTo>
                    <a:lnTo>
                      <a:pt x="224409" y="66332"/>
                    </a:lnTo>
                    <a:lnTo>
                      <a:pt x="222402" y="66332"/>
                    </a:lnTo>
                    <a:lnTo>
                      <a:pt x="222402" y="57416"/>
                    </a:lnTo>
                    <a:lnTo>
                      <a:pt x="236080" y="57416"/>
                    </a:lnTo>
                    <a:lnTo>
                      <a:pt x="236080" y="56718"/>
                    </a:lnTo>
                    <a:lnTo>
                      <a:pt x="238163" y="56718"/>
                    </a:lnTo>
                    <a:lnTo>
                      <a:pt x="238163" y="64465"/>
                    </a:lnTo>
                    <a:lnTo>
                      <a:pt x="241160" y="63842"/>
                    </a:lnTo>
                    <a:lnTo>
                      <a:pt x="242227" y="63665"/>
                    </a:lnTo>
                    <a:lnTo>
                      <a:pt x="242227" y="53238"/>
                    </a:lnTo>
                    <a:close/>
                  </a:path>
                  <a:path w="614045" h="118109">
                    <a:moveTo>
                      <a:pt x="252488" y="52654"/>
                    </a:moveTo>
                    <a:lnTo>
                      <a:pt x="245694" y="52654"/>
                    </a:lnTo>
                    <a:lnTo>
                      <a:pt x="242239" y="53251"/>
                    </a:lnTo>
                    <a:lnTo>
                      <a:pt x="242239" y="56718"/>
                    </a:lnTo>
                    <a:lnTo>
                      <a:pt x="252488" y="56718"/>
                    </a:lnTo>
                    <a:lnTo>
                      <a:pt x="252488" y="52654"/>
                    </a:lnTo>
                    <a:close/>
                  </a:path>
                  <a:path w="614045" h="118109">
                    <a:moveTo>
                      <a:pt x="275742" y="47459"/>
                    </a:moveTo>
                    <a:lnTo>
                      <a:pt x="262064" y="49822"/>
                    </a:lnTo>
                    <a:lnTo>
                      <a:pt x="258000" y="50533"/>
                    </a:lnTo>
                    <a:lnTo>
                      <a:pt x="258000" y="59499"/>
                    </a:lnTo>
                    <a:lnTo>
                      <a:pt x="247738" y="59499"/>
                    </a:lnTo>
                    <a:lnTo>
                      <a:pt x="247738" y="62712"/>
                    </a:lnTo>
                    <a:lnTo>
                      <a:pt x="258000" y="60947"/>
                    </a:lnTo>
                    <a:lnTo>
                      <a:pt x="262064" y="60248"/>
                    </a:lnTo>
                    <a:lnTo>
                      <a:pt x="266369" y="59499"/>
                    </a:lnTo>
                    <a:lnTo>
                      <a:pt x="262064" y="59499"/>
                    </a:lnTo>
                    <a:lnTo>
                      <a:pt x="262064" y="50571"/>
                    </a:lnTo>
                    <a:lnTo>
                      <a:pt x="275742" y="50571"/>
                    </a:lnTo>
                    <a:lnTo>
                      <a:pt x="275742" y="47459"/>
                    </a:lnTo>
                    <a:close/>
                  </a:path>
                  <a:path w="614045" h="118109">
                    <a:moveTo>
                      <a:pt x="281889" y="46393"/>
                    </a:moveTo>
                    <a:lnTo>
                      <a:pt x="277825" y="47104"/>
                    </a:lnTo>
                    <a:lnTo>
                      <a:pt x="277825" y="52654"/>
                    </a:lnTo>
                    <a:lnTo>
                      <a:pt x="267576" y="52654"/>
                    </a:lnTo>
                    <a:lnTo>
                      <a:pt x="267576" y="56718"/>
                    </a:lnTo>
                    <a:lnTo>
                      <a:pt x="277825" y="56718"/>
                    </a:lnTo>
                    <a:lnTo>
                      <a:pt x="277825" y="57518"/>
                    </a:lnTo>
                    <a:lnTo>
                      <a:pt x="281889" y="56819"/>
                    </a:lnTo>
                    <a:lnTo>
                      <a:pt x="281889" y="46393"/>
                    </a:lnTo>
                    <a:close/>
                  </a:path>
                  <a:path w="614045" h="118109">
                    <a:moveTo>
                      <a:pt x="312064" y="41198"/>
                    </a:moveTo>
                    <a:lnTo>
                      <a:pt x="305485" y="42329"/>
                    </a:lnTo>
                    <a:lnTo>
                      <a:pt x="312064" y="42329"/>
                    </a:lnTo>
                    <a:lnTo>
                      <a:pt x="312064" y="41198"/>
                    </a:lnTo>
                    <a:close/>
                  </a:path>
                  <a:path w="614045" h="118109">
                    <a:moveTo>
                      <a:pt x="315480" y="50622"/>
                    </a:moveTo>
                    <a:lnTo>
                      <a:pt x="301726" y="50622"/>
                    </a:lnTo>
                    <a:lnTo>
                      <a:pt x="301726" y="42976"/>
                    </a:lnTo>
                    <a:lnTo>
                      <a:pt x="297662" y="43675"/>
                    </a:lnTo>
                    <a:lnTo>
                      <a:pt x="297662" y="50622"/>
                    </a:lnTo>
                    <a:lnTo>
                      <a:pt x="283984" y="50622"/>
                    </a:lnTo>
                    <a:lnTo>
                      <a:pt x="283984" y="52641"/>
                    </a:lnTo>
                    <a:lnTo>
                      <a:pt x="292214" y="52641"/>
                    </a:lnTo>
                    <a:lnTo>
                      <a:pt x="281901" y="52654"/>
                    </a:lnTo>
                    <a:lnTo>
                      <a:pt x="281901" y="56718"/>
                    </a:lnTo>
                    <a:lnTo>
                      <a:pt x="282498" y="56718"/>
                    </a:lnTo>
                    <a:lnTo>
                      <a:pt x="292214" y="55041"/>
                    </a:lnTo>
                    <a:lnTo>
                      <a:pt x="292214" y="54686"/>
                    </a:lnTo>
                    <a:lnTo>
                      <a:pt x="294208" y="54686"/>
                    </a:lnTo>
                    <a:lnTo>
                      <a:pt x="315480" y="51028"/>
                    </a:lnTo>
                    <a:lnTo>
                      <a:pt x="315480" y="50622"/>
                    </a:lnTo>
                    <a:close/>
                  </a:path>
                  <a:path w="614045" h="118109">
                    <a:moveTo>
                      <a:pt x="341757" y="46507"/>
                    </a:moveTo>
                    <a:lnTo>
                      <a:pt x="335318" y="46507"/>
                    </a:lnTo>
                    <a:lnTo>
                      <a:pt x="335318" y="45821"/>
                    </a:lnTo>
                    <a:lnTo>
                      <a:pt x="303809" y="45821"/>
                    </a:lnTo>
                    <a:lnTo>
                      <a:pt x="303809" y="49885"/>
                    </a:lnTo>
                    <a:lnTo>
                      <a:pt x="317550" y="49885"/>
                    </a:lnTo>
                    <a:lnTo>
                      <a:pt x="317550" y="48539"/>
                    </a:lnTo>
                    <a:lnTo>
                      <a:pt x="317563" y="50673"/>
                    </a:lnTo>
                    <a:lnTo>
                      <a:pt x="321627" y="49974"/>
                    </a:lnTo>
                    <a:lnTo>
                      <a:pt x="322186" y="49885"/>
                    </a:lnTo>
                    <a:lnTo>
                      <a:pt x="323646" y="49631"/>
                    </a:lnTo>
                    <a:lnTo>
                      <a:pt x="341757" y="46507"/>
                    </a:lnTo>
                    <a:close/>
                  </a:path>
                  <a:path w="614045" h="118109">
                    <a:moveTo>
                      <a:pt x="391452" y="31419"/>
                    </a:moveTo>
                    <a:lnTo>
                      <a:pt x="381139" y="31419"/>
                    </a:lnTo>
                    <a:lnTo>
                      <a:pt x="381139" y="30010"/>
                    </a:lnTo>
                    <a:lnTo>
                      <a:pt x="378333" y="30480"/>
                    </a:lnTo>
                    <a:lnTo>
                      <a:pt x="377075" y="30645"/>
                    </a:lnTo>
                    <a:lnTo>
                      <a:pt x="377075" y="31419"/>
                    </a:lnTo>
                    <a:lnTo>
                      <a:pt x="371436" y="31419"/>
                    </a:lnTo>
                    <a:lnTo>
                      <a:pt x="366801" y="32054"/>
                    </a:lnTo>
                    <a:lnTo>
                      <a:pt x="366801" y="33515"/>
                    </a:lnTo>
                    <a:lnTo>
                      <a:pt x="356628" y="33515"/>
                    </a:lnTo>
                    <a:lnTo>
                      <a:pt x="343547" y="35775"/>
                    </a:lnTo>
                    <a:lnTo>
                      <a:pt x="343547" y="37579"/>
                    </a:lnTo>
                    <a:lnTo>
                      <a:pt x="357238" y="37579"/>
                    </a:lnTo>
                    <a:lnTo>
                      <a:pt x="357238" y="43827"/>
                    </a:lnTo>
                    <a:lnTo>
                      <a:pt x="360057" y="43345"/>
                    </a:lnTo>
                    <a:lnTo>
                      <a:pt x="361302" y="43167"/>
                    </a:lnTo>
                    <a:lnTo>
                      <a:pt x="361302" y="37579"/>
                    </a:lnTo>
                    <a:lnTo>
                      <a:pt x="374980" y="37579"/>
                    </a:lnTo>
                    <a:lnTo>
                      <a:pt x="374980" y="35483"/>
                    </a:lnTo>
                    <a:lnTo>
                      <a:pt x="377075" y="35483"/>
                    </a:lnTo>
                    <a:lnTo>
                      <a:pt x="377075" y="41008"/>
                    </a:lnTo>
                    <a:lnTo>
                      <a:pt x="379869" y="40627"/>
                    </a:lnTo>
                    <a:lnTo>
                      <a:pt x="381139" y="40411"/>
                    </a:lnTo>
                    <a:lnTo>
                      <a:pt x="381139" y="35483"/>
                    </a:lnTo>
                    <a:lnTo>
                      <a:pt x="391452" y="35483"/>
                    </a:lnTo>
                    <a:lnTo>
                      <a:pt x="391452" y="31419"/>
                    </a:lnTo>
                    <a:close/>
                  </a:path>
                  <a:path w="614045" h="118109">
                    <a:moveTo>
                      <a:pt x="412000" y="25247"/>
                    </a:moveTo>
                    <a:lnTo>
                      <a:pt x="402018" y="26619"/>
                    </a:lnTo>
                    <a:lnTo>
                      <a:pt x="412000" y="26619"/>
                    </a:lnTo>
                    <a:lnTo>
                      <a:pt x="412000" y="25247"/>
                    </a:lnTo>
                    <a:close/>
                  </a:path>
                  <a:path w="614045" h="118109">
                    <a:moveTo>
                      <a:pt x="431812" y="25222"/>
                    </a:moveTo>
                    <a:lnTo>
                      <a:pt x="431723" y="22504"/>
                    </a:lnTo>
                    <a:lnTo>
                      <a:pt x="421500" y="23926"/>
                    </a:lnTo>
                    <a:lnTo>
                      <a:pt x="417436" y="24498"/>
                    </a:lnTo>
                    <a:lnTo>
                      <a:pt x="412153" y="25222"/>
                    </a:lnTo>
                    <a:lnTo>
                      <a:pt x="417436" y="25222"/>
                    </a:lnTo>
                    <a:lnTo>
                      <a:pt x="417436" y="34213"/>
                    </a:lnTo>
                    <a:lnTo>
                      <a:pt x="403758" y="34213"/>
                    </a:lnTo>
                    <a:lnTo>
                      <a:pt x="403758" y="35547"/>
                    </a:lnTo>
                    <a:lnTo>
                      <a:pt x="401662" y="35547"/>
                    </a:lnTo>
                    <a:lnTo>
                      <a:pt x="401662" y="26670"/>
                    </a:lnTo>
                    <a:lnTo>
                      <a:pt x="398868" y="27051"/>
                    </a:lnTo>
                    <a:lnTo>
                      <a:pt x="397598" y="27266"/>
                    </a:lnTo>
                    <a:lnTo>
                      <a:pt x="397598" y="35547"/>
                    </a:lnTo>
                    <a:lnTo>
                      <a:pt x="383908" y="35547"/>
                    </a:lnTo>
                    <a:lnTo>
                      <a:pt x="383908" y="39611"/>
                    </a:lnTo>
                    <a:lnTo>
                      <a:pt x="385965" y="39611"/>
                    </a:lnTo>
                    <a:lnTo>
                      <a:pt x="400405" y="37198"/>
                    </a:lnTo>
                    <a:lnTo>
                      <a:pt x="403758" y="36741"/>
                    </a:lnTo>
                    <a:lnTo>
                      <a:pt x="417436" y="34861"/>
                    </a:lnTo>
                    <a:lnTo>
                      <a:pt x="421500" y="34302"/>
                    </a:lnTo>
                    <a:lnTo>
                      <a:pt x="421500" y="25222"/>
                    </a:lnTo>
                    <a:lnTo>
                      <a:pt x="431812" y="25222"/>
                    </a:lnTo>
                    <a:close/>
                  </a:path>
                  <a:path w="614045" h="118109">
                    <a:moveTo>
                      <a:pt x="451662" y="19748"/>
                    </a:moveTo>
                    <a:lnTo>
                      <a:pt x="441401" y="21158"/>
                    </a:lnTo>
                    <a:lnTo>
                      <a:pt x="437337" y="21717"/>
                    </a:lnTo>
                    <a:lnTo>
                      <a:pt x="431723" y="22504"/>
                    </a:lnTo>
                    <a:lnTo>
                      <a:pt x="437337" y="22504"/>
                    </a:lnTo>
                    <a:lnTo>
                      <a:pt x="437337" y="31432"/>
                    </a:lnTo>
                    <a:lnTo>
                      <a:pt x="423595" y="31432"/>
                    </a:lnTo>
                    <a:lnTo>
                      <a:pt x="423595" y="34010"/>
                    </a:lnTo>
                    <a:lnTo>
                      <a:pt x="437337" y="32092"/>
                    </a:lnTo>
                    <a:lnTo>
                      <a:pt x="441401" y="31521"/>
                    </a:lnTo>
                    <a:lnTo>
                      <a:pt x="441401" y="22504"/>
                    </a:lnTo>
                    <a:lnTo>
                      <a:pt x="451662" y="22504"/>
                    </a:lnTo>
                    <a:lnTo>
                      <a:pt x="451662" y="19748"/>
                    </a:lnTo>
                    <a:close/>
                  </a:path>
                  <a:path w="614045" h="118109">
                    <a:moveTo>
                      <a:pt x="471512" y="17030"/>
                    </a:moveTo>
                    <a:lnTo>
                      <a:pt x="471284" y="17056"/>
                    </a:lnTo>
                    <a:lnTo>
                      <a:pt x="471512" y="17056"/>
                    </a:lnTo>
                    <a:close/>
                  </a:path>
                  <a:path w="614045" h="118109">
                    <a:moveTo>
                      <a:pt x="494766" y="23939"/>
                    </a:moveTo>
                    <a:lnTo>
                      <a:pt x="463308" y="23939"/>
                    </a:lnTo>
                    <a:lnTo>
                      <a:pt x="463308" y="25971"/>
                    </a:lnTo>
                    <a:lnTo>
                      <a:pt x="461225" y="25971"/>
                    </a:lnTo>
                    <a:lnTo>
                      <a:pt x="461225" y="18440"/>
                    </a:lnTo>
                    <a:lnTo>
                      <a:pt x="457161" y="18999"/>
                    </a:lnTo>
                    <a:lnTo>
                      <a:pt x="457161" y="25971"/>
                    </a:lnTo>
                    <a:lnTo>
                      <a:pt x="443420" y="25971"/>
                    </a:lnTo>
                    <a:lnTo>
                      <a:pt x="443420" y="30035"/>
                    </a:lnTo>
                    <a:lnTo>
                      <a:pt x="452183" y="30035"/>
                    </a:lnTo>
                    <a:lnTo>
                      <a:pt x="466953" y="28003"/>
                    </a:lnTo>
                    <a:lnTo>
                      <a:pt x="476999" y="26631"/>
                    </a:lnTo>
                    <a:lnTo>
                      <a:pt x="494766" y="24180"/>
                    </a:lnTo>
                    <a:lnTo>
                      <a:pt x="494766" y="23939"/>
                    </a:lnTo>
                    <a:close/>
                  </a:path>
                  <a:path w="614045" h="118109">
                    <a:moveTo>
                      <a:pt x="511225" y="15709"/>
                    </a:moveTo>
                    <a:lnTo>
                      <a:pt x="500888" y="15709"/>
                    </a:lnTo>
                    <a:lnTo>
                      <a:pt x="500888" y="12979"/>
                    </a:lnTo>
                    <a:lnTo>
                      <a:pt x="496824" y="13538"/>
                    </a:lnTo>
                    <a:lnTo>
                      <a:pt x="496824" y="15709"/>
                    </a:lnTo>
                    <a:lnTo>
                      <a:pt x="486562" y="15709"/>
                    </a:lnTo>
                    <a:lnTo>
                      <a:pt x="486562" y="19773"/>
                    </a:lnTo>
                    <a:lnTo>
                      <a:pt x="496824" y="19773"/>
                    </a:lnTo>
                    <a:lnTo>
                      <a:pt x="496824" y="23901"/>
                    </a:lnTo>
                    <a:lnTo>
                      <a:pt x="500888" y="23342"/>
                    </a:lnTo>
                    <a:lnTo>
                      <a:pt x="500888" y="19773"/>
                    </a:lnTo>
                    <a:lnTo>
                      <a:pt x="511225" y="19773"/>
                    </a:lnTo>
                    <a:lnTo>
                      <a:pt x="511225" y="15709"/>
                    </a:lnTo>
                    <a:close/>
                  </a:path>
                  <a:path w="614045" h="118109">
                    <a:moveTo>
                      <a:pt x="511708" y="21869"/>
                    </a:moveTo>
                    <a:lnTo>
                      <a:pt x="506412" y="21869"/>
                    </a:lnTo>
                    <a:lnTo>
                      <a:pt x="506412" y="22593"/>
                    </a:lnTo>
                    <a:lnTo>
                      <a:pt x="511708" y="21869"/>
                    </a:lnTo>
                    <a:close/>
                  </a:path>
                  <a:path w="614045" h="118109">
                    <a:moveTo>
                      <a:pt x="534479" y="8864"/>
                    </a:moveTo>
                    <a:lnTo>
                      <a:pt x="530606" y="8864"/>
                    </a:lnTo>
                    <a:lnTo>
                      <a:pt x="502970" y="12700"/>
                    </a:lnTo>
                    <a:lnTo>
                      <a:pt x="502970" y="12928"/>
                    </a:lnTo>
                    <a:lnTo>
                      <a:pt x="516661" y="12928"/>
                    </a:lnTo>
                    <a:lnTo>
                      <a:pt x="516661" y="21183"/>
                    </a:lnTo>
                    <a:lnTo>
                      <a:pt x="520725" y="20624"/>
                    </a:lnTo>
                    <a:lnTo>
                      <a:pt x="520725" y="12928"/>
                    </a:lnTo>
                    <a:lnTo>
                      <a:pt x="534479" y="12928"/>
                    </a:lnTo>
                    <a:lnTo>
                      <a:pt x="534479" y="8864"/>
                    </a:lnTo>
                    <a:close/>
                  </a:path>
                  <a:path w="614045" h="118109">
                    <a:moveTo>
                      <a:pt x="574141" y="10261"/>
                    </a:moveTo>
                    <a:lnTo>
                      <a:pt x="560476" y="10261"/>
                    </a:lnTo>
                    <a:lnTo>
                      <a:pt x="560476" y="10896"/>
                    </a:lnTo>
                    <a:lnTo>
                      <a:pt x="556412" y="10896"/>
                    </a:lnTo>
                    <a:lnTo>
                      <a:pt x="556412" y="10261"/>
                    </a:lnTo>
                    <a:lnTo>
                      <a:pt x="542671" y="10261"/>
                    </a:lnTo>
                    <a:lnTo>
                      <a:pt x="542671" y="13690"/>
                    </a:lnTo>
                    <a:lnTo>
                      <a:pt x="540639" y="13690"/>
                    </a:lnTo>
                    <a:lnTo>
                      <a:pt x="540639" y="14312"/>
                    </a:lnTo>
                    <a:lnTo>
                      <a:pt x="536575" y="14325"/>
                    </a:lnTo>
                    <a:lnTo>
                      <a:pt x="540639" y="14312"/>
                    </a:lnTo>
                    <a:lnTo>
                      <a:pt x="540639" y="13690"/>
                    </a:lnTo>
                    <a:lnTo>
                      <a:pt x="540639" y="7556"/>
                    </a:lnTo>
                    <a:lnTo>
                      <a:pt x="537984" y="7823"/>
                    </a:lnTo>
                    <a:lnTo>
                      <a:pt x="536575" y="8026"/>
                    </a:lnTo>
                    <a:lnTo>
                      <a:pt x="536575" y="13690"/>
                    </a:lnTo>
                    <a:lnTo>
                      <a:pt x="522833" y="13690"/>
                    </a:lnTo>
                    <a:lnTo>
                      <a:pt x="522833" y="17754"/>
                    </a:lnTo>
                    <a:lnTo>
                      <a:pt x="541845" y="17754"/>
                    </a:lnTo>
                    <a:lnTo>
                      <a:pt x="554316" y="16484"/>
                    </a:lnTo>
                    <a:lnTo>
                      <a:pt x="554316" y="14325"/>
                    </a:lnTo>
                    <a:lnTo>
                      <a:pt x="571169" y="14325"/>
                    </a:lnTo>
                    <a:lnTo>
                      <a:pt x="574141" y="13919"/>
                    </a:lnTo>
                    <a:lnTo>
                      <a:pt x="574141" y="10261"/>
                    </a:lnTo>
                    <a:close/>
                  </a:path>
                  <a:path w="614045" h="118109">
                    <a:moveTo>
                      <a:pt x="613892" y="0"/>
                    </a:moveTo>
                    <a:lnTo>
                      <a:pt x="607148" y="0"/>
                    </a:lnTo>
                    <a:lnTo>
                      <a:pt x="582383" y="2578"/>
                    </a:lnTo>
                    <a:lnTo>
                      <a:pt x="577646" y="3073"/>
                    </a:lnTo>
                    <a:lnTo>
                      <a:pt x="575551" y="3365"/>
                    </a:lnTo>
                    <a:lnTo>
                      <a:pt x="582383" y="3365"/>
                    </a:lnTo>
                    <a:lnTo>
                      <a:pt x="582383" y="4064"/>
                    </a:lnTo>
                    <a:lnTo>
                      <a:pt x="596074" y="4064"/>
                    </a:lnTo>
                    <a:lnTo>
                      <a:pt x="596074" y="3365"/>
                    </a:lnTo>
                    <a:lnTo>
                      <a:pt x="600138" y="3365"/>
                    </a:lnTo>
                    <a:lnTo>
                      <a:pt x="600138" y="4064"/>
                    </a:lnTo>
                    <a:lnTo>
                      <a:pt x="613892" y="4064"/>
                    </a:lnTo>
                    <a:lnTo>
                      <a:pt x="613892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64" name="object 452">
                <a:extLst>
                  <a:ext uri="{FF2B5EF4-FFF2-40B4-BE49-F238E27FC236}">
                    <a16:creationId xmlns:a16="http://schemas.microsoft.com/office/drawing/2014/main" id="{7C0C585F-B34E-6FE3-75A2-A33CB92AE8B4}"/>
                  </a:ext>
                </a:extLst>
              </p:cNvPr>
              <p:cNvSpPr/>
              <p:nvPr/>
            </p:nvSpPr>
            <p:spPr>
              <a:xfrm>
                <a:off x="5547944" y="6398894"/>
                <a:ext cx="64135" cy="11430"/>
              </a:xfrm>
              <a:custGeom>
                <a:avLst/>
                <a:gdLst/>
                <a:ahLst/>
                <a:cxnLst/>
                <a:rect l="l" t="t" r="r" b="b"/>
                <a:pathLst>
                  <a:path w="64135" h="11429">
                    <a:moveTo>
                      <a:pt x="4064" y="4203"/>
                    </a:moveTo>
                    <a:lnTo>
                      <a:pt x="1409" y="4470"/>
                    </a:lnTo>
                    <a:lnTo>
                      <a:pt x="0" y="4673"/>
                    </a:lnTo>
                    <a:lnTo>
                      <a:pt x="0" y="10960"/>
                    </a:lnTo>
                    <a:lnTo>
                      <a:pt x="4064" y="10960"/>
                    </a:lnTo>
                    <a:lnTo>
                      <a:pt x="4064" y="4203"/>
                    </a:lnTo>
                    <a:close/>
                  </a:path>
                  <a:path w="64135" h="11429">
                    <a:moveTo>
                      <a:pt x="23901" y="2082"/>
                    </a:moveTo>
                    <a:lnTo>
                      <a:pt x="21259" y="2451"/>
                    </a:lnTo>
                    <a:lnTo>
                      <a:pt x="19837" y="2590"/>
                    </a:lnTo>
                    <a:lnTo>
                      <a:pt x="19837" y="7543"/>
                    </a:lnTo>
                    <a:lnTo>
                      <a:pt x="23901" y="7543"/>
                    </a:lnTo>
                    <a:lnTo>
                      <a:pt x="23901" y="2082"/>
                    </a:lnTo>
                    <a:close/>
                  </a:path>
                  <a:path w="64135" h="11429">
                    <a:moveTo>
                      <a:pt x="63563" y="0"/>
                    </a:moveTo>
                    <a:lnTo>
                      <a:pt x="59499" y="0"/>
                    </a:lnTo>
                    <a:lnTo>
                      <a:pt x="59499" y="8102"/>
                    </a:lnTo>
                    <a:lnTo>
                      <a:pt x="63563" y="7683"/>
                    </a:lnTo>
                    <a:lnTo>
                      <a:pt x="63563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65" name="object 453">
                <a:extLst>
                  <a:ext uri="{FF2B5EF4-FFF2-40B4-BE49-F238E27FC236}">
                    <a16:creationId xmlns:a16="http://schemas.microsoft.com/office/drawing/2014/main" id="{C2C24D47-AAF3-77EB-38EE-66C069AB08E0}"/>
                  </a:ext>
                </a:extLst>
              </p:cNvPr>
              <p:cNvSpPr/>
              <p:nvPr/>
            </p:nvSpPr>
            <p:spPr>
              <a:xfrm>
                <a:off x="5641670" y="6388633"/>
                <a:ext cx="66040" cy="14604"/>
              </a:xfrm>
              <a:custGeom>
                <a:avLst/>
                <a:gdLst/>
                <a:ahLst/>
                <a:cxnLst/>
                <a:rect l="l" t="t" r="r" b="b"/>
                <a:pathLst>
                  <a:path w="66039" h="14604">
                    <a:moveTo>
                      <a:pt x="6121" y="12979"/>
                    </a:moveTo>
                    <a:lnTo>
                      <a:pt x="0" y="12979"/>
                    </a:lnTo>
                    <a:lnTo>
                      <a:pt x="0" y="14490"/>
                    </a:lnTo>
                    <a:lnTo>
                      <a:pt x="6121" y="13677"/>
                    </a:lnTo>
                    <a:lnTo>
                      <a:pt x="6121" y="12979"/>
                    </a:lnTo>
                    <a:close/>
                  </a:path>
                  <a:path w="66039" h="14604">
                    <a:moveTo>
                      <a:pt x="26047" y="9563"/>
                    </a:moveTo>
                    <a:lnTo>
                      <a:pt x="20523" y="9563"/>
                    </a:lnTo>
                    <a:lnTo>
                      <a:pt x="20523" y="12103"/>
                    </a:lnTo>
                    <a:lnTo>
                      <a:pt x="26047" y="11518"/>
                    </a:lnTo>
                    <a:lnTo>
                      <a:pt x="26047" y="9563"/>
                    </a:lnTo>
                    <a:close/>
                  </a:path>
                  <a:path w="66039" h="14604">
                    <a:moveTo>
                      <a:pt x="65722" y="5499"/>
                    </a:moveTo>
                    <a:lnTo>
                      <a:pt x="43789" y="5499"/>
                    </a:lnTo>
                    <a:lnTo>
                      <a:pt x="43789" y="9563"/>
                    </a:lnTo>
                    <a:lnTo>
                      <a:pt x="30111" y="9563"/>
                    </a:lnTo>
                    <a:lnTo>
                      <a:pt x="30111" y="11087"/>
                    </a:lnTo>
                    <a:lnTo>
                      <a:pt x="65722" y="7454"/>
                    </a:lnTo>
                    <a:lnTo>
                      <a:pt x="65722" y="5499"/>
                    </a:lnTo>
                    <a:close/>
                  </a:path>
                  <a:path w="66039" h="14604">
                    <a:moveTo>
                      <a:pt x="55460" y="0"/>
                    </a:moveTo>
                    <a:lnTo>
                      <a:pt x="37693" y="0"/>
                    </a:lnTo>
                    <a:lnTo>
                      <a:pt x="10185" y="2857"/>
                    </a:lnTo>
                    <a:lnTo>
                      <a:pt x="10185" y="8915"/>
                    </a:lnTo>
                    <a:lnTo>
                      <a:pt x="12280" y="8915"/>
                    </a:lnTo>
                    <a:lnTo>
                      <a:pt x="12280" y="5499"/>
                    </a:lnTo>
                    <a:lnTo>
                      <a:pt x="65722" y="5499"/>
                    </a:lnTo>
                    <a:lnTo>
                      <a:pt x="65722" y="698"/>
                    </a:lnTo>
                    <a:lnTo>
                      <a:pt x="55460" y="698"/>
                    </a:lnTo>
                    <a:lnTo>
                      <a:pt x="55460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66" name="object 454">
                <a:extLst>
                  <a:ext uri="{FF2B5EF4-FFF2-40B4-BE49-F238E27FC236}">
                    <a16:creationId xmlns:a16="http://schemas.microsoft.com/office/drawing/2014/main" id="{273CF258-4551-1966-46BD-E76AD78369CC}"/>
                  </a:ext>
                </a:extLst>
              </p:cNvPr>
              <p:cNvSpPr/>
              <p:nvPr/>
            </p:nvSpPr>
            <p:spPr>
              <a:xfrm>
                <a:off x="5653951" y="6386816"/>
                <a:ext cx="43180" cy="11430"/>
              </a:xfrm>
              <a:custGeom>
                <a:avLst/>
                <a:gdLst/>
                <a:ahLst/>
                <a:cxnLst/>
                <a:rect l="l" t="t" r="r" b="b"/>
                <a:pathLst>
                  <a:path w="43179" h="11429">
                    <a:moveTo>
                      <a:pt x="31508" y="7327"/>
                    </a:moveTo>
                    <a:lnTo>
                      <a:pt x="0" y="7327"/>
                    </a:lnTo>
                    <a:lnTo>
                      <a:pt x="0" y="10744"/>
                    </a:lnTo>
                    <a:lnTo>
                      <a:pt x="8242" y="10744"/>
                    </a:lnTo>
                    <a:lnTo>
                      <a:pt x="8242" y="11391"/>
                    </a:lnTo>
                    <a:lnTo>
                      <a:pt x="13766" y="11391"/>
                    </a:lnTo>
                    <a:lnTo>
                      <a:pt x="13766" y="10756"/>
                    </a:lnTo>
                    <a:lnTo>
                      <a:pt x="17830" y="10756"/>
                    </a:lnTo>
                    <a:lnTo>
                      <a:pt x="17830" y="11391"/>
                    </a:lnTo>
                    <a:lnTo>
                      <a:pt x="31508" y="11391"/>
                    </a:lnTo>
                    <a:lnTo>
                      <a:pt x="31508" y="7327"/>
                    </a:lnTo>
                    <a:close/>
                  </a:path>
                  <a:path w="43179" h="11429">
                    <a:moveTo>
                      <a:pt x="43180" y="0"/>
                    </a:moveTo>
                    <a:lnTo>
                      <a:pt x="25412" y="1816"/>
                    </a:lnTo>
                    <a:lnTo>
                      <a:pt x="43180" y="1816"/>
                    </a:lnTo>
                    <a:lnTo>
                      <a:pt x="43180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67" name="object 455">
                <a:extLst>
                  <a:ext uri="{FF2B5EF4-FFF2-40B4-BE49-F238E27FC236}">
                    <a16:creationId xmlns:a16="http://schemas.microsoft.com/office/drawing/2014/main" id="{D3A7DE51-FC16-75A8-0BD2-0BC211FC8A7B}"/>
                  </a:ext>
                </a:extLst>
              </p:cNvPr>
              <p:cNvSpPr/>
              <p:nvPr/>
            </p:nvSpPr>
            <p:spPr>
              <a:xfrm>
                <a:off x="5631332" y="6383121"/>
                <a:ext cx="116205" cy="17780"/>
              </a:xfrm>
              <a:custGeom>
                <a:avLst/>
                <a:gdLst/>
                <a:ahLst/>
                <a:cxnLst/>
                <a:rect l="l" t="t" r="r" b="b"/>
                <a:pathLst>
                  <a:path w="116204" h="17779">
                    <a:moveTo>
                      <a:pt x="16459" y="8851"/>
                    </a:moveTo>
                    <a:lnTo>
                      <a:pt x="0" y="11023"/>
                    </a:lnTo>
                    <a:lnTo>
                      <a:pt x="0" y="17170"/>
                    </a:lnTo>
                    <a:lnTo>
                      <a:pt x="6210" y="17170"/>
                    </a:lnTo>
                    <a:lnTo>
                      <a:pt x="6210" y="14439"/>
                    </a:lnTo>
                    <a:lnTo>
                      <a:pt x="16459" y="14439"/>
                    </a:lnTo>
                    <a:lnTo>
                      <a:pt x="16459" y="8851"/>
                    </a:lnTo>
                    <a:close/>
                  </a:path>
                  <a:path w="116204" h="17779">
                    <a:moveTo>
                      <a:pt x="105460" y="0"/>
                    </a:moveTo>
                    <a:lnTo>
                      <a:pt x="101371" y="0"/>
                    </a:lnTo>
                    <a:lnTo>
                      <a:pt x="80860" y="2158"/>
                    </a:lnTo>
                    <a:lnTo>
                      <a:pt x="90373" y="2158"/>
                    </a:lnTo>
                    <a:lnTo>
                      <a:pt x="90373" y="6222"/>
                    </a:lnTo>
                    <a:lnTo>
                      <a:pt x="80111" y="6222"/>
                    </a:lnTo>
                    <a:lnTo>
                      <a:pt x="80111" y="12560"/>
                    </a:lnTo>
                    <a:lnTo>
                      <a:pt x="115722" y="8851"/>
                    </a:lnTo>
                    <a:lnTo>
                      <a:pt x="115722" y="3428"/>
                    </a:lnTo>
                    <a:lnTo>
                      <a:pt x="105460" y="3428"/>
                    </a:lnTo>
                    <a:lnTo>
                      <a:pt x="105460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68" name="object 456">
                <a:extLst>
                  <a:ext uri="{FF2B5EF4-FFF2-40B4-BE49-F238E27FC236}">
                    <a16:creationId xmlns:a16="http://schemas.microsoft.com/office/drawing/2014/main" id="{51280060-EAE3-9F60-CA48-6E61C5276DD4}"/>
                  </a:ext>
                </a:extLst>
              </p:cNvPr>
              <p:cNvSpPr/>
              <p:nvPr/>
            </p:nvSpPr>
            <p:spPr>
              <a:xfrm>
                <a:off x="5732703" y="6382702"/>
                <a:ext cx="4445" cy="63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635">
                    <a:moveTo>
                      <a:pt x="4089" y="0"/>
                    </a:moveTo>
                    <a:lnTo>
                      <a:pt x="0" y="419"/>
                    </a:lnTo>
                    <a:lnTo>
                      <a:pt x="4089" y="419"/>
                    </a:lnTo>
                    <a:lnTo>
                      <a:pt x="4089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69" name="object 457">
                <a:extLst>
                  <a:ext uri="{FF2B5EF4-FFF2-40B4-BE49-F238E27FC236}">
                    <a16:creationId xmlns:a16="http://schemas.microsoft.com/office/drawing/2014/main" id="{10A0966B-23E8-A60E-25AC-52508FE43DF2}"/>
                  </a:ext>
                </a:extLst>
              </p:cNvPr>
              <p:cNvSpPr/>
              <p:nvPr/>
            </p:nvSpPr>
            <p:spPr>
              <a:xfrm>
                <a:off x="5751118" y="6367259"/>
                <a:ext cx="155575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155575" h="24764">
                    <a:moveTo>
                      <a:pt x="5486" y="19278"/>
                    </a:moveTo>
                    <a:lnTo>
                      <a:pt x="0" y="19278"/>
                    </a:lnTo>
                    <a:lnTo>
                      <a:pt x="0" y="24295"/>
                    </a:lnTo>
                    <a:lnTo>
                      <a:pt x="15836" y="22631"/>
                    </a:lnTo>
                    <a:lnTo>
                      <a:pt x="15836" y="21386"/>
                    </a:lnTo>
                    <a:lnTo>
                      <a:pt x="5486" y="21386"/>
                    </a:lnTo>
                    <a:lnTo>
                      <a:pt x="5486" y="19278"/>
                    </a:lnTo>
                    <a:close/>
                  </a:path>
                  <a:path w="155575" h="24764">
                    <a:moveTo>
                      <a:pt x="21907" y="21437"/>
                    </a:moveTo>
                    <a:lnTo>
                      <a:pt x="19900" y="21437"/>
                    </a:lnTo>
                    <a:lnTo>
                      <a:pt x="19900" y="22263"/>
                    </a:lnTo>
                    <a:lnTo>
                      <a:pt x="21907" y="22123"/>
                    </a:lnTo>
                    <a:lnTo>
                      <a:pt x="21907" y="21437"/>
                    </a:lnTo>
                    <a:close/>
                  </a:path>
                  <a:path w="155575" h="24764">
                    <a:moveTo>
                      <a:pt x="61645" y="8255"/>
                    </a:moveTo>
                    <a:lnTo>
                      <a:pt x="37274" y="10807"/>
                    </a:lnTo>
                    <a:lnTo>
                      <a:pt x="19900" y="11976"/>
                    </a:lnTo>
                    <a:lnTo>
                      <a:pt x="19900" y="17322"/>
                    </a:lnTo>
                    <a:lnTo>
                      <a:pt x="30149" y="17322"/>
                    </a:lnTo>
                    <a:lnTo>
                      <a:pt x="30149" y="21437"/>
                    </a:lnTo>
                    <a:lnTo>
                      <a:pt x="32169" y="21437"/>
                    </a:lnTo>
                    <a:lnTo>
                      <a:pt x="38150" y="21043"/>
                    </a:lnTo>
                    <a:lnTo>
                      <a:pt x="55499" y="19202"/>
                    </a:lnTo>
                    <a:lnTo>
                      <a:pt x="55499" y="15240"/>
                    </a:lnTo>
                    <a:lnTo>
                      <a:pt x="41808" y="15240"/>
                    </a:lnTo>
                    <a:lnTo>
                      <a:pt x="41808" y="11176"/>
                    </a:lnTo>
                    <a:lnTo>
                      <a:pt x="75336" y="11176"/>
                    </a:lnTo>
                    <a:lnTo>
                      <a:pt x="75336" y="9715"/>
                    </a:lnTo>
                    <a:lnTo>
                      <a:pt x="61645" y="9715"/>
                    </a:lnTo>
                    <a:lnTo>
                      <a:pt x="61645" y="8255"/>
                    </a:lnTo>
                    <a:close/>
                  </a:path>
                  <a:path w="155575" h="24764">
                    <a:moveTo>
                      <a:pt x="75336" y="11176"/>
                    </a:moveTo>
                    <a:lnTo>
                      <a:pt x="73240" y="11176"/>
                    </a:lnTo>
                    <a:lnTo>
                      <a:pt x="73240" y="15240"/>
                    </a:lnTo>
                    <a:lnTo>
                      <a:pt x="59562" y="15240"/>
                    </a:lnTo>
                    <a:lnTo>
                      <a:pt x="59562" y="18783"/>
                    </a:lnTo>
                    <a:lnTo>
                      <a:pt x="75336" y="17170"/>
                    </a:lnTo>
                    <a:lnTo>
                      <a:pt x="75336" y="11176"/>
                    </a:lnTo>
                    <a:close/>
                  </a:path>
                  <a:path w="155575" h="24764">
                    <a:moveTo>
                      <a:pt x="121157" y="2946"/>
                    </a:moveTo>
                    <a:lnTo>
                      <a:pt x="116649" y="3276"/>
                    </a:lnTo>
                    <a:lnTo>
                      <a:pt x="112966" y="3644"/>
                    </a:lnTo>
                    <a:lnTo>
                      <a:pt x="112966" y="7696"/>
                    </a:lnTo>
                    <a:lnTo>
                      <a:pt x="93154" y="7696"/>
                    </a:lnTo>
                    <a:lnTo>
                      <a:pt x="93154" y="9715"/>
                    </a:lnTo>
                    <a:lnTo>
                      <a:pt x="79400" y="9715"/>
                    </a:lnTo>
                    <a:lnTo>
                      <a:pt x="79400" y="16802"/>
                    </a:lnTo>
                    <a:lnTo>
                      <a:pt x="97637" y="15532"/>
                    </a:lnTo>
                    <a:lnTo>
                      <a:pt x="101307" y="15151"/>
                    </a:lnTo>
                    <a:lnTo>
                      <a:pt x="101307" y="11176"/>
                    </a:lnTo>
                    <a:lnTo>
                      <a:pt x="145097" y="11176"/>
                    </a:lnTo>
                    <a:lnTo>
                      <a:pt x="145097" y="9080"/>
                    </a:lnTo>
                    <a:lnTo>
                      <a:pt x="155435" y="9080"/>
                    </a:lnTo>
                    <a:lnTo>
                      <a:pt x="155435" y="4965"/>
                    </a:lnTo>
                    <a:lnTo>
                      <a:pt x="121157" y="4965"/>
                    </a:lnTo>
                    <a:lnTo>
                      <a:pt x="121157" y="2946"/>
                    </a:lnTo>
                    <a:close/>
                  </a:path>
                  <a:path w="155575" h="24764">
                    <a:moveTo>
                      <a:pt x="145097" y="11176"/>
                    </a:moveTo>
                    <a:lnTo>
                      <a:pt x="132816" y="11176"/>
                    </a:lnTo>
                    <a:lnTo>
                      <a:pt x="132816" y="12420"/>
                    </a:lnTo>
                    <a:lnTo>
                      <a:pt x="137363" y="12103"/>
                    </a:lnTo>
                    <a:lnTo>
                      <a:pt x="145097" y="11341"/>
                    </a:lnTo>
                    <a:lnTo>
                      <a:pt x="145097" y="11176"/>
                    </a:lnTo>
                    <a:close/>
                  </a:path>
                  <a:path w="155575" h="24764">
                    <a:moveTo>
                      <a:pt x="155435" y="0"/>
                    </a:moveTo>
                    <a:lnTo>
                      <a:pt x="146278" y="914"/>
                    </a:lnTo>
                    <a:lnTo>
                      <a:pt x="152654" y="914"/>
                    </a:lnTo>
                    <a:lnTo>
                      <a:pt x="152654" y="4965"/>
                    </a:lnTo>
                    <a:lnTo>
                      <a:pt x="155435" y="4965"/>
                    </a:lnTo>
                    <a:lnTo>
                      <a:pt x="155435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70" name="object 458">
                <a:extLst>
                  <a:ext uri="{FF2B5EF4-FFF2-40B4-BE49-F238E27FC236}">
                    <a16:creationId xmlns:a16="http://schemas.microsoft.com/office/drawing/2014/main" id="{94E75FF1-AF31-AF15-2EAB-BDAF9AF1C01D}"/>
                  </a:ext>
                </a:extLst>
              </p:cNvPr>
              <p:cNvSpPr/>
              <p:nvPr/>
            </p:nvSpPr>
            <p:spPr>
              <a:xfrm>
                <a:off x="5773026" y="6368160"/>
                <a:ext cx="130810" cy="21590"/>
              </a:xfrm>
              <a:custGeom>
                <a:avLst/>
                <a:gdLst/>
                <a:ahLst/>
                <a:cxnLst/>
                <a:rect l="l" t="t" r="r" b="b"/>
                <a:pathLst>
                  <a:path w="130810" h="21589">
                    <a:moveTo>
                      <a:pt x="10261" y="20535"/>
                    </a:moveTo>
                    <a:lnTo>
                      <a:pt x="0" y="20535"/>
                    </a:lnTo>
                    <a:lnTo>
                      <a:pt x="0" y="21221"/>
                    </a:lnTo>
                    <a:lnTo>
                      <a:pt x="10261" y="20535"/>
                    </a:lnTo>
                    <a:close/>
                  </a:path>
                  <a:path w="130810" h="21589">
                    <a:moveTo>
                      <a:pt x="51333" y="10261"/>
                    </a:moveTo>
                    <a:lnTo>
                      <a:pt x="19900" y="10261"/>
                    </a:lnTo>
                    <a:lnTo>
                      <a:pt x="19900" y="14325"/>
                    </a:lnTo>
                    <a:lnTo>
                      <a:pt x="51333" y="14325"/>
                    </a:lnTo>
                    <a:lnTo>
                      <a:pt x="51333" y="10261"/>
                    </a:lnTo>
                    <a:close/>
                  </a:path>
                  <a:path w="130810" h="21589">
                    <a:moveTo>
                      <a:pt x="57492" y="8826"/>
                    </a:moveTo>
                    <a:lnTo>
                      <a:pt x="53428" y="8826"/>
                    </a:lnTo>
                    <a:lnTo>
                      <a:pt x="57492" y="8826"/>
                    </a:lnTo>
                    <a:close/>
                  </a:path>
                  <a:path w="130810" h="21589">
                    <a:moveTo>
                      <a:pt x="91059" y="2743"/>
                    </a:moveTo>
                    <a:lnTo>
                      <a:pt x="74841" y="4394"/>
                    </a:lnTo>
                    <a:lnTo>
                      <a:pt x="59588" y="5473"/>
                    </a:lnTo>
                    <a:lnTo>
                      <a:pt x="55029" y="5778"/>
                    </a:lnTo>
                    <a:lnTo>
                      <a:pt x="39738" y="7340"/>
                    </a:lnTo>
                    <a:lnTo>
                      <a:pt x="39738" y="8813"/>
                    </a:lnTo>
                    <a:lnTo>
                      <a:pt x="71247" y="8813"/>
                    </a:lnTo>
                    <a:lnTo>
                      <a:pt x="71247" y="6794"/>
                    </a:lnTo>
                    <a:lnTo>
                      <a:pt x="91059" y="6794"/>
                    </a:lnTo>
                    <a:lnTo>
                      <a:pt x="91059" y="2743"/>
                    </a:lnTo>
                    <a:close/>
                  </a:path>
                  <a:path w="130810" h="21589">
                    <a:moveTo>
                      <a:pt x="110909" y="10261"/>
                    </a:moveTo>
                    <a:lnTo>
                      <a:pt x="79400" y="10261"/>
                    </a:lnTo>
                    <a:lnTo>
                      <a:pt x="79400" y="14249"/>
                    </a:lnTo>
                    <a:lnTo>
                      <a:pt x="95618" y="12598"/>
                    </a:lnTo>
                    <a:lnTo>
                      <a:pt x="110909" y="11518"/>
                    </a:lnTo>
                    <a:lnTo>
                      <a:pt x="110909" y="10261"/>
                    </a:lnTo>
                    <a:close/>
                  </a:path>
                  <a:path w="130810" h="21589">
                    <a:moveTo>
                      <a:pt x="130746" y="0"/>
                    </a:moveTo>
                    <a:lnTo>
                      <a:pt x="124371" y="0"/>
                    </a:lnTo>
                    <a:lnTo>
                      <a:pt x="114592" y="965"/>
                    </a:lnTo>
                    <a:lnTo>
                      <a:pt x="99250" y="2044"/>
                    </a:lnTo>
                    <a:lnTo>
                      <a:pt x="99250" y="4064"/>
                    </a:lnTo>
                    <a:lnTo>
                      <a:pt x="130746" y="4064"/>
                    </a:lnTo>
                    <a:lnTo>
                      <a:pt x="130746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71" name="object 459">
                <a:extLst>
                  <a:ext uri="{FF2B5EF4-FFF2-40B4-BE49-F238E27FC236}">
                    <a16:creationId xmlns:a16="http://schemas.microsoft.com/office/drawing/2014/main" id="{DB0A62BC-67D8-5012-3306-67EF973F89B5}"/>
                  </a:ext>
                </a:extLst>
              </p:cNvPr>
              <p:cNvSpPr/>
              <p:nvPr/>
            </p:nvSpPr>
            <p:spPr>
              <a:xfrm>
                <a:off x="5751118" y="6379552"/>
                <a:ext cx="15875" cy="5080"/>
              </a:xfrm>
              <a:custGeom>
                <a:avLst/>
                <a:gdLst/>
                <a:ahLst/>
                <a:cxnLst/>
                <a:rect l="l" t="t" r="r" b="b"/>
                <a:pathLst>
                  <a:path w="15875" h="5079">
                    <a:moveTo>
                      <a:pt x="15836" y="0"/>
                    </a:moveTo>
                    <a:lnTo>
                      <a:pt x="0" y="1676"/>
                    </a:lnTo>
                    <a:lnTo>
                      <a:pt x="0" y="2920"/>
                    </a:lnTo>
                    <a:lnTo>
                      <a:pt x="10325" y="2920"/>
                    </a:lnTo>
                    <a:lnTo>
                      <a:pt x="10325" y="5016"/>
                    </a:lnTo>
                    <a:lnTo>
                      <a:pt x="15836" y="5016"/>
                    </a:lnTo>
                    <a:lnTo>
                      <a:pt x="15836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72" name="object 460">
                <a:extLst>
                  <a:ext uri="{FF2B5EF4-FFF2-40B4-BE49-F238E27FC236}">
                    <a16:creationId xmlns:a16="http://schemas.microsoft.com/office/drawing/2014/main" id="{01089235-81DE-961B-CBD7-6E8481D9AC78}"/>
                  </a:ext>
                </a:extLst>
              </p:cNvPr>
              <p:cNvSpPr/>
              <p:nvPr/>
            </p:nvSpPr>
            <p:spPr>
              <a:xfrm>
                <a:off x="5738990" y="6381851"/>
                <a:ext cx="6350" cy="635"/>
              </a:xfrm>
              <a:custGeom>
                <a:avLst/>
                <a:gdLst/>
                <a:ahLst/>
                <a:cxnLst/>
                <a:rect l="l" t="t" r="r" b="b"/>
                <a:pathLst>
                  <a:path w="6350" h="635">
                    <a:moveTo>
                      <a:pt x="6045" y="0"/>
                    </a:moveTo>
                    <a:lnTo>
                      <a:pt x="0" y="622"/>
                    </a:lnTo>
                    <a:lnTo>
                      <a:pt x="6045" y="622"/>
                    </a:lnTo>
                    <a:lnTo>
                      <a:pt x="6045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73" name="object 461">
                <a:extLst>
                  <a:ext uri="{FF2B5EF4-FFF2-40B4-BE49-F238E27FC236}">
                    <a16:creationId xmlns:a16="http://schemas.microsoft.com/office/drawing/2014/main" id="{81241891-E482-D565-0DDD-5CBBA0A6E51D}"/>
                  </a:ext>
                </a:extLst>
              </p:cNvPr>
              <p:cNvSpPr/>
              <p:nvPr/>
            </p:nvSpPr>
            <p:spPr>
              <a:xfrm>
                <a:off x="5910618" y="6362458"/>
                <a:ext cx="55880" cy="14604"/>
              </a:xfrm>
              <a:custGeom>
                <a:avLst/>
                <a:gdLst/>
                <a:ahLst/>
                <a:cxnLst/>
                <a:rect l="l" t="t" r="r" b="b"/>
                <a:pathLst>
                  <a:path w="55879" h="14604">
                    <a:moveTo>
                      <a:pt x="55448" y="0"/>
                    </a:moveTo>
                    <a:lnTo>
                      <a:pt x="53403" y="215"/>
                    </a:lnTo>
                    <a:lnTo>
                      <a:pt x="53403" y="1536"/>
                    </a:lnTo>
                    <a:lnTo>
                      <a:pt x="40919" y="1536"/>
                    </a:lnTo>
                    <a:lnTo>
                      <a:pt x="37185" y="1930"/>
                    </a:lnTo>
                    <a:lnTo>
                      <a:pt x="0" y="4483"/>
                    </a:lnTo>
                    <a:lnTo>
                      <a:pt x="0" y="13881"/>
                    </a:lnTo>
                    <a:lnTo>
                      <a:pt x="10261" y="13881"/>
                    </a:lnTo>
                    <a:lnTo>
                      <a:pt x="10261" y="14046"/>
                    </a:lnTo>
                    <a:lnTo>
                      <a:pt x="38074" y="12153"/>
                    </a:lnTo>
                    <a:lnTo>
                      <a:pt x="55448" y="10325"/>
                    </a:lnTo>
                    <a:lnTo>
                      <a:pt x="55448" y="6349"/>
                    </a:lnTo>
                    <a:lnTo>
                      <a:pt x="45161" y="6349"/>
                    </a:lnTo>
                    <a:lnTo>
                      <a:pt x="45161" y="2285"/>
                    </a:lnTo>
                    <a:lnTo>
                      <a:pt x="55448" y="2285"/>
                    </a:lnTo>
                    <a:lnTo>
                      <a:pt x="55448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74" name="object 462">
                <a:extLst>
                  <a:ext uri="{FF2B5EF4-FFF2-40B4-BE49-F238E27FC236}">
                    <a16:creationId xmlns:a16="http://schemas.microsoft.com/office/drawing/2014/main" id="{855A2142-0E5E-B66C-EBDB-4B1726E21C61}"/>
                  </a:ext>
                </a:extLst>
              </p:cNvPr>
              <p:cNvSpPr/>
              <p:nvPr/>
            </p:nvSpPr>
            <p:spPr>
              <a:xfrm>
                <a:off x="5951537" y="6362661"/>
                <a:ext cx="12700" cy="1905"/>
              </a:xfrm>
              <a:custGeom>
                <a:avLst/>
                <a:gdLst/>
                <a:ahLst/>
                <a:cxnLst/>
                <a:rect l="l" t="t" r="r" b="b"/>
                <a:pathLst>
                  <a:path w="12700" h="1904">
                    <a:moveTo>
                      <a:pt x="12484" y="0"/>
                    </a:moveTo>
                    <a:lnTo>
                      <a:pt x="0" y="1320"/>
                    </a:lnTo>
                    <a:lnTo>
                      <a:pt x="12484" y="1320"/>
                    </a:lnTo>
                    <a:lnTo>
                      <a:pt x="12484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75" name="object 463">
                <a:extLst>
                  <a:ext uri="{FF2B5EF4-FFF2-40B4-BE49-F238E27FC236}">
                    <a16:creationId xmlns:a16="http://schemas.microsoft.com/office/drawing/2014/main" id="{777DB947-9E66-8044-AB71-861DF2974836}"/>
                  </a:ext>
                </a:extLst>
              </p:cNvPr>
              <p:cNvSpPr/>
              <p:nvPr/>
            </p:nvSpPr>
            <p:spPr>
              <a:xfrm>
                <a:off x="5970130" y="6359677"/>
                <a:ext cx="36195" cy="13335"/>
              </a:xfrm>
              <a:custGeom>
                <a:avLst/>
                <a:gdLst/>
                <a:ahLst/>
                <a:cxnLst/>
                <a:rect l="l" t="t" r="r" b="b"/>
                <a:pathLst>
                  <a:path w="36195" h="13335">
                    <a:moveTo>
                      <a:pt x="2095" y="9131"/>
                    </a:moveTo>
                    <a:lnTo>
                      <a:pt x="0" y="9131"/>
                    </a:lnTo>
                    <a:lnTo>
                      <a:pt x="0" y="12738"/>
                    </a:lnTo>
                    <a:lnTo>
                      <a:pt x="15836" y="11683"/>
                    </a:lnTo>
                    <a:lnTo>
                      <a:pt x="15836" y="9766"/>
                    </a:lnTo>
                    <a:lnTo>
                      <a:pt x="2095" y="9766"/>
                    </a:lnTo>
                    <a:lnTo>
                      <a:pt x="2095" y="9131"/>
                    </a:lnTo>
                    <a:close/>
                  </a:path>
                  <a:path w="36195" h="13335">
                    <a:moveTo>
                      <a:pt x="35661" y="9766"/>
                    </a:moveTo>
                    <a:lnTo>
                      <a:pt x="19900" y="9766"/>
                    </a:lnTo>
                    <a:lnTo>
                      <a:pt x="19900" y="11404"/>
                    </a:lnTo>
                    <a:lnTo>
                      <a:pt x="35661" y="10299"/>
                    </a:lnTo>
                    <a:lnTo>
                      <a:pt x="35661" y="9766"/>
                    </a:lnTo>
                    <a:close/>
                  </a:path>
                  <a:path w="36195" h="13335">
                    <a:moveTo>
                      <a:pt x="35661" y="0"/>
                    </a:moveTo>
                    <a:lnTo>
                      <a:pt x="0" y="2451"/>
                    </a:lnTo>
                    <a:lnTo>
                      <a:pt x="0" y="5067"/>
                    </a:lnTo>
                    <a:lnTo>
                      <a:pt x="10299" y="5067"/>
                    </a:lnTo>
                    <a:lnTo>
                      <a:pt x="10299" y="5702"/>
                    </a:lnTo>
                    <a:lnTo>
                      <a:pt x="35661" y="5702"/>
                    </a:lnTo>
                    <a:lnTo>
                      <a:pt x="35661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76" name="object 464">
                <a:extLst>
                  <a:ext uri="{FF2B5EF4-FFF2-40B4-BE49-F238E27FC236}">
                    <a16:creationId xmlns:a16="http://schemas.microsoft.com/office/drawing/2014/main" id="{77726AE0-BCB0-F0EE-F31D-50AB49BD63F3}"/>
                  </a:ext>
                </a:extLst>
              </p:cNvPr>
              <p:cNvSpPr/>
              <p:nvPr/>
            </p:nvSpPr>
            <p:spPr>
              <a:xfrm>
                <a:off x="5972226" y="6365366"/>
                <a:ext cx="23495" cy="6350"/>
              </a:xfrm>
              <a:custGeom>
                <a:avLst/>
                <a:gdLst/>
                <a:ahLst/>
                <a:cxnLst/>
                <a:rect l="l" t="t" r="r" b="b"/>
                <a:pathLst>
                  <a:path w="23495" h="6350">
                    <a:moveTo>
                      <a:pt x="23253" y="0"/>
                    </a:moveTo>
                    <a:lnTo>
                      <a:pt x="8204" y="0"/>
                    </a:lnTo>
                    <a:lnTo>
                      <a:pt x="8204" y="3441"/>
                    </a:lnTo>
                    <a:lnTo>
                      <a:pt x="0" y="3441"/>
                    </a:lnTo>
                    <a:lnTo>
                      <a:pt x="0" y="4064"/>
                    </a:lnTo>
                    <a:lnTo>
                      <a:pt x="13741" y="4064"/>
                    </a:lnTo>
                    <a:lnTo>
                      <a:pt x="13741" y="5981"/>
                    </a:lnTo>
                    <a:lnTo>
                      <a:pt x="16129" y="5829"/>
                    </a:lnTo>
                    <a:lnTo>
                      <a:pt x="17805" y="5702"/>
                    </a:lnTo>
                    <a:lnTo>
                      <a:pt x="17805" y="4064"/>
                    </a:lnTo>
                    <a:lnTo>
                      <a:pt x="23253" y="4064"/>
                    </a:lnTo>
                    <a:lnTo>
                      <a:pt x="23253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77" name="object 465">
                <a:extLst>
                  <a:ext uri="{FF2B5EF4-FFF2-40B4-BE49-F238E27FC236}">
                    <a16:creationId xmlns:a16="http://schemas.microsoft.com/office/drawing/2014/main" id="{D067625F-BB79-7A4C-EF68-6BE20062ABE3}"/>
                  </a:ext>
                </a:extLst>
              </p:cNvPr>
              <p:cNvSpPr/>
              <p:nvPr/>
            </p:nvSpPr>
            <p:spPr>
              <a:xfrm>
                <a:off x="6009856" y="6369430"/>
                <a:ext cx="2540" cy="635"/>
              </a:xfrm>
              <a:custGeom>
                <a:avLst/>
                <a:gdLst/>
                <a:ahLst/>
                <a:cxnLst/>
                <a:rect l="l" t="t" r="r" b="b"/>
                <a:pathLst>
                  <a:path w="2539" h="635">
                    <a:moveTo>
                      <a:pt x="2082" y="0"/>
                    </a:moveTo>
                    <a:lnTo>
                      <a:pt x="0" y="0"/>
                    </a:lnTo>
                    <a:lnTo>
                      <a:pt x="0" y="253"/>
                    </a:lnTo>
                    <a:lnTo>
                      <a:pt x="2082" y="114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78" name="object 466">
                <a:extLst>
                  <a:ext uri="{FF2B5EF4-FFF2-40B4-BE49-F238E27FC236}">
                    <a16:creationId xmlns:a16="http://schemas.microsoft.com/office/drawing/2014/main" id="{B4C80416-9534-98E2-222E-4BB92167EC16}"/>
                  </a:ext>
                </a:extLst>
              </p:cNvPr>
              <p:cNvSpPr/>
              <p:nvPr/>
            </p:nvSpPr>
            <p:spPr>
              <a:xfrm>
                <a:off x="6011938" y="6369430"/>
                <a:ext cx="1905" cy="635"/>
              </a:xfrm>
              <a:custGeom>
                <a:avLst/>
                <a:gdLst/>
                <a:ahLst/>
                <a:cxnLst/>
                <a:rect l="l" t="t" r="r" b="b"/>
                <a:pathLst>
                  <a:path w="1904" h="635">
                    <a:moveTo>
                      <a:pt x="1714" y="0"/>
                    </a:moveTo>
                    <a:lnTo>
                      <a:pt x="0" y="0"/>
                    </a:lnTo>
                    <a:lnTo>
                      <a:pt x="1714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79" name="object 467">
                <a:extLst>
                  <a:ext uri="{FF2B5EF4-FFF2-40B4-BE49-F238E27FC236}">
                    <a16:creationId xmlns:a16="http://schemas.microsoft.com/office/drawing/2014/main" id="{91C0CC55-1CE2-A8E1-E0EC-1A6A2E6BE7A3}"/>
                  </a:ext>
                </a:extLst>
              </p:cNvPr>
              <p:cNvSpPr/>
              <p:nvPr/>
            </p:nvSpPr>
            <p:spPr>
              <a:xfrm>
                <a:off x="6009856" y="6350101"/>
                <a:ext cx="135890" cy="18415"/>
              </a:xfrm>
              <a:custGeom>
                <a:avLst/>
                <a:gdLst/>
                <a:ahLst/>
                <a:cxnLst/>
                <a:rect l="l" t="t" r="r" b="b"/>
                <a:pathLst>
                  <a:path w="135889" h="18414">
                    <a:moveTo>
                      <a:pt x="75336" y="4114"/>
                    </a:moveTo>
                    <a:lnTo>
                      <a:pt x="53428" y="5588"/>
                    </a:lnTo>
                    <a:lnTo>
                      <a:pt x="53428" y="7734"/>
                    </a:lnTo>
                    <a:lnTo>
                      <a:pt x="23037" y="7734"/>
                    </a:lnTo>
                    <a:lnTo>
                      <a:pt x="19837" y="7950"/>
                    </a:lnTo>
                    <a:lnTo>
                      <a:pt x="19837" y="18059"/>
                    </a:lnTo>
                    <a:lnTo>
                      <a:pt x="22504" y="18059"/>
                    </a:lnTo>
                    <a:lnTo>
                      <a:pt x="75336" y="14401"/>
                    </a:lnTo>
                    <a:lnTo>
                      <a:pt x="75336" y="4114"/>
                    </a:lnTo>
                    <a:close/>
                  </a:path>
                  <a:path w="135889" h="18414">
                    <a:moveTo>
                      <a:pt x="15773" y="8242"/>
                    </a:moveTo>
                    <a:lnTo>
                      <a:pt x="0" y="9296"/>
                    </a:lnTo>
                    <a:lnTo>
                      <a:pt x="0" y="15265"/>
                    </a:lnTo>
                    <a:lnTo>
                      <a:pt x="10236" y="15265"/>
                    </a:lnTo>
                    <a:lnTo>
                      <a:pt x="10236" y="18059"/>
                    </a:lnTo>
                    <a:lnTo>
                      <a:pt x="15773" y="18059"/>
                    </a:lnTo>
                    <a:lnTo>
                      <a:pt x="15773" y="8242"/>
                    </a:lnTo>
                    <a:close/>
                  </a:path>
                  <a:path w="135889" h="18414">
                    <a:moveTo>
                      <a:pt x="135534" y="0"/>
                    </a:moveTo>
                    <a:lnTo>
                      <a:pt x="96850" y="2603"/>
                    </a:lnTo>
                    <a:lnTo>
                      <a:pt x="93090" y="2921"/>
                    </a:lnTo>
                    <a:lnTo>
                      <a:pt x="92405" y="2921"/>
                    </a:lnTo>
                    <a:lnTo>
                      <a:pt x="79400" y="3835"/>
                    </a:lnTo>
                    <a:lnTo>
                      <a:pt x="79400" y="14122"/>
                    </a:lnTo>
                    <a:lnTo>
                      <a:pt x="95173" y="13017"/>
                    </a:lnTo>
                    <a:lnTo>
                      <a:pt x="95173" y="11150"/>
                    </a:lnTo>
                    <a:lnTo>
                      <a:pt x="81406" y="11150"/>
                    </a:lnTo>
                    <a:lnTo>
                      <a:pt x="81406" y="7086"/>
                    </a:lnTo>
                    <a:lnTo>
                      <a:pt x="135534" y="7086"/>
                    </a:lnTo>
                    <a:lnTo>
                      <a:pt x="135534" y="0"/>
                    </a:lnTo>
                    <a:close/>
                  </a:path>
                  <a:path w="135889" h="18414">
                    <a:moveTo>
                      <a:pt x="101333" y="11150"/>
                    </a:moveTo>
                    <a:lnTo>
                      <a:pt x="99237" y="11150"/>
                    </a:lnTo>
                    <a:lnTo>
                      <a:pt x="99237" y="12738"/>
                    </a:lnTo>
                    <a:lnTo>
                      <a:pt x="101333" y="12598"/>
                    </a:lnTo>
                    <a:lnTo>
                      <a:pt x="101333" y="11150"/>
                    </a:lnTo>
                    <a:close/>
                  </a:path>
                  <a:path w="135889" h="18414">
                    <a:moveTo>
                      <a:pt x="135534" y="7086"/>
                    </a:moveTo>
                    <a:lnTo>
                      <a:pt x="112902" y="7086"/>
                    </a:lnTo>
                    <a:lnTo>
                      <a:pt x="112902" y="9118"/>
                    </a:lnTo>
                    <a:lnTo>
                      <a:pt x="135534" y="9118"/>
                    </a:lnTo>
                    <a:lnTo>
                      <a:pt x="135534" y="7086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80" name="object 468">
                <a:extLst>
                  <a:ext uri="{FF2B5EF4-FFF2-40B4-BE49-F238E27FC236}">
                    <a16:creationId xmlns:a16="http://schemas.microsoft.com/office/drawing/2014/main" id="{B8D6AEAB-ED72-4216-8636-6293810D7E26}"/>
                  </a:ext>
                </a:extLst>
              </p:cNvPr>
              <p:cNvSpPr/>
              <p:nvPr/>
            </p:nvSpPr>
            <p:spPr>
              <a:xfrm>
                <a:off x="5617007" y="6352971"/>
                <a:ext cx="518159" cy="52069"/>
              </a:xfrm>
              <a:custGeom>
                <a:avLst/>
                <a:gdLst/>
                <a:ahLst/>
                <a:cxnLst/>
                <a:rect l="l" t="t" r="r" b="b"/>
                <a:pathLst>
                  <a:path w="518160" h="52070">
                    <a:moveTo>
                      <a:pt x="45186" y="44589"/>
                    </a:moveTo>
                    <a:lnTo>
                      <a:pt x="34848" y="44589"/>
                    </a:lnTo>
                    <a:lnTo>
                      <a:pt x="34848" y="38531"/>
                    </a:lnTo>
                    <a:lnTo>
                      <a:pt x="32207" y="38811"/>
                    </a:lnTo>
                    <a:lnTo>
                      <a:pt x="30784" y="39001"/>
                    </a:lnTo>
                    <a:lnTo>
                      <a:pt x="30784" y="44589"/>
                    </a:lnTo>
                    <a:lnTo>
                      <a:pt x="20535" y="44589"/>
                    </a:lnTo>
                    <a:lnTo>
                      <a:pt x="20535" y="47320"/>
                    </a:lnTo>
                    <a:lnTo>
                      <a:pt x="14325" y="47320"/>
                    </a:lnTo>
                    <a:lnTo>
                      <a:pt x="14325" y="41173"/>
                    </a:lnTo>
                    <a:lnTo>
                      <a:pt x="11696" y="41529"/>
                    </a:lnTo>
                    <a:lnTo>
                      <a:pt x="10261" y="41668"/>
                    </a:lnTo>
                    <a:lnTo>
                      <a:pt x="10261" y="47320"/>
                    </a:lnTo>
                    <a:lnTo>
                      <a:pt x="0" y="47320"/>
                    </a:lnTo>
                    <a:lnTo>
                      <a:pt x="0" y="51384"/>
                    </a:lnTo>
                    <a:lnTo>
                      <a:pt x="10261" y="51384"/>
                    </a:lnTo>
                    <a:lnTo>
                      <a:pt x="10261" y="51993"/>
                    </a:lnTo>
                    <a:lnTo>
                      <a:pt x="12890" y="51727"/>
                    </a:lnTo>
                    <a:lnTo>
                      <a:pt x="14325" y="51536"/>
                    </a:lnTo>
                    <a:lnTo>
                      <a:pt x="14325" y="51384"/>
                    </a:lnTo>
                    <a:lnTo>
                      <a:pt x="15443" y="51384"/>
                    </a:lnTo>
                    <a:lnTo>
                      <a:pt x="24663" y="50165"/>
                    </a:lnTo>
                    <a:lnTo>
                      <a:pt x="24663" y="48653"/>
                    </a:lnTo>
                    <a:lnTo>
                      <a:pt x="30784" y="48653"/>
                    </a:lnTo>
                    <a:lnTo>
                      <a:pt x="30784" y="49352"/>
                    </a:lnTo>
                    <a:lnTo>
                      <a:pt x="33426" y="48996"/>
                    </a:lnTo>
                    <a:lnTo>
                      <a:pt x="34848" y="48856"/>
                    </a:lnTo>
                    <a:lnTo>
                      <a:pt x="34848" y="48653"/>
                    </a:lnTo>
                    <a:lnTo>
                      <a:pt x="36741" y="48653"/>
                    </a:lnTo>
                    <a:lnTo>
                      <a:pt x="45186" y="47764"/>
                    </a:lnTo>
                    <a:lnTo>
                      <a:pt x="45186" y="44589"/>
                    </a:lnTo>
                    <a:close/>
                  </a:path>
                  <a:path w="518160" h="52070">
                    <a:moveTo>
                      <a:pt x="54775" y="44602"/>
                    </a:moveTo>
                    <a:lnTo>
                      <a:pt x="50711" y="44602"/>
                    </a:lnTo>
                    <a:lnTo>
                      <a:pt x="50711" y="47180"/>
                    </a:lnTo>
                    <a:lnTo>
                      <a:pt x="54775" y="46761"/>
                    </a:lnTo>
                    <a:lnTo>
                      <a:pt x="54775" y="44602"/>
                    </a:lnTo>
                    <a:close/>
                  </a:path>
                  <a:path w="518160" h="52070">
                    <a:moveTo>
                      <a:pt x="104698" y="32385"/>
                    </a:moveTo>
                    <a:lnTo>
                      <a:pt x="94437" y="32385"/>
                    </a:lnTo>
                    <a:lnTo>
                      <a:pt x="90385" y="32804"/>
                    </a:lnTo>
                    <a:lnTo>
                      <a:pt x="80124" y="33858"/>
                    </a:lnTo>
                    <a:lnTo>
                      <a:pt x="80124" y="36372"/>
                    </a:lnTo>
                    <a:lnTo>
                      <a:pt x="90385" y="36372"/>
                    </a:lnTo>
                    <a:lnTo>
                      <a:pt x="90385" y="43129"/>
                    </a:lnTo>
                    <a:lnTo>
                      <a:pt x="94437" y="42710"/>
                    </a:lnTo>
                    <a:lnTo>
                      <a:pt x="94437" y="36372"/>
                    </a:lnTo>
                    <a:lnTo>
                      <a:pt x="104698" y="36372"/>
                    </a:lnTo>
                    <a:lnTo>
                      <a:pt x="104698" y="32385"/>
                    </a:lnTo>
                    <a:close/>
                  </a:path>
                  <a:path w="518160" h="52070">
                    <a:moveTo>
                      <a:pt x="164261" y="31597"/>
                    </a:moveTo>
                    <a:lnTo>
                      <a:pt x="154012" y="31597"/>
                    </a:lnTo>
                    <a:lnTo>
                      <a:pt x="154012" y="26263"/>
                    </a:lnTo>
                    <a:lnTo>
                      <a:pt x="151536" y="26428"/>
                    </a:lnTo>
                    <a:lnTo>
                      <a:pt x="149948" y="26593"/>
                    </a:lnTo>
                    <a:lnTo>
                      <a:pt x="149948" y="31597"/>
                    </a:lnTo>
                    <a:lnTo>
                      <a:pt x="144437" y="31597"/>
                    </a:lnTo>
                    <a:lnTo>
                      <a:pt x="144437" y="29502"/>
                    </a:lnTo>
                    <a:lnTo>
                      <a:pt x="134112" y="29502"/>
                    </a:lnTo>
                    <a:lnTo>
                      <a:pt x="134112" y="28257"/>
                    </a:lnTo>
                    <a:lnTo>
                      <a:pt x="130048" y="28676"/>
                    </a:lnTo>
                    <a:lnTo>
                      <a:pt x="130048" y="29502"/>
                    </a:lnTo>
                    <a:lnTo>
                      <a:pt x="121983" y="29502"/>
                    </a:lnTo>
                    <a:lnTo>
                      <a:pt x="119786" y="29730"/>
                    </a:lnTo>
                    <a:lnTo>
                      <a:pt x="119786" y="33566"/>
                    </a:lnTo>
                    <a:lnTo>
                      <a:pt x="130048" y="33566"/>
                    </a:lnTo>
                    <a:lnTo>
                      <a:pt x="130048" y="39001"/>
                    </a:lnTo>
                    <a:lnTo>
                      <a:pt x="134112" y="38582"/>
                    </a:lnTo>
                    <a:lnTo>
                      <a:pt x="134112" y="33566"/>
                    </a:lnTo>
                    <a:lnTo>
                      <a:pt x="139598" y="33566"/>
                    </a:lnTo>
                    <a:lnTo>
                      <a:pt x="139598" y="35661"/>
                    </a:lnTo>
                    <a:lnTo>
                      <a:pt x="149948" y="35661"/>
                    </a:lnTo>
                    <a:lnTo>
                      <a:pt x="149948" y="36918"/>
                    </a:lnTo>
                    <a:lnTo>
                      <a:pt x="152425" y="36664"/>
                    </a:lnTo>
                    <a:lnTo>
                      <a:pt x="154012" y="36550"/>
                    </a:lnTo>
                    <a:lnTo>
                      <a:pt x="154012" y="35661"/>
                    </a:lnTo>
                    <a:lnTo>
                      <a:pt x="164261" y="35661"/>
                    </a:lnTo>
                    <a:lnTo>
                      <a:pt x="164261" y="31597"/>
                    </a:lnTo>
                    <a:close/>
                  </a:path>
                  <a:path w="518160" h="52070">
                    <a:moveTo>
                      <a:pt x="193675" y="29502"/>
                    </a:moveTo>
                    <a:lnTo>
                      <a:pt x="189611" y="29502"/>
                    </a:lnTo>
                    <a:lnTo>
                      <a:pt x="189611" y="33489"/>
                    </a:lnTo>
                    <a:lnTo>
                      <a:pt x="192176" y="33223"/>
                    </a:lnTo>
                    <a:lnTo>
                      <a:pt x="193675" y="33058"/>
                    </a:lnTo>
                    <a:lnTo>
                      <a:pt x="193675" y="29502"/>
                    </a:lnTo>
                    <a:close/>
                  </a:path>
                  <a:path w="518160" h="52070">
                    <a:moveTo>
                      <a:pt x="213512" y="24066"/>
                    </a:moveTo>
                    <a:lnTo>
                      <a:pt x="209448" y="24066"/>
                    </a:lnTo>
                    <a:lnTo>
                      <a:pt x="209448" y="31457"/>
                    </a:lnTo>
                    <a:lnTo>
                      <a:pt x="211924" y="31203"/>
                    </a:lnTo>
                    <a:lnTo>
                      <a:pt x="213512" y="31089"/>
                    </a:lnTo>
                    <a:lnTo>
                      <a:pt x="213512" y="24066"/>
                    </a:lnTo>
                    <a:close/>
                  </a:path>
                  <a:path w="518160" h="52070">
                    <a:moveTo>
                      <a:pt x="303872" y="23368"/>
                    </a:moveTo>
                    <a:lnTo>
                      <a:pt x="293611" y="23368"/>
                    </a:lnTo>
                    <a:lnTo>
                      <a:pt x="293611" y="13957"/>
                    </a:lnTo>
                    <a:lnTo>
                      <a:pt x="291147" y="14122"/>
                    </a:lnTo>
                    <a:lnTo>
                      <a:pt x="289547" y="14287"/>
                    </a:lnTo>
                    <a:lnTo>
                      <a:pt x="289547" y="23368"/>
                    </a:lnTo>
                    <a:lnTo>
                      <a:pt x="279209" y="23368"/>
                    </a:lnTo>
                    <a:lnTo>
                      <a:pt x="279209" y="25628"/>
                    </a:lnTo>
                    <a:lnTo>
                      <a:pt x="289547" y="24612"/>
                    </a:lnTo>
                    <a:lnTo>
                      <a:pt x="292011" y="24358"/>
                    </a:lnTo>
                    <a:lnTo>
                      <a:pt x="293611" y="24244"/>
                    </a:lnTo>
                    <a:lnTo>
                      <a:pt x="303872" y="23533"/>
                    </a:lnTo>
                    <a:lnTo>
                      <a:pt x="303872" y="23368"/>
                    </a:lnTo>
                    <a:close/>
                  </a:path>
                  <a:path w="518160" h="52070">
                    <a:moveTo>
                      <a:pt x="363423" y="11772"/>
                    </a:moveTo>
                    <a:lnTo>
                      <a:pt x="353123" y="11772"/>
                    </a:lnTo>
                    <a:lnTo>
                      <a:pt x="353123" y="9144"/>
                    </a:lnTo>
                    <a:lnTo>
                      <a:pt x="350647" y="9309"/>
                    </a:lnTo>
                    <a:lnTo>
                      <a:pt x="349059" y="9474"/>
                    </a:lnTo>
                    <a:lnTo>
                      <a:pt x="349059" y="11772"/>
                    </a:lnTo>
                    <a:lnTo>
                      <a:pt x="338772" y="11772"/>
                    </a:lnTo>
                    <a:lnTo>
                      <a:pt x="338772" y="15836"/>
                    </a:lnTo>
                    <a:lnTo>
                      <a:pt x="349059" y="15836"/>
                    </a:lnTo>
                    <a:lnTo>
                      <a:pt x="349059" y="19799"/>
                    </a:lnTo>
                    <a:lnTo>
                      <a:pt x="351523" y="19532"/>
                    </a:lnTo>
                    <a:lnTo>
                      <a:pt x="353123" y="19431"/>
                    </a:lnTo>
                    <a:lnTo>
                      <a:pt x="353123" y="15836"/>
                    </a:lnTo>
                    <a:lnTo>
                      <a:pt x="363423" y="15836"/>
                    </a:lnTo>
                    <a:lnTo>
                      <a:pt x="363423" y="11772"/>
                    </a:lnTo>
                    <a:close/>
                  </a:path>
                  <a:path w="518160" h="52070">
                    <a:moveTo>
                      <a:pt x="415353" y="15189"/>
                    </a:moveTo>
                    <a:lnTo>
                      <a:pt x="412686" y="15189"/>
                    </a:lnTo>
                    <a:lnTo>
                      <a:pt x="412686" y="12395"/>
                    </a:lnTo>
                    <a:lnTo>
                      <a:pt x="412686" y="5080"/>
                    </a:lnTo>
                    <a:lnTo>
                      <a:pt x="408622" y="5372"/>
                    </a:lnTo>
                    <a:lnTo>
                      <a:pt x="408622" y="12395"/>
                    </a:lnTo>
                    <a:lnTo>
                      <a:pt x="408622" y="15189"/>
                    </a:lnTo>
                    <a:lnTo>
                      <a:pt x="403085" y="15189"/>
                    </a:lnTo>
                    <a:lnTo>
                      <a:pt x="403085" y="12395"/>
                    </a:lnTo>
                    <a:lnTo>
                      <a:pt x="392849" y="12395"/>
                    </a:lnTo>
                    <a:lnTo>
                      <a:pt x="392849" y="6426"/>
                    </a:lnTo>
                    <a:lnTo>
                      <a:pt x="390474" y="6578"/>
                    </a:lnTo>
                    <a:lnTo>
                      <a:pt x="388785" y="6705"/>
                    </a:lnTo>
                    <a:lnTo>
                      <a:pt x="388785" y="12395"/>
                    </a:lnTo>
                    <a:lnTo>
                      <a:pt x="378472" y="12395"/>
                    </a:lnTo>
                    <a:lnTo>
                      <a:pt x="378472" y="16459"/>
                    </a:lnTo>
                    <a:lnTo>
                      <a:pt x="388785" y="16459"/>
                    </a:lnTo>
                    <a:lnTo>
                      <a:pt x="388785" y="16992"/>
                    </a:lnTo>
                    <a:lnTo>
                      <a:pt x="392849" y="16713"/>
                    </a:lnTo>
                    <a:lnTo>
                      <a:pt x="392849" y="16459"/>
                    </a:lnTo>
                    <a:lnTo>
                      <a:pt x="396646" y="16459"/>
                    </a:lnTo>
                    <a:lnTo>
                      <a:pt x="403085" y="16027"/>
                    </a:lnTo>
                    <a:lnTo>
                      <a:pt x="415353" y="15189"/>
                    </a:lnTo>
                    <a:close/>
                  </a:path>
                  <a:path w="518160" h="52070">
                    <a:moveTo>
                      <a:pt x="446278" y="2717"/>
                    </a:moveTo>
                    <a:lnTo>
                      <a:pt x="415886" y="4864"/>
                    </a:lnTo>
                    <a:lnTo>
                      <a:pt x="446278" y="4864"/>
                    </a:lnTo>
                    <a:lnTo>
                      <a:pt x="446278" y="2717"/>
                    </a:lnTo>
                    <a:close/>
                  </a:path>
                  <a:path w="518160" h="52070">
                    <a:moveTo>
                      <a:pt x="472249" y="1244"/>
                    </a:moveTo>
                    <a:lnTo>
                      <a:pt x="468185" y="1244"/>
                    </a:lnTo>
                    <a:lnTo>
                      <a:pt x="468185" y="4165"/>
                    </a:lnTo>
                    <a:lnTo>
                      <a:pt x="472249" y="4165"/>
                    </a:lnTo>
                    <a:lnTo>
                      <a:pt x="472249" y="1244"/>
                    </a:lnTo>
                    <a:close/>
                  </a:path>
                  <a:path w="518160" h="52070">
                    <a:moveTo>
                      <a:pt x="485940" y="0"/>
                    </a:moveTo>
                    <a:lnTo>
                      <a:pt x="485254" y="50"/>
                    </a:lnTo>
                    <a:lnTo>
                      <a:pt x="485940" y="50"/>
                    </a:lnTo>
                    <a:close/>
                  </a:path>
                  <a:path w="518160" h="52070">
                    <a:moveTo>
                      <a:pt x="518121" y="6248"/>
                    </a:moveTo>
                    <a:lnTo>
                      <a:pt x="505752" y="6248"/>
                    </a:lnTo>
                    <a:lnTo>
                      <a:pt x="505752" y="4229"/>
                    </a:lnTo>
                    <a:lnTo>
                      <a:pt x="474256" y="4229"/>
                    </a:lnTo>
                    <a:lnTo>
                      <a:pt x="474256" y="8293"/>
                    </a:lnTo>
                    <a:lnTo>
                      <a:pt x="488022" y="8293"/>
                    </a:lnTo>
                    <a:lnTo>
                      <a:pt x="488022" y="10147"/>
                    </a:lnTo>
                    <a:lnTo>
                      <a:pt x="492086" y="9867"/>
                    </a:lnTo>
                    <a:lnTo>
                      <a:pt x="492086" y="8293"/>
                    </a:lnTo>
                    <a:lnTo>
                      <a:pt x="494182" y="8293"/>
                    </a:lnTo>
                    <a:lnTo>
                      <a:pt x="494182" y="9728"/>
                    </a:lnTo>
                    <a:lnTo>
                      <a:pt x="518121" y="8115"/>
                    </a:lnTo>
                    <a:lnTo>
                      <a:pt x="518121" y="6248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81" name="object 469">
                <a:extLst>
                  <a:ext uri="{FF2B5EF4-FFF2-40B4-BE49-F238E27FC236}">
                    <a16:creationId xmlns:a16="http://schemas.microsoft.com/office/drawing/2014/main" id="{F383EB0E-5608-1DC7-FBD0-1872F5F4CCB7}"/>
                  </a:ext>
                </a:extLst>
              </p:cNvPr>
              <p:cNvSpPr/>
              <p:nvPr/>
            </p:nvSpPr>
            <p:spPr>
              <a:xfrm>
                <a:off x="6149454" y="6345288"/>
                <a:ext cx="75565" cy="14604"/>
              </a:xfrm>
              <a:custGeom>
                <a:avLst/>
                <a:gdLst/>
                <a:ahLst/>
                <a:cxnLst/>
                <a:rect l="l" t="t" r="r" b="b"/>
                <a:pathLst>
                  <a:path w="75564" h="14604">
                    <a:moveTo>
                      <a:pt x="5511" y="4152"/>
                    </a:moveTo>
                    <a:lnTo>
                      <a:pt x="0" y="4546"/>
                    </a:lnTo>
                    <a:lnTo>
                      <a:pt x="0" y="13944"/>
                    </a:lnTo>
                    <a:lnTo>
                      <a:pt x="10261" y="13944"/>
                    </a:lnTo>
                    <a:lnTo>
                      <a:pt x="10261" y="14109"/>
                    </a:lnTo>
                    <a:lnTo>
                      <a:pt x="15773" y="13715"/>
                    </a:lnTo>
                    <a:lnTo>
                      <a:pt x="15773" y="5714"/>
                    </a:lnTo>
                    <a:lnTo>
                      <a:pt x="5511" y="5714"/>
                    </a:lnTo>
                    <a:lnTo>
                      <a:pt x="5511" y="4152"/>
                    </a:lnTo>
                    <a:close/>
                  </a:path>
                  <a:path w="75564" h="14604">
                    <a:moveTo>
                      <a:pt x="21920" y="5714"/>
                    </a:moveTo>
                    <a:lnTo>
                      <a:pt x="19837" y="5714"/>
                    </a:lnTo>
                    <a:lnTo>
                      <a:pt x="19837" y="13500"/>
                    </a:lnTo>
                    <a:lnTo>
                      <a:pt x="37884" y="12928"/>
                    </a:lnTo>
                    <a:lnTo>
                      <a:pt x="55524" y="11696"/>
                    </a:lnTo>
                    <a:lnTo>
                      <a:pt x="55524" y="7746"/>
                    </a:lnTo>
                    <a:lnTo>
                      <a:pt x="21920" y="7746"/>
                    </a:lnTo>
                    <a:lnTo>
                      <a:pt x="21920" y="5714"/>
                    </a:lnTo>
                    <a:close/>
                  </a:path>
                  <a:path w="75564" h="14604">
                    <a:moveTo>
                      <a:pt x="55524" y="1409"/>
                    </a:moveTo>
                    <a:lnTo>
                      <a:pt x="39662" y="2514"/>
                    </a:lnTo>
                    <a:lnTo>
                      <a:pt x="39662" y="3670"/>
                    </a:lnTo>
                    <a:lnTo>
                      <a:pt x="53428" y="3670"/>
                    </a:lnTo>
                    <a:lnTo>
                      <a:pt x="53428" y="7746"/>
                    </a:lnTo>
                    <a:lnTo>
                      <a:pt x="55524" y="7746"/>
                    </a:lnTo>
                    <a:lnTo>
                      <a:pt x="55524" y="1409"/>
                    </a:lnTo>
                    <a:close/>
                  </a:path>
                  <a:path w="75564" h="14604">
                    <a:moveTo>
                      <a:pt x="35598" y="2730"/>
                    </a:moveTo>
                    <a:lnTo>
                      <a:pt x="30175" y="2895"/>
                    </a:lnTo>
                    <a:lnTo>
                      <a:pt x="30175" y="3670"/>
                    </a:lnTo>
                    <a:lnTo>
                      <a:pt x="35598" y="3670"/>
                    </a:lnTo>
                    <a:lnTo>
                      <a:pt x="35598" y="2730"/>
                    </a:lnTo>
                    <a:close/>
                  </a:path>
                  <a:path w="75564" h="14604">
                    <a:moveTo>
                      <a:pt x="75349" y="0"/>
                    </a:moveTo>
                    <a:lnTo>
                      <a:pt x="69837" y="393"/>
                    </a:lnTo>
                    <a:lnTo>
                      <a:pt x="69837" y="888"/>
                    </a:lnTo>
                    <a:lnTo>
                      <a:pt x="62776" y="888"/>
                    </a:lnTo>
                    <a:lnTo>
                      <a:pt x="59588" y="1117"/>
                    </a:lnTo>
                    <a:lnTo>
                      <a:pt x="59588" y="11417"/>
                    </a:lnTo>
                    <a:lnTo>
                      <a:pt x="75349" y="10299"/>
                    </a:lnTo>
                    <a:lnTo>
                      <a:pt x="75349" y="5714"/>
                    </a:lnTo>
                    <a:lnTo>
                      <a:pt x="64998" y="5714"/>
                    </a:lnTo>
                    <a:lnTo>
                      <a:pt x="64998" y="1650"/>
                    </a:lnTo>
                    <a:lnTo>
                      <a:pt x="75349" y="1650"/>
                    </a:lnTo>
                    <a:lnTo>
                      <a:pt x="75349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82" name="object 470">
                <a:extLst>
                  <a:ext uri="{FF2B5EF4-FFF2-40B4-BE49-F238E27FC236}">
                    <a16:creationId xmlns:a16="http://schemas.microsoft.com/office/drawing/2014/main" id="{4CB62F96-8D4F-A8B3-C059-F916658993AF}"/>
                  </a:ext>
                </a:extLst>
              </p:cNvPr>
              <p:cNvSpPr/>
              <p:nvPr/>
            </p:nvSpPr>
            <p:spPr>
              <a:xfrm>
                <a:off x="6171374" y="6347789"/>
                <a:ext cx="31750" cy="5715"/>
              </a:xfrm>
              <a:custGeom>
                <a:avLst/>
                <a:gdLst/>
                <a:ahLst/>
                <a:cxnLst/>
                <a:rect l="l" t="t" r="r" b="b"/>
                <a:pathLst>
                  <a:path w="31750" h="5714">
                    <a:moveTo>
                      <a:pt x="31508" y="1168"/>
                    </a:moveTo>
                    <a:lnTo>
                      <a:pt x="17741" y="1168"/>
                    </a:lnTo>
                    <a:lnTo>
                      <a:pt x="17741" y="0"/>
                    </a:lnTo>
                    <a:lnTo>
                      <a:pt x="15443" y="165"/>
                    </a:lnTo>
                    <a:lnTo>
                      <a:pt x="13677" y="215"/>
                    </a:lnTo>
                    <a:lnTo>
                      <a:pt x="13677" y="1168"/>
                    </a:lnTo>
                    <a:lnTo>
                      <a:pt x="8255" y="1168"/>
                    </a:lnTo>
                    <a:lnTo>
                      <a:pt x="8255" y="3200"/>
                    </a:lnTo>
                    <a:lnTo>
                      <a:pt x="0" y="3200"/>
                    </a:lnTo>
                    <a:lnTo>
                      <a:pt x="0" y="5232"/>
                    </a:lnTo>
                    <a:lnTo>
                      <a:pt x="31508" y="5232"/>
                    </a:lnTo>
                    <a:lnTo>
                      <a:pt x="31508" y="1168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83" name="object 471">
                <a:extLst>
                  <a:ext uri="{FF2B5EF4-FFF2-40B4-BE49-F238E27FC236}">
                    <a16:creationId xmlns:a16="http://schemas.microsoft.com/office/drawing/2014/main" id="{D8B33828-7375-387A-B50A-25E280136ACA}"/>
                  </a:ext>
                </a:extLst>
              </p:cNvPr>
              <p:cNvSpPr/>
              <p:nvPr/>
            </p:nvSpPr>
            <p:spPr>
              <a:xfrm>
                <a:off x="6228867" y="6341859"/>
                <a:ext cx="55880" cy="13970"/>
              </a:xfrm>
              <a:custGeom>
                <a:avLst/>
                <a:gdLst/>
                <a:ahLst/>
                <a:cxnLst/>
                <a:rect l="l" t="t" r="r" b="b"/>
                <a:pathLst>
                  <a:path w="55879" h="13970">
                    <a:moveTo>
                      <a:pt x="15773" y="2730"/>
                    </a:moveTo>
                    <a:lnTo>
                      <a:pt x="0" y="3225"/>
                    </a:lnTo>
                    <a:lnTo>
                      <a:pt x="0" y="5067"/>
                    </a:lnTo>
                    <a:lnTo>
                      <a:pt x="10236" y="5067"/>
                    </a:lnTo>
                    <a:lnTo>
                      <a:pt x="10236" y="9131"/>
                    </a:lnTo>
                    <a:lnTo>
                      <a:pt x="0" y="9131"/>
                    </a:lnTo>
                    <a:lnTo>
                      <a:pt x="0" y="13500"/>
                    </a:lnTo>
                    <a:lnTo>
                      <a:pt x="15773" y="13004"/>
                    </a:lnTo>
                    <a:lnTo>
                      <a:pt x="15773" y="2730"/>
                    </a:lnTo>
                    <a:close/>
                  </a:path>
                  <a:path w="55879" h="13970">
                    <a:moveTo>
                      <a:pt x="55435" y="0"/>
                    </a:moveTo>
                    <a:lnTo>
                      <a:pt x="33502" y="1587"/>
                    </a:lnTo>
                    <a:lnTo>
                      <a:pt x="32893" y="1587"/>
                    </a:lnTo>
                    <a:lnTo>
                      <a:pt x="19837" y="2514"/>
                    </a:lnTo>
                    <a:lnTo>
                      <a:pt x="19837" y="12801"/>
                    </a:lnTo>
                    <a:lnTo>
                      <a:pt x="35598" y="11696"/>
                    </a:lnTo>
                    <a:lnTo>
                      <a:pt x="35598" y="8445"/>
                    </a:lnTo>
                    <a:lnTo>
                      <a:pt x="21920" y="8445"/>
                    </a:lnTo>
                    <a:lnTo>
                      <a:pt x="21920" y="4381"/>
                    </a:lnTo>
                    <a:lnTo>
                      <a:pt x="45186" y="4381"/>
                    </a:lnTo>
                    <a:lnTo>
                      <a:pt x="45186" y="952"/>
                    </a:lnTo>
                    <a:lnTo>
                      <a:pt x="55435" y="952"/>
                    </a:lnTo>
                    <a:lnTo>
                      <a:pt x="55435" y="0"/>
                    </a:lnTo>
                    <a:close/>
                  </a:path>
                  <a:path w="55879" h="13970">
                    <a:moveTo>
                      <a:pt x="55435" y="5016"/>
                    </a:moveTo>
                    <a:lnTo>
                      <a:pt x="53403" y="5016"/>
                    </a:lnTo>
                    <a:lnTo>
                      <a:pt x="53403" y="8445"/>
                    </a:lnTo>
                    <a:lnTo>
                      <a:pt x="39662" y="8445"/>
                    </a:lnTo>
                    <a:lnTo>
                      <a:pt x="39662" y="11404"/>
                    </a:lnTo>
                    <a:lnTo>
                      <a:pt x="55435" y="10299"/>
                    </a:lnTo>
                    <a:lnTo>
                      <a:pt x="55435" y="5016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84" name="object 472">
                <a:extLst>
                  <a:ext uri="{FF2B5EF4-FFF2-40B4-BE49-F238E27FC236}">
                    <a16:creationId xmlns:a16="http://schemas.microsoft.com/office/drawing/2014/main" id="{FE3F5709-BA99-CC70-72AB-54D65A84E09D}"/>
                  </a:ext>
                </a:extLst>
              </p:cNvPr>
              <p:cNvSpPr/>
              <p:nvPr/>
            </p:nvSpPr>
            <p:spPr>
              <a:xfrm>
                <a:off x="6244641" y="6343421"/>
                <a:ext cx="38100" cy="1016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10160">
                    <a:moveTo>
                      <a:pt x="4064" y="1168"/>
                    </a:moveTo>
                    <a:lnTo>
                      <a:pt x="0" y="1168"/>
                    </a:lnTo>
                    <a:lnTo>
                      <a:pt x="0" y="7569"/>
                    </a:lnTo>
                    <a:lnTo>
                      <a:pt x="4064" y="7569"/>
                    </a:lnTo>
                    <a:lnTo>
                      <a:pt x="4064" y="1168"/>
                    </a:lnTo>
                    <a:close/>
                  </a:path>
                  <a:path w="38100" h="10160">
                    <a:moveTo>
                      <a:pt x="17729" y="0"/>
                    </a:moveTo>
                    <a:lnTo>
                      <a:pt x="17119" y="38"/>
                    </a:lnTo>
                    <a:lnTo>
                      <a:pt x="17729" y="38"/>
                    </a:lnTo>
                    <a:close/>
                  </a:path>
                  <a:path w="38100" h="10160">
                    <a:moveTo>
                      <a:pt x="37630" y="3467"/>
                    </a:moveTo>
                    <a:lnTo>
                      <a:pt x="29413" y="3467"/>
                    </a:lnTo>
                    <a:lnTo>
                      <a:pt x="29413" y="2819"/>
                    </a:lnTo>
                    <a:lnTo>
                      <a:pt x="6146" y="2819"/>
                    </a:lnTo>
                    <a:lnTo>
                      <a:pt x="6146" y="6883"/>
                    </a:lnTo>
                    <a:lnTo>
                      <a:pt x="19824" y="6883"/>
                    </a:lnTo>
                    <a:lnTo>
                      <a:pt x="19824" y="10134"/>
                    </a:lnTo>
                    <a:lnTo>
                      <a:pt x="23888" y="9842"/>
                    </a:lnTo>
                    <a:lnTo>
                      <a:pt x="23888" y="6883"/>
                    </a:lnTo>
                    <a:lnTo>
                      <a:pt x="37630" y="6883"/>
                    </a:lnTo>
                    <a:lnTo>
                      <a:pt x="37630" y="3467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85" name="object 473">
                <a:extLst>
                  <a:ext uri="{FF2B5EF4-FFF2-40B4-BE49-F238E27FC236}">
                    <a16:creationId xmlns:a16="http://schemas.microsoft.com/office/drawing/2014/main" id="{CC3DB777-B094-DD23-08E4-C9AEA9236A66}"/>
                  </a:ext>
                </a:extLst>
              </p:cNvPr>
              <p:cNvSpPr/>
              <p:nvPr/>
            </p:nvSpPr>
            <p:spPr>
              <a:xfrm>
                <a:off x="6288367" y="6339077"/>
                <a:ext cx="55880" cy="13335"/>
              </a:xfrm>
              <a:custGeom>
                <a:avLst/>
                <a:gdLst/>
                <a:ahLst/>
                <a:cxnLst/>
                <a:rect l="l" t="t" r="r" b="b"/>
                <a:pathLst>
                  <a:path w="55879" h="13335">
                    <a:moveTo>
                      <a:pt x="55499" y="0"/>
                    </a:moveTo>
                    <a:lnTo>
                      <a:pt x="37414" y="647"/>
                    </a:lnTo>
                    <a:lnTo>
                      <a:pt x="33591" y="914"/>
                    </a:lnTo>
                    <a:lnTo>
                      <a:pt x="33591" y="2349"/>
                    </a:lnTo>
                    <a:lnTo>
                      <a:pt x="7645" y="2349"/>
                    </a:lnTo>
                    <a:lnTo>
                      <a:pt x="0" y="2590"/>
                    </a:lnTo>
                    <a:lnTo>
                      <a:pt x="0" y="3733"/>
                    </a:lnTo>
                    <a:lnTo>
                      <a:pt x="10312" y="3733"/>
                    </a:lnTo>
                    <a:lnTo>
                      <a:pt x="10312" y="7810"/>
                    </a:lnTo>
                    <a:lnTo>
                      <a:pt x="0" y="7810"/>
                    </a:lnTo>
                    <a:lnTo>
                      <a:pt x="0" y="12865"/>
                    </a:lnTo>
                    <a:lnTo>
                      <a:pt x="18122" y="12293"/>
                    </a:lnTo>
                    <a:lnTo>
                      <a:pt x="21907" y="12026"/>
                    </a:lnTo>
                    <a:lnTo>
                      <a:pt x="21907" y="8559"/>
                    </a:lnTo>
                    <a:lnTo>
                      <a:pt x="45250" y="8559"/>
                    </a:lnTo>
                    <a:lnTo>
                      <a:pt x="45250" y="5765"/>
                    </a:lnTo>
                    <a:lnTo>
                      <a:pt x="55499" y="5765"/>
                    </a:lnTo>
                    <a:lnTo>
                      <a:pt x="55499" y="0"/>
                    </a:lnTo>
                    <a:close/>
                  </a:path>
                  <a:path w="55879" h="13335">
                    <a:moveTo>
                      <a:pt x="55499" y="9829"/>
                    </a:moveTo>
                    <a:lnTo>
                      <a:pt x="53416" y="9829"/>
                    </a:lnTo>
                    <a:lnTo>
                      <a:pt x="53416" y="10350"/>
                    </a:lnTo>
                    <a:lnTo>
                      <a:pt x="55499" y="10350"/>
                    </a:lnTo>
                    <a:lnTo>
                      <a:pt x="55499" y="9829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86" name="object 474">
                <a:extLst>
                  <a:ext uri="{FF2B5EF4-FFF2-40B4-BE49-F238E27FC236}">
                    <a16:creationId xmlns:a16="http://schemas.microsoft.com/office/drawing/2014/main" id="{8D6631D0-F163-A516-1F31-D83A178D2407}"/>
                  </a:ext>
                </a:extLst>
              </p:cNvPr>
              <p:cNvSpPr/>
              <p:nvPr/>
            </p:nvSpPr>
            <p:spPr>
              <a:xfrm>
                <a:off x="6085192" y="6339992"/>
                <a:ext cx="259079" cy="24765"/>
              </a:xfrm>
              <a:custGeom>
                <a:avLst/>
                <a:gdLst/>
                <a:ahLst/>
                <a:cxnLst/>
                <a:rect l="l" t="t" r="r" b="b"/>
                <a:pathLst>
                  <a:path w="259079" h="24764">
                    <a:moveTo>
                      <a:pt x="4064" y="17145"/>
                    </a:moveTo>
                    <a:lnTo>
                      <a:pt x="0" y="17145"/>
                    </a:lnTo>
                    <a:lnTo>
                      <a:pt x="0" y="24511"/>
                    </a:lnTo>
                    <a:lnTo>
                      <a:pt x="2362" y="24358"/>
                    </a:lnTo>
                    <a:lnTo>
                      <a:pt x="4064" y="24231"/>
                    </a:lnTo>
                    <a:lnTo>
                      <a:pt x="4064" y="17145"/>
                    </a:lnTo>
                    <a:close/>
                  </a:path>
                  <a:path w="259079" h="24764">
                    <a:moveTo>
                      <a:pt x="74523" y="19227"/>
                    </a:moveTo>
                    <a:lnTo>
                      <a:pt x="64262" y="19227"/>
                    </a:lnTo>
                    <a:lnTo>
                      <a:pt x="64262" y="9842"/>
                    </a:lnTo>
                    <a:lnTo>
                      <a:pt x="60198" y="10121"/>
                    </a:lnTo>
                    <a:lnTo>
                      <a:pt x="60198" y="19227"/>
                    </a:lnTo>
                    <a:lnTo>
                      <a:pt x="49936" y="19227"/>
                    </a:lnTo>
                    <a:lnTo>
                      <a:pt x="49936" y="21094"/>
                    </a:lnTo>
                    <a:lnTo>
                      <a:pt x="60198" y="20396"/>
                    </a:lnTo>
                    <a:lnTo>
                      <a:pt x="64262" y="20129"/>
                    </a:lnTo>
                    <a:lnTo>
                      <a:pt x="74523" y="19392"/>
                    </a:lnTo>
                    <a:lnTo>
                      <a:pt x="74523" y="19227"/>
                    </a:lnTo>
                    <a:close/>
                  </a:path>
                  <a:path w="259079" h="24764">
                    <a:moveTo>
                      <a:pt x="94437" y="8191"/>
                    </a:moveTo>
                    <a:lnTo>
                      <a:pt x="84099" y="8521"/>
                    </a:lnTo>
                    <a:lnTo>
                      <a:pt x="81813" y="8597"/>
                    </a:lnTo>
                    <a:lnTo>
                      <a:pt x="80035" y="8724"/>
                    </a:lnTo>
                    <a:lnTo>
                      <a:pt x="69773" y="9436"/>
                    </a:lnTo>
                    <a:lnTo>
                      <a:pt x="69773" y="10998"/>
                    </a:lnTo>
                    <a:lnTo>
                      <a:pt x="80035" y="10998"/>
                    </a:lnTo>
                    <a:lnTo>
                      <a:pt x="80035" y="19011"/>
                    </a:lnTo>
                    <a:lnTo>
                      <a:pt x="82334" y="18846"/>
                    </a:lnTo>
                    <a:lnTo>
                      <a:pt x="84099" y="18796"/>
                    </a:lnTo>
                    <a:lnTo>
                      <a:pt x="84099" y="10998"/>
                    </a:lnTo>
                    <a:lnTo>
                      <a:pt x="94437" y="10998"/>
                    </a:lnTo>
                    <a:lnTo>
                      <a:pt x="94437" y="8191"/>
                    </a:lnTo>
                    <a:close/>
                  </a:path>
                  <a:path w="259079" h="24764">
                    <a:moveTo>
                      <a:pt x="123850" y="6400"/>
                    </a:moveTo>
                    <a:lnTo>
                      <a:pt x="119786" y="6692"/>
                    </a:lnTo>
                    <a:lnTo>
                      <a:pt x="119786" y="16510"/>
                    </a:lnTo>
                    <a:lnTo>
                      <a:pt x="123850" y="16510"/>
                    </a:lnTo>
                    <a:lnTo>
                      <a:pt x="123850" y="6400"/>
                    </a:lnTo>
                    <a:close/>
                  </a:path>
                  <a:path w="259079" h="24764">
                    <a:moveTo>
                      <a:pt x="134099" y="5689"/>
                    </a:moveTo>
                    <a:lnTo>
                      <a:pt x="127038" y="6184"/>
                    </a:lnTo>
                    <a:lnTo>
                      <a:pt x="134099" y="6184"/>
                    </a:lnTo>
                    <a:lnTo>
                      <a:pt x="134099" y="5689"/>
                    </a:lnTo>
                    <a:close/>
                  </a:path>
                  <a:path w="259079" h="24764">
                    <a:moveTo>
                      <a:pt x="153911" y="6934"/>
                    </a:moveTo>
                    <a:lnTo>
                      <a:pt x="143675" y="6934"/>
                    </a:lnTo>
                    <a:lnTo>
                      <a:pt x="143675" y="5092"/>
                    </a:lnTo>
                    <a:lnTo>
                      <a:pt x="141376" y="5168"/>
                    </a:lnTo>
                    <a:lnTo>
                      <a:pt x="139611" y="5295"/>
                    </a:lnTo>
                    <a:lnTo>
                      <a:pt x="139611" y="6934"/>
                    </a:lnTo>
                    <a:lnTo>
                      <a:pt x="129260" y="6934"/>
                    </a:lnTo>
                    <a:lnTo>
                      <a:pt x="129260" y="10998"/>
                    </a:lnTo>
                    <a:lnTo>
                      <a:pt x="139611" y="10998"/>
                    </a:lnTo>
                    <a:lnTo>
                      <a:pt x="139611" y="15582"/>
                    </a:lnTo>
                    <a:lnTo>
                      <a:pt x="141897" y="15417"/>
                    </a:lnTo>
                    <a:lnTo>
                      <a:pt x="143675" y="15367"/>
                    </a:lnTo>
                    <a:lnTo>
                      <a:pt x="143675" y="10998"/>
                    </a:lnTo>
                    <a:lnTo>
                      <a:pt x="153911" y="10998"/>
                    </a:lnTo>
                    <a:lnTo>
                      <a:pt x="153911" y="6934"/>
                    </a:lnTo>
                    <a:close/>
                  </a:path>
                  <a:path w="259079" h="24764">
                    <a:moveTo>
                      <a:pt x="163512" y="10998"/>
                    </a:moveTo>
                    <a:lnTo>
                      <a:pt x="159448" y="10998"/>
                    </a:lnTo>
                    <a:lnTo>
                      <a:pt x="159448" y="14871"/>
                    </a:lnTo>
                    <a:lnTo>
                      <a:pt x="161747" y="14795"/>
                    </a:lnTo>
                    <a:lnTo>
                      <a:pt x="163512" y="14668"/>
                    </a:lnTo>
                    <a:lnTo>
                      <a:pt x="163512" y="10998"/>
                    </a:lnTo>
                    <a:close/>
                  </a:path>
                  <a:path w="259079" h="24764">
                    <a:moveTo>
                      <a:pt x="213487" y="2819"/>
                    </a:moveTo>
                    <a:lnTo>
                      <a:pt x="203174" y="2819"/>
                    </a:lnTo>
                    <a:lnTo>
                      <a:pt x="203174" y="1676"/>
                    </a:lnTo>
                    <a:lnTo>
                      <a:pt x="200888" y="1752"/>
                    </a:lnTo>
                    <a:lnTo>
                      <a:pt x="199110" y="1879"/>
                    </a:lnTo>
                    <a:lnTo>
                      <a:pt x="199110" y="2819"/>
                    </a:lnTo>
                    <a:lnTo>
                      <a:pt x="188861" y="2819"/>
                    </a:lnTo>
                    <a:lnTo>
                      <a:pt x="188861" y="6883"/>
                    </a:lnTo>
                    <a:lnTo>
                      <a:pt x="199110" y="6883"/>
                    </a:lnTo>
                    <a:lnTo>
                      <a:pt x="199110" y="12166"/>
                    </a:lnTo>
                    <a:lnTo>
                      <a:pt x="201409" y="12001"/>
                    </a:lnTo>
                    <a:lnTo>
                      <a:pt x="203174" y="11950"/>
                    </a:lnTo>
                    <a:lnTo>
                      <a:pt x="203174" y="6883"/>
                    </a:lnTo>
                    <a:lnTo>
                      <a:pt x="213487" y="6883"/>
                    </a:lnTo>
                    <a:lnTo>
                      <a:pt x="213487" y="2819"/>
                    </a:lnTo>
                    <a:close/>
                  </a:path>
                  <a:path w="259079" h="24764">
                    <a:moveTo>
                      <a:pt x="236766" y="0"/>
                    </a:moveTo>
                    <a:lnTo>
                      <a:pt x="220776" y="1117"/>
                    </a:lnTo>
                    <a:lnTo>
                      <a:pt x="210820" y="1435"/>
                    </a:lnTo>
                    <a:lnTo>
                      <a:pt x="236766" y="1435"/>
                    </a:lnTo>
                    <a:lnTo>
                      <a:pt x="236766" y="0"/>
                    </a:lnTo>
                    <a:close/>
                  </a:path>
                  <a:path w="259079" h="24764">
                    <a:moveTo>
                      <a:pt x="258673" y="4838"/>
                    </a:moveTo>
                    <a:lnTo>
                      <a:pt x="248424" y="4838"/>
                    </a:lnTo>
                    <a:lnTo>
                      <a:pt x="248424" y="7645"/>
                    </a:lnTo>
                    <a:lnTo>
                      <a:pt x="225082" y="7645"/>
                    </a:lnTo>
                    <a:lnTo>
                      <a:pt x="225082" y="11112"/>
                    </a:lnTo>
                    <a:lnTo>
                      <a:pt x="241122" y="9982"/>
                    </a:lnTo>
                    <a:lnTo>
                      <a:pt x="256590" y="9436"/>
                    </a:lnTo>
                    <a:lnTo>
                      <a:pt x="256590" y="8915"/>
                    </a:lnTo>
                    <a:lnTo>
                      <a:pt x="248424" y="8915"/>
                    </a:lnTo>
                    <a:lnTo>
                      <a:pt x="258673" y="8902"/>
                    </a:lnTo>
                    <a:lnTo>
                      <a:pt x="258673" y="4838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87" name="object 475">
                <a:extLst>
                  <a:ext uri="{FF2B5EF4-FFF2-40B4-BE49-F238E27FC236}">
                    <a16:creationId xmlns:a16="http://schemas.microsoft.com/office/drawing/2014/main" id="{99714178-903A-4478-EDD6-4C9F1F56A120}"/>
                  </a:ext>
                </a:extLst>
              </p:cNvPr>
              <p:cNvSpPr/>
              <p:nvPr/>
            </p:nvSpPr>
            <p:spPr>
              <a:xfrm>
                <a:off x="6347929" y="6335915"/>
                <a:ext cx="76200" cy="13335"/>
              </a:xfrm>
              <a:custGeom>
                <a:avLst/>
                <a:gdLst/>
                <a:ahLst/>
                <a:cxnLst/>
                <a:rect l="l" t="t" r="r" b="b"/>
                <a:pathLst>
                  <a:path w="76200" h="13335">
                    <a:moveTo>
                      <a:pt x="8801" y="12979"/>
                    </a:moveTo>
                    <a:lnTo>
                      <a:pt x="0" y="12979"/>
                    </a:lnTo>
                    <a:lnTo>
                      <a:pt x="0" y="13296"/>
                    </a:lnTo>
                    <a:lnTo>
                      <a:pt x="8801" y="12979"/>
                    </a:lnTo>
                    <a:close/>
                  </a:path>
                  <a:path w="76200" h="13335">
                    <a:moveTo>
                      <a:pt x="21907" y="2108"/>
                    </a:moveTo>
                    <a:lnTo>
                      <a:pt x="17564" y="2400"/>
                    </a:lnTo>
                    <a:lnTo>
                      <a:pt x="0" y="3022"/>
                    </a:lnTo>
                    <a:lnTo>
                      <a:pt x="0" y="8928"/>
                    </a:lnTo>
                    <a:lnTo>
                      <a:pt x="10261" y="8928"/>
                    </a:lnTo>
                    <a:lnTo>
                      <a:pt x="10261" y="12928"/>
                    </a:lnTo>
                    <a:lnTo>
                      <a:pt x="18084" y="12661"/>
                    </a:lnTo>
                    <a:lnTo>
                      <a:pt x="35610" y="11480"/>
                    </a:lnTo>
                    <a:lnTo>
                      <a:pt x="35610" y="4114"/>
                    </a:lnTo>
                    <a:lnTo>
                      <a:pt x="21907" y="4114"/>
                    </a:lnTo>
                    <a:lnTo>
                      <a:pt x="21907" y="2108"/>
                    </a:lnTo>
                    <a:close/>
                  </a:path>
                  <a:path w="76200" h="13335">
                    <a:moveTo>
                      <a:pt x="42443" y="4114"/>
                    </a:moveTo>
                    <a:lnTo>
                      <a:pt x="39674" y="4114"/>
                    </a:lnTo>
                    <a:lnTo>
                      <a:pt x="39674" y="11264"/>
                    </a:lnTo>
                    <a:lnTo>
                      <a:pt x="56134" y="10718"/>
                    </a:lnTo>
                    <a:lnTo>
                      <a:pt x="56134" y="6134"/>
                    </a:lnTo>
                    <a:lnTo>
                      <a:pt x="42443" y="6134"/>
                    </a:lnTo>
                    <a:lnTo>
                      <a:pt x="42443" y="4114"/>
                    </a:lnTo>
                    <a:close/>
                  </a:path>
                  <a:path w="76200" h="13335">
                    <a:moveTo>
                      <a:pt x="76034" y="0"/>
                    </a:moveTo>
                    <a:lnTo>
                      <a:pt x="68732" y="0"/>
                    </a:lnTo>
                    <a:lnTo>
                      <a:pt x="53416" y="533"/>
                    </a:lnTo>
                    <a:lnTo>
                      <a:pt x="53416" y="2070"/>
                    </a:lnTo>
                    <a:lnTo>
                      <a:pt x="73939" y="2070"/>
                    </a:lnTo>
                    <a:lnTo>
                      <a:pt x="73939" y="6134"/>
                    </a:lnTo>
                    <a:lnTo>
                      <a:pt x="60198" y="6134"/>
                    </a:lnTo>
                    <a:lnTo>
                      <a:pt x="60198" y="10579"/>
                    </a:lnTo>
                    <a:lnTo>
                      <a:pt x="76034" y="10020"/>
                    </a:lnTo>
                    <a:lnTo>
                      <a:pt x="76034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88" name="object 476">
                <a:extLst>
                  <a:ext uri="{FF2B5EF4-FFF2-40B4-BE49-F238E27FC236}">
                    <a16:creationId xmlns:a16="http://schemas.microsoft.com/office/drawing/2014/main" id="{E52BBE21-067E-1C49-295D-6FC5FEDC3940}"/>
                  </a:ext>
                </a:extLst>
              </p:cNvPr>
              <p:cNvSpPr/>
              <p:nvPr/>
            </p:nvSpPr>
            <p:spPr>
              <a:xfrm>
                <a:off x="6347930" y="6336448"/>
                <a:ext cx="74295" cy="12700"/>
              </a:xfrm>
              <a:custGeom>
                <a:avLst/>
                <a:gdLst/>
                <a:ahLst/>
                <a:cxnLst/>
                <a:rect l="l" t="t" r="r" b="b"/>
                <a:pathLst>
                  <a:path w="74295" h="12700">
                    <a:moveTo>
                      <a:pt x="10261" y="8382"/>
                    </a:moveTo>
                    <a:lnTo>
                      <a:pt x="0" y="8382"/>
                    </a:lnTo>
                    <a:lnTo>
                      <a:pt x="0" y="12446"/>
                    </a:lnTo>
                    <a:lnTo>
                      <a:pt x="8801" y="12446"/>
                    </a:lnTo>
                    <a:lnTo>
                      <a:pt x="10261" y="12395"/>
                    </a:lnTo>
                    <a:lnTo>
                      <a:pt x="10261" y="8382"/>
                    </a:lnTo>
                    <a:close/>
                  </a:path>
                  <a:path w="74295" h="12700">
                    <a:moveTo>
                      <a:pt x="60198" y="5613"/>
                    </a:moveTo>
                    <a:lnTo>
                      <a:pt x="56134" y="5613"/>
                    </a:lnTo>
                    <a:lnTo>
                      <a:pt x="56134" y="10185"/>
                    </a:lnTo>
                    <a:lnTo>
                      <a:pt x="60198" y="10045"/>
                    </a:lnTo>
                    <a:lnTo>
                      <a:pt x="60198" y="5613"/>
                    </a:lnTo>
                    <a:close/>
                  </a:path>
                  <a:path w="74295" h="12700">
                    <a:moveTo>
                      <a:pt x="73939" y="1536"/>
                    </a:moveTo>
                    <a:lnTo>
                      <a:pt x="53416" y="1536"/>
                    </a:lnTo>
                    <a:lnTo>
                      <a:pt x="53416" y="0"/>
                    </a:lnTo>
                    <a:lnTo>
                      <a:pt x="37376" y="533"/>
                    </a:lnTo>
                    <a:lnTo>
                      <a:pt x="21907" y="1574"/>
                    </a:lnTo>
                    <a:lnTo>
                      <a:pt x="21907" y="3581"/>
                    </a:lnTo>
                    <a:lnTo>
                      <a:pt x="35610" y="3581"/>
                    </a:lnTo>
                    <a:lnTo>
                      <a:pt x="35610" y="10947"/>
                    </a:lnTo>
                    <a:lnTo>
                      <a:pt x="37896" y="10795"/>
                    </a:lnTo>
                    <a:lnTo>
                      <a:pt x="39674" y="10731"/>
                    </a:lnTo>
                    <a:lnTo>
                      <a:pt x="39674" y="3581"/>
                    </a:lnTo>
                    <a:lnTo>
                      <a:pt x="42443" y="3581"/>
                    </a:lnTo>
                    <a:lnTo>
                      <a:pt x="42443" y="5600"/>
                    </a:lnTo>
                    <a:lnTo>
                      <a:pt x="73939" y="5600"/>
                    </a:lnTo>
                    <a:lnTo>
                      <a:pt x="73939" y="1536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89" name="object 477">
                <a:extLst>
                  <a:ext uri="{FF2B5EF4-FFF2-40B4-BE49-F238E27FC236}">
                    <a16:creationId xmlns:a16="http://schemas.microsoft.com/office/drawing/2014/main" id="{9858417B-792A-F2D6-F39C-EE7DF253DC05}"/>
                  </a:ext>
                </a:extLst>
              </p:cNvPr>
              <p:cNvSpPr/>
              <p:nvPr/>
            </p:nvSpPr>
            <p:spPr>
              <a:xfrm>
                <a:off x="6428028" y="6332232"/>
                <a:ext cx="75565" cy="13970"/>
              </a:xfrm>
              <a:custGeom>
                <a:avLst/>
                <a:gdLst/>
                <a:ahLst/>
                <a:cxnLst/>
                <a:rect l="l" t="t" r="r" b="b"/>
                <a:pathLst>
                  <a:path w="75565" h="13970">
                    <a:moveTo>
                      <a:pt x="15786" y="2158"/>
                    </a:moveTo>
                    <a:lnTo>
                      <a:pt x="10248" y="2527"/>
                    </a:lnTo>
                    <a:lnTo>
                      <a:pt x="10248" y="3682"/>
                    </a:lnTo>
                    <a:lnTo>
                      <a:pt x="0" y="3682"/>
                    </a:lnTo>
                    <a:lnTo>
                      <a:pt x="0" y="13500"/>
                    </a:lnTo>
                    <a:lnTo>
                      <a:pt x="5435" y="13131"/>
                    </a:lnTo>
                    <a:lnTo>
                      <a:pt x="5435" y="11277"/>
                    </a:lnTo>
                    <a:lnTo>
                      <a:pt x="15786" y="11277"/>
                    </a:lnTo>
                    <a:lnTo>
                      <a:pt x="15786" y="2158"/>
                    </a:lnTo>
                    <a:close/>
                  </a:path>
                  <a:path w="75565" h="13970">
                    <a:moveTo>
                      <a:pt x="25349" y="1765"/>
                    </a:moveTo>
                    <a:lnTo>
                      <a:pt x="19850" y="1955"/>
                    </a:lnTo>
                    <a:lnTo>
                      <a:pt x="19850" y="11277"/>
                    </a:lnTo>
                    <a:lnTo>
                      <a:pt x="30099" y="11277"/>
                    </a:lnTo>
                    <a:lnTo>
                      <a:pt x="30099" y="11874"/>
                    </a:lnTo>
                    <a:lnTo>
                      <a:pt x="35598" y="11671"/>
                    </a:lnTo>
                    <a:lnTo>
                      <a:pt x="35598" y="2349"/>
                    </a:lnTo>
                    <a:lnTo>
                      <a:pt x="25349" y="2349"/>
                    </a:lnTo>
                    <a:lnTo>
                      <a:pt x="25349" y="1765"/>
                    </a:lnTo>
                    <a:close/>
                  </a:path>
                  <a:path w="75565" h="13970">
                    <a:moveTo>
                      <a:pt x="55448" y="698"/>
                    </a:moveTo>
                    <a:lnTo>
                      <a:pt x="49949" y="901"/>
                    </a:lnTo>
                    <a:lnTo>
                      <a:pt x="49949" y="2349"/>
                    </a:lnTo>
                    <a:lnTo>
                      <a:pt x="39662" y="2349"/>
                    </a:lnTo>
                    <a:lnTo>
                      <a:pt x="39662" y="11531"/>
                    </a:lnTo>
                    <a:lnTo>
                      <a:pt x="55448" y="10972"/>
                    </a:lnTo>
                    <a:lnTo>
                      <a:pt x="55448" y="698"/>
                    </a:lnTo>
                    <a:close/>
                  </a:path>
                  <a:path w="75565" h="13970">
                    <a:moveTo>
                      <a:pt x="75285" y="0"/>
                    </a:moveTo>
                    <a:lnTo>
                      <a:pt x="59512" y="558"/>
                    </a:lnTo>
                    <a:lnTo>
                      <a:pt x="59512" y="10833"/>
                    </a:lnTo>
                    <a:lnTo>
                      <a:pt x="65011" y="10642"/>
                    </a:lnTo>
                    <a:lnTo>
                      <a:pt x="65011" y="9880"/>
                    </a:lnTo>
                    <a:lnTo>
                      <a:pt x="75285" y="9880"/>
                    </a:lnTo>
                    <a:lnTo>
                      <a:pt x="75285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90" name="object 478">
                <a:extLst>
                  <a:ext uri="{FF2B5EF4-FFF2-40B4-BE49-F238E27FC236}">
                    <a16:creationId xmlns:a16="http://schemas.microsoft.com/office/drawing/2014/main" id="{639C0CDC-7E04-D8F5-8046-C304E0064014}"/>
                  </a:ext>
                </a:extLst>
              </p:cNvPr>
              <p:cNvSpPr/>
              <p:nvPr/>
            </p:nvSpPr>
            <p:spPr>
              <a:xfrm>
                <a:off x="6343866" y="6332791"/>
                <a:ext cx="144145" cy="17145"/>
              </a:xfrm>
              <a:custGeom>
                <a:avLst/>
                <a:gdLst/>
                <a:ahLst/>
                <a:cxnLst/>
                <a:rect l="l" t="t" r="r" b="b"/>
                <a:pathLst>
                  <a:path w="144145" h="17145">
                    <a:moveTo>
                      <a:pt x="4064" y="6146"/>
                    </a:moveTo>
                    <a:lnTo>
                      <a:pt x="0" y="6286"/>
                    </a:lnTo>
                    <a:lnTo>
                      <a:pt x="0" y="16560"/>
                    </a:lnTo>
                    <a:lnTo>
                      <a:pt x="4064" y="16421"/>
                    </a:lnTo>
                    <a:lnTo>
                      <a:pt x="4064" y="6146"/>
                    </a:lnTo>
                    <a:close/>
                  </a:path>
                  <a:path w="144145" h="17145">
                    <a:moveTo>
                      <a:pt x="94411" y="1968"/>
                    </a:moveTo>
                    <a:lnTo>
                      <a:pt x="84162" y="2654"/>
                    </a:lnTo>
                    <a:lnTo>
                      <a:pt x="81876" y="2806"/>
                    </a:lnTo>
                    <a:lnTo>
                      <a:pt x="80098" y="2870"/>
                    </a:lnTo>
                    <a:lnTo>
                      <a:pt x="72796" y="3124"/>
                    </a:lnTo>
                    <a:lnTo>
                      <a:pt x="80098" y="3124"/>
                    </a:lnTo>
                    <a:lnTo>
                      <a:pt x="80098" y="13144"/>
                    </a:lnTo>
                    <a:lnTo>
                      <a:pt x="82397" y="13068"/>
                    </a:lnTo>
                    <a:lnTo>
                      <a:pt x="84162" y="12941"/>
                    </a:lnTo>
                    <a:lnTo>
                      <a:pt x="84162" y="3124"/>
                    </a:lnTo>
                    <a:lnTo>
                      <a:pt x="94411" y="3124"/>
                    </a:lnTo>
                    <a:lnTo>
                      <a:pt x="94411" y="1968"/>
                    </a:lnTo>
                    <a:close/>
                  </a:path>
                  <a:path w="144145" h="17145">
                    <a:moveTo>
                      <a:pt x="114261" y="10718"/>
                    </a:moveTo>
                    <a:lnTo>
                      <a:pt x="104013" y="10718"/>
                    </a:lnTo>
                    <a:lnTo>
                      <a:pt x="104013" y="1397"/>
                    </a:lnTo>
                    <a:lnTo>
                      <a:pt x="101714" y="1473"/>
                    </a:lnTo>
                    <a:lnTo>
                      <a:pt x="99949" y="1600"/>
                    </a:lnTo>
                    <a:lnTo>
                      <a:pt x="99949" y="10718"/>
                    </a:lnTo>
                    <a:lnTo>
                      <a:pt x="89598" y="10718"/>
                    </a:lnTo>
                    <a:lnTo>
                      <a:pt x="89598" y="12573"/>
                    </a:lnTo>
                    <a:lnTo>
                      <a:pt x="99949" y="11887"/>
                    </a:lnTo>
                    <a:lnTo>
                      <a:pt x="102247" y="11734"/>
                    </a:lnTo>
                    <a:lnTo>
                      <a:pt x="104013" y="11671"/>
                    </a:lnTo>
                    <a:lnTo>
                      <a:pt x="114261" y="11303"/>
                    </a:lnTo>
                    <a:lnTo>
                      <a:pt x="114261" y="10718"/>
                    </a:lnTo>
                    <a:close/>
                  </a:path>
                  <a:path w="144145" h="17145">
                    <a:moveTo>
                      <a:pt x="134112" y="330"/>
                    </a:moveTo>
                    <a:lnTo>
                      <a:pt x="123825" y="698"/>
                    </a:lnTo>
                    <a:lnTo>
                      <a:pt x="119761" y="838"/>
                    </a:lnTo>
                    <a:lnTo>
                      <a:pt x="109512" y="1206"/>
                    </a:lnTo>
                    <a:lnTo>
                      <a:pt x="109512" y="1790"/>
                    </a:lnTo>
                    <a:lnTo>
                      <a:pt x="119761" y="1790"/>
                    </a:lnTo>
                    <a:lnTo>
                      <a:pt x="119761" y="11112"/>
                    </a:lnTo>
                    <a:lnTo>
                      <a:pt x="123825" y="10972"/>
                    </a:lnTo>
                    <a:lnTo>
                      <a:pt x="123825" y="1790"/>
                    </a:lnTo>
                    <a:lnTo>
                      <a:pt x="134112" y="1790"/>
                    </a:lnTo>
                    <a:lnTo>
                      <a:pt x="134112" y="330"/>
                    </a:lnTo>
                    <a:close/>
                  </a:path>
                  <a:path w="144145" h="17145">
                    <a:moveTo>
                      <a:pt x="143675" y="0"/>
                    </a:moveTo>
                    <a:lnTo>
                      <a:pt x="139611" y="139"/>
                    </a:lnTo>
                    <a:lnTo>
                      <a:pt x="139611" y="10414"/>
                    </a:lnTo>
                    <a:lnTo>
                      <a:pt x="143675" y="10274"/>
                    </a:lnTo>
                    <a:lnTo>
                      <a:pt x="143675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91" name="object 479">
                <a:extLst>
                  <a:ext uri="{FF2B5EF4-FFF2-40B4-BE49-F238E27FC236}">
                    <a16:creationId xmlns:a16="http://schemas.microsoft.com/office/drawing/2014/main" id="{AEC6C16E-22D6-73F0-9BEC-35807FE75807}"/>
                  </a:ext>
                </a:extLst>
              </p:cNvPr>
              <p:cNvSpPr/>
              <p:nvPr/>
            </p:nvSpPr>
            <p:spPr>
              <a:xfrm>
                <a:off x="6507378" y="6329451"/>
                <a:ext cx="78105" cy="12700"/>
              </a:xfrm>
              <a:custGeom>
                <a:avLst/>
                <a:gdLst/>
                <a:ahLst/>
                <a:cxnLst/>
                <a:rect l="l" t="t" r="r" b="b"/>
                <a:pathLst>
                  <a:path w="78104" h="12700">
                    <a:moveTo>
                      <a:pt x="35648" y="1447"/>
                    </a:moveTo>
                    <a:lnTo>
                      <a:pt x="0" y="2641"/>
                    </a:lnTo>
                    <a:lnTo>
                      <a:pt x="0" y="12661"/>
                    </a:lnTo>
                    <a:lnTo>
                      <a:pt x="7111" y="12661"/>
                    </a:lnTo>
                    <a:lnTo>
                      <a:pt x="35648" y="11722"/>
                    </a:lnTo>
                    <a:lnTo>
                      <a:pt x="35648" y="1447"/>
                    </a:lnTo>
                    <a:close/>
                  </a:path>
                  <a:path w="78104" h="12700">
                    <a:moveTo>
                      <a:pt x="55498" y="762"/>
                    </a:moveTo>
                    <a:lnTo>
                      <a:pt x="39712" y="1308"/>
                    </a:lnTo>
                    <a:lnTo>
                      <a:pt x="39712" y="11582"/>
                    </a:lnTo>
                    <a:lnTo>
                      <a:pt x="55498" y="11036"/>
                    </a:lnTo>
                    <a:lnTo>
                      <a:pt x="55498" y="762"/>
                    </a:lnTo>
                    <a:close/>
                  </a:path>
                  <a:path w="78104" h="12700">
                    <a:moveTo>
                      <a:pt x="77165" y="0"/>
                    </a:moveTo>
                    <a:lnTo>
                      <a:pt x="59562" y="609"/>
                    </a:lnTo>
                    <a:lnTo>
                      <a:pt x="59562" y="10883"/>
                    </a:lnTo>
                    <a:lnTo>
                      <a:pt x="77533" y="10261"/>
                    </a:lnTo>
                    <a:lnTo>
                      <a:pt x="77187" y="609"/>
                    </a:lnTo>
                    <a:lnTo>
                      <a:pt x="77165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92" name="object 480">
                <a:extLst>
                  <a:ext uri="{FF2B5EF4-FFF2-40B4-BE49-F238E27FC236}">
                    <a16:creationId xmlns:a16="http://schemas.microsoft.com/office/drawing/2014/main" id="{D1F5CE10-EE30-8ED0-B7E2-62131658BBD7}"/>
                  </a:ext>
                </a:extLst>
              </p:cNvPr>
              <p:cNvSpPr/>
              <p:nvPr/>
            </p:nvSpPr>
            <p:spPr>
              <a:xfrm>
                <a:off x="6493040" y="6330073"/>
                <a:ext cx="74295" cy="13335"/>
              </a:xfrm>
              <a:custGeom>
                <a:avLst/>
                <a:gdLst/>
                <a:ahLst/>
                <a:cxnLst/>
                <a:rect l="l" t="t" r="r" b="b"/>
                <a:pathLst>
                  <a:path w="74295" h="13335">
                    <a:moveTo>
                      <a:pt x="21450" y="12039"/>
                    </a:moveTo>
                    <a:lnTo>
                      <a:pt x="14338" y="12039"/>
                    </a:lnTo>
                    <a:lnTo>
                      <a:pt x="14338" y="2019"/>
                    </a:lnTo>
                    <a:lnTo>
                      <a:pt x="10274" y="2159"/>
                    </a:lnTo>
                    <a:lnTo>
                      <a:pt x="10274" y="12039"/>
                    </a:lnTo>
                    <a:lnTo>
                      <a:pt x="0" y="12039"/>
                    </a:lnTo>
                    <a:lnTo>
                      <a:pt x="0" y="12801"/>
                    </a:lnTo>
                    <a:lnTo>
                      <a:pt x="10274" y="12433"/>
                    </a:lnTo>
                    <a:lnTo>
                      <a:pt x="14338" y="12293"/>
                    </a:lnTo>
                    <a:lnTo>
                      <a:pt x="21450" y="12039"/>
                    </a:lnTo>
                    <a:close/>
                  </a:path>
                  <a:path w="74295" h="13335">
                    <a:moveTo>
                      <a:pt x="54051" y="685"/>
                    </a:moveTo>
                    <a:lnTo>
                      <a:pt x="49987" y="825"/>
                    </a:lnTo>
                    <a:lnTo>
                      <a:pt x="49987" y="7924"/>
                    </a:lnTo>
                    <a:lnTo>
                      <a:pt x="49974" y="11099"/>
                    </a:lnTo>
                    <a:lnTo>
                      <a:pt x="54038" y="11099"/>
                    </a:lnTo>
                    <a:lnTo>
                      <a:pt x="54038" y="7924"/>
                    </a:lnTo>
                    <a:lnTo>
                      <a:pt x="54051" y="685"/>
                    </a:lnTo>
                    <a:close/>
                  </a:path>
                  <a:path w="74295" h="13335">
                    <a:moveTo>
                      <a:pt x="73888" y="0"/>
                    </a:moveTo>
                    <a:lnTo>
                      <a:pt x="69824" y="139"/>
                    </a:lnTo>
                    <a:lnTo>
                      <a:pt x="69824" y="10414"/>
                    </a:lnTo>
                    <a:lnTo>
                      <a:pt x="73888" y="10274"/>
                    </a:lnTo>
                    <a:lnTo>
                      <a:pt x="73888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93" name="object 481">
                <a:extLst>
                  <a:ext uri="{FF2B5EF4-FFF2-40B4-BE49-F238E27FC236}">
                    <a16:creationId xmlns:a16="http://schemas.microsoft.com/office/drawing/2014/main" id="{6DC099D0-755E-5437-C5E0-DFBFE847EA39}"/>
                  </a:ext>
                </a:extLst>
              </p:cNvPr>
              <p:cNvSpPr/>
              <p:nvPr/>
            </p:nvSpPr>
            <p:spPr>
              <a:xfrm>
                <a:off x="4471047" y="6509791"/>
                <a:ext cx="520065" cy="351790"/>
              </a:xfrm>
              <a:custGeom>
                <a:avLst/>
                <a:gdLst/>
                <a:ahLst/>
                <a:cxnLst/>
                <a:rect l="l" t="t" r="r" b="b"/>
                <a:pathLst>
                  <a:path w="520064" h="351790">
                    <a:moveTo>
                      <a:pt x="101638" y="209829"/>
                    </a:moveTo>
                    <a:lnTo>
                      <a:pt x="100101" y="211200"/>
                    </a:lnTo>
                    <a:lnTo>
                      <a:pt x="92532" y="219011"/>
                    </a:lnTo>
                    <a:lnTo>
                      <a:pt x="99542" y="219011"/>
                    </a:lnTo>
                    <a:lnTo>
                      <a:pt x="99542" y="223075"/>
                    </a:lnTo>
                    <a:lnTo>
                      <a:pt x="88595" y="223075"/>
                    </a:lnTo>
                    <a:lnTo>
                      <a:pt x="79952" y="232003"/>
                    </a:lnTo>
                    <a:lnTo>
                      <a:pt x="59956" y="254736"/>
                    </a:lnTo>
                    <a:lnTo>
                      <a:pt x="39865" y="281101"/>
                    </a:lnTo>
                    <a:lnTo>
                      <a:pt x="21526" y="310222"/>
                    </a:lnTo>
                    <a:lnTo>
                      <a:pt x="21526" y="316852"/>
                    </a:lnTo>
                    <a:lnTo>
                      <a:pt x="17500" y="316852"/>
                    </a:lnTo>
                    <a:lnTo>
                      <a:pt x="0" y="346430"/>
                    </a:lnTo>
                    <a:lnTo>
                      <a:pt x="8839" y="351663"/>
                    </a:lnTo>
                    <a:lnTo>
                      <a:pt x="28638" y="318211"/>
                    </a:lnTo>
                    <a:lnTo>
                      <a:pt x="48298" y="286956"/>
                    </a:lnTo>
                    <a:lnTo>
                      <a:pt x="67906" y="261238"/>
                    </a:lnTo>
                    <a:lnTo>
                      <a:pt x="87541" y="238912"/>
                    </a:lnTo>
                    <a:lnTo>
                      <a:pt x="90297" y="236067"/>
                    </a:lnTo>
                    <a:lnTo>
                      <a:pt x="87884" y="236067"/>
                    </a:lnTo>
                    <a:lnTo>
                      <a:pt x="87884" y="232003"/>
                    </a:lnTo>
                    <a:lnTo>
                      <a:pt x="94234" y="232003"/>
                    </a:lnTo>
                    <a:lnTo>
                      <a:pt x="101638" y="224370"/>
                    </a:lnTo>
                    <a:lnTo>
                      <a:pt x="101638" y="209829"/>
                    </a:lnTo>
                    <a:close/>
                  </a:path>
                  <a:path w="520064" h="351790">
                    <a:moveTo>
                      <a:pt x="150964" y="181317"/>
                    </a:moveTo>
                    <a:lnTo>
                      <a:pt x="134505" y="181317"/>
                    </a:lnTo>
                    <a:lnTo>
                      <a:pt x="120142" y="193205"/>
                    </a:lnTo>
                    <a:lnTo>
                      <a:pt x="114274" y="198475"/>
                    </a:lnTo>
                    <a:lnTo>
                      <a:pt x="115951" y="198475"/>
                    </a:lnTo>
                    <a:lnTo>
                      <a:pt x="115951" y="202539"/>
                    </a:lnTo>
                    <a:lnTo>
                      <a:pt x="109740" y="202539"/>
                    </a:lnTo>
                    <a:lnTo>
                      <a:pt x="105689" y="206171"/>
                    </a:lnTo>
                    <a:lnTo>
                      <a:pt x="105689" y="220179"/>
                    </a:lnTo>
                    <a:lnTo>
                      <a:pt x="107226" y="218605"/>
                    </a:lnTo>
                    <a:lnTo>
                      <a:pt x="112890" y="213512"/>
                    </a:lnTo>
                    <a:lnTo>
                      <a:pt x="107721" y="213512"/>
                    </a:lnTo>
                    <a:lnTo>
                      <a:pt x="107721" y="209448"/>
                    </a:lnTo>
                    <a:lnTo>
                      <a:pt x="117424" y="209448"/>
                    </a:lnTo>
                    <a:lnTo>
                      <a:pt x="126847" y="200977"/>
                    </a:lnTo>
                    <a:lnTo>
                      <a:pt x="146519" y="184696"/>
                    </a:lnTo>
                    <a:lnTo>
                      <a:pt x="150964" y="181317"/>
                    </a:lnTo>
                    <a:close/>
                  </a:path>
                  <a:path w="520064" h="351790">
                    <a:moveTo>
                      <a:pt x="167982" y="155968"/>
                    </a:moveTo>
                    <a:lnTo>
                      <a:pt x="160134" y="161442"/>
                    </a:lnTo>
                    <a:lnTo>
                      <a:pt x="145364" y="172681"/>
                    </a:lnTo>
                    <a:lnTo>
                      <a:pt x="145364" y="177253"/>
                    </a:lnTo>
                    <a:lnTo>
                      <a:pt x="156311" y="177253"/>
                    </a:lnTo>
                    <a:lnTo>
                      <a:pt x="166179" y="169748"/>
                    </a:lnTo>
                    <a:lnTo>
                      <a:pt x="181660" y="158953"/>
                    </a:lnTo>
                    <a:lnTo>
                      <a:pt x="181660" y="156730"/>
                    </a:lnTo>
                    <a:lnTo>
                      <a:pt x="167982" y="156730"/>
                    </a:lnTo>
                    <a:lnTo>
                      <a:pt x="167982" y="155968"/>
                    </a:lnTo>
                    <a:close/>
                  </a:path>
                  <a:path w="520064" h="351790">
                    <a:moveTo>
                      <a:pt x="141300" y="175767"/>
                    </a:moveTo>
                    <a:lnTo>
                      <a:pt x="140131" y="176656"/>
                    </a:lnTo>
                    <a:lnTo>
                      <a:pt x="141300" y="176656"/>
                    </a:lnTo>
                    <a:lnTo>
                      <a:pt x="141300" y="175767"/>
                    </a:lnTo>
                    <a:close/>
                  </a:path>
                  <a:path w="520064" h="351790">
                    <a:moveTo>
                      <a:pt x="201485" y="134099"/>
                    </a:moveTo>
                    <a:lnTo>
                      <a:pt x="200431" y="134099"/>
                    </a:lnTo>
                    <a:lnTo>
                      <a:pt x="180809" y="147027"/>
                    </a:lnTo>
                    <a:lnTo>
                      <a:pt x="172732" y="152666"/>
                    </a:lnTo>
                    <a:lnTo>
                      <a:pt x="190919" y="152666"/>
                    </a:lnTo>
                    <a:lnTo>
                      <a:pt x="201485" y="145707"/>
                    </a:lnTo>
                    <a:lnTo>
                      <a:pt x="201485" y="134099"/>
                    </a:lnTo>
                    <a:close/>
                  </a:path>
                  <a:path w="520064" h="351790">
                    <a:moveTo>
                      <a:pt x="221399" y="121869"/>
                    </a:moveTo>
                    <a:lnTo>
                      <a:pt x="207365" y="130035"/>
                    </a:lnTo>
                    <a:lnTo>
                      <a:pt x="219303" y="130035"/>
                    </a:lnTo>
                    <a:lnTo>
                      <a:pt x="219303" y="134099"/>
                    </a:lnTo>
                    <a:lnTo>
                      <a:pt x="205549" y="134099"/>
                    </a:lnTo>
                    <a:lnTo>
                      <a:pt x="205549" y="143027"/>
                    </a:lnTo>
                    <a:lnTo>
                      <a:pt x="206222" y="142582"/>
                    </a:lnTo>
                    <a:lnTo>
                      <a:pt x="211074" y="139763"/>
                    </a:lnTo>
                    <a:lnTo>
                      <a:pt x="211074" y="136182"/>
                    </a:lnTo>
                    <a:lnTo>
                      <a:pt x="217220" y="136182"/>
                    </a:lnTo>
                    <a:lnTo>
                      <a:pt x="221399" y="133743"/>
                    </a:lnTo>
                    <a:lnTo>
                      <a:pt x="221399" y="121869"/>
                    </a:lnTo>
                    <a:close/>
                  </a:path>
                  <a:path w="520064" h="351790">
                    <a:moveTo>
                      <a:pt x="241236" y="116293"/>
                    </a:moveTo>
                    <a:lnTo>
                      <a:pt x="239141" y="116293"/>
                    </a:lnTo>
                    <a:lnTo>
                      <a:pt x="239141" y="119087"/>
                    </a:lnTo>
                    <a:lnTo>
                      <a:pt x="226123" y="119087"/>
                    </a:lnTo>
                    <a:lnTo>
                      <a:pt x="225463" y="119481"/>
                    </a:lnTo>
                    <a:lnTo>
                      <a:pt x="225463" y="131381"/>
                    </a:lnTo>
                    <a:lnTo>
                      <a:pt x="241236" y="122110"/>
                    </a:lnTo>
                    <a:lnTo>
                      <a:pt x="241236" y="116293"/>
                    </a:lnTo>
                    <a:close/>
                  </a:path>
                  <a:path w="520064" h="351790">
                    <a:moveTo>
                      <a:pt x="251460" y="116293"/>
                    </a:moveTo>
                    <a:lnTo>
                      <a:pt x="245300" y="116293"/>
                    </a:lnTo>
                    <a:lnTo>
                      <a:pt x="245300" y="119722"/>
                    </a:lnTo>
                    <a:lnTo>
                      <a:pt x="245808" y="119418"/>
                    </a:lnTo>
                    <a:lnTo>
                      <a:pt x="251460" y="116293"/>
                    </a:lnTo>
                    <a:close/>
                  </a:path>
                  <a:path w="520064" h="351790">
                    <a:moveTo>
                      <a:pt x="261061" y="106032"/>
                    </a:moveTo>
                    <a:lnTo>
                      <a:pt x="248805" y="106032"/>
                    </a:lnTo>
                    <a:lnTo>
                      <a:pt x="240728" y="110502"/>
                    </a:lnTo>
                    <a:lnTo>
                      <a:pt x="237782" y="112229"/>
                    </a:lnTo>
                    <a:lnTo>
                      <a:pt x="258813" y="112229"/>
                    </a:lnTo>
                    <a:lnTo>
                      <a:pt x="261061" y="110985"/>
                    </a:lnTo>
                    <a:lnTo>
                      <a:pt x="261061" y="106032"/>
                    </a:lnTo>
                    <a:close/>
                  </a:path>
                  <a:path w="520064" h="351790">
                    <a:moveTo>
                      <a:pt x="270637" y="106032"/>
                    </a:moveTo>
                    <a:lnTo>
                      <a:pt x="265125" y="106032"/>
                    </a:lnTo>
                    <a:lnTo>
                      <a:pt x="265125" y="108559"/>
                    </a:lnTo>
                    <a:lnTo>
                      <a:pt x="265455" y="108559"/>
                    </a:lnTo>
                    <a:lnTo>
                      <a:pt x="270637" y="106032"/>
                    </a:lnTo>
                    <a:close/>
                  </a:path>
                  <a:path w="520064" h="351790">
                    <a:moveTo>
                      <a:pt x="280898" y="90309"/>
                    </a:moveTo>
                    <a:lnTo>
                      <a:pt x="279654" y="90309"/>
                    </a:lnTo>
                    <a:lnTo>
                      <a:pt x="260731" y="99440"/>
                    </a:lnTo>
                    <a:lnTo>
                      <a:pt x="256159" y="101968"/>
                    </a:lnTo>
                    <a:lnTo>
                      <a:pt x="279117" y="101968"/>
                    </a:lnTo>
                    <a:lnTo>
                      <a:pt x="280898" y="101104"/>
                    </a:lnTo>
                    <a:lnTo>
                      <a:pt x="280898" y="90309"/>
                    </a:lnTo>
                    <a:close/>
                  </a:path>
                  <a:path w="520064" h="351790">
                    <a:moveTo>
                      <a:pt x="300736" y="85496"/>
                    </a:moveTo>
                    <a:lnTo>
                      <a:pt x="289623" y="85496"/>
                    </a:lnTo>
                    <a:lnTo>
                      <a:pt x="288074" y="86245"/>
                    </a:lnTo>
                    <a:lnTo>
                      <a:pt x="298716" y="86245"/>
                    </a:lnTo>
                    <a:lnTo>
                      <a:pt x="298716" y="90309"/>
                    </a:lnTo>
                    <a:lnTo>
                      <a:pt x="284962" y="90309"/>
                    </a:lnTo>
                    <a:lnTo>
                      <a:pt x="284962" y="99148"/>
                    </a:lnTo>
                    <a:lnTo>
                      <a:pt x="300736" y="91541"/>
                    </a:lnTo>
                    <a:lnTo>
                      <a:pt x="300736" y="85496"/>
                    </a:lnTo>
                    <a:close/>
                  </a:path>
                  <a:path w="520064" h="351790">
                    <a:moveTo>
                      <a:pt x="310299" y="85496"/>
                    </a:moveTo>
                    <a:lnTo>
                      <a:pt x="304800" y="85496"/>
                    </a:lnTo>
                    <a:lnTo>
                      <a:pt x="304800" y="89585"/>
                    </a:lnTo>
                    <a:lnTo>
                      <a:pt x="310299" y="86931"/>
                    </a:lnTo>
                    <a:lnTo>
                      <a:pt x="310299" y="85496"/>
                    </a:lnTo>
                    <a:close/>
                  </a:path>
                  <a:path w="520064" h="351790">
                    <a:moveTo>
                      <a:pt x="320649" y="71805"/>
                    </a:moveTo>
                    <a:lnTo>
                      <a:pt x="318084" y="71805"/>
                    </a:lnTo>
                    <a:lnTo>
                      <a:pt x="298056" y="81432"/>
                    </a:lnTo>
                    <a:lnTo>
                      <a:pt x="318554" y="81432"/>
                    </a:lnTo>
                    <a:lnTo>
                      <a:pt x="318554" y="82969"/>
                    </a:lnTo>
                    <a:lnTo>
                      <a:pt x="320649" y="81965"/>
                    </a:lnTo>
                    <a:lnTo>
                      <a:pt x="320649" y="71805"/>
                    </a:lnTo>
                    <a:close/>
                  </a:path>
                  <a:path w="520064" h="351790">
                    <a:moveTo>
                      <a:pt x="340474" y="62344"/>
                    </a:moveTo>
                    <a:lnTo>
                      <a:pt x="327469" y="67741"/>
                    </a:lnTo>
                    <a:lnTo>
                      <a:pt x="338378" y="67741"/>
                    </a:lnTo>
                    <a:lnTo>
                      <a:pt x="338378" y="71805"/>
                    </a:lnTo>
                    <a:lnTo>
                      <a:pt x="324713" y="71805"/>
                    </a:lnTo>
                    <a:lnTo>
                      <a:pt x="324713" y="80009"/>
                    </a:lnTo>
                    <a:lnTo>
                      <a:pt x="327964" y="78651"/>
                    </a:lnTo>
                    <a:lnTo>
                      <a:pt x="326720" y="78651"/>
                    </a:lnTo>
                    <a:lnTo>
                      <a:pt x="326720" y="74587"/>
                    </a:lnTo>
                    <a:lnTo>
                      <a:pt x="337756" y="74587"/>
                    </a:lnTo>
                    <a:lnTo>
                      <a:pt x="340474" y="73456"/>
                    </a:lnTo>
                    <a:lnTo>
                      <a:pt x="340474" y="62344"/>
                    </a:lnTo>
                    <a:close/>
                  </a:path>
                  <a:path w="520064" h="351790">
                    <a:moveTo>
                      <a:pt x="369887" y="58178"/>
                    </a:moveTo>
                    <a:lnTo>
                      <a:pt x="354787" y="58178"/>
                    </a:lnTo>
                    <a:lnTo>
                      <a:pt x="354787" y="62242"/>
                    </a:lnTo>
                    <a:lnTo>
                      <a:pt x="344538" y="62242"/>
                    </a:lnTo>
                    <a:lnTo>
                      <a:pt x="344538" y="71767"/>
                    </a:lnTo>
                    <a:lnTo>
                      <a:pt x="346633" y="70916"/>
                    </a:lnTo>
                    <a:lnTo>
                      <a:pt x="346633" y="67741"/>
                    </a:lnTo>
                    <a:lnTo>
                      <a:pt x="354317" y="67741"/>
                    </a:lnTo>
                    <a:lnTo>
                      <a:pt x="369887" y="61302"/>
                    </a:lnTo>
                    <a:lnTo>
                      <a:pt x="369887" y="58178"/>
                    </a:lnTo>
                    <a:close/>
                  </a:path>
                  <a:path w="520064" h="351790">
                    <a:moveTo>
                      <a:pt x="380136" y="46520"/>
                    </a:moveTo>
                    <a:lnTo>
                      <a:pt x="378701" y="46520"/>
                    </a:lnTo>
                    <a:lnTo>
                      <a:pt x="350583" y="58178"/>
                    </a:lnTo>
                    <a:lnTo>
                      <a:pt x="377405" y="58178"/>
                    </a:lnTo>
                    <a:lnTo>
                      <a:pt x="380136" y="57048"/>
                    </a:lnTo>
                    <a:lnTo>
                      <a:pt x="380136" y="46520"/>
                    </a:lnTo>
                    <a:close/>
                  </a:path>
                  <a:path w="520064" h="351790">
                    <a:moveTo>
                      <a:pt x="406120" y="36258"/>
                    </a:moveTo>
                    <a:lnTo>
                      <a:pt x="400253" y="38277"/>
                    </a:lnTo>
                    <a:lnTo>
                      <a:pt x="389255" y="42456"/>
                    </a:lnTo>
                    <a:lnTo>
                      <a:pt x="397941" y="42456"/>
                    </a:lnTo>
                    <a:lnTo>
                      <a:pt x="397941" y="46520"/>
                    </a:lnTo>
                    <a:lnTo>
                      <a:pt x="384200" y="46520"/>
                    </a:lnTo>
                    <a:lnTo>
                      <a:pt x="384200" y="55359"/>
                    </a:lnTo>
                    <a:lnTo>
                      <a:pt x="403745" y="47929"/>
                    </a:lnTo>
                    <a:lnTo>
                      <a:pt x="429933" y="38988"/>
                    </a:lnTo>
                    <a:lnTo>
                      <a:pt x="406120" y="38988"/>
                    </a:lnTo>
                    <a:lnTo>
                      <a:pt x="406120" y="36258"/>
                    </a:lnTo>
                    <a:close/>
                  </a:path>
                  <a:path w="520064" h="351790">
                    <a:moveTo>
                      <a:pt x="480085" y="11671"/>
                    </a:moveTo>
                    <a:lnTo>
                      <a:pt x="460667" y="17691"/>
                    </a:lnTo>
                    <a:lnTo>
                      <a:pt x="440778" y="24549"/>
                    </a:lnTo>
                    <a:lnTo>
                      <a:pt x="423926" y="30175"/>
                    </a:lnTo>
                    <a:lnTo>
                      <a:pt x="423926" y="34924"/>
                    </a:lnTo>
                    <a:lnTo>
                      <a:pt x="437629" y="34924"/>
                    </a:lnTo>
                    <a:lnTo>
                      <a:pt x="437629" y="36423"/>
                    </a:lnTo>
                    <a:lnTo>
                      <a:pt x="446493" y="33439"/>
                    </a:lnTo>
                    <a:lnTo>
                      <a:pt x="446493" y="32892"/>
                    </a:lnTo>
                    <a:lnTo>
                      <a:pt x="448068" y="32892"/>
                    </a:lnTo>
                    <a:lnTo>
                      <a:pt x="463854" y="27444"/>
                    </a:lnTo>
                    <a:lnTo>
                      <a:pt x="475310" y="23901"/>
                    </a:lnTo>
                    <a:lnTo>
                      <a:pt x="469811" y="23901"/>
                    </a:lnTo>
                    <a:lnTo>
                      <a:pt x="469811" y="19837"/>
                    </a:lnTo>
                    <a:lnTo>
                      <a:pt x="480085" y="19837"/>
                    </a:lnTo>
                    <a:lnTo>
                      <a:pt x="480085" y="11671"/>
                    </a:lnTo>
                    <a:close/>
                  </a:path>
                  <a:path w="520064" h="351790">
                    <a:moveTo>
                      <a:pt x="419874" y="31534"/>
                    </a:moveTo>
                    <a:lnTo>
                      <a:pt x="409994" y="34924"/>
                    </a:lnTo>
                    <a:lnTo>
                      <a:pt x="419874" y="34924"/>
                    </a:lnTo>
                    <a:lnTo>
                      <a:pt x="419874" y="31534"/>
                    </a:lnTo>
                    <a:close/>
                  </a:path>
                  <a:path w="520064" h="351790">
                    <a:moveTo>
                      <a:pt x="519747" y="0"/>
                    </a:moveTo>
                    <a:lnTo>
                      <a:pt x="500494" y="5346"/>
                    </a:lnTo>
                    <a:lnTo>
                      <a:pt x="497827" y="6184"/>
                    </a:lnTo>
                    <a:lnTo>
                      <a:pt x="497827" y="9588"/>
                    </a:lnTo>
                    <a:lnTo>
                      <a:pt x="486829" y="9588"/>
                    </a:lnTo>
                    <a:lnTo>
                      <a:pt x="484149" y="10413"/>
                    </a:lnTo>
                    <a:lnTo>
                      <a:pt x="484149" y="19837"/>
                    </a:lnTo>
                    <a:lnTo>
                      <a:pt x="486219" y="19837"/>
                    </a:lnTo>
                    <a:lnTo>
                      <a:pt x="486219" y="17818"/>
                    </a:lnTo>
                    <a:lnTo>
                      <a:pt x="494944" y="17818"/>
                    </a:lnTo>
                    <a:lnTo>
                      <a:pt x="503389" y="15201"/>
                    </a:lnTo>
                    <a:lnTo>
                      <a:pt x="519747" y="10655"/>
                    </a:lnTo>
                    <a:lnTo>
                      <a:pt x="519747" y="8191"/>
                    </a:lnTo>
                    <a:lnTo>
                      <a:pt x="509485" y="8191"/>
                    </a:lnTo>
                    <a:lnTo>
                      <a:pt x="509485" y="4127"/>
                    </a:lnTo>
                    <a:lnTo>
                      <a:pt x="519747" y="4127"/>
                    </a:lnTo>
                    <a:lnTo>
                      <a:pt x="519747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94" name="object 482">
                <a:extLst>
                  <a:ext uri="{FF2B5EF4-FFF2-40B4-BE49-F238E27FC236}">
                    <a16:creationId xmlns:a16="http://schemas.microsoft.com/office/drawing/2014/main" id="{6FD73ED6-F590-BF66-2EE2-6CCE69557EC3}"/>
                  </a:ext>
                </a:extLst>
              </p:cNvPr>
              <p:cNvSpPr/>
              <p:nvPr/>
            </p:nvSpPr>
            <p:spPr>
              <a:xfrm>
                <a:off x="4488561" y="6820001"/>
                <a:ext cx="4445" cy="6985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6984">
                    <a:moveTo>
                      <a:pt x="4025" y="0"/>
                    </a:moveTo>
                    <a:lnTo>
                      <a:pt x="2362" y="2641"/>
                    </a:lnTo>
                    <a:lnTo>
                      <a:pt x="0" y="6642"/>
                    </a:lnTo>
                    <a:lnTo>
                      <a:pt x="4025" y="6642"/>
                    </a:lnTo>
                    <a:lnTo>
                      <a:pt x="4025" y="0"/>
                    </a:lnTo>
                    <a:close/>
                  </a:path>
                </a:pathLst>
              </a:custGeom>
              <a:solidFill>
                <a:srgbClr val="723911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95" name="object 483">
                <a:extLst>
                  <a:ext uri="{FF2B5EF4-FFF2-40B4-BE49-F238E27FC236}">
                    <a16:creationId xmlns:a16="http://schemas.microsoft.com/office/drawing/2014/main" id="{B4A8BEB3-A1FB-7C03-FFB7-247D95CD8187}"/>
                  </a:ext>
                </a:extLst>
              </p:cNvPr>
              <p:cNvSpPr/>
              <p:nvPr/>
            </p:nvSpPr>
            <p:spPr>
              <a:xfrm>
                <a:off x="4558944" y="6509600"/>
                <a:ext cx="435609" cy="236854"/>
              </a:xfrm>
              <a:custGeom>
                <a:avLst/>
                <a:gdLst/>
                <a:ahLst/>
                <a:cxnLst/>
                <a:rect l="l" t="t" r="r" b="b"/>
                <a:pathLst>
                  <a:path w="435610" h="236854">
                    <a:moveTo>
                      <a:pt x="6350" y="232181"/>
                    </a:moveTo>
                    <a:lnTo>
                      <a:pt x="0" y="232181"/>
                    </a:lnTo>
                    <a:lnTo>
                      <a:pt x="0" y="236245"/>
                    </a:lnTo>
                    <a:lnTo>
                      <a:pt x="2413" y="236245"/>
                    </a:lnTo>
                    <a:lnTo>
                      <a:pt x="6350" y="232181"/>
                    </a:lnTo>
                    <a:close/>
                  </a:path>
                  <a:path w="435610" h="236854">
                    <a:moveTo>
                      <a:pt x="11645" y="219189"/>
                    </a:moveTo>
                    <a:lnTo>
                      <a:pt x="4648" y="219189"/>
                    </a:lnTo>
                    <a:lnTo>
                      <a:pt x="698" y="223266"/>
                    </a:lnTo>
                    <a:lnTo>
                      <a:pt x="11645" y="223266"/>
                    </a:lnTo>
                    <a:lnTo>
                      <a:pt x="11645" y="219189"/>
                    </a:lnTo>
                    <a:close/>
                  </a:path>
                  <a:path w="435610" h="236854">
                    <a:moveTo>
                      <a:pt x="17805" y="213067"/>
                    </a:moveTo>
                    <a:lnTo>
                      <a:pt x="13741" y="213067"/>
                    </a:lnTo>
                    <a:lnTo>
                      <a:pt x="13741" y="224574"/>
                    </a:lnTo>
                    <a:lnTo>
                      <a:pt x="17805" y="220383"/>
                    </a:lnTo>
                    <a:lnTo>
                      <a:pt x="17805" y="213067"/>
                    </a:lnTo>
                    <a:close/>
                  </a:path>
                  <a:path w="435610" h="236854">
                    <a:moveTo>
                      <a:pt x="17805" y="206362"/>
                    </a:moveTo>
                    <a:lnTo>
                      <a:pt x="13741" y="210007"/>
                    </a:lnTo>
                    <a:lnTo>
                      <a:pt x="13741" y="213055"/>
                    </a:lnTo>
                    <a:lnTo>
                      <a:pt x="17805" y="213055"/>
                    </a:lnTo>
                    <a:lnTo>
                      <a:pt x="17805" y="206362"/>
                    </a:lnTo>
                    <a:close/>
                  </a:path>
                  <a:path w="435610" h="236854">
                    <a:moveTo>
                      <a:pt x="28054" y="198666"/>
                    </a:moveTo>
                    <a:lnTo>
                      <a:pt x="26377" y="198666"/>
                    </a:lnTo>
                    <a:lnTo>
                      <a:pt x="21856" y="202730"/>
                    </a:lnTo>
                    <a:lnTo>
                      <a:pt x="28054" y="202730"/>
                    </a:lnTo>
                    <a:lnTo>
                      <a:pt x="28054" y="198666"/>
                    </a:lnTo>
                    <a:close/>
                  </a:path>
                  <a:path w="435610" h="236854">
                    <a:moveTo>
                      <a:pt x="29527" y="209626"/>
                    </a:moveTo>
                    <a:lnTo>
                      <a:pt x="19824" y="209626"/>
                    </a:lnTo>
                    <a:lnTo>
                      <a:pt x="19824" y="213690"/>
                    </a:lnTo>
                    <a:lnTo>
                      <a:pt x="25006" y="213690"/>
                    </a:lnTo>
                    <a:lnTo>
                      <a:pt x="29527" y="209626"/>
                    </a:lnTo>
                    <a:close/>
                  </a:path>
                  <a:path w="435610" h="236854">
                    <a:moveTo>
                      <a:pt x="59550" y="177431"/>
                    </a:moveTo>
                    <a:lnTo>
                      <a:pt x="57467" y="177431"/>
                    </a:lnTo>
                    <a:lnTo>
                      <a:pt x="57467" y="172859"/>
                    </a:lnTo>
                    <a:lnTo>
                      <a:pt x="53403" y="175958"/>
                    </a:lnTo>
                    <a:lnTo>
                      <a:pt x="53403" y="177431"/>
                    </a:lnTo>
                    <a:lnTo>
                      <a:pt x="51523" y="177431"/>
                    </a:lnTo>
                    <a:lnTo>
                      <a:pt x="46609" y="181495"/>
                    </a:lnTo>
                    <a:lnTo>
                      <a:pt x="59550" y="181495"/>
                    </a:lnTo>
                    <a:lnTo>
                      <a:pt x="59550" y="177431"/>
                    </a:lnTo>
                    <a:close/>
                  </a:path>
                  <a:path w="435610" h="236854">
                    <a:moveTo>
                      <a:pt x="68427" y="177431"/>
                    </a:moveTo>
                    <a:lnTo>
                      <a:pt x="59563" y="177431"/>
                    </a:lnTo>
                    <a:lnTo>
                      <a:pt x="59563" y="181495"/>
                    </a:lnTo>
                    <a:lnTo>
                      <a:pt x="63080" y="181495"/>
                    </a:lnTo>
                    <a:lnTo>
                      <a:pt x="68427" y="177431"/>
                    </a:lnTo>
                    <a:close/>
                  </a:path>
                  <a:path w="435610" h="236854">
                    <a:moveTo>
                      <a:pt x="103022" y="152857"/>
                    </a:moveTo>
                    <a:lnTo>
                      <a:pt x="84836" y="152857"/>
                    </a:lnTo>
                    <a:lnTo>
                      <a:pt x="80086" y="156159"/>
                    </a:lnTo>
                    <a:lnTo>
                      <a:pt x="80086" y="156921"/>
                    </a:lnTo>
                    <a:lnTo>
                      <a:pt x="93764" y="156921"/>
                    </a:lnTo>
                    <a:lnTo>
                      <a:pt x="93764" y="159143"/>
                    </a:lnTo>
                    <a:lnTo>
                      <a:pt x="96951" y="156921"/>
                    </a:lnTo>
                    <a:lnTo>
                      <a:pt x="98666" y="155727"/>
                    </a:lnTo>
                    <a:lnTo>
                      <a:pt x="103022" y="152857"/>
                    </a:lnTo>
                    <a:close/>
                  </a:path>
                  <a:path w="435610" h="236854">
                    <a:moveTo>
                      <a:pt x="129324" y="136359"/>
                    </a:moveTo>
                    <a:lnTo>
                      <a:pt x="123177" y="136359"/>
                    </a:lnTo>
                    <a:lnTo>
                      <a:pt x="123177" y="139941"/>
                    </a:lnTo>
                    <a:lnTo>
                      <a:pt x="129324" y="136359"/>
                    </a:lnTo>
                    <a:close/>
                  </a:path>
                  <a:path w="435610" h="236854">
                    <a:moveTo>
                      <a:pt x="131419" y="130225"/>
                    </a:moveTo>
                    <a:lnTo>
                      <a:pt x="119481" y="130225"/>
                    </a:lnTo>
                    <a:lnTo>
                      <a:pt x="112928" y="134035"/>
                    </a:lnTo>
                    <a:lnTo>
                      <a:pt x="112547" y="134289"/>
                    </a:lnTo>
                    <a:lnTo>
                      <a:pt x="113588" y="134289"/>
                    </a:lnTo>
                    <a:lnTo>
                      <a:pt x="113588" y="142519"/>
                    </a:lnTo>
                    <a:lnTo>
                      <a:pt x="113588" y="145884"/>
                    </a:lnTo>
                    <a:lnTo>
                      <a:pt x="117652" y="143205"/>
                    </a:lnTo>
                    <a:lnTo>
                      <a:pt x="117652" y="142519"/>
                    </a:lnTo>
                    <a:lnTo>
                      <a:pt x="117652" y="134289"/>
                    </a:lnTo>
                    <a:lnTo>
                      <a:pt x="131419" y="134289"/>
                    </a:lnTo>
                    <a:lnTo>
                      <a:pt x="131419" y="130225"/>
                    </a:lnTo>
                    <a:close/>
                  </a:path>
                  <a:path w="435610" h="236854">
                    <a:moveTo>
                      <a:pt x="137566" y="119659"/>
                    </a:moveTo>
                    <a:lnTo>
                      <a:pt x="133502" y="122047"/>
                    </a:lnTo>
                    <a:lnTo>
                      <a:pt x="133502" y="126111"/>
                    </a:lnTo>
                    <a:lnTo>
                      <a:pt x="133502" y="133934"/>
                    </a:lnTo>
                    <a:lnTo>
                      <a:pt x="137566" y="131572"/>
                    </a:lnTo>
                    <a:lnTo>
                      <a:pt x="137566" y="126111"/>
                    </a:lnTo>
                    <a:lnTo>
                      <a:pt x="137566" y="119659"/>
                    </a:lnTo>
                    <a:close/>
                  </a:path>
                  <a:path w="435610" h="236854">
                    <a:moveTo>
                      <a:pt x="151257" y="116484"/>
                    </a:moveTo>
                    <a:lnTo>
                      <a:pt x="142989" y="116484"/>
                    </a:lnTo>
                    <a:lnTo>
                      <a:pt x="138226" y="119278"/>
                    </a:lnTo>
                    <a:lnTo>
                      <a:pt x="151257" y="119278"/>
                    </a:lnTo>
                    <a:lnTo>
                      <a:pt x="151257" y="116484"/>
                    </a:lnTo>
                    <a:close/>
                  </a:path>
                  <a:path w="435610" h="236854">
                    <a:moveTo>
                      <a:pt x="157403" y="116484"/>
                    </a:moveTo>
                    <a:lnTo>
                      <a:pt x="153339" y="116484"/>
                    </a:lnTo>
                    <a:lnTo>
                      <a:pt x="153339" y="121996"/>
                    </a:lnTo>
                    <a:lnTo>
                      <a:pt x="153339" y="122301"/>
                    </a:lnTo>
                    <a:lnTo>
                      <a:pt x="153860" y="121996"/>
                    </a:lnTo>
                    <a:lnTo>
                      <a:pt x="157403" y="119913"/>
                    </a:lnTo>
                    <a:lnTo>
                      <a:pt x="157403" y="116484"/>
                    </a:lnTo>
                    <a:close/>
                  </a:path>
                  <a:path w="435610" h="236854">
                    <a:moveTo>
                      <a:pt x="170929" y="112407"/>
                    </a:moveTo>
                    <a:lnTo>
                      <a:pt x="149898" y="112407"/>
                    </a:lnTo>
                    <a:lnTo>
                      <a:pt x="142989" y="116471"/>
                    </a:lnTo>
                    <a:lnTo>
                      <a:pt x="163576" y="116471"/>
                    </a:lnTo>
                    <a:lnTo>
                      <a:pt x="170929" y="112407"/>
                    </a:lnTo>
                    <a:close/>
                  </a:path>
                  <a:path w="435610" h="236854">
                    <a:moveTo>
                      <a:pt x="177228" y="106222"/>
                    </a:moveTo>
                    <a:lnTo>
                      <a:pt x="173164" y="106222"/>
                    </a:lnTo>
                    <a:lnTo>
                      <a:pt x="173164" y="111036"/>
                    </a:lnTo>
                    <a:lnTo>
                      <a:pt x="173164" y="111175"/>
                    </a:lnTo>
                    <a:lnTo>
                      <a:pt x="173418" y="111036"/>
                    </a:lnTo>
                    <a:lnTo>
                      <a:pt x="177228" y="108927"/>
                    </a:lnTo>
                    <a:lnTo>
                      <a:pt x="177228" y="106222"/>
                    </a:lnTo>
                    <a:close/>
                  </a:path>
                  <a:path w="435610" h="236854">
                    <a:moveTo>
                      <a:pt x="190919" y="102146"/>
                    </a:moveTo>
                    <a:lnTo>
                      <a:pt x="168275" y="102146"/>
                    </a:lnTo>
                    <a:lnTo>
                      <a:pt x="160921" y="106210"/>
                    </a:lnTo>
                    <a:lnTo>
                      <a:pt x="182753" y="106210"/>
                    </a:lnTo>
                    <a:lnTo>
                      <a:pt x="185432" y="104940"/>
                    </a:lnTo>
                    <a:lnTo>
                      <a:pt x="190919" y="102298"/>
                    </a:lnTo>
                    <a:lnTo>
                      <a:pt x="190919" y="102146"/>
                    </a:lnTo>
                    <a:close/>
                  </a:path>
                  <a:path w="435610" h="236854">
                    <a:moveTo>
                      <a:pt x="210832" y="86436"/>
                    </a:moveTo>
                    <a:lnTo>
                      <a:pt x="200190" y="86436"/>
                    </a:lnTo>
                    <a:lnTo>
                      <a:pt x="191770" y="90500"/>
                    </a:lnTo>
                    <a:lnTo>
                      <a:pt x="193001" y="90500"/>
                    </a:lnTo>
                    <a:lnTo>
                      <a:pt x="193001" y="94615"/>
                    </a:lnTo>
                    <a:lnTo>
                      <a:pt x="193001" y="101295"/>
                    </a:lnTo>
                    <a:lnTo>
                      <a:pt x="197065" y="99339"/>
                    </a:lnTo>
                    <a:lnTo>
                      <a:pt x="197065" y="94615"/>
                    </a:lnTo>
                    <a:lnTo>
                      <a:pt x="197065" y="90500"/>
                    </a:lnTo>
                    <a:lnTo>
                      <a:pt x="210832" y="90500"/>
                    </a:lnTo>
                    <a:lnTo>
                      <a:pt x="210832" y="86436"/>
                    </a:lnTo>
                    <a:close/>
                  </a:path>
                  <a:path w="435610" h="236854">
                    <a:moveTo>
                      <a:pt x="230657" y="81622"/>
                    </a:moveTo>
                    <a:lnTo>
                      <a:pt x="210159" y="81622"/>
                    </a:lnTo>
                    <a:lnTo>
                      <a:pt x="201739" y="85686"/>
                    </a:lnTo>
                    <a:lnTo>
                      <a:pt x="212839" y="85686"/>
                    </a:lnTo>
                    <a:lnTo>
                      <a:pt x="212839" y="88455"/>
                    </a:lnTo>
                    <a:lnTo>
                      <a:pt x="212839" y="91719"/>
                    </a:lnTo>
                    <a:lnTo>
                      <a:pt x="216903" y="89763"/>
                    </a:lnTo>
                    <a:lnTo>
                      <a:pt x="216903" y="88455"/>
                    </a:lnTo>
                    <a:lnTo>
                      <a:pt x="216903" y="85686"/>
                    </a:lnTo>
                    <a:lnTo>
                      <a:pt x="222415" y="85686"/>
                    </a:lnTo>
                    <a:lnTo>
                      <a:pt x="222415" y="87122"/>
                    </a:lnTo>
                    <a:lnTo>
                      <a:pt x="226733" y="85051"/>
                    </a:lnTo>
                    <a:lnTo>
                      <a:pt x="222415" y="85051"/>
                    </a:lnTo>
                    <a:lnTo>
                      <a:pt x="226733" y="85039"/>
                    </a:lnTo>
                    <a:lnTo>
                      <a:pt x="230657" y="83159"/>
                    </a:lnTo>
                    <a:lnTo>
                      <a:pt x="230657" y="81622"/>
                    </a:lnTo>
                    <a:close/>
                  </a:path>
                  <a:path w="435610" h="236854">
                    <a:moveTo>
                      <a:pt x="249872" y="74777"/>
                    </a:moveTo>
                    <a:lnTo>
                      <a:pt x="238823" y="74777"/>
                    </a:lnTo>
                    <a:lnTo>
                      <a:pt x="238823" y="78841"/>
                    </a:lnTo>
                    <a:lnTo>
                      <a:pt x="240080" y="78841"/>
                    </a:lnTo>
                    <a:lnTo>
                      <a:pt x="249872" y="74777"/>
                    </a:lnTo>
                    <a:close/>
                  </a:path>
                  <a:path w="435610" h="236854">
                    <a:moveTo>
                      <a:pt x="250494" y="67932"/>
                    </a:moveTo>
                    <a:lnTo>
                      <a:pt x="239585" y="67932"/>
                    </a:lnTo>
                    <a:lnTo>
                      <a:pt x="232689" y="70789"/>
                    </a:lnTo>
                    <a:lnTo>
                      <a:pt x="230187" y="71996"/>
                    </a:lnTo>
                    <a:lnTo>
                      <a:pt x="232752" y="71996"/>
                    </a:lnTo>
                    <a:lnTo>
                      <a:pt x="232752" y="74764"/>
                    </a:lnTo>
                    <a:lnTo>
                      <a:pt x="232752" y="82143"/>
                    </a:lnTo>
                    <a:lnTo>
                      <a:pt x="236816" y="80187"/>
                    </a:lnTo>
                    <a:lnTo>
                      <a:pt x="236816" y="74764"/>
                    </a:lnTo>
                    <a:lnTo>
                      <a:pt x="236816" y="71996"/>
                    </a:lnTo>
                    <a:lnTo>
                      <a:pt x="250494" y="71996"/>
                    </a:lnTo>
                    <a:lnTo>
                      <a:pt x="250494" y="67932"/>
                    </a:lnTo>
                    <a:close/>
                  </a:path>
                  <a:path w="435610" h="236854">
                    <a:moveTo>
                      <a:pt x="266420" y="67932"/>
                    </a:moveTo>
                    <a:lnTo>
                      <a:pt x="258737" y="67932"/>
                    </a:lnTo>
                    <a:lnTo>
                      <a:pt x="258737" y="71094"/>
                    </a:lnTo>
                    <a:lnTo>
                      <a:pt x="266420" y="67932"/>
                    </a:lnTo>
                    <a:close/>
                  </a:path>
                  <a:path w="435610" h="236854">
                    <a:moveTo>
                      <a:pt x="266890" y="58369"/>
                    </a:moveTo>
                    <a:lnTo>
                      <a:pt x="262674" y="58369"/>
                    </a:lnTo>
                    <a:lnTo>
                      <a:pt x="256641" y="60858"/>
                    </a:lnTo>
                    <a:lnTo>
                      <a:pt x="252577" y="62534"/>
                    </a:lnTo>
                    <a:lnTo>
                      <a:pt x="252577" y="72758"/>
                    </a:lnTo>
                    <a:lnTo>
                      <a:pt x="252577" y="73647"/>
                    </a:lnTo>
                    <a:lnTo>
                      <a:pt x="254723" y="72758"/>
                    </a:lnTo>
                    <a:lnTo>
                      <a:pt x="256641" y="71958"/>
                    </a:lnTo>
                    <a:lnTo>
                      <a:pt x="256641" y="62433"/>
                    </a:lnTo>
                    <a:lnTo>
                      <a:pt x="266890" y="62433"/>
                    </a:lnTo>
                    <a:lnTo>
                      <a:pt x="266890" y="58369"/>
                    </a:lnTo>
                    <a:close/>
                  </a:path>
                  <a:path w="435610" h="236854">
                    <a:moveTo>
                      <a:pt x="289509" y="58369"/>
                    </a:moveTo>
                    <a:lnTo>
                      <a:pt x="281990" y="58369"/>
                    </a:lnTo>
                    <a:lnTo>
                      <a:pt x="281990" y="61493"/>
                    </a:lnTo>
                    <a:lnTo>
                      <a:pt x="289509" y="58369"/>
                    </a:lnTo>
                    <a:close/>
                  </a:path>
                  <a:path w="435610" h="236854">
                    <a:moveTo>
                      <a:pt x="310045" y="42646"/>
                    </a:moveTo>
                    <a:lnTo>
                      <a:pt x="301345" y="42646"/>
                    </a:lnTo>
                    <a:lnTo>
                      <a:pt x="292366" y="46062"/>
                    </a:lnTo>
                    <a:lnTo>
                      <a:pt x="290804" y="46710"/>
                    </a:lnTo>
                    <a:lnTo>
                      <a:pt x="292239" y="46710"/>
                    </a:lnTo>
                    <a:lnTo>
                      <a:pt x="292239" y="48094"/>
                    </a:lnTo>
                    <a:lnTo>
                      <a:pt x="292239" y="57226"/>
                    </a:lnTo>
                    <a:lnTo>
                      <a:pt x="296303" y="55537"/>
                    </a:lnTo>
                    <a:lnTo>
                      <a:pt x="296303" y="48094"/>
                    </a:lnTo>
                    <a:lnTo>
                      <a:pt x="296303" y="46710"/>
                    </a:lnTo>
                    <a:lnTo>
                      <a:pt x="310045" y="46710"/>
                    </a:lnTo>
                    <a:lnTo>
                      <a:pt x="310045" y="42646"/>
                    </a:lnTo>
                    <a:close/>
                  </a:path>
                  <a:path w="435610" h="236854">
                    <a:moveTo>
                      <a:pt x="349732" y="35115"/>
                    </a:moveTo>
                    <a:lnTo>
                      <a:pt x="336042" y="35115"/>
                    </a:lnTo>
                    <a:lnTo>
                      <a:pt x="336042" y="34417"/>
                    </a:lnTo>
                    <a:lnTo>
                      <a:pt x="336042" y="30353"/>
                    </a:lnTo>
                    <a:lnTo>
                      <a:pt x="332371" y="31584"/>
                    </a:lnTo>
                    <a:lnTo>
                      <a:pt x="331978" y="31711"/>
                    </a:lnTo>
                    <a:lnTo>
                      <a:pt x="331978" y="34417"/>
                    </a:lnTo>
                    <a:lnTo>
                      <a:pt x="331978" y="35115"/>
                    </a:lnTo>
                    <a:lnTo>
                      <a:pt x="322097" y="35115"/>
                    </a:lnTo>
                    <a:lnTo>
                      <a:pt x="318223" y="36449"/>
                    </a:lnTo>
                    <a:lnTo>
                      <a:pt x="318223" y="39179"/>
                    </a:lnTo>
                    <a:lnTo>
                      <a:pt x="342036" y="39179"/>
                    </a:lnTo>
                    <a:lnTo>
                      <a:pt x="349732" y="36614"/>
                    </a:lnTo>
                    <a:lnTo>
                      <a:pt x="349732" y="35115"/>
                    </a:lnTo>
                    <a:close/>
                  </a:path>
                  <a:path w="435610" h="236854">
                    <a:moveTo>
                      <a:pt x="360172" y="33083"/>
                    </a:moveTo>
                    <a:lnTo>
                      <a:pt x="358597" y="33083"/>
                    </a:lnTo>
                    <a:lnTo>
                      <a:pt x="358597" y="33629"/>
                    </a:lnTo>
                    <a:lnTo>
                      <a:pt x="360172" y="33083"/>
                    </a:lnTo>
                    <a:close/>
                  </a:path>
                  <a:path w="435610" h="236854">
                    <a:moveTo>
                      <a:pt x="407060" y="18008"/>
                    </a:moveTo>
                    <a:lnTo>
                      <a:pt x="398322" y="18008"/>
                    </a:lnTo>
                    <a:lnTo>
                      <a:pt x="398322" y="20027"/>
                    </a:lnTo>
                    <a:lnTo>
                      <a:pt x="396252" y="20027"/>
                    </a:lnTo>
                    <a:lnTo>
                      <a:pt x="396252" y="10604"/>
                    </a:lnTo>
                    <a:lnTo>
                      <a:pt x="392188" y="11861"/>
                    </a:lnTo>
                    <a:lnTo>
                      <a:pt x="392188" y="20027"/>
                    </a:lnTo>
                    <a:lnTo>
                      <a:pt x="381914" y="20027"/>
                    </a:lnTo>
                    <a:lnTo>
                      <a:pt x="381914" y="24091"/>
                    </a:lnTo>
                    <a:lnTo>
                      <a:pt x="387413" y="24091"/>
                    </a:lnTo>
                    <a:lnTo>
                      <a:pt x="392188" y="22606"/>
                    </a:lnTo>
                    <a:lnTo>
                      <a:pt x="396252" y="21348"/>
                    </a:lnTo>
                    <a:lnTo>
                      <a:pt x="400532" y="20027"/>
                    </a:lnTo>
                    <a:lnTo>
                      <a:pt x="407060" y="18008"/>
                    </a:lnTo>
                    <a:close/>
                  </a:path>
                  <a:path w="435610" h="236854">
                    <a:moveTo>
                      <a:pt x="409930" y="6362"/>
                    </a:moveTo>
                    <a:lnTo>
                      <a:pt x="398932" y="9766"/>
                    </a:lnTo>
                    <a:lnTo>
                      <a:pt x="409930" y="9766"/>
                    </a:lnTo>
                    <a:lnTo>
                      <a:pt x="409930" y="6362"/>
                    </a:lnTo>
                    <a:close/>
                  </a:path>
                  <a:path w="435610" h="236854">
                    <a:moveTo>
                      <a:pt x="435254" y="9880"/>
                    </a:moveTo>
                    <a:lnTo>
                      <a:pt x="432511" y="0"/>
                    </a:lnTo>
                    <a:lnTo>
                      <a:pt x="431850" y="177"/>
                    </a:lnTo>
                    <a:lnTo>
                      <a:pt x="431850" y="4305"/>
                    </a:lnTo>
                    <a:lnTo>
                      <a:pt x="421589" y="4305"/>
                    </a:lnTo>
                    <a:lnTo>
                      <a:pt x="421589" y="8369"/>
                    </a:lnTo>
                    <a:lnTo>
                      <a:pt x="431850" y="8369"/>
                    </a:lnTo>
                    <a:lnTo>
                      <a:pt x="431850" y="10833"/>
                    </a:lnTo>
                    <a:lnTo>
                      <a:pt x="435254" y="988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96" name="object 484">
                <a:extLst>
                  <a:ext uri="{FF2B5EF4-FFF2-40B4-BE49-F238E27FC236}">
                    <a16:creationId xmlns:a16="http://schemas.microsoft.com/office/drawing/2014/main" id="{E7E92329-9612-A3D3-AFD5-D701C8319B20}"/>
                  </a:ext>
                </a:extLst>
              </p:cNvPr>
              <p:cNvSpPr/>
              <p:nvPr/>
            </p:nvSpPr>
            <p:spPr>
              <a:xfrm>
                <a:off x="6604406" y="6319875"/>
                <a:ext cx="340360" cy="19685"/>
              </a:xfrm>
              <a:custGeom>
                <a:avLst/>
                <a:gdLst/>
                <a:ahLst/>
                <a:cxnLst/>
                <a:rect l="l" t="t" r="r" b="b"/>
                <a:pathLst>
                  <a:path w="340359" h="19685">
                    <a:moveTo>
                      <a:pt x="18034" y="8242"/>
                    </a:moveTo>
                    <a:lnTo>
                      <a:pt x="0" y="8877"/>
                    </a:lnTo>
                    <a:lnTo>
                      <a:pt x="334" y="18516"/>
                    </a:lnTo>
                    <a:lnTo>
                      <a:pt x="355" y="19138"/>
                    </a:lnTo>
                    <a:lnTo>
                      <a:pt x="18034" y="18516"/>
                    </a:lnTo>
                    <a:lnTo>
                      <a:pt x="18034" y="8242"/>
                    </a:lnTo>
                    <a:close/>
                  </a:path>
                  <a:path w="340359" h="19685">
                    <a:moveTo>
                      <a:pt x="157632" y="4191"/>
                    </a:moveTo>
                    <a:lnTo>
                      <a:pt x="139750" y="4749"/>
                    </a:lnTo>
                    <a:lnTo>
                      <a:pt x="119837" y="4749"/>
                    </a:lnTo>
                    <a:lnTo>
                      <a:pt x="22098" y="8115"/>
                    </a:lnTo>
                    <a:lnTo>
                      <a:pt x="22098" y="18376"/>
                    </a:lnTo>
                    <a:lnTo>
                      <a:pt x="84391" y="16268"/>
                    </a:lnTo>
                    <a:lnTo>
                      <a:pt x="84391" y="15392"/>
                    </a:lnTo>
                    <a:lnTo>
                      <a:pt x="109334" y="15392"/>
                    </a:lnTo>
                    <a:lnTo>
                      <a:pt x="120027" y="15024"/>
                    </a:lnTo>
                    <a:lnTo>
                      <a:pt x="139903" y="15024"/>
                    </a:lnTo>
                    <a:lnTo>
                      <a:pt x="157632" y="14465"/>
                    </a:lnTo>
                    <a:lnTo>
                      <a:pt x="157632" y="4191"/>
                    </a:lnTo>
                    <a:close/>
                  </a:path>
                  <a:path w="340359" h="19685">
                    <a:moveTo>
                      <a:pt x="177495" y="3492"/>
                    </a:moveTo>
                    <a:lnTo>
                      <a:pt x="161696" y="4051"/>
                    </a:lnTo>
                    <a:lnTo>
                      <a:pt x="161696" y="14325"/>
                    </a:lnTo>
                    <a:lnTo>
                      <a:pt x="177495" y="13766"/>
                    </a:lnTo>
                    <a:lnTo>
                      <a:pt x="177495" y="3492"/>
                    </a:lnTo>
                    <a:close/>
                  </a:path>
                  <a:path w="340359" h="19685">
                    <a:moveTo>
                      <a:pt x="217157" y="2730"/>
                    </a:moveTo>
                    <a:lnTo>
                      <a:pt x="199250" y="2730"/>
                    </a:lnTo>
                    <a:lnTo>
                      <a:pt x="181559" y="3352"/>
                    </a:lnTo>
                    <a:lnTo>
                      <a:pt x="181559" y="13627"/>
                    </a:lnTo>
                    <a:lnTo>
                      <a:pt x="199428" y="12992"/>
                    </a:lnTo>
                    <a:lnTo>
                      <a:pt x="217157" y="12992"/>
                    </a:lnTo>
                    <a:lnTo>
                      <a:pt x="217157" y="2730"/>
                    </a:lnTo>
                    <a:close/>
                  </a:path>
                  <a:path w="340359" h="19685">
                    <a:moveTo>
                      <a:pt x="237045" y="2095"/>
                    </a:moveTo>
                    <a:lnTo>
                      <a:pt x="221221" y="2654"/>
                    </a:lnTo>
                    <a:lnTo>
                      <a:pt x="221221" y="12928"/>
                    </a:lnTo>
                    <a:lnTo>
                      <a:pt x="237045" y="12369"/>
                    </a:lnTo>
                    <a:lnTo>
                      <a:pt x="237045" y="2095"/>
                    </a:lnTo>
                    <a:close/>
                  </a:path>
                  <a:path w="340359" h="19685">
                    <a:moveTo>
                      <a:pt x="256870" y="1397"/>
                    </a:moveTo>
                    <a:lnTo>
                      <a:pt x="241109" y="1955"/>
                    </a:lnTo>
                    <a:lnTo>
                      <a:pt x="241109" y="12230"/>
                    </a:lnTo>
                    <a:lnTo>
                      <a:pt x="256870" y="11671"/>
                    </a:lnTo>
                    <a:lnTo>
                      <a:pt x="256870" y="1397"/>
                    </a:lnTo>
                    <a:close/>
                  </a:path>
                  <a:path w="340359" h="19685">
                    <a:moveTo>
                      <a:pt x="276707" y="1333"/>
                    </a:moveTo>
                    <a:lnTo>
                      <a:pt x="260934" y="1333"/>
                    </a:lnTo>
                    <a:lnTo>
                      <a:pt x="260934" y="11595"/>
                    </a:lnTo>
                    <a:lnTo>
                      <a:pt x="276707" y="11595"/>
                    </a:lnTo>
                    <a:lnTo>
                      <a:pt x="276707" y="1333"/>
                    </a:lnTo>
                    <a:close/>
                  </a:path>
                  <a:path w="340359" h="19685">
                    <a:moveTo>
                      <a:pt x="297256" y="762"/>
                    </a:moveTo>
                    <a:lnTo>
                      <a:pt x="280771" y="1270"/>
                    </a:lnTo>
                    <a:lnTo>
                      <a:pt x="280771" y="11531"/>
                    </a:lnTo>
                    <a:lnTo>
                      <a:pt x="297256" y="11036"/>
                    </a:lnTo>
                    <a:lnTo>
                      <a:pt x="297256" y="762"/>
                    </a:lnTo>
                    <a:close/>
                  </a:path>
                  <a:path w="340359" h="19685">
                    <a:moveTo>
                      <a:pt x="317068" y="698"/>
                    </a:moveTo>
                    <a:lnTo>
                      <a:pt x="301320" y="698"/>
                    </a:lnTo>
                    <a:lnTo>
                      <a:pt x="301320" y="10972"/>
                    </a:lnTo>
                    <a:lnTo>
                      <a:pt x="317068" y="10972"/>
                    </a:lnTo>
                    <a:lnTo>
                      <a:pt x="317068" y="698"/>
                    </a:lnTo>
                    <a:close/>
                  </a:path>
                  <a:path w="340359" h="19685">
                    <a:moveTo>
                      <a:pt x="340334" y="0"/>
                    </a:moveTo>
                    <a:lnTo>
                      <a:pt x="338861" y="0"/>
                    </a:lnTo>
                    <a:lnTo>
                      <a:pt x="321132" y="635"/>
                    </a:lnTo>
                    <a:lnTo>
                      <a:pt x="321132" y="10896"/>
                    </a:lnTo>
                    <a:lnTo>
                      <a:pt x="339039" y="10274"/>
                    </a:lnTo>
                    <a:lnTo>
                      <a:pt x="340334" y="10274"/>
                    </a:lnTo>
                    <a:lnTo>
                      <a:pt x="340334" y="0"/>
                    </a:lnTo>
                    <a:close/>
                  </a:path>
                </a:pathLst>
              </a:custGeom>
              <a:solidFill>
                <a:srgbClr val="F1B89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97" name="object 485">
                <a:extLst>
                  <a:ext uri="{FF2B5EF4-FFF2-40B4-BE49-F238E27FC236}">
                    <a16:creationId xmlns:a16="http://schemas.microsoft.com/office/drawing/2014/main" id="{79826242-3DF9-9414-9A98-025F2E231E32}"/>
                  </a:ext>
                </a:extLst>
              </p:cNvPr>
              <p:cNvSpPr/>
              <p:nvPr/>
            </p:nvSpPr>
            <p:spPr>
              <a:xfrm>
                <a:off x="6944728" y="6319870"/>
                <a:ext cx="3810" cy="10795"/>
              </a:xfrm>
              <a:custGeom>
                <a:avLst/>
                <a:gdLst/>
                <a:ahLst/>
                <a:cxnLst/>
                <a:rect l="l" t="t" r="r" b="b"/>
                <a:pathLst>
                  <a:path w="3809" h="10795">
                    <a:moveTo>
                      <a:pt x="3429" y="0"/>
                    </a:moveTo>
                    <a:lnTo>
                      <a:pt x="0" y="0"/>
                    </a:lnTo>
                    <a:lnTo>
                      <a:pt x="0" y="10266"/>
                    </a:lnTo>
                    <a:lnTo>
                      <a:pt x="3429" y="10266"/>
                    </a:lnTo>
                    <a:lnTo>
                      <a:pt x="3429" y="0"/>
                    </a:lnTo>
                    <a:close/>
                  </a:path>
                </a:pathLst>
              </a:custGeom>
              <a:solidFill>
                <a:srgbClr val="723911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98" name="object 486">
                <a:extLst>
                  <a:ext uri="{FF2B5EF4-FFF2-40B4-BE49-F238E27FC236}">
                    <a16:creationId xmlns:a16="http://schemas.microsoft.com/office/drawing/2014/main" id="{D68AF2DC-1342-DCA9-5145-80F81B1E76E9}"/>
                  </a:ext>
                </a:extLst>
              </p:cNvPr>
              <p:cNvSpPr/>
              <p:nvPr/>
            </p:nvSpPr>
            <p:spPr>
              <a:xfrm>
                <a:off x="6622440" y="6320510"/>
                <a:ext cx="303530" cy="18415"/>
              </a:xfrm>
              <a:custGeom>
                <a:avLst/>
                <a:gdLst/>
                <a:ahLst/>
                <a:cxnLst/>
                <a:rect l="l" t="t" r="r" b="b"/>
                <a:pathLst>
                  <a:path w="303529" h="18414">
                    <a:moveTo>
                      <a:pt x="4064" y="7480"/>
                    </a:moveTo>
                    <a:lnTo>
                      <a:pt x="0" y="7607"/>
                    </a:lnTo>
                    <a:lnTo>
                      <a:pt x="0" y="16090"/>
                    </a:lnTo>
                    <a:lnTo>
                      <a:pt x="0" y="17881"/>
                    </a:lnTo>
                    <a:lnTo>
                      <a:pt x="4064" y="17881"/>
                    </a:lnTo>
                    <a:lnTo>
                      <a:pt x="4064" y="16090"/>
                    </a:lnTo>
                    <a:lnTo>
                      <a:pt x="4064" y="7480"/>
                    </a:lnTo>
                    <a:close/>
                  </a:path>
                  <a:path w="303529" h="18414">
                    <a:moveTo>
                      <a:pt x="91300" y="14757"/>
                    </a:moveTo>
                    <a:lnTo>
                      <a:pt x="66357" y="14757"/>
                    </a:lnTo>
                    <a:lnTo>
                      <a:pt x="66357" y="15633"/>
                    </a:lnTo>
                    <a:lnTo>
                      <a:pt x="91300" y="14757"/>
                    </a:lnTo>
                    <a:close/>
                  </a:path>
                  <a:path w="303529" h="18414">
                    <a:moveTo>
                      <a:pt x="143649" y="3416"/>
                    </a:moveTo>
                    <a:lnTo>
                      <a:pt x="139585" y="3543"/>
                    </a:lnTo>
                    <a:lnTo>
                      <a:pt x="139585" y="13817"/>
                    </a:lnTo>
                    <a:lnTo>
                      <a:pt x="141782" y="13754"/>
                    </a:lnTo>
                    <a:lnTo>
                      <a:pt x="143649" y="13677"/>
                    </a:lnTo>
                    <a:lnTo>
                      <a:pt x="143649" y="3416"/>
                    </a:lnTo>
                    <a:close/>
                  </a:path>
                  <a:path w="303529" h="18414">
                    <a:moveTo>
                      <a:pt x="163512" y="2717"/>
                    </a:moveTo>
                    <a:lnTo>
                      <a:pt x="159448" y="2857"/>
                    </a:lnTo>
                    <a:lnTo>
                      <a:pt x="159448" y="13131"/>
                    </a:lnTo>
                    <a:lnTo>
                      <a:pt x="163512" y="12992"/>
                    </a:lnTo>
                    <a:lnTo>
                      <a:pt x="163512" y="2717"/>
                    </a:lnTo>
                    <a:close/>
                  </a:path>
                  <a:path w="303529" h="18414">
                    <a:moveTo>
                      <a:pt x="203174" y="2019"/>
                    </a:moveTo>
                    <a:lnTo>
                      <a:pt x="201053" y="2095"/>
                    </a:lnTo>
                    <a:lnTo>
                      <a:pt x="199110" y="2095"/>
                    </a:lnTo>
                    <a:lnTo>
                      <a:pt x="199110" y="12357"/>
                    </a:lnTo>
                    <a:lnTo>
                      <a:pt x="201231" y="12357"/>
                    </a:lnTo>
                    <a:lnTo>
                      <a:pt x="203174" y="12293"/>
                    </a:lnTo>
                    <a:lnTo>
                      <a:pt x="203174" y="2019"/>
                    </a:lnTo>
                    <a:close/>
                  </a:path>
                  <a:path w="303529" h="18414">
                    <a:moveTo>
                      <a:pt x="223062" y="1320"/>
                    </a:moveTo>
                    <a:lnTo>
                      <a:pt x="218998" y="1460"/>
                    </a:lnTo>
                    <a:lnTo>
                      <a:pt x="218998" y="11734"/>
                    </a:lnTo>
                    <a:lnTo>
                      <a:pt x="223062" y="11595"/>
                    </a:lnTo>
                    <a:lnTo>
                      <a:pt x="223062" y="1320"/>
                    </a:lnTo>
                    <a:close/>
                  </a:path>
                  <a:path w="303529" h="18414">
                    <a:moveTo>
                      <a:pt x="242887" y="698"/>
                    </a:moveTo>
                    <a:lnTo>
                      <a:pt x="240766" y="698"/>
                    </a:lnTo>
                    <a:lnTo>
                      <a:pt x="238823" y="762"/>
                    </a:lnTo>
                    <a:lnTo>
                      <a:pt x="238823" y="11036"/>
                    </a:lnTo>
                    <a:lnTo>
                      <a:pt x="240944" y="10960"/>
                    </a:lnTo>
                    <a:lnTo>
                      <a:pt x="242887" y="10960"/>
                    </a:lnTo>
                    <a:lnTo>
                      <a:pt x="242887" y="698"/>
                    </a:lnTo>
                    <a:close/>
                  </a:path>
                  <a:path w="303529" h="18414">
                    <a:moveTo>
                      <a:pt x="262724" y="635"/>
                    </a:moveTo>
                    <a:lnTo>
                      <a:pt x="260616" y="698"/>
                    </a:lnTo>
                    <a:lnTo>
                      <a:pt x="258660" y="698"/>
                    </a:lnTo>
                    <a:lnTo>
                      <a:pt x="258660" y="10960"/>
                    </a:lnTo>
                    <a:lnTo>
                      <a:pt x="260769" y="10960"/>
                    </a:lnTo>
                    <a:lnTo>
                      <a:pt x="262724" y="10896"/>
                    </a:lnTo>
                    <a:lnTo>
                      <a:pt x="262724" y="635"/>
                    </a:lnTo>
                    <a:close/>
                  </a:path>
                  <a:path w="303529" h="18414">
                    <a:moveTo>
                      <a:pt x="283273" y="76"/>
                    </a:moveTo>
                    <a:lnTo>
                      <a:pt x="281152" y="76"/>
                    </a:lnTo>
                    <a:lnTo>
                      <a:pt x="279209" y="127"/>
                    </a:lnTo>
                    <a:lnTo>
                      <a:pt x="279209" y="10401"/>
                    </a:lnTo>
                    <a:lnTo>
                      <a:pt x="281317" y="10337"/>
                    </a:lnTo>
                    <a:lnTo>
                      <a:pt x="283273" y="10337"/>
                    </a:lnTo>
                    <a:lnTo>
                      <a:pt x="283273" y="76"/>
                    </a:lnTo>
                    <a:close/>
                  </a:path>
                  <a:path w="303529" h="18414">
                    <a:moveTo>
                      <a:pt x="303085" y="0"/>
                    </a:moveTo>
                    <a:lnTo>
                      <a:pt x="300964" y="76"/>
                    </a:lnTo>
                    <a:lnTo>
                      <a:pt x="299021" y="76"/>
                    </a:lnTo>
                    <a:lnTo>
                      <a:pt x="299021" y="10337"/>
                    </a:lnTo>
                    <a:lnTo>
                      <a:pt x="301142" y="10337"/>
                    </a:lnTo>
                    <a:lnTo>
                      <a:pt x="303085" y="10274"/>
                    </a:lnTo>
                    <a:lnTo>
                      <a:pt x="303085" y="0"/>
                    </a:lnTo>
                    <a:close/>
                  </a:path>
                </a:pathLst>
              </a:custGeom>
              <a:solidFill>
                <a:srgbClr val="726C6F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699" name="object 487">
                <a:extLst>
                  <a:ext uri="{FF2B5EF4-FFF2-40B4-BE49-F238E27FC236}">
                    <a16:creationId xmlns:a16="http://schemas.microsoft.com/office/drawing/2014/main" id="{93073878-500A-C71F-ACB5-156C9DF2E974}"/>
                  </a:ext>
                </a:extLst>
              </p:cNvPr>
              <p:cNvSpPr/>
              <p:nvPr/>
            </p:nvSpPr>
            <p:spPr>
              <a:xfrm>
                <a:off x="4460392" y="5960186"/>
                <a:ext cx="2487930" cy="1151255"/>
              </a:xfrm>
              <a:custGeom>
                <a:avLst/>
                <a:gdLst/>
                <a:ahLst/>
                <a:cxnLst/>
                <a:rect l="l" t="t" r="r" b="b"/>
                <a:pathLst>
                  <a:path w="2487929" h="1151254">
                    <a:moveTo>
                      <a:pt x="0" y="0"/>
                    </a:moveTo>
                    <a:lnTo>
                      <a:pt x="2487764" y="0"/>
                    </a:lnTo>
                    <a:lnTo>
                      <a:pt x="2487764" y="1151178"/>
                    </a:lnTo>
                    <a:lnTo>
                      <a:pt x="0" y="1151178"/>
                    </a:lnTo>
                    <a:lnTo>
                      <a:pt x="0" y="0"/>
                    </a:lnTo>
                    <a:close/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00" name="object 488">
                <a:extLst>
                  <a:ext uri="{FF2B5EF4-FFF2-40B4-BE49-F238E27FC236}">
                    <a16:creationId xmlns:a16="http://schemas.microsoft.com/office/drawing/2014/main" id="{651D544C-BC78-A424-8D05-EFD041B275F0}"/>
                  </a:ext>
                </a:extLst>
              </p:cNvPr>
              <p:cNvSpPr/>
              <p:nvPr/>
            </p:nvSpPr>
            <p:spPr>
              <a:xfrm>
                <a:off x="4460392" y="7690370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01" name="object 489">
                <a:extLst>
                  <a:ext uri="{FF2B5EF4-FFF2-40B4-BE49-F238E27FC236}">
                    <a16:creationId xmlns:a16="http://schemas.microsoft.com/office/drawing/2014/main" id="{7320C845-2C22-DC2E-F535-099929024B71}"/>
                  </a:ext>
                </a:extLst>
              </p:cNvPr>
              <p:cNvSpPr/>
              <p:nvPr/>
            </p:nvSpPr>
            <p:spPr>
              <a:xfrm>
                <a:off x="6915950" y="7690370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02" name="object 490">
                <a:extLst>
                  <a:ext uri="{FF2B5EF4-FFF2-40B4-BE49-F238E27FC236}">
                    <a16:creationId xmlns:a16="http://schemas.microsoft.com/office/drawing/2014/main" id="{A37BCF02-2819-877A-0AE8-F0AF211F30F4}"/>
                  </a:ext>
                </a:extLst>
              </p:cNvPr>
              <p:cNvSpPr/>
              <p:nvPr/>
            </p:nvSpPr>
            <p:spPr>
              <a:xfrm>
                <a:off x="4460392" y="7574724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03" name="object 491">
                <a:extLst>
                  <a:ext uri="{FF2B5EF4-FFF2-40B4-BE49-F238E27FC236}">
                    <a16:creationId xmlns:a16="http://schemas.microsoft.com/office/drawing/2014/main" id="{102E9E1E-5FC0-BADD-2534-59B6FADA9594}"/>
                  </a:ext>
                </a:extLst>
              </p:cNvPr>
              <p:cNvSpPr/>
              <p:nvPr/>
            </p:nvSpPr>
            <p:spPr>
              <a:xfrm>
                <a:off x="6915950" y="7574724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04" name="object 492">
                <a:extLst>
                  <a:ext uri="{FF2B5EF4-FFF2-40B4-BE49-F238E27FC236}">
                    <a16:creationId xmlns:a16="http://schemas.microsoft.com/office/drawing/2014/main" id="{A224A834-3047-CB2C-5FE0-0FF8A2E70045}"/>
                  </a:ext>
                </a:extLst>
              </p:cNvPr>
              <p:cNvSpPr/>
              <p:nvPr/>
            </p:nvSpPr>
            <p:spPr>
              <a:xfrm>
                <a:off x="4460392" y="7458379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05" name="object 493">
                <a:extLst>
                  <a:ext uri="{FF2B5EF4-FFF2-40B4-BE49-F238E27FC236}">
                    <a16:creationId xmlns:a16="http://schemas.microsoft.com/office/drawing/2014/main" id="{500E7A0E-0C7F-B18F-0C3C-2469F3509EC5}"/>
                  </a:ext>
                </a:extLst>
              </p:cNvPr>
              <p:cNvSpPr/>
              <p:nvPr/>
            </p:nvSpPr>
            <p:spPr>
              <a:xfrm>
                <a:off x="6915950" y="7458379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06" name="object 494">
                <a:extLst>
                  <a:ext uri="{FF2B5EF4-FFF2-40B4-BE49-F238E27FC236}">
                    <a16:creationId xmlns:a16="http://schemas.microsoft.com/office/drawing/2014/main" id="{85F8F959-30BA-F058-EF7C-3E752ECB12CA}"/>
                  </a:ext>
                </a:extLst>
              </p:cNvPr>
              <p:cNvSpPr/>
              <p:nvPr/>
            </p:nvSpPr>
            <p:spPr>
              <a:xfrm>
                <a:off x="4460392" y="7342657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07" name="object 495">
                <a:extLst>
                  <a:ext uri="{FF2B5EF4-FFF2-40B4-BE49-F238E27FC236}">
                    <a16:creationId xmlns:a16="http://schemas.microsoft.com/office/drawing/2014/main" id="{EA2E5897-B2E1-0116-474B-2581AEDE60CA}"/>
                  </a:ext>
                </a:extLst>
              </p:cNvPr>
              <p:cNvSpPr/>
              <p:nvPr/>
            </p:nvSpPr>
            <p:spPr>
              <a:xfrm>
                <a:off x="6915950" y="7342657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08" name="object 496">
                <a:extLst>
                  <a:ext uri="{FF2B5EF4-FFF2-40B4-BE49-F238E27FC236}">
                    <a16:creationId xmlns:a16="http://schemas.microsoft.com/office/drawing/2014/main" id="{EA1E25A0-8233-E417-02D1-1A39F5FA4765}"/>
                  </a:ext>
                </a:extLst>
              </p:cNvPr>
              <p:cNvSpPr/>
              <p:nvPr/>
            </p:nvSpPr>
            <p:spPr>
              <a:xfrm>
                <a:off x="4460392" y="7227011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5">
                    <a:moveTo>
                      <a:pt x="0" y="0"/>
                    </a:moveTo>
                    <a:lnTo>
                      <a:pt x="32181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09" name="object 497">
                <a:extLst>
                  <a:ext uri="{FF2B5EF4-FFF2-40B4-BE49-F238E27FC236}">
                    <a16:creationId xmlns:a16="http://schemas.microsoft.com/office/drawing/2014/main" id="{5E031C7E-6A92-B9C7-70D5-6F8B6BCD6569}"/>
                  </a:ext>
                </a:extLst>
              </p:cNvPr>
              <p:cNvSpPr/>
              <p:nvPr/>
            </p:nvSpPr>
            <p:spPr>
              <a:xfrm>
                <a:off x="6915950" y="7227011"/>
                <a:ext cx="32384" cy="0"/>
              </a:xfrm>
              <a:custGeom>
                <a:avLst/>
                <a:gdLst/>
                <a:ahLst/>
                <a:cxnLst/>
                <a:rect l="l" t="t" r="r" b="b"/>
                <a:pathLst>
                  <a:path w="32384">
                    <a:moveTo>
                      <a:pt x="32207" y="0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10" name="object 498">
                <a:extLst>
                  <a:ext uri="{FF2B5EF4-FFF2-40B4-BE49-F238E27FC236}">
                    <a16:creationId xmlns:a16="http://schemas.microsoft.com/office/drawing/2014/main" id="{07E5FD9E-9233-58BB-DF46-8B57DCE09CF9}"/>
                  </a:ext>
                </a:extLst>
              </p:cNvPr>
              <p:cNvSpPr/>
              <p:nvPr/>
            </p:nvSpPr>
            <p:spPr>
              <a:xfrm>
                <a:off x="4460392" y="7773822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11" name="object 499">
                <a:extLst>
                  <a:ext uri="{FF2B5EF4-FFF2-40B4-BE49-F238E27FC236}">
                    <a16:creationId xmlns:a16="http://schemas.microsoft.com/office/drawing/2014/main" id="{FFE0AC78-15A1-9AC8-8E1F-21415C3A8D63}"/>
                  </a:ext>
                </a:extLst>
              </p:cNvPr>
              <p:cNvSpPr/>
              <p:nvPr/>
            </p:nvSpPr>
            <p:spPr>
              <a:xfrm>
                <a:off x="4441977" y="7839443"/>
                <a:ext cx="36830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36829" h="55245">
                    <a:moveTo>
                      <a:pt x="24358" y="0"/>
                    </a:moveTo>
                    <a:lnTo>
                      <a:pt x="12420" y="0"/>
                    </a:lnTo>
                    <a:lnTo>
                      <a:pt x="7861" y="2374"/>
                    </a:lnTo>
                    <a:lnTo>
                      <a:pt x="1574" y="11798"/>
                    </a:lnTo>
                    <a:lnTo>
                      <a:pt x="0" y="18656"/>
                    </a:lnTo>
                    <a:lnTo>
                      <a:pt x="0" y="36588"/>
                    </a:lnTo>
                    <a:lnTo>
                      <a:pt x="1574" y="43434"/>
                    </a:lnTo>
                    <a:lnTo>
                      <a:pt x="7861" y="52857"/>
                    </a:lnTo>
                    <a:lnTo>
                      <a:pt x="12420" y="55219"/>
                    </a:lnTo>
                    <a:lnTo>
                      <a:pt x="24358" y="55219"/>
                    </a:lnTo>
                    <a:lnTo>
                      <a:pt x="28917" y="52857"/>
                    </a:lnTo>
                    <a:lnTo>
                      <a:pt x="31146" y="49517"/>
                    </a:lnTo>
                    <a:lnTo>
                      <a:pt x="14681" y="49517"/>
                    </a:lnTo>
                    <a:lnTo>
                      <a:pt x="11899" y="47688"/>
                    </a:lnTo>
                    <a:lnTo>
                      <a:pt x="8166" y="40398"/>
                    </a:lnTo>
                    <a:lnTo>
                      <a:pt x="7238" y="34925"/>
                    </a:lnTo>
                    <a:lnTo>
                      <a:pt x="7238" y="20320"/>
                    </a:lnTo>
                    <a:lnTo>
                      <a:pt x="8166" y="14833"/>
                    </a:lnTo>
                    <a:lnTo>
                      <a:pt x="11899" y="7531"/>
                    </a:lnTo>
                    <a:lnTo>
                      <a:pt x="14681" y="5702"/>
                    </a:lnTo>
                    <a:lnTo>
                      <a:pt x="31137" y="5702"/>
                    </a:lnTo>
                    <a:lnTo>
                      <a:pt x="28917" y="2374"/>
                    </a:lnTo>
                    <a:lnTo>
                      <a:pt x="24358" y="0"/>
                    </a:lnTo>
                    <a:close/>
                  </a:path>
                  <a:path w="36829" h="55245">
                    <a:moveTo>
                      <a:pt x="31137" y="5702"/>
                    </a:moveTo>
                    <a:lnTo>
                      <a:pt x="22123" y="5702"/>
                    </a:lnTo>
                    <a:lnTo>
                      <a:pt x="24917" y="7531"/>
                    </a:lnTo>
                    <a:lnTo>
                      <a:pt x="28651" y="14833"/>
                    </a:lnTo>
                    <a:lnTo>
                      <a:pt x="29578" y="20320"/>
                    </a:lnTo>
                    <a:lnTo>
                      <a:pt x="29578" y="34925"/>
                    </a:lnTo>
                    <a:lnTo>
                      <a:pt x="28651" y="40398"/>
                    </a:lnTo>
                    <a:lnTo>
                      <a:pt x="24917" y="47688"/>
                    </a:lnTo>
                    <a:lnTo>
                      <a:pt x="22123" y="49517"/>
                    </a:lnTo>
                    <a:lnTo>
                      <a:pt x="31146" y="49517"/>
                    </a:lnTo>
                    <a:lnTo>
                      <a:pt x="35204" y="43434"/>
                    </a:lnTo>
                    <a:lnTo>
                      <a:pt x="36779" y="36588"/>
                    </a:lnTo>
                    <a:lnTo>
                      <a:pt x="36779" y="18656"/>
                    </a:lnTo>
                    <a:lnTo>
                      <a:pt x="35204" y="11798"/>
                    </a:lnTo>
                    <a:lnTo>
                      <a:pt x="31137" y="5702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12" name="object 500">
                <a:extLst>
                  <a:ext uri="{FF2B5EF4-FFF2-40B4-BE49-F238E27FC236}">
                    <a16:creationId xmlns:a16="http://schemas.microsoft.com/office/drawing/2014/main" id="{8698E800-D3DB-12F0-8EDC-64A2FAEFA0B9}"/>
                  </a:ext>
                </a:extLst>
              </p:cNvPr>
              <p:cNvSpPr/>
              <p:nvPr/>
            </p:nvSpPr>
            <p:spPr>
              <a:xfrm>
                <a:off x="4957965" y="7773822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13" name="object 501">
                <a:extLst>
                  <a:ext uri="{FF2B5EF4-FFF2-40B4-BE49-F238E27FC236}">
                    <a16:creationId xmlns:a16="http://schemas.microsoft.com/office/drawing/2014/main" id="{7AC7E9D0-1C34-87C3-F56B-ED793678CBEC}"/>
                  </a:ext>
                </a:extLst>
              </p:cNvPr>
              <p:cNvSpPr/>
              <p:nvPr/>
            </p:nvSpPr>
            <p:spPr>
              <a:xfrm>
                <a:off x="4917135" y="7839443"/>
                <a:ext cx="82550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82550" h="55245">
                    <a:moveTo>
                      <a:pt x="34442" y="31559"/>
                    </a:moveTo>
                    <a:lnTo>
                      <a:pt x="32702" y="27152"/>
                    </a:lnTo>
                    <a:lnTo>
                      <a:pt x="25768" y="20637"/>
                    </a:lnTo>
                    <a:lnTo>
                      <a:pt x="21056" y="18999"/>
                    </a:lnTo>
                    <a:lnTo>
                      <a:pt x="15113" y="18999"/>
                    </a:lnTo>
                    <a:lnTo>
                      <a:pt x="11988" y="19278"/>
                    </a:lnTo>
                    <a:lnTo>
                      <a:pt x="8851" y="20066"/>
                    </a:lnTo>
                    <a:lnTo>
                      <a:pt x="8851" y="7035"/>
                    </a:lnTo>
                    <a:lnTo>
                      <a:pt x="30518" y="7035"/>
                    </a:lnTo>
                    <a:lnTo>
                      <a:pt x="30518" y="965"/>
                    </a:lnTo>
                    <a:lnTo>
                      <a:pt x="2247" y="965"/>
                    </a:lnTo>
                    <a:lnTo>
                      <a:pt x="2247" y="27711"/>
                    </a:lnTo>
                    <a:lnTo>
                      <a:pt x="4241" y="26797"/>
                    </a:lnTo>
                    <a:lnTo>
                      <a:pt x="6197" y="26136"/>
                    </a:lnTo>
                    <a:lnTo>
                      <a:pt x="10020" y="25273"/>
                    </a:lnTo>
                    <a:lnTo>
                      <a:pt x="11950" y="25069"/>
                    </a:lnTo>
                    <a:lnTo>
                      <a:pt x="17983" y="25069"/>
                    </a:lnTo>
                    <a:lnTo>
                      <a:pt x="21234" y="26149"/>
                    </a:lnTo>
                    <a:lnTo>
                      <a:pt x="26035" y="30480"/>
                    </a:lnTo>
                    <a:lnTo>
                      <a:pt x="27241" y="33401"/>
                    </a:lnTo>
                    <a:lnTo>
                      <a:pt x="27241" y="40817"/>
                    </a:lnTo>
                    <a:lnTo>
                      <a:pt x="26035" y="43751"/>
                    </a:lnTo>
                    <a:lnTo>
                      <a:pt x="21234" y="48082"/>
                    </a:lnTo>
                    <a:lnTo>
                      <a:pt x="17983" y="49161"/>
                    </a:lnTo>
                    <a:lnTo>
                      <a:pt x="11328" y="49161"/>
                    </a:lnTo>
                    <a:lnTo>
                      <a:pt x="8915" y="48882"/>
                    </a:lnTo>
                    <a:lnTo>
                      <a:pt x="4356" y="47739"/>
                    </a:lnTo>
                    <a:lnTo>
                      <a:pt x="2146" y="46875"/>
                    </a:lnTo>
                    <a:lnTo>
                      <a:pt x="0" y="45707"/>
                    </a:lnTo>
                    <a:lnTo>
                      <a:pt x="0" y="52933"/>
                    </a:lnTo>
                    <a:lnTo>
                      <a:pt x="2476" y="53708"/>
                    </a:lnTo>
                    <a:lnTo>
                      <a:pt x="4876" y="54279"/>
                    </a:lnTo>
                    <a:lnTo>
                      <a:pt x="9499" y="55029"/>
                    </a:lnTo>
                    <a:lnTo>
                      <a:pt x="11772" y="55219"/>
                    </a:lnTo>
                    <a:lnTo>
                      <a:pt x="20497" y="55219"/>
                    </a:lnTo>
                    <a:lnTo>
                      <a:pt x="25527" y="53632"/>
                    </a:lnTo>
                    <a:lnTo>
                      <a:pt x="32664" y="47294"/>
                    </a:lnTo>
                    <a:lnTo>
                      <a:pt x="34442" y="42837"/>
                    </a:lnTo>
                    <a:lnTo>
                      <a:pt x="34442" y="31559"/>
                    </a:lnTo>
                    <a:close/>
                  </a:path>
                  <a:path w="82550" h="55245">
                    <a:moveTo>
                      <a:pt x="82410" y="18656"/>
                    </a:moveTo>
                    <a:lnTo>
                      <a:pt x="80835" y="11798"/>
                    </a:lnTo>
                    <a:lnTo>
                      <a:pt x="76758" y="5702"/>
                    </a:lnTo>
                    <a:lnTo>
                      <a:pt x="75209" y="3378"/>
                    </a:lnTo>
                    <a:lnTo>
                      <a:pt x="75209" y="20320"/>
                    </a:lnTo>
                    <a:lnTo>
                      <a:pt x="75209" y="34925"/>
                    </a:lnTo>
                    <a:lnTo>
                      <a:pt x="74282" y="40398"/>
                    </a:lnTo>
                    <a:lnTo>
                      <a:pt x="70548" y="47688"/>
                    </a:lnTo>
                    <a:lnTo>
                      <a:pt x="67754" y="49517"/>
                    </a:lnTo>
                    <a:lnTo>
                      <a:pt x="60312" y="49517"/>
                    </a:lnTo>
                    <a:lnTo>
                      <a:pt x="57531" y="47688"/>
                    </a:lnTo>
                    <a:lnTo>
                      <a:pt x="53797" y="40398"/>
                    </a:lnTo>
                    <a:lnTo>
                      <a:pt x="52857" y="34925"/>
                    </a:lnTo>
                    <a:lnTo>
                      <a:pt x="52857" y="20320"/>
                    </a:lnTo>
                    <a:lnTo>
                      <a:pt x="53797" y="14833"/>
                    </a:lnTo>
                    <a:lnTo>
                      <a:pt x="57531" y="7531"/>
                    </a:lnTo>
                    <a:lnTo>
                      <a:pt x="60312" y="5702"/>
                    </a:lnTo>
                    <a:lnTo>
                      <a:pt x="67754" y="5702"/>
                    </a:lnTo>
                    <a:lnTo>
                      <a:pt x="70548" y="7531"/>
                    </a:lnTo>
                    <a:lnTo>
                      <a:pt x="74282" y="14833"/>
                    </a:lnTo>
                    <a:lnTo>
                      <a:pt x="75209" y="20320"/>
                    </a:lnTo>
                    <a:lnTo>
                      <a:pt x="75209" y="3378"/>
                    </a:lnTo>
                    <a:lnTo>
                      <a:pt x="74549" y="2374"/>
                    </a:lnTo>
                    <a:lnTo>
                      <a:pt x="69989" y="0"/>
                    </a:lnTo>
                    <a:lnTo>
                      <a:pt x="58051" y="0"/>
                    </a:lnTo>
                    <a:lnTo>
                      <a:pt x="53492" y="2374"/>
                    </a:lnTo>
                    <a:lnTo>
                      <a:pt x="47205" y="11798"/>
                    </a:lnTo>
                    <a:lnTo>
                      <a:pt x="45631" y="18656"/>
                    </a:lnTo>
                    <a:lnTo>
                      <a:pt x="45631" y="36588"/>
                    </a:lnTo>
                    <a:lnTo>
                      <a:pt x="47205" y="43434"/>
                    </a:lnTo>
                    <a:lnTo>
                      <a:pt x="53492" y="52857"/>
                    </a:lnTo>
                    <a:lnTo>
                      <a:pt x="58051" y="55219"/>
                    </a:lnTo>
                    <a:lnTo>
                      <a:pt x="69989" y="55219"/>
                    </a:lnTo>
                    <a:lnTo>
                      <a:pt x="74549" y="52857"/>
                    </a:lnTo>
                    <a:lnTo>
                      <a:pt x="76771" y="49517"/>
                    </a:lnTo>
                    <a:lnTo>
                      <a:pt x="80835" y="43434"/>
                    </a:lnTo>
                    <a:lnTo>
                      <a:pt x="82410" y="36588"/>
                    </a:lnTo>
                    <a:lnTo>
                      <a:pt x="82410" y="18656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14" name="object 502">
                <a:extLst>
                  <a:ext uri="{FF2B5EF4-FFF2-40B4-BE49-F238E27FC236}">
                    <a16:creationId xmlns:a16="http://schemas.microsoft.com/office/drawing/2014/main" id="{0B7F388C-5457-5381-D38F-E4C9D364F298}"/>
                  </a:ext>
                </a:extLst>
              </p:cNvPr>
              <p:cNvSpPr/>
              <p:nvPr/>
            </p:nvSpPr>
            <p:spPr>
              <a:xfrm>
                <a:off x="5455488" y="7773822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15" name="object 503">
                <a:extLst>
                  <a:ext uri="{FF2B5EF4-FFF2-40B4-BE49-F238E27FC236}">
                    <a16:creationId xmlns:a16="http://schemas.microsoft.com/office/drawing/2014/main" id="{FD18659D-B025-079B-802B-8B35D11F1D7E}"/>
                  </a:ext>
                </a:extLst>
              </p:cNvPr>
              <p:cNvSpPr/>
              <p:nvPr/>
            </p:nvSpPr>
            <p:spPr>
              <a:xfrm>
                <a:off x="5393855" y="7839443"/>
                <a:ext cx="127000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27000" h="55245">
                    <a:moveTo>
                      <a:pt x="31699" y="48120"/>
                    </a:moveTo>
                    <a:lnTo>
                      <a:pt x="19939" y="48120"/>
                    </a:lnTo>
                    <a:lnTo>
                      <a:pt x="19939" y="965"/>
                    </a:lnTo>
                    <a:lnTo>
                      <a:pt x="12725" y="965"/>
                    </a:lnTo>
                    <a:lnTo>
                      <a:pt x="0" y="3530"/>
                    </a:lnTo>
                    <a:lnTo>
                      <a:pt x="0" y="10096"/>
                    </a:lnTo>
                    <a:lnTo>
                      <a:pt x="12801" y="7531"/>
                    </a:lnTo>
                    <a:lnTo>
                      <a:pt x="12801" y="48120"/>
                    </a:lnTo>
                    <a:lnTo>
                      <a:pt x="1041" y="48120"/>
                    </a:lnTo>
                    <a:lnTo>
                      <a:pt x="1041" y="54190"/>
                    </a:lnTo>
                    <a:lnTo>
                      <a:pt x="31699" y="54190"/>
                    </a:lnTo>
                    <a:lnTo>
                      <a:pt x="31699" y="48120"/>
                    </a:lnTo>
                    <a:close/>
                  </a:path>
                  <a:path w="127000" h="55245">
                    <a:moveTo>
                      <a:pt x="80035" y="18656"/>
                    </a:moveTo>
                    <a:lnTo>
                      <a:pt x="78460" y="11798"/>
                    </a:lnTo>
                    <a:lnTo>
                      <a:pt x="74383" y="5702"/>
                    </a:lnTo>
                    <a:lnTo>
                      <a:pt x="72834" y="3390"/>
                    </a:lnTo>
                    <a:lnTo>
                      <a:pt x="72834" y="20320"/>
                    </a:lnTo>
                    <a:lnTo>
                      <a:pt x="72834" y="34925"/>
                    </a:lnTo>
                    <a:lnTo>
                      <a:pt x="71894" y="40398"/>
                    </a:lnTo>
                    <a:lnTo>
                      <a:pt x="68160" y="47688"/>
                    </a:lnTo>
                    <a:lnTo>
                      <a:pt x="65366" y="49517"/>
                    </a:lnTo>
                    <a:lnTo>
                      <a:pt x="57924" y="49517"/>
                    </a:lnTo>
                    <a:lnTo>
                      <a:pt x="55143" y="47688"/>
                    </a:lnTo>
                    <a:lnTo>
                      <a:pt x="51422" y="40398"/>
                    </a:lnTo>
                    <a:lnTo>
                      <a:pt x="50469" y="34925"/>
                    </a:lnTo>
                    <a:lnTo>
                      <a:pt x="50469" y="20320"/>
                    </a:lnTo>
                    <a:lnTo>
                      <a:pt x="51422" y="14833"/>
                    </a:lnTo>
                    <a:lnTo>
                      <a:pt x="55143" y="7531"/>
                    </a:lnTo>
                    <a:lnTo>
                      <a:pt x="57924" y="5702"/>
                    </a:lnTo>
                    <a:lnTo>
                      <a:pt x="65366" y="5702"/>
                    </a:lnTo>
                    <a:lnTo>
                      <a:pt x="68160" y="7531"/>
                    </a:lnTo>
                    <a:lnTo>
                      <a:pt x="70040" y="11176"/>
                    </a:lnTo>
                    <a:lnTo>
                      <a:pt x="71894" y="14833"/>
                    </a:lnTo>
                    <a:lnTo>
                      <a:pt x="72834" y="20320"/>
                    </a:lnTo>
                    <a:lnTo>
                      <a:pt x="72834" y="3390"/>
                    </a:lnTo>
                    <a:lnTo>
                      <a:pt x="72161" y="2374"/>
                    </a:lnTo>
                    <a:lnTo>
                      <a:pt x="67602" y="0"/>
                    </a:lnTo>
                    <a:lnTo>
                      <a:pt x="55676" y="0"/>
                    </a:lnTo>
                    <a:lnTo>
                      <a:pt x="51117" y="2374"/>
                    </a:lnTo>
                    <a:lnTo>
                      <a:pt x="44818" y="11798"/>
                    </a:lnTo>
                    <a:lnTo>
                      <a:pt x="43243" y="18656"/>
                    </a:lnTo>
                    <a:lnTo>
                      <a:pt x="43243" y="36588"/>
                    </a:lnTo>
                    <a:lnTo>
                      <a:pt x="44818" y="43434"/>
                    </a:lnTo>
                    <a:lnTo>
                      <a:pt x="51117" y="52857"/>
                    </a:lnTo>
                    <a:lnTo>
                      <a:pt x="55676" y="55219"/>
                    </a:lnTo>
                    <a:lnTo>
                      <a:pt x="67602" y="55219"/>
                    </a:lnTo>
                    <a:lnTo>
                      <a:pt x="72161" y="52857"/>
                    </a:lnTo>
                    <a:lnTo>
                      <a:pt x="74383" y="49517"/>
                    </a:lnTo>
                    <a:lnTo>
                      <a:pt x="78460" y="43434"/>
                    </a:lnTo>
                    <a:lnTo>
                      <a:pt x="80035" y="36588"/>
                    </a:lnTo>
                    <a:lnTo>
                      <a:pt x="80035" y="18656"/>
                    </a:lnTo>
                    <a:close/>
                  </a:path>
                  <a:path w="127000" h="55245">
                    <a:moveTo>
                      <a:pt x="126479" y="18656"/>
                    </a:moveTo>
                    <a:lnTo>
                      <a:pt x="124904" y="11798"/>
                    </a:lnTo>
                    <a:lnTo>
                      <a:pt x="120827" y="5702"/>
                    </a:lnTo>
                    <a:lnTo>
                      <a:pt x="119278" y="3390"/>
                    </a:lnTo>
                    <a:lnTo>
                      <a:pt x="119278" y="20320"/>
                    </a:lnTo>
                    <a:lnTo>
                      <a:pt x="119278" y="34925"/>
                    </a:lnTo>
                    <a:lnTo>
                      <a:pt x="118338" y="40398"/>
                    </a:lnTo>
                    <a:lnTo>
                      <a:pt x="114604" y="47688"/>
                    </a:lnTo>
                    <a:lnTo>
                      <a:pt x="111823" y="49517"/>
                    </a:lnTo>
                    <a:lnTo>
                      <a:pt x="104381" y="49517"/>
                    </a:lnTo>
                    <a:lnTo>
                      <a:pt x="101587" y="47688"/>
                    </a:lnTo>
                    <a:lnTo>
                      <a:pt x="97866" y="40398"/>
                    </a:lnTo>
                    <a:lnTo>
                      <a:pt x="96926" y="34925"/>
                    </a:lnTo>
                    <a:lnTo>
                      <a:pt x="96926" y="20320"/>
                    </a:lnTo>
                    <a:lnTo>
                      <a:pt x="97866" y="14833"/>
                    </a:lnTo>
                    <a:lnTo>
                      <a:pt x="101587" y="7531"/>
                    </a:lnTo>
                    <a:lnTo>
                      <a:pt x="104381" y="5702"/>
                    </a:lnTo>
                    <a:lnTo>
                      <a:pt x="111823" y="5702"/>
                    </a:lnTo>
                    <a:lnTo>
                      <a:pt x="114604" y="7531"/>
                    </a:lnTo>
                    <a:lnTo>
                      <a:pt x="116484" y="11176"/>
                    </a:lnTo>
                    <a:lnTo>
                      <a:pt x="118338" y="14833"/>
                    </a:lnTo>
                    <a:lnTo>
                      <a:pt x="119278" y="20320"/>
                    </a:lnTo>
                    <a:lnTo>
                      <a:pt x="119278" y="3390"/>
                    </a:lnTo>
                    <a:lnTo>
                      <a:pt x="118605" y="2374"/>
                    </a:lnTo>
                    <a:lnTo>
                      <a:pt x="114046" y="0"/>
                    </a:lnTo>
                    <a:lnTo>
                      <a:pt x="102120" y="0"/>
                    </a:lnTo>
                    <a:lnTo>
                      <a:pt x="97561" y="2374"/>
                    </a:lnTo>
                    <a:lnTo>
                      <a:pt x="91262" y="11798"/>
                    </a:lnTo>
                    <a:lnTo>
                      <a:pt x="89687" y="18656"/>
                    </a:lnTo>
                    <a:lnTo>
                      <a:pt x="89687" y="36588"/>
                    </a:lnTo>
                    <a:lnTo>
                      <a:pt x="91262" y="43434"/>
                    </a:lnTo>
                    <a:lnTo>
                      <a:pt x="97561" y="52857"/>
                    </a:lnTo>
                    <a:lnTo>
                      <a:pt x="102120" y="55219"/>
                    </a:lnTo>
                    <a:lnTo>
                      <a:pt x="114046" y="55219"/>
                    </a:lnTo>
                    <a:lnTo>
                      <a:pt x="118605" y="52857"/>
                    </a:lnTo>
                    <a:lnTo>
                      <a:pt x="120827" y="49517"/>
                    </a:lnTo>
                    <a:lnTo>
                      <a:pt x="124904" y="43434"/>
                    </a:lnTo>
                    <a:lnTo>
                      <a:pt x="126479" y="36588"/>
                    </a:lnTo>
                    <a:lnTo>
                      <a:pt x="126479" y="18656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16" name="object 504">
                <a:extLst>
                  <a:ext uri="{FF2B5EF4-FFF2-40B4-BE49-F238E27FC236}">
                    <a16:creationId xmlns:a16="http://schemas.microsoft.com/office/drawing/2014/main" id="{1F99F057-770C-38B5-24CB-AF50B195AB21}"/>
                  </a:ext>
                </a:extLst>
              </p:cNvPr>
              <p:cNvSpPr/>
              <p:nvPr/>
            </p:nvSpPr>
            <p:spPr>
              <a:xfrm>
                <a:off x="5953061" y="7773822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17" name="object 505">
                <a:extLst>
                  <a:ext uri="{FF2B5EF4-FFF2-40B4-BE49-F238E27FC236}">
                    <a16:creationId xmlns:a16="http://schemas.microsoft.com/office/drawing/2014/main" id="{D98B8760-B282-9A54-1CB9-176F91011B0B}"/>
                  </a:ext>
                </a:extLst>
              </p:cNvPr>
              <p:cNvSpPr/>
              <p:nvPr/>
            </p:nvSpPr>
            <p:spPr>
              <a:xfrm>
                <a:off x="5891416" y="7839443"/>
                <a:ext cx="127000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27000" h="55245">
                    <a:moveTo>
                      <a:pt x="31686" y="48120"/>
                    </a:moveTo>
                    <a:lnTo>
                      <a:pt x="19913" y="48120"/>
                    </a:lnTo>
                    <a:lnTo>
                      <a:pt x="19913" y="965"/>
                    </a:lnTo>
                    <a:lnTo>
                      <a:pt x="12725" y="965"/>
                    </a:lnTo>
                    <a:lnTo>
                      <a:pt x="0" y="3530"/>
                    </a:lnTo>
                    <a:lnTo>
                      <a:pt x="0" y="10096"/>
                    </a:lnTo>
                    <a:lnTo>
                      <a:pt x="12776" y="7531"/>
                    </a:lnTo>
                    <a:lnTo>
                      <a:pt x="12776" y="48120"/>
                    </a:lnTo>
                    <a:lnTo>
                      <a:pt x="1028" y="48120"/>
                    </a:lnTo>
                    <a:lnTo>
                      <a:pt x="1028" y="54190"/>
                    </a:lnTo>
                    <a:lnTo>
                      <a:pt x="31686" y="54190"/>
                    </a:lnTo>
                    <a:lnTo>
                      <a:pt x="31686" y="48120"/>
                    </a:lnTo>
                    <a:close/>
                  </a:path>
                  <a:path w="127000" h="55245">
                    <a:moveTo>
                      <a:pt x="78473" y="31559"/>
                    </a:moveTo>
                    <a:lnTo>
                      <a:pt x="76758" y="27152"/>
                    </a:lnTo>
                    <a:lnTo>
                      <a:pt x="69811" y="20637"/>
                    </a:lnTo>
                    <a:lnTo>
                      <a:pt x="65112" y="18999"/>
                    </a:lnTo>
                    <a:lnTo>
                      <a:pt x="59169" y="18999"/>
                    </a:lnTo>
                    <a:lnTo>
                      <a:pt x="56032" y="19278"/>
                    </a:lnTo>
                    <a:lnTo>
                      <a:pt x="52895" y="20066"/>
                    </a:lnTo>
                    <a:lnTo>
                      <a:pt x="52895" y="7035"/>
                    </a:lnTo>
                    <a:lnTo>
                      <a:pt x="74561" y="7035"/>
                    </a:lnTo>
                    <a:lnTo>
                      <a:pt x="74561" y="965"/>
                    </a:lnTo>
                    <a:lnTo>
                      <a:pt x="46291" y="965"/>
                    </a:lnTo>
                    <a:lnTo>
                      <a:pt x="46291" y="27711"/>
                    </a:lnTo>
                    <a:lnTo>
                      <a:pt x="48285" y="26797"/>
                    </a:lnTo>
                    <a:lnTo>
                      <a:pt x="50253" y="26136"/>
                    </a:lnTo>
                    <a:lnTo>
                      <a:pt x="54063" y="25273"/>
                    </a:lnTo>
                    <a:lnTo>
                      <a:pt x="55994" y="25069"/>
                    </a:lnTo>
                    <a:lnTo>
                      <a:pt x="62026" y="25069"/>
                    </a:lnTo>
                    <a:lnTo>
                      <a:pt x="65278" y="26149"/>
                    </a:lnTo>
                    <a:lnTo>
                      <a:pt x="70078" y="30480"/>
                    </a:lnTo>
                    <a:lnTo>
                      <a:pt x="71285" y="33401"/>
                    </a:lnTo>
                    <a:lnTo>
                      <a:pt x="71285" y="40817"/>
                    </a:lnTo>
                    <a:lnTo>
                      <a:pt x="70078" y="43751"/>
                    </a:lnTo>
                    <a:lnTo>
                      <a:pt x="65278" y="48082"/>
                    </a:lnTo>
                    <a:lnTo>
                      <a:pt x="62026" y="49161"/>
                    </a:lnTo>
                    <a:lnTo>
                      <a:pt x="55372" y="49161"/>
                    </a:lnTo>
                    <a:lnTo>
                      <a:pt x="52959" y="48882"/>
                    </a:lnTo>
                    <a:lnTo>
                      <a:pt x="48399" y="47739"/>
                    </a:lnTo>
                    <a:lnTo>
                      <a:pt x="46189" y="46875"/>
                    </a:lnTo>
                    <a:lnTo>
                      <a:pt x="44043" y="45707"/>
                    </a:lnTo>
                    <a:lnTo>
                      <a:pt x="44043" y="52933"/>
                    </a:lnTo>
                    <a:lnTo>
                      <a:pt x="46520" y="53708"/>
                    </a:lnTo>
                    <a:lnTo>
                      <a:pt x="48907" y="54279"/>
                    </a:lnTo>
                    <a:lnTo>
                      <a:pt x="53543" y="55029"/>
                    </a:lnTo>
                    <a:lnTo>
                      <a:pt x="55829" y="55219"/>
                    </a:lnTo>
                    <a:lnTo>
                      <a:pt x="64554" y="55219"/>
                    </a:lnTo>
                    <a:lnTo>
                      <a:pt x="69570" y="53632"/>
                    </a:lnTo>
                    <a:lnTo>
                      <a:pt x="76708" y="47294"/>
                    </a:lnTo>
                    <a:lnTo>
                      <a:pt x="78473" y="42837"/>
                    </a:lnTo>
                    <a:lnTo>
                      <a:pt x="78473" y="31559"/>
                    </a:lnTo>
                    <a:close/>
                  </a:path>
                  <a:path w="127000" h="55245">
                    <a:moveTo>
                      <a:pt x="126466" y="18656"/>
                    </a:moveTo>
                    <a:lnTo>
                      <a:pt x="124891" y="11798"/>
                    </a:lnTo>
                    <a:lnTo>
                      <a:pt x="120802" y="5702"/>
                    </a:lnTo>
                    <a:lnTo>
                      <a:pt x="119265" y="3403"/>
                    </a:lnTo>
                    <a:lnTo>
                      <a:pt x="119265" y="20320"/>
                    </a:lnTo>
                    <a:lnTo>
                      <a:pt x="119265" y="34925"/>
                    </a:lnTo>
                    <a:lnTo>
                      <a:pt x="118325" y="40398"/>
                    </a:lnTo>
                    <a:lnTo>
                      <a:pt x="114592" y="47688"/>
                    </a:lnTo>
                    <a:lnTo>
                      <a:pt x="111798" y="49517"/>
                    </a:lnTo>
                    <a:lnTo>
                      <a:pt x="104355" y="49517"/>
                    </a:lnTo>
                    <a:lnTo>
                      <a:pt x="101574" y="47688"/>
                    </a:lnTo>
                    <a:lnTo>
                      <a:pt x="97853" y="40398"/>
                    </a:lnTo>
                    <a:lnTo>
                      <a:pt x="96901" y="34925"/>
                    </a:lnTo>
                    <a:lnTo>
                      <a:pt x="96901" y="20320"/>
                    </a:lnTo>
                    <a:lnTo>
                      <a:pt x="97853" y="14833"/>
                    </a:lnTo>
                    <a:lnTo>
                      <a:pt x="101574" y="7531"/>
                    </a:lnTo>
                    <a:lnTo>
                      <a:pt x="104355" y="5702"/>
                    </a:lnTo>
                    <a:lnTo>
                      <a:pt x="111798" y="5702"/>
                    </a:lnTo>
                    <a:lnTo>
                      <a:pt x="114592" y="7531"/>
                    </a:lnTo>
                    <a:lnTo>
                      <a:pt x="118325" y="14833"/>
                    </a:lnTo>
                    <a:lnTo>
                      <a:pt x="119265" y="20320"/>
                    </a:lnTo>
                    <a:lnTo>
                      <a:pt x="119265" y="3403"/>
                    </a:lnTo>
                    <a:lnTo>
                      <a:pt x="118579" y="2374"/>
                    </a:lnTo>
                    <a:lnTo>
                      <a:pt x="114033" y="0"/>
                    </a:lnTo>
                    <a:lnTo>
                      <a:pt x="102108" y="0"/>
                    </a:lnTo>
                    <a:lnTo>
                      <a:pt x="97548" y="2374"/>
                    </a:lnTo>
                    <a:lnTo>
                      <a:pt x="91249" y="11798"/>
                    </a:lnTo>
                    <a:lnTo>
                      <a:pt x="89674" y="18656"/>
                    </a:lnTo>
                    <a:lnTo>
                      <a:pt x="89674" y="36588"/>
                    </a:lnTo>
                    <a:lnTo>
                      <a:pt x="91249" y="43434"/>
                    </a:lnTo>
                    <a:lnTo>
                      <a:pt x="97548" y="52857"/>
                    </a:lnTo>
                    <a:lnTo>
                      <a:pt x="102108" y="55219"/>
                    </a:lnTo>
                    <a:lnTo>
                      <a:pt x="114033" y="55219"/>
                    </a:lnTo>
                    <a:lnTo>
                      <a:pt x="118579" y="52857"/>
                    </a:lnTo>
                    <a:lnTo>
                      <a:pt x="120815" y="49517"/>
                    </a:lnTo>
                    <a:lnTo>
                      <a:pt x="124891" y="43434"/>
                    </a:lnTo>
                    <a:lnTo>
                      <a:pt x="126466" y="36588"/>
                    </a:lnTo>
                    <a:lnTo>
                      <a:pt x="126466" y="18656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18" name="object 506">
                <a:extLst>
                  <a:ext uri="{FF2B5EF4-FFF2-40B4-BE49-F238E27FC236}">
                    <a16:creationId xmlns:a16="http://schemas.microsoft.com/office/drawing/2014/main" id="{0FE2832F-1E69-5712-9B72-67EB02754234}"/>
                  </a:ext>
                </a:extLst>
              </p:cNvPr>
              <p:cNvSpPr/>
              <p:nvPr/>
            </p:nvSpPr>
            <p:spPr>
              <a:xfrm>
                <a:off x="6450596" y="7773822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19" name="object 507">
                <a:extLst>
                  <a:ext uri="{FF2B5EF4-FFF2-40B4-BE49-F238E27FC236}">
                    <a16:creationId xmlns:a16="http://schemas.microsoft.com/office/drawing/2014/main" id="{9EDE6CAA-4C37-9929-2F44-115E0E04349D}"/>
                  </a:ext>
                </a:extLst>
              </p:cNvPr>
              <p:cNvSpPr/>
              <p:nvPr/>
            </p:nvSpPr>
            <p:spPr>
              <a:xfrm>
                <a:off x="6386297" y="7839443"/>
                <a:ext cx="129539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29540" h="55245">
                    <a:moveTo>
                      <a:pt x="33807" y="48120"/>
                    </a:moveTo>
                    <a:lnTo>
                      <a:pt x="8674" y="48120"/>
                    </a:lnTo>
                    <a:lnTo>
                      <a:pt x="27216" y="29032"/>
                    </a:lnTo>
                    <a:lnTo>
                      <a:pt x="29972" y="25692"/>
                    </a:lnTo>
                    <a:lnTo>
                      <a:pt x="31470" y="23368"/>
                    </a:lnTo>
                    <a:lnTo>
                      <a:pt x="33108" y="19443"/>
                    </a:lnTo>
                    <a:lnTo>
                      <a:pt x="33515" y="17373"/>
                    </a:lnTo>
                    <a:lnTo>
                      <a:pt x="33515" y="10579"/>
                    </a:lnTo>
                    <a:lnTo>
                      <a:pt x="31877" y="6896"/>
                    </a:lnTo>
                    <a:lnTo>
                      <a:pt x="25323" y="1397"/>
                    </a:lnTo>
                    <a:lnTo>
                      <a:pt x="20916" y="0"/>
                    </a:lnTo>
                    <a:lnTo>
                      <a:pt x="13309" y="0"/>
                    </a:lnTo>
                    <a:lnTo>
                      <a:pt x="11010" y="304"/>
                    </a:lnTo>
                    <a:lnTo>
                      <a:pt x="5969" y="1485"/>
                    </a:lnTo>
                    <a:lnTo>
                      <a:pt x="3263" y="2374"/>
                    </a:lnTo>
                    <a:lnTo>
                      <a:pt x="368" y="3530"/>
                    </a:lnTo>
                    <a:lnTo>
                      <a:pt x="368" y="10807"/>
                    </a:lnTo>
                    <a:lnTo>
                      <a:pt x="3213" y="9220"/>
                    </a:lnTo>
                    <a:lnTo>
                      <a:pt x="5892" y="8026"/>
                    </a:lnTo>
                    <a:lnTo>
                      <a:pt x="10909" y="6464"/>
                    </a:lnTo>
                    <a:lnTo>
                      <a:pt x="13284" y="6070"/>
                    </a:lnTo>
                    <a:lnTo>
                      <a:pt x="18732" y="6070"/>
                    </a:lnTo>
                    <a:lnTo>
                      <a:pt x="21310" y="6959"/>
                    </a:lnTo>
                    <a:lnTo>
                      <a:pt x="25285" y="10515"/>
                    </a:lnTo>
                    <a:lnTo>
                      <a:pt x="26276" y="12827"/>
                    </a:lnTo>
                    <a:lnTo>
                      <a:pt x="26276" y="17386"/>
                    </a:lnTo>
                    <a:lnTo>
                      <a:pt x="0" y="48120"/>
                    </a:lnTo>
                    <a:lnTo>
                      <a:pt x="0" y="54190"/>
                    </a:lnTo>
                    <a:lnTo>
                      <a:pt x="33807" y="54190"/>
                    </a:lnTo>
                    <a:lnTo>
                      <a:pt x="33807" y="48120"/>
                    </a:lnTo>
                    <a:close/>
                  </a:path>
                  <a:path w="129540" h="55245">
                    <a:moveTo>
                      <a:pt x="82702" y="18656"/>
                    </a:moveTo>
                    <a:lnTo>
                      <a:pt x="81127" y="11798"/>
                    </a:lnTo>
                    <a:lnTo>
                      <a:pt x="77050" y="5702"/>
                    </a:lnTo>
                    <a:lnTo>
                      <a:pt x="75514" y="3403"/>
                    </a:lnTo>
                    <a:lnTo>
                      <a:pt x="75514" y="20320"/>
                    </a:lnTo>
                    <a:lnTo>
                      <a:pt x="75514" y="34925"/>
                    </a:lnTo>
                    <a:lnTo>
                      <a:pt x="74561" y="40398"/>
                    </a:lnTo>
                    <a:lnTo>
                      <a:pt x="70840" y="47688"/>
                    </a:lnTo>
                    <a:lnTo>
                      <a:pt x="68046" y="49517"/>
                    </a:lnTo>
                    <a:lnTo>
                      <a:pt x="60604" y="49517"/>
                    </a:lnTo>
                    <a:lnTo>
                      <a:pt x="57810" y="47688"/>
                    </a:lnTo>
                    <a:lnTo>
                      <a:pt x="54089" y="40398"/>
                    </a:lnTo>
                    <a:lnTo>
                      <a:pt x="53149" y="34925"/>
                    </a:lnTo>
                    <a:lnTo>
                      <a:pt x="53149" y="20320"/>
                    </a:lnTo>
                    <a:lnTo>
                      <a:pt x="54089" y="14833"/>
                    </a:lnTo>
                    <a:lnTo>
                      <a:pt x="57810" y="7531"/>
                    </a:lnTo>
                    <a:lnTo>
                      <a:pt x="60604" y="5702"/>
                    </a:lnTo>
                    <a:lnTo>
                      <a:pt x="68046" y="5702"/>
                    </a:lnTo>
                    <a:lnTo>
                      <a:pt x="70840" y="7531"/>
                    </a:lnTo>
                    <a:lnTo>
                      <a:pt x="74561" y="14833"/>
                    </a:lnTo>
                    <a:lnTo>
                      <a:pt x="75514" y="20320"/>
                    </a:lnTo>
                    <a:lnTo>
                      <a:pt x="75514" y="3403"/>
                    </a:lnTo>
                    <a:lnTo>
                      <a:pt x="74828" y="2374"/>
                    </a:lnTo>
                    <a:lnTo>
                      <a:pt x="70281" y="0"/>
                    </a:lnTo>
                    <a:lnTo>
                      <a:pt x="58343" y="0"/>
                    </a:lnTo>
                    <a:lnTo>
                      <a:pt x="53797" y="2374"/>
                    </a:lnTo>
                    <a:lnTo>
                      <a:pt x="47498" y="11798"/>
                    </a:lnTo>
                    <a:lnTo>
                      <a:pt x="45923" y="18656"/>
                    </a:lnTo>
                    <a:lnTo>
                      <a:pt x="45923" y="36588"/>
                    </a:lnTo>
                    <a:lnTo>
                      <a:pt x="47498" y="43434"/>
                    </a:lnTo>
                    <a:lnTo>
                      <a:pt x="53797" y="52857"/>
                    </a:lnTo>
                    <a:lnTo>
                      <a:pt x="58343" y="55219"/>
                    </a:lnTo>
                    <a:lnTo>
                      <a:pt x="70281" y="55219"/>
                    </a:lnTo>
                    <a:lnTo>
                      <a:pt x="74828" y="52857"/>
                    </a:lnTo>
                    <a:lnTo>
                      <a:pt x="77050" y="49517"/>
                    </a:lnTo>
                    <a:lnTo>
                      <a:pt x="81127" y="43434"/>
                    </a:lnTo>
                    <a:lnTo>
                      <a:pt x="82702" y="36588"/>
                    </a:lnTo>
                    <a:lnTo>
                      <a:pt x="82702" y="18656"/>
                    </a:lnTo>
                    <a:close/>
                  </a:path>
                  <a:path w="129540" h="55245">
                    <a:moveTo>
                      <a:pt x="129146" y="18656"/>
                    </a:moveTo>
                    <a:lnTo>
                      <a:pt x="127571" y="11798"/>
                    </a:lnTo>
                    <a:lnTo>
                      <a:pt x="123494" y="5702"/>
                    </a:lnTo>
                    <a:lnTo>
                      <a:pt x="121958" y="3403"/>
                    </a:lnTo>
                    <a:lnTo>
                      <a:pt x="121958" y="20320"/>
                    </a:lnTo>
                    <a:lnTo>
                      <a:pt x="121958" y="34925"/>
                    </a:lnTo>
                    <a:lnTo>
                      <a:pt x="121018" y="40398"/>
                    </a:lnTo>
                    <a:lnTo>
                      <a:pt x="117284" y="47688"/>
                    </a:lnTo>
                    <a:lnTo>
                      <a:pt x="114490" y="49517"/>
                    </a:lnTo>
                    <a:lnTo>
                      <a:pt x="107048" y="49517"/>
                    </a:lnTo>
                    <a:lnTo>
                      <a:pt x="104254" y="47688"/>
                    </a:lnTo>
                    <a:lnTo>
                      <a:pt x="100533" y="40398"/>
                    </a:lnTo>
                    <a:lnTo>
                      <a:pt x="99593" y="34925"/>
                    </a:lnTo>
                    <a:lnTo>
                      <a:pt x="99593" y="20320"/>
                    </a:lnTo>
                    <a:lnTo>
                      <a:pt x="100533" y="14833"/>
                    </a:lnTo>
                    <a:lnTo>
                      <a:pt x="104254" y="7531"/>
                    </a:lnTo>
                    <a:lnTo>
                      <a:pt x="107048" y="5702"/>
                    </a:lnTo>
                    <a:lnTo>
                      <a:pt x="114490" y="5702"/>
                    </a:lnTo>
                    <a:lnTo>
                      <a:pt x="117284" y="7531"/>
                    </a:lnTo>
                    <a:lnTo>
                      <a:pt x="121018" y="14833"/>
                    </a:lnTo>
                    <a:lnTo>
                      <a:pt x="121958" y="20320"/>
                    </a:lnTo>
                    <a:lnTo>
                      <a:pt x="121958" y="3403"/>
                    </a:lnTo>
                    <a:lnTo>
                      <a:pt x="121272" y="2374"/>
                    </a:lnTo>
                    <a:lnTo>
                      <a:pt x="116725" y="0"/>
                    </a:lnTo>
                    <a:lnTo>
                      <a:pt x="104787" y="0"/>
                    </a:lnTo>
                    <a:lnTo>
                      <a:pt x="100241" y="2374"/>
                    </a:lnTo>
                    <a:lnTo>
                      <a:pt x="93941" y="11798"/>
                    </a:lnTo>
                    <a:lnTo>
                      <a:pt x="92367" y="18656"/>
                    </a:lnTo>
                    <a:lnTo>
                      <a:pt x="92367" y="36588"/>
                    </a:lnTo>
                    <a:lnTo>
                      <a:pt x="93941" y="43434"/>
                    </a:lnTo>
                    <a:lnTo>
                      <a:pt x="100241" y="52857"/>
                    </a:lnTo>
                    <a:lnTo>
                      <a:pt x="104787" y="55219"/>
                    </a:lnTo>
                    <a:lnTo>
                      <a:pt x="116725" y="55219"/>
                    </a:lnTo>
                    <a:lnTo>
                      <a:pt x="121272" y="52857"/>
                    </a:lnTo>
                    <a:lnTo>
                      <a:pt x="123494" y="49517"/>
                    </a:lnTo>
                    <a:lnTo>
                      <a:pt x="127571" y="43434"/>
                    </a:lnTo>
                    <a:lnTo>
                      <a:pt x="129146" y="36588"/>
                    </a:lnTo>
                    <a:lnTo>
                      <a:pt x="129146" y="18656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20" name="object 508">
                <a:extLst>
                  <a:ext uri="{FF2B5EF4-FFF2-40B4-BE49-F238E27FC236}">
                    <a16:creationId xmlns:a16="http://schemas.microsoft.com/office/drawing/2014/main" id="{3A2E29D5-5DAD-C4CB-A8B0-1E16D247E4FE}"/>
                  </a:ext>
                </a:extLst>
              </p:cNvPr>
              <p:cNvSpPr/>
              <p:nvPr/>
            </p:nvSpPr>
            <p:spPr>
              <a:xfrm>
                <a:off x="6948157" y="7773822"/>
                <a:ext cx="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h="32384">
                    <a:moveTo>
                      <a:pt x="0" y="32194"/>
                    </a:moveTo>
                    <a:lnTo>
                      <a:pt x="0" y="0"/>
                    </a:lnTo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21" name="object 509">
                <a:extLst>
                  <a:ext uri="{FF2B5EF4-FFF2-40B4-BE49-F238E27FC236}">
                    <a16:creationId xmlns:a16="http://schemas.microsoft.com/office/drawing/2014/main" id="{B8D5426A-7705-61C0-18DA-A5ADE97C1F55}"/>
                  </a:ext>
                </a:extLst>
              </p:cNvPr>
              <p:cNvSpPr/>
              <p:nvPr/>
            </p:nvSpPr>
            <p:spPr>
              <a:xfrm>
                <a:off x="6883832" y="7839443"/>
                <a:ext cx="129539" cy="55244"/>
              </a:xfrm>
              <a:custGeom>
                <a:avLst/>
                <a:gdLst/>
                <a:ahLst/>
                <a:cxnLst/>
                <a:rect l="l" t="t" r="r" b="b"/>
                <a:pathLst>
                  <a:path w="129540" h="55245">
                    <a:moveTo>
                      <a:pt x="33794" y="48120"/>
                    </a:moveTo>
                    <a:lnTo>
                      <a:pt x="8674" y="48120"/>
                    </a:lnTo>
                    <a:lnTo>
                      <a:pt x="27216" y="29032"/>
                    </a:lnTo>
                    <a:lnTo>
                      <a:pt x="29972" y="25692"/>
                    </a:lnTo>
                    <a:lnTo>
                      <a:pt x="31470" y="23368"/>
                    </a:lnTo>
                    <a:lnTo>
                      <a:pt x="33108" y="19443"/>
                    </a:lnTo>
                    <a:lnTo>
                      <a:pt x="33515" y="17373"/>
                    </a:lnTo>
                    <a:lnTo>
                      <a:pt x="33515" y="10579"/>
                    </a:lnTo>
                    <a:lnTo>
                      <a:pt x="31877" y="6896"/>
                    </a:lnTo>
                    <a:lnTo>
                      <a:pt x="25311" y="1397"/>
                    </a:lnTo>
                    <a:lnTo>
                      <a:pt x="20916" y="0"/>
                    </a:lnTo>
                    <a:lnTo>
                      <a:pt x="13309" y="0"/>
                    </a:lnTo>
                    <a:lnTo>
                      <a:pt x="10998" y="304"/>
                    </a:lnTo>
                    <a:lnTo>
                      <a:pt x="5969" y="1485"/>
                    </a:lnTo>
                    <a:lnTo>
                      <a:pt x="3263" y="2374"/>
                    </a:lnTo>
                    <a:lnTo>
                      <a:pt x="355" y="3530"/>
                    </a:lnTo>
                    <a:lnTo>
                      <a:pt x="355" y="10807"/>
                    </a:lnTo>
                    <a:lnTo>
                      <a:pt x="3213" y="9220"/>
                    </a:lnTo>
                    <a:lnTo>
                      <a:pt x="5892" y="8026"/>
                    </a:lnTo>
                    <a:lnTo>
                      <a:pt x="10909" y="6464"/>
                    </a:lnTo>
                    <a:lnTo>
                      <a:pt x="13284" y="6070"/>
                    </a:lnTo>
                    <a:lnTo>
                      <a:pt x="18732" y="6070"/>
                    </a:lnTo>
                    <a:lnTo>
                      <a:pt x="21310" y="6959"/>
                    </a:lnTo>
                    <a:lnTo>
                      <a:pt x="25273" y="10515"/>
                    </a:lnTo>
                    <a:lnTo>
                      <a:pt x="26263" y="12827"/>
                    </a:lnTo>
                    <a:lnTo>
                      <a:pt x="26263" y="17386"/>
                    </a:lnTo>
                    <a:lnTo>
                      <a:pt x="0" y="48120"/>
                    </a:lnTo>
                    <a:lnTo>
                      <a:pt x="0" y="54190"/>
                    </a:lnTo>
                    <a:lnTo>
                      <a:pt x="33794" y="54190"/>
                    </a:lnTo>
                    <a:lnTo>
                      <a:pt x="33794" y="48120"/>
                    </a:lnTo>
                    <a:close/>
                  </a:path>
                  <a:path w="129540" h="55245">
                    <a:moveTo>
                      <a:pt x="81165" y="31559"/>
                    </a:moveTo>
                    <a:lnTo>
                      <a:pt x="79438" y="27152"/>
                    </a:lnTo>
                    <a:lnTo>
                      <a:pt x="72491" y="20637"/>
                    </a:lnTo>
                    <a:lnTo>
                      <a:pt x="67792" y="18999"/>
                    </a:lnTo>
                    <a:lnTo>
                      <a:pt x="61849" y="18999"/>
                    </a:lnTo>
                    <a:lnTo>
                      <a:pt x="58712" y="19278"/>
                    </a:lnTo>
                    <a:lnTo>
                      <a:pt x="55575" y="20066"/>
                    </a:lnTo>
                    <a:lnTo>
                      <a:pt x="55575" y="7035"/>
                    </a:lnTo>
                    <a:lnTo>
                      <a:pt x="77241" y="7035"/>
                    </a:lnTo>
                    <a:lnTo>
                      <a:pt x="77241" y="965"/>
                    </a:lnTo>
                    <a:lnTo>
                      <a:pt x="48983" y="965"/>
                    </a:lnTo>
                    <a:lnTo>
                      <a:pt x="48983" y="27711"/>
                    </a:lnTo>
                    <a:lnTo>
                      <a:pt x="50977" y="26797"/>
                    </a:lnTo>
                    <a:lnTo>
                      <a:pt x="52933" y="26136"/>
                    </a:lnTo>
                    <a:lnTo>
                      <a:pt x="56756" y="25273"/>
                    </a:lnTo>
                    <a:lnTo>
                      <a:pt x="58674" y="25069"/>
                    </a:lnTo>
                    <a:lnTo>
                      <a:pt x="64719" y="25069"/>
                    </a:lnTo>
                    <a:lnTo>
                      <a:pt x="67970" y="26149"/>
                    </a:lnTo>
                    <a:lnTo>
                      <a:pt x="72771" y="30480"/>
                    </a:lnTo>
                    <a:lnTo>
                      <a:pt x="73964" y="33401"/>
                    </a:lnTo>
                    <a:lnTo>
                      <a:pt x="73964" y="40817"/>
                    </a:lnTo>
                    <a:lnTo>
                      <a:pt x="72771" y="43751"/>
                    </a:lnTo>
                    <a:lnTo>
                      <a:pt x="67970" y="48082"/>
                    </a:lnTo>
                    <a:lnTo>
                      <a:pt x="64719" y="49161"/>
                    </a:lnTo>
                    <a:lnTo>
                      <a:pt x="58051" y="49161"/>
                    </a:lnTo>
                    <a:lnTo>
                      <a:pt x="55651" y="48882"/>
                    </a:lnTo>
                    <a:lnTo>
                      <a:pt x="51092" y="47739"/>
                    </a:lnTo>
                    <a:lnTo>
                      <a:pt x="48882" y="46875"/>
                    </a:lnTo>
                    <a:lnTo>
                      <a:pt x="46736" y="45707"/>
                    </a:lnTo>
                    <a:lnTo>
                      <a:pt x="46736" y="52933"/>
                    </a:lnTo>
                    <a:lnTo>
                      <a:pt x="49199" y="53708"/>
                    </a:lnTo>
                    <a:lnTo>
                      <a:pt x="51600" y="54279"/>
                    </a:lnTo>
                    <a:lnTo>
                      <a:pt x="56235" y="55029"/>
                    </a:lnTo>
                    <a:lnTo>
                      <a:pt x="58521" y="55219"/>
                    </a:lnTo>
                    <a:lnTo>
                      <a:pt x="67233" y="55219"/>
                    </a:lnTo>
                    <a:lnTo>
                      <a:pt x="72263" y="53632"/>
                    </a:lnTo>
                    <a:lnTo>
                      <a:pt x="79387" y="47294"/>
                    </a:lnTo>
                    <a:lnTo>
                      <a:pt x="81165" y="42837"/>
                    </a:lnTo>
                    <a:lnTo>
                      <a:pt x="81165" y="31559"/>
                    </a:lnTo>
                    <a:close/>
                  </a:path>
                  <a:path w="129540" h="55245">
                    <a:moveTo>
                      <a:pt x="129146" y="18656"/>
                    </a:moveTo>
                    <a:lnTo>
                      <a:pt x="127571" y="11798"/>
                    </a:lnTo>
                    <a:lnTo>
                      <a:pt x="123494" y="5702"/>
                    </a:lnTo>
                    <a:lnTo>
                      <a:pt x="121958" y="3403"/>
                    </a:lnTo>
                    <a:lnTo>
                      <a:pt x="121958" y="20320"/>
                    </a:lnTo>
                    <a:lnTo>
                      <a:pt x="121958" y="34925"/>
                    </a:lnTo>
                    <a:lnTo>
                      <a:pt x="121005" y="40398"/>
                    </a:lnTo>
                    <a:lnTo>
                      <a:pt x="117284" y="47688"/>
                    </a:lnTo>
                    <a:lnTo>
                      <a:pt x="114490" y="49517"/>
                    </a:lnTo>
                    <a:lnTo>
                      <a:pt x="107048" y="49517"/>
                    </a:lnTo>
                    <a:lnTo>
                      <a:pt x="104254" y="47688"/>
                    </a:lnTo>
                    <a:lnTo>
                      <a:pt x="100533" y="40398"/>
                    </a:lnTo>
                    <a:lnTo>
                      <a:pt x="99593" y="34925"/>
                    </a:lnTo>
                    <a:lnTo>
                      <a:pt x="99593" y="20320"/>
                    </a:lnTo>
                    <a:lnTo>
                      <a:pt x="100533" y="14833"/>
                    </a:lnTo>
                    <a:lnTo>
                      <a:pt x="104254" y="7531"/>
                    </a:lnTo>
                    <a:lnTo>
                      <a:pt x="107048" y="5702"/>
                    </a:lnTo>
                    <a:lnTo>
                      <a:pt x="114490" y="5702"/>
                    </a:lnTo>
                    <a:lnTo>
                      <a:pt x="117284" y="7531"/>
                    </a:lnTo>
                    <a:lnTo>
                      <a:pt x="121005" y="14833"/>
                    </a:lnTo>
                    <a:lnTo>
                      <a:pt x="121958" y="20320"/>
                    </a:lnTo>
                    <a:lnTo>
                      <a:pt x="121958" y="3403"/>
                    </a:lnTo>
                    <a:lnTo>
                      <a:pt x="121272" y="2374"/>
                    </a:lnTo>
                    <a:lnTo>
                      <a:pt x="116725" y="0"/>
                    </a:lnTo>
                    <a:lnTo>
                      <a:pt x="104787" y="0"/>
                    </a:lnTo>
                    <a:lnTo>
                      <a:pt x="100241" y="2374"/>
                    </a:lnTo>
                    <a:lnTo>
                      <a:pt x="93941" y="11798"/>
                    </a:lnTo>
                    <a:lnTo>
                      <a:pt x="92367" y="18656"/>
                    </a:lnTo>
                    <a:lnTo>
                      <a:pt x="92367" y="36588"/>
                    </a:lnTo>
                    <a:lnTo>
                      <a:pt x="93941" y="43434"/>
                    </a:lnTo>
                    <a:lnTo>
                      <a:pt x="100241" y="52857"/>
                    </a:lnTo>
                    <a:lnTo>
                      <a:pt x="104787" y="55219"/>
                    </a:lnTo>
                    <a:lnTo>
                      <a:pt x="116725" y="55219"/>
                    </a:lnTo>
                    <a:lnTo>
                      <a:pt x="121272" y="52857"/>
                    </a:lnTo>
                    <a:lnTo>
                      <a:pt x="123494" y="49517"/>
                    </a:lnTo>
                    <a:lnTo>
                      <a:pt x="127571" y="43434"/>
                    </a:lnTo>
                    <a:lnTo>
                      <a:pt x="129146" y="36588"/>
                    </a:lnTo>
                    <a:lnTo>
                      <a:pt x="129146" y="18656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22" name="object 510">
                <a:extLst>
                  <a:ext uri="{FF2B5EF4-FFF2-40B4-BE49-F238E27FC236}">
                    <a16:creationId xmlns:a16="http://schemas.microsoft.com/office/drawing/2014/main" id="{D34F192D-FE28-9121-4270-B878242F3593}"/>
                  </a:ext>
                </a:extLst>
              </p:cNvPr>
              <p:cNvSpPr/>
              <p:nvPr/>
            </p:nvSpPr>
            <p:spPr>
              <a:xfrm>
                <a:off x="4460392" y="7111364"/>
                <a:ext cx="2487930" cy="694690"/>
              </a:xfrm>
              <a:custGeom>
                <a:avLst/>
                <a:gdLst/>
                <a:ahLst/>
                <a:cxnLst/>
                <a:rect l="l" t="t" r="r" b="b"/>
                <a:pathLst>
                  <a:path w="2487929" h="694690">
                    <a:moveTo>
                      <a:pt x="0" y="0"/>
                    </a:moveTo>
                    <a:lnTo>
                      <a:pt x="2487764" y="0"/>
                    </a:lnTo>
                    <a:lnTo>
                      <a:pt x="2487764" y="694651"/>
                    </a:lnTo>
                    <a:lnTo>
                      <a:pt x="0" y="694651"/>
                    </a:lnTo>
                    <a:lnTo>
                      <a:pt x="0" y="0"/>
                    </a:lnTo>
                    <a:close/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23" name="object 511">
                <a:extLst>
                  <a:ext uri="{FF2B5EF4-FFF2-40B4-BE49-F238E27FC236}">
                    <a16:creationId xmlns:a16="http://schemas.microsoft.com/office/drawing/2014/main" id="{96D5E28B-0955-A121-68A4-2FAD16BF57BF}"/>
                  </a:ext>
                </a:extLst>
              </p:cNvPr>
              <p:cNvSpPr/>
              <p:nvPr/>
            </p:nvSpPr>
            <p:spPr>
              <a:xfrm>
                <a:off x="5002453" y="7111364"/>
                <a:ext cx="1602740" cy="694690"/>
              </a:xfrm>
              <a:custGeom>
                <a:avLst/>
                <a:gdLst/>
                <a:ahLst/>
                <a:cxnLst/>
                <a:rect l="l" t="t" r="r" b="b"/>
                <a:pathLst>
                  <a:path w="1602740" h="694690">
                    <a:moveTo>
                      <a:pt x="0" y="694651"/>
                    </a:moveTo>
                    <a:lnTo>
                      <a:pt x="0" y="0"/>
                    </a:lnTo>
                  </a:path>
                  <a:path w="1602740" h="694690">
                    <a:moveTo>
                      <a:pt x="1602130" y="694651"/>
                    </a:moveTo>
                    <a:lnTo>
                      <a:pt x="1602130" y="0"/>
                    </a:lnTo>
                  </a:path>
                </a:pathLst>
              </a:custGeom>
              <a:ln w="13690">
                <a:solidFill>
                  <a:srgbClr val="000000"/>
                </a:solidFill>
                <a:prstDash val="dot"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pic>
            <p:nvPicPr>
              <p:cNvPr id="1724" name="object 512">
                <a:extLst>
                  <a:ext uri="{FF2B5EF4-FFF2-40B4-BE49-F238E27FC236}">
                    <a16:creationId xmlns:a16="http://schemas.microsoft.com/office/drawing/2014/main" id="{18327BEB-2925-0F3D-D759-DA6A19B2109E}"/>
                  </a:ext>
                </a:extLst>
              </p:cNvPr>
              <p:cNvPicPr/>
              <p:nvPr/>
            </p:nvPicPr>
            <p:blipFill>
              <a:blip r:embed="rId11" cstate="print"/>
              <a:stretch>
                <a:fillRect/>
              </a:stretch>
            </p:blipFill>
            <p:spPr>
              <a:xfrm>
                <a:off x="4196003" y="7174852"/>
                <a:ext cx="66649" cy="567461"/>
              </a:xfrm>
              <a:prstGeom prst="rect">
                <a:avLst/>
              </a:prstGeom>
            </p:spPr>
          </p:pic>
          <p:sp>
            <p:nvSpPr>
              <p:cNvPr id="1725" name="object 513">
                <a:extLst>
                  <a:ext uri="{FF2B5EF4-FFF2-40B4-BE49-F238E27FC236}">
                    <a16:creationId xmlns:a16="http://schemas.microsoft.com/office/drawing/2014/main" id="{B9EEFF00-99B7-2826-8CA6-2C106D0031FC}"/>
                  </a:ext>
                </a:extLst>
              </p:cNvPr>
              <p:cNvSpPr/>
              <p:nvPr/>
            </p:nvSpPr>
            <p:spPr>
              <a:xfrm>
                <a:off x="4460392" y="7458379"/>
                <a:ext cx="2487930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87929">
                    <a:moveTo>
                      <a:pt x="0" y="0"/>
                    </a:moveTo>
                    <a:lnTo>
                      <a:pt x="2487764" y="0"/>
                    </a:lnTo>
                  </a:path>
                </a:pathLst>
              </a:custGeom>
              <a:ln w="6845">
                <a:solidFill>
                  <a:srgbClr val="DAD7CB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26" name="object 514">
                <a:extLst>
                  <a:ext uri="{FF2B5EF4-FFF2-40B4-BE49-F238E27FC236}">
                    <a16:creationId xmlns:a16="http://schemas.microsoft.com/office/drawing/2014/main" id="{0117C573-9EC9-278F-B4B5-AD6357363653}"/>
                  </a:ext>
                </a:extLst>
              </p:cNvPr>
              <p:cNvSpPr/>
              <p:nvPr/>
            </p:nvSpPr>
            <p:spPr>
              <a:xfrm>
                <a:off x="4495304" y="7111364"/>
                <a:ext cx="0" cy="118745"/>
              </a:xfrm>
              <a:custGeom>
                <a:avLst/>
                <a:gdLst/>
                <a:ahLst/>
                <a:cxnLst/>
                <a:rect l="l" t="t" r="r" b="b"/>
                <a:pathLst>
                  <a:path h="118745">
                    <a:moveTo>
                      <a:pt x="0" y="11836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27" name="object 515">
                <a:extLst>
                  <a:ext uri="{FF2B5EF4-FFF2-40B4-BE49-F238E27FC236}">
                    <a16:creationId xmlns:a16="http://schemas.microsoft.com/office/drawing/2014/main" id="{83E9CD51-E113-8A00-F318-A9625C5C77FA}"/>
                  </a:ext>
                </a:extLst>
              </p:cNvPr>
              <p:cNvSpPr/>
              <p:nvPr/>
            </p:nvSpPr>
            <p:spPr>
              <a:xfrm>
                <a:off x="4479531" y="722972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28" name="object 516">
                <a:extLst>
                  <a:ext uri="{FF2B5EF4-FFF2-40B4-BE49-F238E27FC236}">
                    <a16:creationId xmlns:a16="http://schemas.microsoft.com/office/drawing/2014/main" id="{B2D43BD4-9A26-42E4-4F4C-C53482D808F9}"/>
                  </a:ext>
                </a:extLst>
              </p:cNvPr>
              <p:cNvSpPr/>
              <p:nvPr/>
            </p:nvSpPr>
            <p:spPr>
              <a:xfrm>
                <a:off x="4534992" y="7188034"/>
                <a:ext cx="0" cy="182880"/>
              </a:xfrm>
              <a:custGeom>
                <a:avLst/>
                <a:gdLst/>
                <a:ahLst/>
                <a:cxnLst/>
                <a:rect l="l" t="t" r="r" b="b"/>
                <a:pathLst>
                  <a:path h="182879">
                    <a:moveTo>
                      <a:pt x="0" y="18268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29" name="object 517">
                <a:extLst>
                  <a:ext uri="{FF2B5EF4-FFF2-40B4-BE49-F238E27FC236}">
                    <a16:creationId xmlns:a16="http://schemas.microsoft.com/office/drawing/2014/main" id="{DAF3CFFB-7D33-3574-0E70-826FB1581F39}"/>
                  </a:ext>
                </a:extLst>
              </p:cNvPr>
              <p:cNvSpPr/>
              <p:nvPr/>
            </p:nvSpPr>
            <p:spPr>
              <a:xfrm>
                <a:off x="4519269" y="737072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30" name="object 518">
                <a:extLst>
                  <a:ext uri="{FF2B5EF4-FFF2-40B4-BE49-F238E27FC236}">
                    <a16:creationId xmlns:a16="http://schemas.microsoft.com/office/drawing/2014/main" id="{B89B637B-6482-D07A-1106-480E5C4211CE}"/>
                  </a:ext>
                </a:extLst>
              </p:cNvPr>
              <p:cNvSpPr/>
              <p:nvPr/>
            </p:nvSpPr>
            <p:spPr>
              <a:xfrm>
                <a:off x="4519269" y="718803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31" name="object 519">
                <a:extLst>
                  <a:ext uri="{FF2B5EF4-FFF2-40B4-BE49-F238E27FC236}">
                    <a16:creationId xmlns:a16="http://schemas.microsoft.com/office/drawing/2014/main" id="{8682FB05-636F-8CC7-20A9-0686E1E08036}"/>
                  </a:ext>
                </a:extLst>
              </p:cNvPr>
              <p:cNvSpPr/>
              <p:nvPr/>
            </p:nvSpPr>
            <p:spPr>
              <a:xfrm>
                <a:off x="4554829" y="7276312"/>
                <a:ext cx="0" cy="154940"/>
              </a:xfrm>
              <a:custGeom>
                <a:avLst/>
                <a:gdLst/>
                <a:ahLst/>
                <a:cxnLst/>
                <a:rect l="l" t="t" r="r" b="b"/>
                <a:pathLst>
                  <a:path h="154940">
                    <a:moveTo>
                      <a:pt x="0" y="154686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32" name="object 520">
                <a:extLst>
                  <a:ext uri="{FF2B5EF4-FFF2-40B4-BE49-F238E27FC236}">
                    <a16:creationId xmlns:a16="http://schemas.microsoft.com/office/drawing/2014/main" id="{71D362EC-4E8A-B369-CC0A-F2F8EB8DD47B}"/>
                  </a:ext>
                </a:extLst>
              </p:cNvPr>
              <p:cNvSpPr/>
              <p:nvPr/>
            </p:nvSpPr>
            <p:spPr>
              <a:xfrm>
                <a:off x="4539107" y="743099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33" name="object 521">
                <a:extLst>
                  <a:ext uri="{FF2B5EF4-FFF2-40B4-BE49-F238E27FC236}">
                    <a16:creationId xmlns:a16="http://schemas.microsoft.com/office/drawing/2014/main" id="{4D8CF0AE-0FB2-FE52-16DC-CAD01DA1E064}"/>
                  </a:ext>
                </a:extLst>
              </p:cNvPr>
              <p:cNvSpPr/>
              <p:nvPr/>
            </p:nvSpPr>
            <p:spPr>
              <a:xfrm>
                <a:off x="4539107" y="727631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34" name="object 522">
                <a:extLst>
                  <a:ext uri="{FF2B5EF4-FFF2-40B4-BE49-F238E27FC236}">
                    <a16:creationId xmlns:a16="http://schemas.microsoft.com/office/drawing/2014/main" id="{98096D88-3157-3380-70A0-2704ECA5847E}"/>
                  </a:ext>
                </a:extLst>
              </p:cNvPr>
              <p:cNvSpPr/>
              <p:nvPr/>
            </p:nvSpPr>
            <p:spPr>
              <a:xfrm>
                <a:off x="4574730" y="7361161"/>
                <a:ext cx="0" cy="136525"/>
              </a:xfrm>
              <a:custGeom>
                <a:avLst/>
                <a:gdLst/>
                <a:ahLst/>
                <a:cxnLst/>
                <a:rect l="l" t="t" r="r" b="b"/>
                <a:pathLst>
                  <a:path h="136525">
                    <a:moveTo>
                      <a:pt x="0" y="13619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35" name="object 523">
                <a:extLst>
                  <a:ext uri="{FF2B5EF4-FFF2-40B4-BE49-F238E27FC236}">
                    <a16:creationId xmlns:a16="http://schemas.microsoft.com/office/drawing/2014/main" id="{ED3913FC-4217-1398-C9D5-2F6979BC88C4}"/>
                  </a:ext>
                </a:extLst>
              </p:cNvPr>
              <p:cNvSpPr/>
              <p:nvPr/>
            </p:nvSpPr>
            <p:spPr>
              <a:xfrm>
                <a:off x="4558957" y="749735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36" name="object 524">
                <a:extLst>
                  <a:ext uri="{FF2B5EF4-FFF2-40B4-BE49-F238E27FC236}">
                    <a16:creationId xmlns:a16="http://schemas.microsoft.com/office/drawing/2014/main" id="{86804AA9-EBD6-5AD7-F21D-F848B32EBDF2}"/>
                  </a:ext>
                </a:extLst>
              </p:cNvPr>
              <p:cNvSpPr/>
              <p:nvPr/>
            </p:nvSpPr>
            <p:spPr>
              <a:xfrm>
                <a:off x="4558957" y="736116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37" name="object 525">
                <a:extLst>
                  <a:ext uri="{FF2B5EF4-FFF2-40B4-BE49-F238E27FC236}">
                    <a16:creationId xmlns:a16="http://schemas.microsoft.com/office/drawing/2014/main" id="{6A5206EB-937A-1EAC-2A19-83391F09040B}"/>
                  </a:ext>
                </a:extLst>
              </p:cNvPr>
              <p:cNvSpPr/>
              <p:nvPr/>
            </p:nvSpPr>
            <p:spPr>
              <a:xfrm>
                <a:off x="4594568" y="7488465"/>
                <a:ext cx="0" cy="121920"/>
              </a:xfrm>
              <a:custGeom>
                <a:avLst/>
                <a:gdLst/>
                <a:ahLst/>
                <a:cxnLst/>
                <a:rect l="l" t="t" r="r" b="b"/>
                <a:pathLst>
                  <a:path h="121920">
                    <a:moveTo>
                      <a:pt x="0" y="12180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38" name="object 526">
                <a:extLst>
                  <a:ext uri="{FF2B5EF4-FFF2-40B4-BE49-F238E27FC236}">
                    <a16:creationId xmlns:a16="http://schemas.microsoft.com/office/drawing/2014/main" id="{439F0D22-5F73-CD38-D610-1C0DAF81F4FC}"/>
                  </a:ext>
                </a:extLst>
              </p:cNvPr>
              <p:cNvSpPr/>
              <p:nvPr/>
            </p:nvSpPr>
            <p:spPr>
              <a:xfrm>
                <a:off x="4578794" y="761027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39" name="object 527">
                <a:extLst>
                  <a:ext uri="{FF2B5EF4-FFF2-40B4-BE49-F238E27FC236}">
                    <a16:creationId xmlns:a16="http://schemas.microsoft.com/office/drawing/2014/main" id="{0DC21EB0-4656-8964-BE20-5458391A79AA}"/>
                  </a:ext>
                </a:extLst>
              </p:cNvPr>
              <p:cNvSpPr/>
              <p:nvPr/>
            </p:nvSpPr>
            <p:spPr>
              <a:xfrm>
                <a:off x="4578794" y="748846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40" name="object 528">
                <a:extLst>
                  <a:ext uri="{FF2B5EF4-FFF2-40B4-BE49-F238E27FC236}">
                    <a16:creationId xmlns:a16="http://schemas.microsoft.com/office/drawing/2014/main" id="{773A3FA6-DA69-B452-7E87-682FA0A228A9}"/>
                  </a:ext>
                </a:extLst>
              </p:cNvPr>
              <p:cNvSpPr/>
              <p:nvPr/>
            </p:nvSpPr>
            <p:spPr>
              <a:xfrm>
                <a:off x="4614405" y="7345451"/>
                <a:ext cx="0" cy="111125"/>
              </a:xfrm>
              <a:custGeom>
                <a:avLst/>
                <a:gdLst/>
                <a:ahLst/>
                <a:cxnLst/>
                <a:rect l="l" t="t" r="r" b="b"/>
                <a:pathLst>
                  <a:path h="111125">
                    <a:moveTo>
                      <a:pt x="0" y="110832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41" name="object 529">
                <a:extLst>
                  <a:ext uri="{FF2B5EF4-FFF2-40B4-BE49-F238E27FC236}">
                    <a16:creationId xmlns:a16="http://schemas.microsoft.com/office/drawing/2014/main" id="{B31773D1-C6A8-BEC8-11CC-CA1A6A76BABF}"/>
                  </a:ext>
                </a:extLst>
              </p:cNvPr>
              <p:cNvSpPr/>
              <p:nvPr/>
            </p:nvSpPr>
            <p:spPr>
              <a:xfrm>
                <a:off x="4598695" y="745628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42" name="object 530">
                <a:extLst>
                  <a:ext uri="{FF2B5EF4-FFF2-40B4-BE49-F238E27FC236}">
                    <a16:creationId xmlns:a16="http://schemas.microsoft.com/office/drawing/2014/main" id="{311B3886-825D-E86A-63CD-4967C142D47E}"/>
                  </a:ext>
                </a:extLst>
              </p:cNvPr>
              <p:cNvSpPr/>
              <p:nvPr/>
            </p:nvSpPr>
            <p:spPr>
              <a:xfrm>
                <a:off x="4598695" y="734545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43" name="object 531">
                <a:extLst>
                  <a:ext uri="{FF2B5EF4-FFF2-40B4-BE49-F238E27FC236}">
                    <a16:creationId xmlns:a16="http://schemas.microsoft.com/office/drawing/2014/main" id="{7ADB1AA8-AF23-19BD-D33E-163B41736A2B}"/>
                  </a:ext>
                </a:extLst>
              </p:cNvPr>
              <p:cNvSpPr/>
              <p:nvPr/>
            </p:nvSpPr>
            <p:spPr>
              <a:xfrm>
                <a:off x="4634230" y="7487081"/>
                <a:ext cx="0" cy="102870"/>
              </a:xfrm>
              <a:custGeom>
                <a:avLst/>
                <a:gdLst/>
                <a:ahLst/>
                <a:cxnLst/>
                <a:rect l="l" t="t" r="r" b="b"/>
                <a:pathLst>
                  <a:path h="102870">
                    <a:moveTo>
                      <a:pt x="0" y="102666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44" name="object 532">
                <a:extLst>
                  <a:ext uri="{FF2B5EF4-FFF2-40B4-BE49-F238E27FC236}">
                    <a16:creationId xmlns:a16="http://schemas.microsoft.com/office/drawing/2014/main" id="{9B759FFA-0EEE-6B9A-61E6-AB108CB44B32}"/>
                  </a:ext>
                </a:extLst>
              </p:cNvPr>
              <p:cNvSpPr/>
              <p:nvPr/>
            </p:nvSpPr>
            <p:spPr>
              <a:xfrm>
                <a:off x="4618520" y="758974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45" name="object 533">
                <a:extLst>
                  <a:ext uri="{FF2B5EF4-FFF2-40B4-BE49-F238E27FC236}">
                    <a16:creationId xmlns:a16="http://schemas.microsoft.com/office/drawing/2014/main" id="{7EDA374C-1A30-1FFE-DDA5-D9E6CC1906AA}"/>
                  </a:ext>
                </a:extLst>
              </p:cNvPr>
              <p:cNvSpPr/>
              <p:nvPr/>
            </p:nvSpPr>
            <p:spPr>
              <a:xfrm>
                <a:off x="4618520" y="748708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46" name="object 534">
                <a:extLst>
                  <a:ext uri="{FF2B5EF4-FFF2-40B4-BE49-F238E27FC236}">
                    <a16:creationId xmlns:a16="http://schemas.microsoft.com/office/drawing/2014/main" id="{4270E3BA-353E-C92B-A910-1E4ED7B4CC71}"/>
                  </a:ext>
                </a:extLst>
              </p:cNvPr>
              <p:cNvSpPr/>
              <p:nvPr/>
            </p:nvSpPr>
            <p:spPr>
              <a:xfrm>
                <a:off x="4654753" y="7464526"/>
                <a:ext cx="0" cy="95885"/>
              </a:xfrm>
              <a:custGeom>
                <a:avLst/>
                <a:gdLst/>
                <a:ahLst/>
                <a:cxnLst/>
                <a:rect l="l" t="t" r="r" b="b"/>
                <a:pathLst>
                  <a:path h="95884">
                    <a:moveTo>
                      <a:pt x="0" y="9580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47" name="object 535">
                <a:extLst>
                  <a:ext uri="{FF2B5EF4-FFF2-40B4-BE49-F238E27FC236}">
                    <a16:creationId xmlns:a16="http://schemas.microsoft.com/office/drawing/2014/main" id="{AA7950DE-3A08-EEDA-1553-C3B0F5DD4E8E}"/>
                  </a:ext>
                </a:extLst>
              </p:cNvPr>
              <p:cNvSpPr/>
              <p:nvPr/>
            </p:nvSpPr>
            <p:spPr>
              <a:xfrm>
                <a:off x="4639043" y="756033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48" name="object 536">
                <a:extLst>
                  <a:ext uri="{FF2B5EF4-FFF2-40B4-BE49-F238E27FC236}">
                    <a16:creationId xmlns:a16="http://schemas.microsoft.com/office/drawing/2014/main" id="{F9CFF2D0-3E2C-5CBA-FD92-E84427AB7861}"/>
                  </a:ext>
                </a:extLst>
              </p:cNvPr>
              <p:cNvSpPr/>
              <p:nvPr/>
            </p:nvSpPr>
            <p:spPr>
              <a:xfrm>
                <a:off x="4639043" y="746452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49" name="object 537">
                <a:extLst>
                  <a:ext uri="{FF2B5EF4-FFF2-40B4-BE49-F238E27FC236}">
                    <a16:creationId xmlns:a16="http://schemas.microsoft.com/office/drawing/2014/main" id="{188CC842-21FE-FCC5-AA35-44DC0A4EE609}"/>
                  </a:ext>
                </a:extLst>
              </p:cNvPr>
              <p:cNvSpPr/>
              <p:nvPr/>
            </p:nvSpPr>
            <p:spPr>
              <a:xfrm>
                <a:off x="4674578" y="7445324"/>
                <a:ext cx="0" cy="90805"/>
              </a:xfrm>
              <a:custGeom>
                <a:avLst/>
                <a:gdLst/>
                <a:ahLst/>
                <a:cxnLst/>
                <a:rect l="l" t="t" r="r" b="b"/>
                <a:pathLst>
                  <a:path h="90804">
                    <a:moveTo>
                      <a:pt x="0" y="9034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50" name="object 538">
                <a:extLst>
                  <a:ext uri="{FF2B5EF4-FFF2-40B4-BE49-F238E27FC236}">
                    <a16:creationId xmlns:a16="http://schemas.microsoft.com/office/drawing/2014/main" id="{663C69D5-386B-764A-773A-BF8897CD1C11}"/>
                  </a:ext>
                </a:extLst>
              </p:cNvPr>
              <p:cNvSpPr/>
              <p:nvPr/>
            </p:nvSpPr>
            <p:spPr>
              <a:xfrm>
                <a:off x="4658868" y="753567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51" name="object 539">
                <a:extLst>
                  <a:ext uri="{FF2B5EF4-FFF2-40B4-BE49-F238E27FC236}">
                    <a16:creationId xmlns:a16="http://schemas.microsoft.com/office/drawing/2014/main" id="{92F5014B-2706-67ED-E3EA-7B215E41B642}"/>
                  </a:ext>
                </a:extLst>
              </p:cNvPr>
              <p:cNvSpPr/>
              <p:nvPr/>
            </p:nvSpPr>
            <p:spPr>
              <a:xfrm>
                <a:off x="4658868" y="744532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52" name="object 540">
                <a:extLst>
                  <a:ext uri="{FF2B5EF4-FFF2-40B4-BE49-F238E27FC236}">
                    <a16:creationId xmlns:a16="http://schemas.microsoft.com/office/drawing/2014/main" id="{9611AC90-A435-F492-2277-065D9FF0A634}"/>
                  </a:ext>
                </a:extLst>
              </p:cNvPr>
              <p:cNvSpPr/>
              <p:nvPr/>
            </p:nvSpPr>
            <p:spPr>
              <a:xfrm>
                <a:off x="4694491" y="7439875"/>
                <a:ext cx="0" cy="85725"/>
              </a:xfrm>
              <a:custGeom>
                <a:avLst/>
                <a:gdLst/>
                <a:ahLst/>
                <a:cxnLst/>
                <a:rect l="l" t="t" r="r" b="b"/>
                <a:pathLst>
                  <a:path h="85725">
                    <a:moveTo>
                      <a:pt x="0" y="8555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53" name="object 541">
                <a:extLst>
                  <a:ext uri="{FF2B5EF4-FFF2-40B4-BE49-F238E27FC236}">
                    <a16:creationId xmlns:a16="http://schemas.microsoft.com/office/drawing/2014/main" id="{FF8B2051-A09A-E2F2-3A8F-3FD2F69D2935}"/>
                  </a:ext>
                </a:extLst>
              </p:cNvPr>
              <p:cNvSpPr/>
              <p:nvPr/>
            </p:nvSpPr>
            <p:spPr>
              <a:xfrm>
                <a:off x="4678705" y="752543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54" name="object 542">
                <a:extLst>
                  <a:ext uri="{FF2B5EF4-FFF2-40B4-BE49-F238E27FC236}">
                    <a16:creationId xmlns:a16="http://schemas.microsoft.com/office/drawing/2014/main" id="{6149AC0B-A111-EC0A-8733-67F75FF8494D}"/>
                  </a:ext>
                </a:extLst>
              </p:cNvPr>
              <p:cNvSpPr/>
              <p:nvPr/>
            </p:nvSpPr>
            <p:spPr>
              <a:xfrm>
                <a:off x="4678705" y="743987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55" name="object 543">
                <a:extLst>
                  <a:ext uri="{FF2B5EF4-FFF2-40B4-BE49-F238E27FC236}">
                    <a16:creationId xmlns:a16="http://schemas.microsoft.com/office/drawing/2014/main" id="{FDB4ED3D-70CD-5B39-B4B3-7B88D5F744C7}"/>
                  </a:ext>
                </a:extLst>
              </p:cNvPr>
              <p:cNvSpPr/>
              <p:nvPr/>
            </p:nvSpPr>
            <p:spPr>
              <a:xfrm>
                <a:off x="4714329" y="7456982"/>
                <a:ext cx="0" cy="81280"/>
              </a:xfrm>
              <a:custGeom>
                <a:avLst/>
                <a:gdLst/>
                <a:ahLst/>
                <a:cxnLst/>
                <a:rect l="l" t="t" r="r" b="b"/>
                <a:pathLst>
                  <a:path h="81279">
                    <a:moveTo>
                      <a:pt x="0" y="8072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56" name="object 544">
                <a:extLst>
                  <a:ext uri="{FF2B5EF4-FFF2-40B4-BE49-F238E27FC236}">
                    <a16:creationId xmlns:a16="http://schemas.microsoft.com/office/drawing/2014/main" id="{22D48BEF-941C-DC62-5362-3F9E17C94A2B}"/>
                  </a:ext>
                </a:extLst>
              </p:cNvPr>
              <p:cNvSpPr/>
              <p:nvPr/>
            </p:nvSpPr>
            <p:spPr>
              <a:xfrm>
                <a:off x="4698542" y="753770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57" name="object 545">
                <a:extLst>
                  <a:ext uri="{FF2B5EF4-FFF2-40B4-BE49-F238E27FC236}">
                    <a16:creationId xmlns:a16="http://schemas.microsoft.com/office/drawing/2014/main" id="{B6D90B64-6093-BD82-A432-7A3A6437BDA6}"/>
                  </a:ext>
                </a:extLst>
              </p:cNvPr>
              <p:cNvSpPr/>
              <p:nvPr/>
            </p:nvSpPr>
            <p:spPr>
              <a:xfrm>
                <a:off x="4698542" y="745698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58" name="object 546">
                <a:extLst>
                  <a:ext uri="{FF2B5EF4-FFF2-40B4-BE49-F238E27FC236}">
                    <a16:creationId xmlns:a16="http://schemas.microsoft.com/office/drawing/2014/main" id="{0364F342-CBE1-3E4E-134C-616CAD4B1AD5}"/>
                  </a:ext>
                </a:extLst>
              </p:cNvPr>
              <p:cNvSpPr/>
              <p:nvPr/>
            </p:nvSpPr>
            <p:spPr>
              <a:xfrm>
                <a:off x="4734166" y="7457681"/>
                <a:ext cx="0" cy="77470"/>
              </a:xfrm>
              <a:custGeom>
                <a:avLst/>
                <a:gdLst/>
                <a:ahLst/>
                <a:cxnLst/>
                <a:rect l="l" t="t" r="r" b="b"/>
                <a:pathLst>
                  <a:path h="77470">
                    <a:moveTo>
                      <a:pt x="0" y="7730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59" name="object 547">
                <a:extLst>
                  <a:ext uri="{FF2B5EF4-FFF2-40B4-BE49-F238E27FC236}">
                    <a16:creationId xmlns:a16="http://schemas.microsoft.com/office/drawing/2014/main" id="{91B477D2-76A2-45DA-381D-144CA2A3F06C}"/>
                  </a:ext>
                </a:extLst>
              </p:cNvPr>
              <p:cNvSpPr/>
              <p:nvPr/>
            </p:nvSpPr>
            <p:spPr>
              <a:xfrm>
                <a:off x="4718456" y="753498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60" name="object 548">
                <a:extLst>
                  <a:ext uri="{FF2B5EF4-FFF2-40B4-BE49-F238E27FC236}">
                    <a16:creationId xmlns:a16="http://schemas.microsoft.com/office/drawing/2014/main" id="{543D11E6-6B36-E8C8-F636-31F7A03AC1CC}"/>
                  </a:ext>
                </a:extLst>
              </p:cNvPr>
              <p:cNvSpPr/>
              <p:nvPr/>
            </p:nvSpPr>
            <p:spPr>
              <a:xfrm>
                <a:off x="4718456" y="745768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61" name="object 549">
                <a:extLst>
                  <a:ext uri="{FF2B5EF4-FFF2-40B4-BE49-F238E27FC236}">
                    <a16:creationId xmlns:a16="http://schemas.microsoft.com/office/drawing/2014/main" id="{9FD1D155-FDE5-3132-C852-508C2BE708B1}"/>
                  </a:ext>
                </a:extLst>
              </p:cNvPr>
              <p:cNvSpPr/>
              <p:nvPr/>
            </p:nvSpPr>
            <p:spPr>
              <a:xfrm>
                <a:off x="4754003" y="7446721"/>
                <a:ext cx="0" cy="74295"/>
              </a:xfrm>
              <a:custGeom>
                <a:avLst/>
                <a:gdLst/>
                <a:ahLst/>
                <a:cxnLst/>
                <a:rect l="l" t="t" r="r" b="b"/>
                <a:pathLst>
                  <a:path h="74295">
                    <a:moveTo>
                      <a:pt x="0" y="7388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62" name="object 550">
                <a:extLst>
                  <a:ext uri="{FF2B5EF4-FFF2-40B4-BE49-F238E27FC236}">
                    <a16:creationId xmlns:a16="http://schemas.microsoft.com/office/drawing/2014/main" id="{319A35C4-7C77-DB74-6144-CD2F076751F3}"/>
                  </a:ext>
                </a:extLst>
              </p:cNvPr>
              <p:cNvSpPr/>
              <p:nvPr/>
            </p:nvSpPr>
            <p:spPr>
              <a:xfrm>
                <a:off x="4738293" y="752060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63" name="object 551">
                <a:extLst>
                  <a:ext uri="{FF2B5EF4-FFF2-40B4-BE49-F238E27FC236}">
                    <a16:creationId xmlns:a16="http://schemas.microsoft.com/office/drawing/2014/main" id="{D5D9EDCD-5365-D4CC-5FAF-7BE85DDC6453}"/>
                  </a:ext>
                </a:extLst>
              </p:cNvPr>
              <p:cNvSpPr/>
              <p:nvPr/>
            </p:nvSpPr>
            <p:spPr>
              <a:xfrm>
                <a:off x="4738293" y="744672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64" name="object 552">
                <a:extLst>
                  <a:ext uri="{FF2B5EF4-FFF2-40B4-BE49-F238E27FC236}">
                    <a16:creationId xmlns:a16="http://schemas.microsoft.com/office/drawing/2014/main" id="{ADEFF9A0-2598-23CD-2BDA-729A72A9D886}"/>
                  </a:ext>
                </a:extLst>
              </p:cNvPr>
              <p:cNvSpPr/>
              <p:nvPr/>
            </p:nvSpPr>
            <p:spPr>
              <a:xfrm>
                <a:off x="4773841" y="7455585"/>
                <a:ext cx="0" cy="71755"/>
              </a:xfrm>
              <a:custGeom>
                <a:avLst/>
                <a:gdLst/>
                <a:ahLst/>
                <a:cxnLst/>
                <a:rect l="l" t="t" r="r" b="b"/>
                <a:pathLst>
                  <a:path h="71754">
                    <a:moveTo>
                      <a:pt x="0" y="7124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65" name="object 553">
                <a:extLst>
                  <a:ext uri="{FF2B5EF4-FFF2-40B4-BE49-F238E27FC236}">
                    <a16:creationId xmlns:a16="http://schemas.microsoft.com/office/drawing/2014/main" id="{0AC1CC9E-C5D5-3F08-049C-B5DE4AC14954}"/>
                  </a:ext>
                </a:extLst>
              </p:cNvPr>
              <p:cNvSpPr/>
              <p:nvPr/>
            </p:nvSpPr>
            <p:spPr>
              <a:xfrm>
                <a:off x="4758131" y="752683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66" name="object 554">
                <a:extLst>
                  <a:ext uri="{FF2B5EF4-FFF2-40B4-BE49-F238E27FC236}">
                    <a16:creationId xmlns:a16="http://schemas.microsoft.com/office/drawing/2014/main" id="{2E048ADD-3130-A39A-ABE0-AB38331B29F4}"/>
                  </a:ext>
                </a:extLst>
              </p:cNvPr>
              <p:cNvSpPr/>
              <p:nvPr/>
            </p:nvSpPr>
            <p:spPr>
              <a:xfrm>
                <a:off x="4758131" y="745558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67" name="object 555">
                <a:extLst>
                  <a:ext uri="{FF2B5EF4-FFF2-40B4-BE49-F238E27FC236}">
                    <a16:creationId xmlns:a16="http://schemas.microsoft.com/office/drawing/2014/main" id="{2FE1E550-1307-EFBC-763B-23827FE3238D}"/>
                  </a:ext>
                </a:extLst>
              </p:cNvPr>
              <p:cNvSpPr/>
              <p:nvPr/>
            </p:nvSpPr>
            <p:spPr>
              <a:xfrm>
                <a:off x="4793754" y="7446721"/>
                <a:ext cx="0" cy="68580"/>
              </a:xfrm>
              <a:custGeom>
                <a:avLst/>
                <a:gdLst/>
                <a:ahLst/>
                <a:cxnLst/>
                <a:rect l="l" t="t" r="r" b="b"/>
                <a:pathLst>
                  <a:path h="68579">
                    <a:moveTo>
                      <a:pt x="0" y="6842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68" name="object 556">
                <a:extLst>
                  <a:ext uri="{FF2B5EF4-FFF2-40B4-BE49-F238E27FC236}">
                    <a16:creationId xmlns:a16="http://schemas.microsoft.com/office/drawing/2014/main" id="{0FCDB781-E099-E235-A682-BAB247271B58}"/>
                  </a:ext>
                </a:extLst>
              </p:cNvPr>
              <p:cNvSpPr/>
              <p:nvPr/>
            </p:nvSpPr>
            <p:spPr>
              <a:xfrm>
                <a:off x="4777956" y="751514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69" name="object 557">
                <a:extLst>
                  <a:ext uri="{FF2B5EF4-FFF2-40B4-BE49-F238E27FC236}">
                    <a16:creationId xmlns:a16="http://schemas.microsoft.com/office/drawing/2014/main" id="{E76C332A-AE9F-FDBB-66F3-A01D78002CD5}"/>
                  </a:ext>
                </a:extLst>
              </p:cNvPr>
              <p:cNvSpPr/>
              <p:nvPr/>
            </p:nvSpPr>
            <p:spPr>
              <a:xfrm>
                <a:off x="4777956" y="744672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70" name="object 558">
                <a:extLst>
                  <a:ext uri="{FF2B5EF4-FFF2-40B4-BE49-F238E27FC236}">
                    <a16:creationId xmlns:a16="http://schemas.microsoft.com/office/drawing/2014/main" id="{DE05F6CF-FD2E-8B37-CCAE-A5F2122F1140}"/>
                  </a:ext>
                </a:extLst>
              </p:cNvPr>
              <p:cNvSpPr/>
              <p:nvPr/>
            </p:nvSpPr>
            <p:spPr>
              <a:xfrm>
                <a:off x="4813579" y="7411110"/>
                <a:ext cx="0" cy="67310"/>
              </a:xfrm>
              <a:custGeom>
                <a:avLst/>
                <a:gdLst/>
                <a:ahLst/>
                <a:cxnLst/>
                <a:rect l="l" t="t" r="r" b="b"/>
                <a:pathLst>
                  <a:path h="67309">
                    <a:moveTo>
                      <a:pt x="0" y="67106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71" name="object 559">
                <a:extLst>
                  <a:ext uri="{FF2B5EF4-FFF2-40B4-BE49-F238E27FC236}">
                    <a16:creationId xmlns:a16="http://schemas.microsoft.com/office/drawing/2014/main" id="{84170220-5D9D-E5DE-E04E-64CE22596E08}"/>
                  </a:ext>
                </a:extLst>
              </p:cNvPr>
              <p:cNvSpPr/>
              <p:nvPr/>
            </p:nvSpPr>
            <p:spPr>
              <a:xfrm>
                <a:off x="4797793" y="747821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72" name="object 560">
                <a:extLst>
                  <a:ext uri="{FF2B5EF4-FFF2-40B4-BE49-F238E27FC236}">
                    <a16:creationId xmlns:a16="http://schemas.microsoft.com/office/drawing/2014/main" id="{C21977A1-7628-D33C-DE1B-5F21AE2B6602}"/>
                  </a:ext>
                </a:extLst>
              </p:cNvPr>
              <p:cNvSpPr/>
              <p:nvPr/>
            </p:nvSpPr>
            <p:spPr>
              <a:xfrm>
                <a:off x="4797793" y="741111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73" name="object 561">
                <a:extLst>
                  <a:ext uri="{FF2B5EF4-FFF2-40B4-BE49-F238E27FC236}">
                    <a16:creationId xmlns:a16="http://schemas.microsoft.com/office/drawing/2014/main" id="{F45ABE23-15F9-2847-433A-226665B2F5EE}"/>
                  </a:ext>
                </a:extLst>
              </p:cNvPr>
              <p:cNvSpPr/>
              <p:nvPr/>
            </p:nvSpPr>
            <p:spPr>
              <a:xfrm>
                <a:off x="4833416" y="7480236"/>
                <a:ext cx="0" cy="65405"/>
              </a:xfrm>
              <a:custGeom>
                <a:avLst/>
                <a:gdLst/>
                <a:ahLst/>
                <a:cxnLst/>
                <a:rect l="l" t="t" r="r" b="b"/>
                <a:pathLst>
                  <a:path h="65404">
                    <a:moveTo>
                      <a:pt x="0" y="6502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74" name="object 562">
                <a:extLst>
                  <a:ext uri="{FF2B5EF4-FFF2-40B4-BE49-F238E27FC236}">
                    <a16:creationId xmlns:a16="http://schemas.microsoft.com/office/drawing/2014/main" id="{A56FCB30-802D-5341-039D-13C1D5D4FA01}"/>
                  </a:ext>
                </a:extLst>
              </p:cNvPr>
              <p:cNvSpPr/>
              <p:nvPr/>
            </p:nvSpPr>
            <p:spPr>
              <a:xfrm>
                <a:off x="4817707" y="754526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75" name="object 563">
                <a:extLst>
                  <a:ext uri="{FF2B5EF4-FFF2-40B4-BE49-F238E27FC236}">
                    <a16:creationId xmlns:a16="http://schemas.microsoft.com/office/drawing/2014/main" id="{7569400A-07D0-AE62-292A-205063072586}"/>
                  </a:ext>
                </a:extLst>
              </p:cNvPr>
              <p:cNvSpPr/>
              <p:nvPr/>
            </p:nvSpPr>
            <p:spPr>
              <a:xfrm>
                <a:off x="4817707" y="748023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76" name="object 564">
                <a:extLst>
                  <a:ext uri="{FF2B5EF4-FFF2-40B4-BE49-F238E27FC236}">
                    <a16:creationId xmlns:a16="http://schemas.microsoft.com/office/drawing/2014/main" id="{98F54DBB-11F0-52DD-0B8A-98ACEAEA30A6}"/>
                  </a:ext>
                </a:extLst>
              </p:cNvPr>
              <p:cNvSpPr/>
              <p:nvPr/>
            </p:nvSpPr>
            <p:spPr>
              <a:xfrm>
                <a:off x="4853241" y="7445324"/>
                <a:ext cx="0" cy="63500"/>
              </a:xfrm>
              <a:custGeom>
                <a:avLst/>
                <a:gdLst/>
                <a:ahLst/>
                <a:cxnLst/>
                <a:rect l="l" t="t" r="r" b="b"/>
                <a:pathLst>
                  <a:path h="63500">
                    <a:moveTo>
                      <a:pt x="0" y="6297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77" name="object 565">
                <a:extLst>
                  <a:ext uri="{FF2B5EF4-FFF2-40B4-BE49-F238E27FC236}">
                    <a16:creationId xmlns:a16="http://schemas.microsoft.com/office/drawing/2014/main" id="{2EF9BD08-2BF4-AD4D-2986-8332B0E254DC}"/>
                  </a:ext>
                </a:extLst>
              </p:cNvPr>
              <p:cNvSpPr/>
              <p:nvPr/>
            </p:nvSpPr>
            <p:spPr>
              <a:xfrm>
                <a:off x="4837531" y="750830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78" name="object 566">
                <a:extLst>
                  <a:ext uri="{FF2B5EF4-FFF2-40B4-BE49-F238E27FC236}">
                    <a16:creationId xmlns:a16="http://schemas.microsoft.com/office/drawing/2014/main" id="{37C1868D-7EE6-1D85-4949-A4D9169EE9E8}"/>
                  </a:ext>
                </a:extLst>
              </p:cNvPr>
              <p:cNvSpPr/>
              <p:nvPr/>
            </p:nvSpPr>
            <p:spPr>
              <a:xfrm>
                <a:off x="4837531" y="744532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79" name="object 567">
                <a:extLst>
                  <a:ext uri="{FF2B5EF4-FFF2-40B4-BE49-F238E27FC236}">
                    <a16:creationId xmlns:a16="http://schemas.microsoft.com/office/drawing/2014/main" id="{FD763D0F-B1A2-A809-43A0-3DEC697A16F1}"/>
                  </a:ext>
                </a:extLst>
              </p:cNvPr>
              <p:cNvSpPr/>
              <p:nvPr/>
            </p:nvSpPr>
            <p:spPr>
              <a:xfrm>
                <a:off x="4873066" y="7495311"/>
                <a:ext cx="0" cy="62230"/>
              </a:xfrm>
              <a:custGeom>
                <a:avLst/>
                <a:gdLst/>
                <a:ahLst/>
                <a:cxnLst/>
                <a:rect l="l" t="t" r="r" b="b"/>
                <a:pathLst>
                  <a:path h="62229">
                    <a:moveTo>
                      <a:pt x="0" y="6160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80" name="object 568">
                <a:extLst>
                  <a:ext uri="{FF2B5EF4-FFF2-40B4-BE49-F238E27FC236}">
                    <a16:creationId xmlns:a16="http://schemas.microsoft.com/office/drawing/2014/main" id="{4DA4AA37-0F22-5EEE-CE1F-67B2692DC0F1}"/>
                  </a:ext>
                </a:extLst>
              </p:cNvPr>
              <p:cNvSpPr/>
              <p:nvPr/>
            </p:nvSpPr>
            <p:spPr>
              <a:xfrm>
                <a:off x="4857356" y="755691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81" name="object 569">
                <a:extLst>
                  <a:ext uri="{FF2B5EF4-FFF2-40B4-BE49-F238E27FC236}">
                    <a16:creationId xmlns:a16="http://schemas.microsoft.com/office/drawing/2014/main" id="{B8799D2D-B88D-A54A-7B18-C78CB6436E66}"/>
                  </a:ext>
                </a:extLst>
              </p:cNvPr>
              <p:cNvSpPr/>
              <p:nvPr/>
            </p:nvSpPr>
            <p:spPr>
              <a:xfrm>
                <a:off x="4857356" y="749531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82" name="object 570">
                <a:extLst>
                  <a:ext uri="{FF2B5EF4-FFF2-40B4-BE49-F238E27FC236}">
                    <a16:creationId xmlns:a16="http://schemas.microsoft.com/office/drawing/2014/main" id="{B99782BC-02F3-3E92-2515-4F8F2977B0DA}"/>
                  </a:ext>
                </a:extLst>
              </p:cNvPr>
              <p:cNvSpPr/>
              <p:nvPr/>
            </p:nvSpPr>
            <p:spPr>
              <a:xfrm>
                <a:off x="4892967" y="7399515"/>
                <a:ext cx="0" cy="60325"/>
              </a:xfrm>
              <a:custGeom>
                <a:avLst/>
                <a:gdLst/>
                <a:ahLst/>
                <a:cxnLst/>
                <a:rect l="l" t="t" r="r" b="b"/>
                <a:pathLst>
                  <a:path h="60325">
                    <a:moveTo>
                      <a:pt x="0" y="6018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83" name="object 571">
                <a:extLst>
                  <a:ext uri="{FF2B5EF4-FFF2-40B4-BE49-F238E27FC236}">
                    <a16:creationId xmlns:a16="http://schemas.microsoft.com/office/drawing/2014/main" id="{E3261761-AD41-735B-B858-FBAA22CAE3F6}"/>
                  </a:ext>
                </a:extLst>
              </p:cNvPr>
              <p:cNvSpPr/>
              <p:nvPr/>
            </p:nvSpPr>
            <p:spPr>
              <a:xfrm>
                <a:off x="4877193" y="745970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84" name="object 572">
                <a:extLst>
                  <a:ext uri="{FF2B5EF4-FFF2-40B4-BE49-F238E27FC236}">
                    <a16:creationId xmlns:a16="http://schemas.microsoft.com/office/drawing/2014/main" id="{2EC77028-DAFF-5921-AD63-51984CFF297C}"/>
                  </a:ext>
                </a:extLst>
              </p:cNvPr>
              <p:cNvSpPr/>
              <p:nvPr/>
            </p:nvSpPr>
            <p:spPr>
              <a:xfrm>
                <a:off x="4877193" y="739951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85" name="object 573">
                <a:extLst>
                  <a:ext uri="{FF2B5EF4-FFF2-40B4-BE49-F238E27FC236}">
                    <a16:creationId xmlns:a16="http://schemas.microsoft.com/office/drawing/2014/main" id="{9E6395FB-5CC8-6AB1-6BCB-5C5EB2D6C88A}"/>
                  </a:ext>
                </a:extLst>
              </p:cNvPr>
              <p:cNvSpPr/>
              <p:nvPr/>
            </p:nvSpPr>
            <p:spPr>
              <a:xfrm>
                <a:off x="4913503" y="7492606"/>
                <a:ext cx="0" cy="59055"/>
              </a:xfrm>
              <a:custGeom>
                <a:avLst/>
                <a:gdLst/>
                <a:ahLst/>
                <a:cxnLst/>
                <a:rect l="l" t="t" r="r" b="b"/>
                <a:pathLst>
                  <a:path h="59054">
                    <a:moveTo>
                      <a:pt x="0" y="5878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86" name="object 574">
                <a:extLst>
                  <a:ext uri="{FF2B5EF4-FFF2-40B4-BE49-F238E27FC236}">
                    <a16:creationId xmlns:a16="http://schemas.microsoft.com/office/drawing/2014/main" id="{405CFC3D-A1F6-AAE5-9DE8-59317E6E90C8}"/>
                  </a:ext>
                </a:extLst>
              </p:cNvPr>
              <p:cNvSpPr/>
              <p:nvPr/>
            </p:nvSpPr>
            <p:spPr>
              <a:xfrm>
                <a:off x="4897729" y="755139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87" name="object 575">
                <a:extLst>
                  <a:ext uri="{FF2B5EF4-FFF2-40B4-BE49-F238E27FC236}">
                    <a16:creationId xmlns:a16="http://schemas.microsoft.com/office/drawing/2014/main" id="{7C0C6BC3-0895-BFE7-D150-C43B4D9634C8}"/>
                  </a:ext>
                </a:extLst>
              </p:cNvPr>
              <p:cNvSpPr/>
              <p:nvPr/>
            </p:nvSpPr>
            <p:spPr>
              <a:xfrm>
                <a:off x="4897729" y="749260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88" name="object 576">
                <a:extLst>
                  <a:ext uri="{FF2B5EF4-FFF2-40B4-BE49-F238E27FC236}">
                    <a16:creationId xmlns:a16="http://schemas.microsoft.com/office/drawing/2014/main" id="{8E60BC1A-2100-4D6B-3816-76617D245792}"/>
                  </a:ext>
                </a:extLst>
              </p:cNvPr>
              <p:cNvSpPr/>
              <p:nvPr/>
            </p:nvSpPr>
            <p:spPr>
              <a:xfrm>
                <a:off x="4933340" y="7482966"/>
                <a:ext cx="0" cy="57785"/>
              </a:xfrm>
              <a:custGeom>
                <a:avLst/>
                <a:gdLst/>
                <a:ahLst/>
                <a:cxnLst/>
                <a:rect l="l" t="t" r="r" b="b"/>
                <a:pathLst>
                  <a:path h="57784">
                    <a:moveTo>
                      <a:pt x="0" y="5754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89" name="object 577">
                <a:extLst>
                  <a:ext uri="{FF2B5EF4-FFF2-40B4-BE49-F238E27FC236}">
                    <a16:creationId xmlns:a16="http://schemas.microsoft.com/office/drawing/2014/main" id="{0CBD76B7-A672-7D04-D4BF-076F6FD7875F}"/>
                  </a:ext>
                </a:extLst>
              </p:cNvPr>
              <p:cNvSpPr/>
              <p:nvPr/>
            </p:nvSpPr>
            <p:spPr>
              <a:xfrm>
                <a:off x="4917567" y="754051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90" name="object 578">
                <a:extLst>
                  <a:ext uri="{FF2B5EF4-FFF2-40B4-BE49-F238E27FC236}">
                    <a16:creationId xmlns:a16="http://schemas.microsoft.com/office/drawing/2014/main" id="{2E87BFA3-B5BF-55C2-8E1D-0610E40D2D87}"/>
                  </a:ext>
                </a:extLst>
              </p:cNvPr>
              <p:cNvSpPr/>
              <p:nvPr/>
            </p:nvSpPr>
            <p:spPr>
              <a:xfrm>
                <a:off x="4917567" y="748296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91" name="object 579">
                <a:extLst>
                  <a:ext uri="{FF2B5EF4-FFF2-40B4-BE49-F238E27FC236}">
                    <a16:creationId xmlns:a16="http://schemas.microsoft.com/office/drawing/2014/main" id="{FB911CE1-36DA-C901-34FF-BC9F910C8690}"/>
                  </a:ext>
                </a:extLst>
              </p:cNvPr>
              <p:cNvSpPr/>
              <p:nvPr/>
            </p:nvSpPr>
            <p:spPr>
              <a:xfrm>
                <a:off x="4953190" y="7440561"/>
                <a:ext cx="0" cy="57785"/>
              </a:xfrm>
              <a:custGeom>
                <a:avLst/>
                <a:gdLst/>
                <a:ahLst/>
                <a:cxnLst/>
                <a:rect l="l" t="t" r="r" b="b"/>
                <a:pathLst>
                  <a:path h="57784">
                    <a:moveTo>
                      <a:pt x="0" y="5748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92" name="object 580">
                <a:extLst>
                  <a:ext uri="{FF2B5EF4-FFF2-40B4-BE49-F238E27FC236}">
                    <a16:creationId xmlns:a16="http://schemas.microsoft.com/office/drawing/2014/main" id="{1367F97A-BF8B-9FE8-0EE3-5CFE16109A8C}"/>
                  </a:ext>
                </a:extLst>
              </p:cNvPr>
              <p:cNvSpPr/>
              <p:nvPr/>
            </p:nvSpPr>
            <p:spPr>
              <a:xfrm>
                <a:off x="4937468" y="749804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93" name="object 581">
                <a:extLst>
                  <a:ext uri="{FF2B5EF4-FFF2-40B4-BE49-F238E27FC236}">
                    <a16:creationId xmlns:a16="http://schemas.microsoft.com/office/drawing/2014/main" id="{4AF1AD13-BF49-AC91-CAF1-562588F75728}"/>
                  </a:ext>
                </a:extLst>
              </p:cNvPr>
              <p:cNvSpPr/>
              <p:nvPr/>
            </p:nvSpPr>
            <p:spPr>
              <a:xfrm>
                <a:off x="4937468" y="744056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94" name="object 582">
                <a:extLst>
                  <a:ext uri="{FF2B5EF4-FFF2-40B4-BE49-F238E27FC236}">
                    <a16:creationId xmlns:a16="http://schemas.microsoft.com/office/drawing/2014/main" id="{B73FF20D-2D79-4B5B-4247-2983F5854041}"/>
                  </a:ext>
                </a:extLst>
              </p:cNvPr>
              <p:cNvSpPr/>
              <p:nvPr/>
            </p:nvSpPr>
            <p:spPr>
              <a:xfrm>
                <a:off x="4973028" y="7477518"/>
                <a:ext cx="0" cy="56515"/>
              </a:xfrm>
              <a:custGeom>
                <a:avLst/>
                <a:gdLst/>
                <a:ahLst/>
                <a:cxnLst/>
                <a:rect l="l" t="t" r="r" b="b"/>
                <a:pathLst>
                  <a:path h="56515">
                    <a:moveTo>
                      <a:pt x="0" y="56146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95" name="object 583">
                <a:extLst>
                  <a:ext uri="{FF2B5EF4-FFF2-40B4-BE49-F238E27FC236}">
                    <a16:creationId xmlns:a16="http://schemas.microsoft.com/office/drawing/2014/main" id="{CF767891-636A-E0D2-FD7A-8AA847F9ED18}"/>
                  </a:ext>
                </a:extLst>
              </p:cNvPr>
              <p:cNvSpPr/>
              <p:nvPr/>
            </p:nvSpPr>
            <p:spPr>
              <a:xfrm>
                <a:off x="4957305" y="753366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96" name="object 584">
                <a:extLst>
                  <a:ext uri="{FF2B5EF4-FFF2-40B4-BE49-F238E27FC236}">
                    <a16:creationId xmlns:a16="http://schemas.microsoft.com/office/drawing/2014/main" id="{3148ED12-5A3D-877D-B378-9F58B2372407}"/>
                  </a:ext>
                </a:extLst>
              </p:cNvPr>
              <p:cNvSpPr/>
              <p:nvPr/>
            </p:nvSpPr>
            <p:spPr>
              <a:xfrm>
                <a:off x="4957305" y="747751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97" name="object 585">
                <a:extLst>
                  <a:ext uri="{FF2B5EF4-FFF2-40B4-BE49-F238E27FC236}">
                    <a16:creationId xmlns:a16="http://schemas.microsoft.com/office/drawing/2014/main" id="{1F2F635B-C9F5-6A69-A023-C90E715B44C7}"/>
                  </a:ext>
                </a:extLst>
              </p:cNvPr>
              <p:cNvSpPr/>
              <p:nvPr/>
            </p:nvSpPr>
            <p:spPr>
              <a:xfrm>
                <a:off x="4992865" y="7434427"/>
                <a:ext cx="0" cy="55880"/>
              </a:xfrm>
              <a:custGeom>
                <a:avLst/>
                <a:gdLst/>
                <a:ahLst/>
                <a:cxnLst/>
                <a:rect l="l" t="t" r="r" b="b"/>
                <a:pathLst>
                  <a:path h="55879">
                    <a:moveTo>
                      <a:pt x="0" y="55372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98" name="object 586">
                <a:extLst>
                  <a:ext uri="{FF2B5EF4-FFF2-40B4-BE49-F238E27FC236}">
                    <a16:creationId xmlns:a16="http://schemas.microsoft.com/office/drawing/2014/main" id="{952945A4-8E10-6F92-CF60-63580E790152}"/>
                  </a:ext>
                </a:extLst>
              </p:cNvPr>
              <p:cNvSpPr/>
              <p:nvPr/>
            </p:nvSpPr>
            <p:spPr>
              <a:xfrm>
                <a:off x="4977142" y="748979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799" name="object 587">
                <a:extLst>
                  <a:ext uri="{FF2B5EF4-FFF2-40B4-BE49-F238E27FC236}">
                    <a16:creationId xmlns:a16="http://schemas.microsoft.com/office/drawing/2014/main" id="{C9B238A4-D535-1100-9899-91C2F153E0D2}"/>
                  </a:ext>
                </a:extLst>
              </p:cNvPr>
              <p:cNvSpPr/>
              <p:nvPr/>
            </p:nvSpPr>
            <p:spPr>
              <a:xfrm>
                <a:off x="4977142" y="743442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00" name="object 588">
                <a:extLst>
                  <a:ext uri="{FF2B5EF4-FFF2-40B4-BE49-F238E27FC236}">
                    <a16:creationId xmlns:a16="http://schemas.microsoft.com/office/drawing/2014/main" id="{87049B7F-23AC-159E-A0DC-ED19F6E36A23}"/>
                  </a:ext>
                </a:extLst>
              </p:cNvPr>
              <p:cNvSpPr/>
              <p:nvPr/>
            </p:nvSpPr>
            <p:spPr>
              <a:xfrm>
                <a:off x="5012766" y="7408379"/>
                <a:ext cx="0" cy="55880"/>
              </a:xfrm>
              <a:custGeom>
                <a:avLst/>
                <a:gdLst/>
                <a:ahLst/>
                <a:cxnLst/>
                <a:rect l="l" t="t" r="r" b="b"/>
                <a:pathLst>
                  <a:path h="55879">
                    <a:moveTo>
                      <a:pt x="0" y="5544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01" name="object 589">
                <a:extLst>
                  <a:ext uri="{FF2B5EF4-FFF2-40B4-BE49-F238E27FC236}">
                    <a16:creationId xmlns:a16="http://schemas.microsoft.com/office/drawing/2014/main" id="{711851C7-3DB3-3119-0388-97BE67662599}"/>
                  </a:ext>
                </a:extLst>
              </p:cNvPr>
              <p:cNvSpPr/>
              <p:nvPr/>
            </p:nvSpPr>
            <p:spPr>
              <a:xfrm>
                <a:off x="4996992" y="746382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02" name="object 590">
                <a:extLst>
                  <a:ext uri="{FF2B5EF4-FFF2-40B4-BE49-F238E27FC236}">
                    <a16:creationId xmlns:a16="http://schemas.microsoft.com/office/drawing/2014/main" id="{EB47CC4F-4CD8-E373-28C8-F72DD0317207}"/>
                  </a:ext>
                </a:extLst>
              </p:cNvPr>
              <p:cNvSpPr/>
              <p:nvPr/>
            </p:nvSpPr>
            <p:spPr>
              <a:xfrm>
                <a:off x="4996992" y="740837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03" name="object 591">
                <a:extLst>
                  <a:ext uri="{FF2B5EF4-FFF2-40B4-BE49-F238E27FC236}">
                    <a16:creationId xmlns:a16="http://schemas.microsoft.com/office/drawing/2014/main" id="{A1217959-EBB5-6786-B37A-02BC7354B390}"/>
                  </a:ext>
                </a:extLst>
              </p:cNvPr>
              <p:cNvSpPr/>
              <p:nvPr/>
            </p:nvSpPr>
            <p:spPr>
              <a:xfrm>
                <a:off x="5032603" y="7428217"/>
                <a:ext cx="0" cy="54610"/>
              </a:xfrm>
              <a:custGeom>
                <a:avLst/>
                <a:gdLst/>
                <a:ahLst/>
                <a:cxnLst/>
                <a:rect l="l" t="t" r="r" b="b"/>
                <a:pathLst>
                  <a:path h="54609">
                    <a:moveTo>
                      <a:pt x="0" y="5411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04" name="object 592">
                <a:extLst>
                  <a:ext uri="{FF2B5EF4-FFF2-40B4-BE49-F238E27FC236}">
                    <a16:creationId xmlns:a16="http://schemas.microsoft.com/office/drawing/2014/main" id="{CF8F23F9-E4C1-AFCE-8C20-D166E8792C4A}"/>
                  </a:ext>
                </a:extLst>
              </p:cNvPr>
              <p:cNvSpPr/>
              <p:nvPr/>
            </p:nvSpPr>
            <p:spPr>
              <a:xfrm>
                <a:off x="5016830" y="748233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05" name="object 593">
                <a:extLst>
                  <a:ext uri="{FF2B5EF4-FFF2-40B4-BE49-F238E27FC236}">
                    <a16:creationId xmlns:a16="http://schemas.microsoft.com/office/drawing/2014/main" id="{37E13F44-FA9F-3D6B-6738-95DC297BD9F8}"/>
                  </a:ext>
                </a:extLst>
              </p:cNvPr>
              <p:cNvSpPr/>
              <p:nvPr/>
            </p:nvSpPr>
            <p:spPr>
              <a:xfrm>
                <a:off x="5016830" y="742821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06" name="object 594">
                <a:extLst>
                  <a:ext uri="{FF2B5EF4-FFF2-40B4-BE49-F238E27FC236}">
                    <a16:creationId xmlns:a16="http://schemas.microsoft.com/office/drawing/2014/main" id="{F093DE03-7BBC-FC30-0ADC-C9D2CF2426B0}"/>
                  </a:ext>
                </a:extLst>
              </p:cNvPr>
              <p:cNvSpPr/>
              <p:nvPr/>
            </p:nvSpPr>
            <p:spPr>
              <a:xfrm>
                <a:off x="5052441" y="7463129"/>
                <a:ext cx="0" cy="54610"/>
              </a:xfrm>
              <a:custGeom>
                <a:avLst/>
                <a:gdLst/>
                <a:ahLst/>
                <a:cxnLst/>
                <a:rect l="l" t="t" r="r" b="b"/>
                <a:pathLst>
                  <a:path h="54609">
                    <a:moveTo>
                      <a:pt x="0" y="5405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07" name="object 595">
                <a:extLst>
                  <a:ext uri="{FF2B5EF4-FFF2-40B4-BE49-F238E27FC236}">
                    <a16:creationId xmlns:a16="http://schemas.microsoft.com/office/drawing/2014/main" id="{CE20F106-526A-CE0D-EC95-6F401B49F13D}"/>
                  </a:ext>
                </a:extLst>
              </p:cNvPr>
              <p:cNvSpPr/>
              <p:nvPr/>
            </p:nvSpPr>
            <p:spPr>
              <a:xfrm>
                <a:off x="5036731" y="751718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08" name="object 596">
                <a:extLst>
                  <a:ext uri="{FF2B5EF4-FFF2-40B4-BE49-F238E27FC236}">
                    <a16:creationId xmlns:a16="http://schemas.microsoft.com/office/drawing/2014/main" id="{21857FE4-5355-4027-E94C-0261002443F2}"/>
                  </a:ext>
                </a:extLst>
              </p:cNvPr>
              <p:cNvSpPr/>
              <p:nvPr/>
            </p:nvSpPr>
            <p:spPr>
              <a:xfrm>
                <a:off x="5036731" y="746312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09" name="object 597">
                <a:extLst>
                  <a:ext uri="{FF2B5EF4-FFF2-40B4-BE49-F238E27FC236}">
                    <a16:creationId xmlns:a16="http://schemas.microsoft.com/office/drawing/2014/main" id="{72283D1B-C25B-2C6C-4352-A238B4E997D6}"/>
                  </a:ext>
                </a:extLst>
              </p:cNvPr>
              <p:cNvSpPr/>
              <p:nvPr/>
            </p:nvSpPr>
            <p:spPr>
              <a:xfrm>
                <a:off x="5072265" y="7418641"/>
                <a:ext cx="0" cy="53975"/>
              </a:xfrm>
              <a:custGeom>
                <a:avLst/>
                <a:gdLst/>
                <a:ahLst/>
                <a:cxnLst/>
                <a:rect l="l" t="t" r="r" b="b"/>
                <a:pathLst>
                  <a:path h="53975">
                    <a:moveTo>
                      <a:pt x="0" y="53416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10" name="object 598">
                <a:extLst>
                  <a:ext uri="{FF2B5EF4-FFF2-40B4-BE49-F238E27FC236}">
                    <a16:creationId xmlns:a16="http://schemas.microsoft.com/office/drawing/2014/main" id="{90E5BE72-0389-E81F-5058-51BEC5637779}"/>
                  </a:ext>
                </a:extLst>
              </p:cNvPr>
              <p:cNvSpPr/>
              <p:nvPr/>
            </p:nvSpPr>
            <p:spPr>
              <a:xfrm>
                <a:off x="5056555" y="747205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11" name="object 599">
                <a:extLst>
                  <a:ext uri="{FF2B5EF4-FFF2-40B4-BE49-F238E27FC236}">
                    <a16:creationId xmlns:a16="http://schemas.microsoft.com/office/drawing/2014/main" id="{3D028C62-AD59-B6D1-B693-0CCFC2CB3CE9}"/>
                  </a:ext>
                </a:extLst>
              </p:cNvPr>
              <p:cNvSpPr/>
              <p:nvPr/>
            </p:nvSpPr>
            <p:spPr>
              <a:xfrm>
                <a:off x="5056555" y="741864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12" name="object 600">
                <a:extLst>
                  <a:ext uri="{FF2B5EF4-FFF2-40B4-BE49-F238E27FC236}">
                    <a16:creationId xmlns:a16="http://schemas.microsoft.com/office/drawing/2014/main" id="{C8E5A653-ACCB-DC19-70BC-84525046B2F0}"/>
                  </a:ext>
                </a:extLst>
              </p:cNvPr>
              <p:cNvSpPr/>
              <p:nvPr/>
            </p:nvSpPr>
            <p:spPr>
              <a:xfrm>
                <a:off x="5092103" y="7448740"/>
                <a:ext cx="0" cy="53975"/>
              </a:xfrm>
              <a:custGeom>
                <a:avLst/>
                <a:gdLst/>
                <a:ahLst/>
                <a:cxnLst/>
                <a:rect l="l" t="t" r="r" b="b"/>
                <a:pathLst>
                  <a:path h="53975">
                    <a:moveTo>
                      <a:pt x="0" y="5342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13" name="object 601">
                <a:extLst>
                  <a:ext uri="{FF2B5EF4-FFF2-40B4-BE49-F238E27FC236}">
                    <a16:creationId xmlns:a16="http://schemas.microsoft.com/office/drawing/2014/main" id="{6D6AF855-8D16-94F2-AF61-AA63D2FB9669}"/>
                  </a:ext>
                </a:extLst>
              </p:cNvPr>
              <p:cNvSpPr/>
              <p:nvPr/>
            </p:nvSpPr>
            <p:spPr>
              <a:xfrm>
                <a:off x="5076380" y="750216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14" name="object 602">
                <a:extLst>
                  <a:ext uri="{FF2B5EF4-FFF2-40B4-BE49-F238E27FC236}">
                    <a16:creationId xmlns:a16="http://schemas.microsoft.com/office/drawing/2014/main" id="{49657830-1E72-13F8-D951-96EBDC9C223A}"/>
                  </a:ext>
                </a:extLst>
              </p:cNvPr>
              <p:cNvSpPr/>
              <p:nvPr/>
            </p:nvSpPr>
            <p:spPr>
              <a:xfrm>
                <a:off x="5076380" y="744874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15" name="object 603">
                <a:extLst>
                  <a:ext uri="{FF2B5EF4-FFF2-40B4-BE49-F238E27FC236}">
                    <a16:creationId xmlns:a16="http://schemas.microsoft.com/office/drawing/2014/main" id="{475D8CD5-D6CA-3531-966D-CAFE61437126}"/>
                  </a:ext>
                </a:extLst>
              </p:cNvPr>
              <p:cNvSpPr/>
              <p:nvPr/>
            </p:nvSpPr>
            <p:spPr>
              <a:xfrm>
                <a:off x="5112004" y="7405649"/>
                <a:ext cx="0" cy="53340"/>
              </a:xfrm>
              <a:custGeom>
                <a:avLst/>
                <a:gdLst/>
                <a:ahLst/>
                <a:cxnLst/>
                <a:rect l="l" t="t" r="r" b="b"/>
                <a:pathLst>
                  <a:path h="53340">
                    <a:moveTo>
                      <a:pt x="0" y="5273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16" name="object 604">
                <a:extLst>
                  <a:ext uri="{FF2B5EF4-FFF2-40B4-BE49-F238E27FC236}">
                    <a16:creationId xmlns:a16="http://schemas.microsoft.com/office/drawing/2014/main" id="{73F2A033-8BEC-A255-036E-F878BB560E63}"/>
                  </a:ext>
                </a:extLst>
              </p:cNvPr>
              <p:cNvSpPr/>
              <p:nvPr/>
            </p:nvSpPr>
            <p:spPr>
              <a:xfrm>
                <a:off x="5096218" y="745837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17" name="object 605">
                <a:extLst>
                  <a:ext uri="{FF2B5EF4-FFF2-40B4-BE49-F238E27FC236}">
                    <a16:creationId xmlns:a16="http://schemas.microsoft.com/office/drawing/2014/main" id="{78E5AE66-4EFE-8D0E-7BE3-06620350EB86}"/>
                  </a:ext>
                </a:extLst>
              </p:cNvPr>
              <p:cNvSpPr/>
              <p:nvPr/>
            </p:nvSpPr>
            <p:spPr>
              <a:xfrm>
                <a:off x="5096218" y="740564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18" name="object 606">
                <a:extLst>
                  <a:ext uri="{FF2B5EF4-FFF2-40B4-BE49-F238E27FC236}">
                    <a16:creationId xmlns:a16="http://schemas.microsoft.com/office/drawing/2014/main" id="{CDF8634B-FADE-FE76-1B75-817DA3BBF257}"/>
                  </a:ext>
                </a:extLst>
              </p:cNvPr>
              <p:cNvSpPr/>
              <p:nvPr/>
            </p:nvSpPr>
            <p:spPr>
              <a:xfrm>
                <a:off x="5131841" y="7431633"/>
                <a:ext cx="0" cy="53340"/>
              </a:xfrm>
              <a:custGeom>
                <a:avLst/>
                <a:gdLst/>
                <a:ahLst/>
                <a:cxnLst/>
                <a:rect l="l" t="t" r="r" b="b"/>
                <a:pathLst>
                  <a:path h="53340">
                    <a:moveTo>
                      <a:pt x="0" y="5273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19" name="object 607">
                <a:extLst>
                  <a:ext uri="{FF2B5EF4-FFF2-40B4-BE49-F238E27FC236}">
                    <a16:creationId xmlns:a16="http://schemas.microsoft.com/office/drawing/2014/main" id="{1DF86D1A-A07F-313C-798A-F8D7F4F04F85}"/>
                  </a:ext>
                </a:extLst>
              </p:cNvPr>
              <p:cNvSpPr/>
              <p:nvPr/>
            </p:nvSpPr>
            <p:spPr>
              <a:xfrm>
                <a:off x="5116068" y="748436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20" name="object 608">
                <a:extLst>
                  <a:ext uri="{FF2B5EF4-FFF2-40B4-BE49-F238E27FC236}">
                    <a16:creationId xmlns:a16="http://schemas.microsoft.com/office/drawing/2014/main" id="{93CEF72F-9656-A9F3-E6E7-33F23C687F37}"/>
                  </a:ext>
                </a:extLst>
              </p:cNvPr>
              <p:cNvSpPr/>
              <p:nvPr/>
            </p:nvSpPr>
            <p:spPr>
              <a:xfrm>
                <a:off x="5116068" y="743163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21" name="object 609">
                <a:extLst>
                  <a:ext uri="{FF2B5EF4-FFF2-40B4-BE49-F238E27FC236}">
                    <a16:creationId xmlns:a16="http://schemas.microsoft.com/office/drawing/2014/main" id="{1D03F11A-B5C6-3C99-1689-53A55C7A5D6E}"/>
                  </a:ext>
                </a:extLst>
              </p:cNvPr>
              <p:cNvSpPr/>
              <p:nvPr/>
            </p:nvSpPr>
            <p:spPr>
              <a:xfrm>
                <a:off x="5152377" y="7395387"/>
                <a:ext cx="0" cy="53340"/>
              </a:xfrm>
              <a:custGeom>
                <a:avLst/>
                <a:gdLst/>
                <a:ahLst/>
                <a:cxnLst/>
                <a:rect l="l" t="t" r="r" b="b"/>
                <a:pathLst>
                  <a:path h="53340">
                    <a:moveTo>
                      <a:pt x="0" y="5273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22" name="object 610">
                <a:extLst>
                  <a:ext uri="{FF2B5EF4-FFF2-40B4-BE49-F238E27FC236}">
                    <a16:creationId xmlns:a16="http://schemas.microsoft.com/office/drawing/2014/main" id="{19C1EEDA-88FC-6ACB-7A66-E3F4BCC39B26}"/>
                  </a:ext>
                </a:extLst>
              </p:cNvPr>
              <p:cNvSpPr/>
              <p:nvPr/>
            </p:nvSpPr>
            <p:spPr>
              <a:xfrm>
                <a:off x="5136604" y="744811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23" name="object 611">
                <a:extLst>
                  <a:ext uri="{FF2B5EF4-FFF2-40B4-BE49-F238E27FC236}">
                    <a16:creationId xmlns:a16="http://schemas.microsoft.com/office/drawing/2014/main" id="{1D9E54CA-5546-D49E-6474-D908606C16C5}"/>
                  </a:ext>
                </a:extLst>
              </p:cNvPr>
              <p:cNvSpPr/>
              <p:nvPr/>
            </p:nvSpPr>
            <p:spPr>
              <a:xfrm>
                <a:off x="5136604" y="739538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24" name="object 612">
                <a:extLst>
                  <a:ext uri="{FF2B5EF4-FFF2-40B4-BE49-F238E27FC236}">
                    <a16:creationId xmlns:a16="http://schemas.microsoft.com/office/drawing/2014/main" id="{2478C5EA-9115-BD10-E8FB-CCECF61A3640}"/>
                  </a:ext>
                </a:extLst>
              </p:cNvPr>
              <p:cNvSpPr/>
              <p:nvPr/>
            </p:nvSpPr>
            <p:spPr>
              <a:xfrm>
                <a:off x="5172214" y="7458379"/>
                <a:ext cx="0" cy="52069"/>
              </a:xfrm>
              <a:custGeom>
                <a:avLst/>
                <a:gdLst/>
                <a:ahLst/>
                <a:cxnLst/>
                <a:rect l="l" t="t" r="r" b="b"/>
                <a:pathLst>
                  <a:path h="52070">
                    <a:moveTo>
                      <a:pt x="0" y="5195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25" name="object 613">
                <a:extLst>
                  <a:ext uri="{FF2B5EF4-FFF2-40B4-BE49-F238E27FC236}">
                    <a16:creationId xmlns:a16="http://schemas.microsoft.com/office/drawing/2014/main" id="{9F715982-3DCB-BE7B-BC95-971E72494227}"/>
                  </a:ext>
                </a:extLst>
              </p:cNvPr>
              <p:cNvSpPr/>
              <p:nvPr/>
            </p:nvSpPr>
            <p:spPr>
              <a:xfrm>
                <a:off x="5156504" y="751033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26" name="object 614">
                <a:extLst>
                  <a:ext uri="{FF2B5EF4-FFF2-40B4-BE49-F238E27FC236}">
                    <a16:creationId xmlns:a16="http://schemas.microsoft.com/office/drawing/2014/main" id="{0F5B3371-EB5C-D210-BA8B-A3DCCD27C334}"/>
                  </a:ext>
                </a:extLst>
              </p:cNvPr>
              <p:cNvSpPr/>
              <p:nvPr/>
            </p:nvSpPr>
            <p:spPr>
              <a:xfrm>
                <a:off x="5156504" y="745837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27" name="object 615">
                <a:extLst>
                  <a:ext uri="{FF2B5EF4-FFF2-40B4-BE49-F238E27FC236}">
                    <a16:creationId xmlns:a16="http://schemas.microsoft.com/office/drawing/2014/main" id="{D2CC852E-7028-C5B2-FA41-BD3AF6C7C04D}"/>
                  </a:ext>
                </a:extLst>
              </p:cNvPr>
              <p:cNvSpPr/>
              <p:nvPr/>
            </p:nvSpPr>
            <p:spPr>
              <a:xfrm>
                <a:off x="5192052" y="7428217"/>
                <a:ext cx="0" cy="53340"/>
              </a:xfrm>
              <a:custGeom>
                <a:avLst/>
                <a:gdLst/>
                <a:ahLst/>
                <a:cxnLst/>
                <a:rect l="l" t="t" r="r" b="b"/>
                <a:pathLst>
                  <a:path h="53340">
                    <a:moveTo>
                      <a:pt x="0" y="5273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28" name="object 616">
                <a:extLst>
                  <a:ext uri="{FF2B5EF4-FFF2-40B4-BE49-F238E27FC236}">
                    <a16:creationId xmlns:a16="http://schemas.microsoft.com/office/drawing/2014/main" id="{F50ABA31-AA45-3EAE-D4A4-0640105DC1DE}"/>
                  </a:ext>
                </a:extLst>
              </p:cNvPr>
              <p:cNvSpPr/>
              <p:nvPr/>
            </p:nvSpPr>
            <p:spPr>
              <a:xfrm>
                <a:off x="5176342" y="748094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29" name="object 617">
                <a:extLst>
                  <a:ext uri="{FF2B5EF4-FFF2-40B4-BE49-F238E27FC236}">
                    <a16:creationId xmlns:a16="http://schemas.microsoft.com/office/drawing/2014/main" id="{D25DA0C5-46E1-F235-1EC5-68E3F8F98BE8}"/>
                  </a:ext>
                </a:extLst>
              </p:cNvPr>
              <p:cNvSpPr/>
              <p:nvPr/>
            </p:nvSpPr>
            <p:spPr>
              <a:xfrm>
                <a:off x="5176342" y="742821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30" name="object 618">
                <a:extLst>
                  <a:ext uri="{FF2B5EF4-FFF2-40B4-BE49-F238E27FC236}">
                    <a16:creationId xmlns:a16="http://schemas.microsoft.com/office/drawing/2014/main" id="{96363884-C1CC-2555-A874-70E920214EE1}"/>
                  </a:ext>
                </a:extLst>
              </p:cNvPr>
              <p:cNvSpPr/>
              <p:nvPr/>
            </p:nvSpPr>
            <p:spPr>
              <a:xfrm>
                <a:off x="5211889" y="7450137"/>
                <a:ext cx="0" cy="52069"/>
              </a:xfrm>
              <a:custGeom>
                <a:avLst/>
                <a:gdLst/>
                <a:ahLst/>
                <a:cxnLst/>
                <a:rect l="l" t="t" r="r" b="b"/>
                <a:pathLst>
                  <a:path h="52070">
                    <a:moveTo>
                      <a:pt x="0" y="5203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31" name="object 619">
                <a:extLst>
                  <a:ext uri="{FF2B5EF4-FFF2-40B4-BE49-F238E27FC236}">
                    <a16:creationId xmlns:a16="http://schemas.microsoft.com/office/drawing/2014/main" id="{1DBDF746-3BB0-31E2-EB32-753A4D5995C4}"/>
                  </a:ext>
                </a:extLst>
              </p:cNvPr>
              <p:cNvSpPr/>
              <p:nvPr/>
            </p:nvSpPr>
            <p:spPr>
              <a:xfrm>
                <a:off x="5196179" y="750216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32" name="object 620">
                <a:extLst>
                  <a:ext uri="{FF2B5EF4-FFF2-40B4-BE49-F238E27FC236}">
                    <a16:creationId xmlns:a16="http://schemas.microsoft.com/office/drawing/2014/main" id="{2F79893B-D3E0-4640-B4B4-386BFF10D127}"/>
                  </a:ext>
                </a:extLst>
              </p:cNvPr>
              <p:cNvSpPr/>
              <p:nvPr/>
            </p:nvSpPr>
            <p:spPr>
              <a:xfrm>
                <a:off x="5196179" y="745013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33" name="object 621">
                <a:extLst>
                  <a:ext uri="{FF2B5EF4-FFF2-40B4-BE49-F238E27FC236}">
                    <a16:creationId xmlns:a16="http://schemas.microsoft.com/office/drawing/2014/main" id="{12CF86D8-965A-2A88-350E-78604B39CF8E}"/>
                  </a:ext>
                </a:extLst>
              </p:cNvPr>
              <p:cNvSpPr/>
              <p:nvPr/>
            </p:nvSpPr>
            <p:spPr>
              <a:xfrm>
                <a:off x="5231803" y="7444688"/>
                <a:ext cx="0" cy="51435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5133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34" name="object 622">
                <a:extLst>
                  <a:ext uri="{FF2B5EF4-FFF2-40B4-BE49-F238E27FC236}">
                    <a16:creationId xmlns:a16="http://schemas.microsoft.com/office/drawing/2014/main" id="{590077CE-CC74-214D-2FC3-F4B5C09890AF}"/>
                  </a:ext>
                </a:extLst>
              </p:cNvPr>
              <p:cNvSpPr/>
              <p:nvPr/>
            </p:nvSpPr>
            <p:spPr>
              <a:xfrm>
                <a:off x="5216004" y="749602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35" name="object 623">
                <a:extLst>
                  <a:ext uri="{FF2B5EF4-FFF2-40B4-BE49-F238E27FC236}">
                    <a16:creationId xmlns:a16="http://schemas.microsoft.com/office/drawing/2014/main" id="{0DA9D568-9DD3-CC56-D449-2BBA59C7DEC6}"/>
                  </a:ext>
                </a:extLst>
              </p:cNvPr>
              <p:cNvSpPr/>
              <p:nvPr/>
            </p:nvSpPr>
            <p:spPr>
              <a:xfrm>
                <a:off x="5216004" y="744468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36" name="object 624">
                <a:extLst>
                  <a:ext uri="{FF2B5EF4-FFF2-40B4-BE49-F238E27FC236}">
                    <a16:creationId xmlns:a16="http://schemas.microsoft.com/office/drawing/2014/main" id="{849FD70C-BFFF-A59E-61AE-E4192F46F054}"/>
                  </a:ext>
                </a:extLst>
              </p:cNvPr>
              <p:cNvSpPr/>
              <p:nvPr/>
            </p:nvSpPr>
            <p:spPr>
              <a:xfrm>
                <a:off x="5251627" y="7424788"/>
                <a:ext cx="0" cy="51435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5133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37" name="object 625">
                <a:extLst>
                  <a:ext uri="{FF2B5EF4-FFF2-40B4-BE49-F238E27FC236}">
                    <a16:creationId xmlns:a16="http://schemas.microsoft.com/office/drawing/2014/main" id="{4F43A94F-4B96-74B0-A2AA-2D0F4E311E17}"/>
                  </a:ext>
                </a:extLst>
              </p:cNvPr>
              <p:cNvSpPr/>
              <p:nvPr/>
            </p:nvSpPr>
            <p:spPr>
              <a:xfrm>
                <a:off x="5235841" y="747612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38" name="object 626">
                <a:extLst>
                  <a:ext uri="{FF2B5EF4-FFF2-40B4-BE49-F238E27FC236}">
                    <a16:creationId xmlns:a16="http://schemas.microsoft.com/office/drawing/2014/main" id="{5C613C34-DA7A-4417-2642-3BB16E9420EB}"/>
                  </a:ext>
                </a:extLst>
              </p:cNvPr>
              <p:cNvSpPr/>
              <p:nvPr/>
            </p:nvSpPr>
            <p:spPr>
              <a:xfrm>
                <a:off x="5235841" y="742478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39" name="object 627">
                <a:extLst>
                  <a:ext uri="{FF2B5EF4-FFF2-40B4-BE49-F238E27FC236}">
                    <a16:creationId xmlns:a16="http://schemas.microsoft.com/office/drawing/2014/main" id="{44DD9334-7BA0-8BDE-7868-BD39EBD0034A}"/>
                  </a:ext>
                </a:extLst>
              </p:cNvPr>
              <p:cNvSpPr/>
              <p:nvPr/>
            </p:nvSpPr>
            <p:spPr>
              <a:xfrm>
                <a:off x="5271465" y="7445324"/>
                <a:ext cx="0" cy="52069"/>
              </a:xfrm>
              <a:custGeom>
                <a:avLst/>
                <a:gdLst/>
                <a:ahLst/>
                <a:cxnLst/>
                <a:rect l="l" t="t" r="r" b="b"/>
                <a:pathLst>
                  <a:path h="52070">
                    <a:moveTo>
                      <a:pt x="0" y="5203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40" name="object 628">
                <a:extLst>
                  <a:ext uri="{FF2B5EF4-FFF2-40B4-BE49-F238E27FC236}">
                    <a16:creationId xmlns:a16="http://schemas.microsoft.com/office/drawing/2014/main" id="{1A084050-4F0E-0974-B5DB-200BEC74797B}"/>
                  </a:ext>
                </a:extLst>
              </p:cNvPr>
              <p:cNvSpPr/>
              <p:nvPr/>
            </p:nvSpPr>
            <p:spPr>
              <a:xfrm>
                <a:off x="5255755" y="749735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41" name="object 629">
                <a:extLst>
                  <a:ext uri="{FF2B5EF4-FFF2-40B4-BE49-F238E27FC236}">
                    <a16:creationId xmlns:a16="http://schemas.microsoft.com/office/drawing/2014/main" id="{BB29B4E0-0F95-209F-2688-6AEBF8E24B9F}"/>
                  </a:ext>
                </a:extLst>
              </p:cNvPr>
              <p:cNvSpPr/>
              <p:nvPr/>
            </p:nvSpPr>
            <p:spPr>
              <a:xfrm>
                <a:off x="5255755" y="744532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42" name="object 630">
                <a:extLst>
                  <a:ext uri="{FF2B5EF4-FFF2-40B4-BE49-F238E27FC236}">
                    <a16:creationId xmlns:a16="http://schemas.microsoft.com/office/drawing/2014/main" id="{9605CAB1-E084-9827-131C-F6CD391805B0}"/>
                  </a:ext>
                </a:extLst>
              </p:cNvPr>
              <p:cNvSpPr/>
              <p:nvPr/>
            </p:nvSpPr>
            <p:spPr>
              <a:xfrm>
                <a:off x="5291290" y="7438478"/>
                <a:ext cx="0" cy="52069"/>
              </a:xfrm>
              <a:custGeom>
                <a:avLst/>
                <a:gdLst/>
                <a:ahLst/>
                <a:cxnLst/>
                <a:rect l="l" t="t" r="r" b="b"/>
                <a:pathLst>
                  <a:path h="52070">
                    <a:moveTo>
                      <a:pt x="0" y="5203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43" name="object 631">
                <a:extLst>
                  <a:ext uri="{FF2B5EF4-FFF2-40B4-BE49-F238E27FC236}">
                    <a16:creationId xmlns:a16="http://schemas.microsoft.com/office/drawing/2014/main" id="{9FEF03DF-9434-4868-81A6-A916680C0F92}"/>
                  </a:ext>
                </a:extLst>
              </p:cNvPr>
              <p:cNvSpPr/>
              <p:nvPr/>
            </p:nvSpPr>
            <p:spPr>
              <a:xfrm>
                <a:off x="5275580" y="749051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44" name="object 632">
                <a:extLst>
                  <a:ext uri="{FF2B5EF4-FFF2-40B4-BE49-F238E27FC236}">
                    <a16:creationId xmlns:a16="http://schemas.microsoft.com/office/drawing/2014/main" id="{7547BC1E-0390-6967-84D5-B222EDA4A3A2}"/>
                  </a:ext>
                </a:extLst>
              </p:cNvPr>
              <p:cNvSpPr/>
              <p:nvPr/>
            </p:nvSpPr>
            <p:spPr>
              <a:xfrm>
                <a:off x="5275580" y="743847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45" name="object 633">
                <a:extLst>
                  <a:ext uri="{FF2B5EF4-FFF2-40B4-BE49-F238E27FC236}">
                    <a16:creationId xmlns:a16="http://schemas.microsoft.com/office/drawing/2014/main" id="{2EC1AAC1-9516-0115-BD21-987EE46A4169}"/>
                  </a:ext>
                </a:extLst>
              </p:cNvPr>
              <p:cNvSpPr/>
              <p:nvPr/>
            </p:nvSpPr>
            <p:spPr>
              <a:xfrm>
                <a:off x="5311114" y="7416622"/>
                <a:ext cx="0" cy="51435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5132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46" name="object 634">
                <a:extLst>
                  <a:ext uri="{FF2B5EF4-FFF2-40B4-BE49-F238E27FC236}">
                    <a16:creationId xmlns:a16="http://schemas.microsoft.com/office/drawing/2014/main" id="{26261923-0E78-15C9-A5BA-52147ECC1C07}"/>
                  </a:ext>
                </a:extLst>
              </p:cNvPr>
              <p:cNvSpPr/>
              <p:nvPr/>
            </p:nvSpPr>
            <p:spPr>
              <a:xfrm>
                <a:off x="5295404" y="746794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47" name="object 635">
                <a:extLst>
                  <a:ext uri="{FF2B5EF4-FFF2-40B4-BE49-F238E27FC236}">
                    <a16:creationId xmlns:a16="http://schemas.microsoft.com/office/drawing/2014/main" id="{FA45C42F-450C-48D4-80D2-E2B69B191C15}"/>
                  </a:ext>
                </a:extLst>
              </p:cNvPr>
              <p:cNvSpPr/>
              <p:nvPr/>
            </p:nvSpPr>
            <p:spPr>
              <a:xfrm>
                <a:off x="5295404" y="741662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48" name="object 636">
                <a:extLst>
                  <a:ext uri="{FF2B5EF4-FFF2-40B4-BE49-F238E27FC236}">
                    <a16:creationId xmlns:a16="http://schemas.microsoft.com/office/drawing/2014/main" id="{86FED954-30E0-DDE8-8A18-CE7F87FFA9E4}"/>
                  </a:ext>
                </a:extLst>
              </p:cNvPr>
              <p:cNvSpPr/>
              <p:nvPr/>
            </p:nvSpPr>
            <p:spPr>
              <a:xfrm>
                <a:off x="5331015" y="7464526"/>
                <a:ext cx="0" cy="52069"/>
              </a:xfrm>
              <a:custGeom>
                <a:avLst/>
                <a:gdLst/>
                <a:ahLst/>
                <a:cxnLst/>
                <a:rect l="l" t="t" r="r" b="b"/>
                <a:pathLst>
                  <a:path h="52070">
                    <a:moveTo>
                      <a:pt x="0" y="5201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49" name="object 637">
                <a:extLst>
                  <a:ext uri="{FF2B5EF4-FFF2-40B4-BE49-F238E27FC236}">
                    <a16:creationId xmlns:a16="http://schemas.microsoft.com/office/drawing/2014/main" id="{4494756E-B8A8-69F3-66E7-C9D917A5F3BA}"/>
                  </a:ext>
                </a:extLst>
              </p:cNvPr>
              <p:cNvSpPr/>
              <p:nvPr/>
            </p:nvSpPr>
            <p:spPr>
              <a:xfrm>
                <a:off x="5315242" y="751654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50" name="object 638">
                <a:extLst>
                  <a:ext uri="{FF2B5EF4-FFF2-40B4-BE49-F238E27FC236}">
                    <a16:creationId xmlns:a16="http://schemas.microsoft.com/office/drawing/2014/main" id="{324487F4-7E54-4C24-DBF8-41A0695D89AF}"/>
                  </a:ext>
                </a:extLst>
              </p:cNvPr>
              <p:cNvSpPr/>
              <p:nvPr/>
            </p:nvSpPr>
            <p:spPr>
              <a:xfrm>
                <a:off x="5315242" y="746452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51" name="object 639">
                <a:extLst>
                  <a:ext uri="{FF2B5EF4-FFF2-40B4-BE49-F238E27FC236}">
                    <a16:creationId xmlns:a16="http://schemas.microsoft.com/office/drawing/2014/main" id="{21E838AE-F6FE-070B-DB50-D633747EB175}"/>
                  </a:ext>
                </a:extLst>
              </p:cNvPr>
              <p:cNvSpPr/>
              <p:nvPr/>
            </p:nvSpPr>
            <p:spPr>
              <a:xfrm>
                <a:off x="5350865" y="7472692"/>
                <a:ext cx="0" cy="52069"/>
              </a:xfrm>
              <a:custGeom>
                <a:avLst/>
                <a:gdLst/>
                <a:ahLst/>
                <a:cxnLst/>
                <a:rect l="l" t="t" r="r" b="b"/>
                <a:pathLst>
                  <a:path h="52070">
                    <a:moveTo>
                      <a:pt x="0" y="5203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52" name="object 640">
                <a:extLst>
                  <a:ext uri="{FF2B5EF4-FFF2-40B4-BE49-F238E27FC236}">
                    <a16:creationId xmlns:a16="http://schemas.microsoft.com/office/drawing/2014/main" id="{177A0E08-1326-4222-A8EB-DF9288BC855D}"/>
                  </a:ext>
                </a:extLst>
              </p:cNvPr>
              <p:cNvSpPr/>
              <p:nvPr/>
            </p:nvSpPr>
            <p:spPr>
              <a:xfrm>
                <a:off x="5335079" y="752472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53" name="object 641">
                <a:extLst>
                  <a:ext uri="{FF2B5EF4-FFF2-40B4-BE49-F238E27FC236}">
                    <a16:creationId xmlns:a16="http://schemas.microsoft.com/office/drawing/2014/main" id="{0D4FFD7F-1EDE-9C87-A338-111CB2230B6F}"/>
                  </a:ext>
                </a:extLst>
              </p:cNvPr>
              <p:cNvSpPr/>
              <p:nvPr/>
            </p:nvSpPr>
            <p:spPr>
              <a:xfrm>
                <a:off x="5335079" y="747269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54" name="object 642">
                <a:extLst>
                  <a:ext uri="{FF2B5EF4-FFF2-40B4-BE49-F238E27FC236}">
                    <a16:creationId xmlns:a16="http://schemas.microsoft.com/office/drawing/2014/main" id="{AA69DAEE-B1BC-3B02-5201-FB3ACA6CE87A}"/>
                  </a:ext>
                </a:extLst>
              </p:cNvPr>
              <p:cNvSpPr/>
              <p:nvPr/>
            </p:nvSpPr>
            <p:spPr>
              <a:xfrm>
                <a:off x="5370703" y="7453553"/>
                <a:ext cx="0" cy="52069"/>
              </a:xfrm>
              <a:custGeom>
                <a:avLst/>
                <a:gdLst/>
                <a:ahLst/>
                <a:cxnLst/>
                <a:rect l="l" t="t" r="r" b="b"/>
                <a:pathLst>
                  <a:path h="52070">
                    <a:moveTo>
                      <a:pt x="0" y="5201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55" name="object 643">
                <a:extLst>
                  <a:ext uri="{FF2B5EF4-FFF2-40B4-BE49-F238E27FC236}">
                    <a16:creationId xmlns:a16="http://schemas.microsoft.com/office/drawing/2014/main" id="{D150D53C-D9D1-00FE-E139-000FACA6C78E}"/>
                  </a:ext>
                </a:extLst>
              </p:cNvPr>
              <p:cNvSpPr/>
              <p:nvPr/>
            </p:nvSpPr>
            <p:spPr>
              <a:xfrm>
                <a:off x="5354980" y="750557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56" name="object 644">
                <a:extLst>
                  <a:ext uri="{FF2B5EF4-FFF2-40B4-BE49-F238E27FC236}">
                    <a16:creationId xmlns:a16="http://schemas.microsoft.com/office/drawing/2014/main" id="{23BB1209-263F-CF16-936D-7B58FD72E1AC}"/>
                  </a:ext>
                </a:extLst>
              </p:cNvPr>
              <p:cNvSpPr/>
              <p:nvPr/>
            </p:nvSpPr>
            <p:spPr>
              <a:xfrm>
                <a:off x="5354980" y="745355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57" name="object 645">
                <a:extLst>
                  <a:ext uri="{FF2B5EF4-FFF2-40B4-BE49-F238E27FC236}">
                    <a16:creationId xmlns:a16="http://schemas.microsoft.com/office/drawing/2014/main" id="{34E3B04B-C18F-5E74-18C9-1337A30D6B5F}"/>
                  </a:ext>
                </a:extLst>
              </p:cNvPr>
              <p:cNvSpPr/>
              <p:nvPr/>
            </p:nvSpPr>
            <p:spPr>
              <a:xfrm>
                <a:off x="5390540" y="7429614"/>
                <a:ext cx="0" cy="52069"/>
              </a:xfrm>
              <a:custGeom>
                <a:avLst/>
                <a:gdLst/>
                <a:ahLst/>
                <a:cxnLst/>
                <a:rect l="l" t="t" r="r" b="b"/>
                <a:pathLst>
                  <a:path h="52070">
                    <a:moveTo>
                      <a:pt x="0" y="5201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58" name="object 646">
                <a:extLst>
                  <a:ext uri="{FF2B5EF4-FFF2-40B4-BE49-F238E27FC236}">
                    <a16:creationId xmlns:a16="http://schemas.microsoft.com/office/drawing/2014/main" id="{4CDFF9F1-4471-5486-9334-339A0C346B7B}"/>
                  </a:ext>
                </a:extLst>
              </p:cNvPr>
              <p:cNvSpPr/>
              <p:nvPr/>
            </p:nvSpPr>
            <p:spPr>
              <a:xfrm>
                <a:off x="5374805" y="748163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59" name="object 647">
                <a:extLst>
                  <a:ext uri="{FF2B5EF4-FFF2-40B4-BE49-F238E27FC236}">
                    <a16:creationId xmlns:a16="http://schemas.microsoft.com/office/drawing/2014/main" id="{F69B4874-9E46-0D42-7D04-69847CF93BB9}"/>
                  </a:ext>
                </a:extLst>
              </p:cNvPr>
              <p:cNvSpPr/>
              <p:nvPr/>
            </p:nvSpPr>
            <p:spPr>
              <a:xfrm>
                <a:off x="5374805" y="742961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60" name="object 648">
                <a:extLst>
                  <a:ext uri="{FF2B5EF4-FFF2-40B4-BE49-F238E27FC236}">
                    <a16:creationId xmlns:a16="http://schemas.microsoft.com/office/drawing/2014/main" id="{E21D01DA-ABE1-C66D-1EE0-E48253F42AAB}"/>
                  </a:ext>
                </a:extLst>
              </p:cNvPr>
              <p:cNvSpPr/>
              <p:nvPr/>
            </p:nvSpPr>
            <p:spPr>
              <a:xfrm>
                <a:off x="5411063" y="7417307"/>
                <a:ext cx="0" cy="52705"/>
              </a:xfrm>
              <a:custGeom>
                <a:avLst/>
                <a:gdLst/>
                <a:ahLst/>
                <a:cxnLst/>
                <a:rect l="l" t="t" r="r" b="b"/>
                <a:pathLst>
                  <a:path h="52704">
                    <a:moveTo>
                      <a:pt x="0" y="5265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61" name="object 649">
                <a:extLst>
                  <a:ext uri="{FF2B5EF4-FFF2-40B4-BE49-F238E27FC236}">
                    <a16:creationId xmlns:a16="http://schemas.microsoft.com/office/drawing/2014/main" id="{26C4CF68-0C52-020D-0B5C-7254D034F489}"/>
                  </a:ext>
                </a:extLst>
              </p:cNvPr>
              <p:cNvSpPr/>
              <p:nvPr/>
            </p:nvSpPr>
            <p:spPr>
              <a:xfrm>
                <a:off x="5395341" y="746996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62" name="object 650">
                <a:extLst>
                  <a:ext uri="{FF2B5EF4-FFF2-40B4-BE49-F238E27FC236}">
                    <a16:creationId xmlns:a16="http://schemas.microsoft.com/office/drawing/2014/main" id="{E6F535BF-6C46-9CCD-508F-470CEA119F18}"/>
                  </a:ext>
                </a:extLst>
              </p:cNvPr>
              <p:cNvSpPr/>
              <p:nvPr/>
            </p:nvSpPr>
            <p:spPr>
              <a:xfrm>
                <a:off x="5395341" y="741730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63" name="object 651">
                <a:extLst>
                  <a:ext uri="{FF2B5EF4-FFF2-40B4-BE49-F238E27FC236}">
                    <a16:creationId xmlns:a16="http://schemas.microsoft.com/office/drawing/2014/main" id="{12DADAFA-E70A-AAE5-01D2-AAB70809EFC5}"/>
                  </a:ext>
                </a:extLst>
              </p:cNvPr>
              <p:cNvSpPr/>
              <p:nvPr/>
            </p:nvSpPr>
            <p:spPr>
              <a:xfrm>
                <a:off x="5430901" y="7420736"/>
                <a:ext cx="0" cy="52705"/>
              </a:xfrm>
              <a:custGeom>
                <a:avLst/>
                <a:gdLst/>
                <a:ahLst/>
                <a:cxnLst/>
                <a:rect l="l" t="t" r="r" b="b"/>
                <a:pathLst>
                  <a:path h="52704">
                    <a:moveTo>
                      <a:pt x="0" y="5265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64" name="object 652">
                <a:extLst>
                  <a:ext uri="{FF2B5EF4-FFF2-40B4-BE49-F238E27FC236}">
                    <a16:creationId xmlns:a16="http://schemas.microsoft.com/office/drawing/2014/main" id="{F10CDD3B-0111-C679-35A3-87DAF44B377E}"/>
                  </a:ext>
                </a:extLst>
              </p:cNvPr>
              <p:cNvSpPr/>
              <p:nvPr/>
            </p:nvSpPr>
            <p:spPr>
              <a:xfrm>
                <a:off x="5415191" y="747339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65" name="object 653">
                <a:extLst>
                  <a:ext uri="{FF2B5EF4-FFF2-40B4-BE49-F238E27FC236}">
                    <a16:creationId xmlns:a16="http://schemas.microsoft.com/office/drawing/2014/main" id="{EE019156-9CEB-EAD8-F2A5-93F0BE27DF5A}"/>
                  </a:ext>
                </a:extLst>
              </p:cNvPr>
              <p:cNvSpPr/>
              <p:nvPr/>
            </p:nvSpPr>
            <p:spPr>
              <a:xfrm>
                <a:off x="5415191" y="742073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66" name="object 654">
                <a:extLst>
                  <a:ext uri="{FF2B5EF4-FFF2-40B4-BE49-F238E27FC236}">
                    <a16:creationId xmlns:a16="http://schemas.microsoft.com/office/drawing/2014/main" id="{2ED08E6B-3C06-E85F-1F3A-197DA2A3E289}"/>
                  </a:ext>
                </a:extLst>
              </p:cNvPr>
              <p:cNvSpPr/>
              <p:nvPr/>
            </p:nvSpPr>
            <p:spPr>
              <a:xfrm>
                <a:off x="5450802" y="7419339"/>
                <a:ext cx="0" cy="53975"/>
              </a:xfrm>
              <a:custGeom>
                <a:avLst/>
                <a:gdLst/>
                <a:ahLst/>
                <a:cxnLst/>
                <a:rect l="l" t="t" r="r" b="b"/>
                <a:pathLst>
                  <a:path h="53975">
                    <a:moveTo>
                      <a:pt x="0" y="53352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67" name="object 655">
                <a:extLst>
                  <a:ext uri="{FF2B5EF4-FFF2-40B4-BE49-F238E27FC236}">
                    <a16:creationId xmlns:a16="http://schemas.microsoft.com/office/drawing/2014/main" id="{23D2F3FB-91F9-7646-09B7-52E07FF012FF}"/>
                  </a:ext>
                </a:extLst>
              </p:cNvPr>
              <p:cNvSpPr/>
              <p:nvPr/>
            </p:nvSpPr>
            <p:spPr>
              <a:xfrm>
                <a:off x="5435028" y="747269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7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68" name="object 656">
                <a:extLst>
                  <a:ext uri="{FF2B5EF4-FFF2-40B4-BE49-F238E27FC236}">
                    <a16:creationId xmlns:a16="http://schemas.microsoft.com/office/drawing/2014/main" id="{51B95212-1F6F-BBA6-3EBF-4981E7F97743}"/>
                  </a:ext>
                </a:extLst>
              </p:cNvPr>
              <p:cNvSpPr/>
              <p:nvPr/>
            </p:nvSpPr>
            <p:spPr>
              <a:xfrm>
                <a:off x="5435028" y="741933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7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69" name="object 657">
                <a:extLst>
                  <a:ext uri="{FF2B5EF4-FFF2-40B4-BE49-F238E27FC236}">
                    <a16:creationId xmlns:a16="http://schemas.microsoft.com/office/drawing/2014/main" id="{C6938310-9331-23FC-6525-8181851727D1}"/>
                  </a:ext>
                </a:extLst>
              </p:cNvPr>
              <p:cNvSpPr/>
              <p:nvPr/>
            </p:nvSpPr>
            <p:spPr>
              <a:xfrm>
                <a:off x="5470626" y="7414526"/>
                <a:ext cx="0" cy="53340"/>
              </a:xfrm>
              <a:custGeom>
                <a:avLst/>
                <a:gdLst/>
                <a:ahLst/>
                <a:cxnLst/>
                <a:rect l="l" t="t" r="r" b="b"/>
                <a:pathLst>
                  <a:path h="53340">
                    <a:moveTo>
                      <a:pt x="0" y="5273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70" name="object 658">
                <a:extLst>
                  <a:ext uri="{FF2B5EF4-FFF2-40B4-BE49-F238E27FC236}">
                    <a16:creationId xmlns:a16="http://schemas.microsoft.com/office/drawing/2014/main" id="{B385AF49-7532-D5B9-E035-96BCDA2DBCA1}"/>
                  </a:ext>
                </a:extLst>
              </p:cNvPr>
              <p:cNvSpPr/>
              <p:nvPr/>
            </p:nvSpPr>
            <p:spPr>
              <a:xfrm>
                <a:off x="5454853" y="746725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71" name="object 659">
                <a:extLst>
                  <a:ext uri="{FF2B5EF4-FFF2-40B4-BE49-F238E27FC236}">
                    <a16:creationId xmlns:a16="http://schemas.microsoft.com/office/drawing/2014/main" id="{A42B345D-BE80-74BA-BD63-EEF498F5F32E}"/>
                  </a:ext>
                </a:extLst>
              </p:cNvPr>
              <p:cNvSpPr/>
              <p:nvPr/>
            </p:nvSpPr>
            <p:spPr>
              <a:xfrm>
                <a:off x="5454853" y="741452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72" name="object 660">
                <a:extLst>
                  <a:ext uri="{FF2B5EF4-FFF2-40B4-BE49-F238E27FC236}">
                    <a16:creationId xmlns:a16="http://schemas.microsoft.com/office/drawing/2014/main" id="{618E5FF0-98D3-F0D8-7A4D-50DF4985F63B}"/>
                  </a:ext>
                </a:extLst>
              </p:cNvPr>
              <p:cNvSpPr/>
              <p:nvPr/>
            </p:nvSpPr>
            <p:spPr>
              <a:xfrm>
                <a:off x="5490464" y="7467942"/>
                <a:ext cx="0" cy="53975"/>
              </a:xfrm>
              <a:custGeom>
                <a:avLst/>
                <a:gdLst/>
                <a:ahLst/>
                <a:cxnLst/>
                <a:rect l="l" t="t" r="r" b="b"/>
                <a:pathLst>
                  <a:path h="53975">
                    <a:moveTo>
                      <a:pt x="0" y="53352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73" name="object 661">
                <a:extLst>
                  <a:ext uri="{FF2B5EF4-FFF2-40B4-BE49-F238E27FC236}">
                    <a16:creationId xmlns:a16="http://schemas.microsoft.com/office/drawing/2014/main" id="{5D5CC93E-9254-8470-40D7-84AB9A2F563A}"/>
                  </a:ext>
                </a:extLst>
              </p:cNvPr>
              <p:cNvSpPr/>
              <p:nvPr/>
            </p:nvSpPr>
            <p:spPr>
              <a:xfrm>
                <a:off x="5474741" y="752129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74" name="object 662">
                <a:extLst>
                  <a:ext uri="{FF2B5EF4-FFF2-40B4-BE49-F238E27FC236}">
                    <a16:creationId xmlns:a16="http://schemas.microsoft.com/office/drawing/2014/main" id="{1BF12C3C-7D8F-9C9E-8BCA-7541C07288E2}"/>
                  </a:ext>
                </a:extLst>
              </p:cNvPr>
              <p:cNvSpPr/>
              <p:nvPr/>
            </p:nvSpPr>
            <p:spPr>
              <a:xfrm>
                <a:off x="5474741" y="746794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75" name="object 663">
                <a:extLst>
                  <a:ext uri="{FF2B5EF4-FFF2-40B4-BE49-F238E27FC236}">
                    <a16:creationId xmlns:a16="http://schemas.microsoft.com/office/drawing/2014/main" id="{08A6D46B-8000-EED8-4302-8C75415FBDF4}"/>
                  </a:ext>
                </a:extLst>
              </p:cNvPr>
              <p:cNvSpPr/>
              <p:nvPr/>
            </p:nvSpPr>
            <p:spPr>
              <a:xfrm>
                <a:off x="5510288" y="7430998"/>
                <a:ext cx="0" cy="53975"/>
              </a:xfrm>
              <a:custGeom>
                <a:avLst/>
                <a:gdLst/>
                <a:ahLst/>
                <a:cxnLst/>
                <a:rect l="l" t="t" r="r" b="b"/>
                <a:pathLst>
                  <a:path h="53975">
                    <a:moveTo>
                      <a:pt x="0" y="5336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76" name="object 664">
                <a:extLst>
                  <a:ext uri="{FF2B5EF4-FFF2-40B4-BE49-F238E27FC236}">
                    <a16:creationId xmlns:a16="http://schemas.microsoft.com/office/drawing/2014/main" id="{3420A009-12AA-F0F7-5F8C-8211FD256940}"/>
                  </a:ext>
                </a:extLst>
              </p:cNvPr>
              <p:cNvSpPr/>
              <p:nvPr/>
            </p:nvSpPr>
            <p:spPr>
              <a:xfrm>
                <a:off x="5494591" y="748436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77" name="object 665">
                <a:extLst>
                  <a:ext uri="{FF2B5EF4-FFF2-40B4-BE49-F238E27FC236}">
                    <a16:creationId xmlns:a16="http://schemas.microsoft.com/office/drawing/2014/main" id="{B9CF68DE-BD21-D584-D07D-5FA706166088}"/>
                  </a:ext>
                </a:extLst>
              </p:cNvPr>
              <p:cNvSpPr/>
              <p:nvPr/>
            </p:nvSpPr>
            <p:spPr>
              <a:xfrm>
                <a:off x="5494591" y="743099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78" name="object 666">
                <a:extLst>
                  <a:ext uri="{FF2B5EF4-FFF2-40B4-BE49-F238E27FC236}">
                    <a16:creationId xmlns:a16="http://schemas.microsoft.com/office/drawing/2014/main" id="{BA5F1C68-CAD1-0A4E-BA32-4CED2FAE866F}"/>
                  </a:ext>
                </a:extLst>
              </p:cNvPr>
              <p:cNvSpPr/>
              <p:nvPr/>
            </p:nvSpPr>
            <p:spPr>
              <a:xfrm>
                <a:off x="5530126" y="7448740"/>
                <a:ext cx="0" cy="53975"/>
              </a:xfrm>
              <a:custGeom>
                <a:avLst/>
                <a:gdLst/>
                <a:ahLst/>
                <a:cxnLst/>
                <a:rect l="l" t="t" r="r" b="b"/>
                <a:pathLst>
                  <a:path h="53975">
                    <a:moveTo>
                      <a:pt x="0" y="5342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79" name="object 667">
                <a:extLst>
                  <a:ext uri="{FF2B5EF4-FFF2-40B4-BE49-F238E27FC236}">
                    <a16:creationId xmlns:a16="http://schemas.microsoft.com/office/drawing/2014/main" id="{E3943810-2B24-93E2-A388-2F3104B2FFD9}"/>
                  </a:ext>
                </a:extLst>
              </p:cNvPr>
              <p:cNvSpPr/>
              <p:nvPr/>
            </p:nvSpPr>
            <p:spPr>
              <a:xfrm>
                <a:off x="5514403" y="750216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80" name="object 668">
                <a:extLst>
                  <a:ext uri="{FF2B5EF4-FFF2-40B4-BE49-F238E27FC236}">
                    <a16:creationId xmlns:a16="http://schemas.microsoft.com/office/drawing/2014/main" id="{022A17D2-604A-EB47-5D44-35543E89CF68}"/>
                  </a:ext>
                </a:extLst>
              </p:cNvPr>
              <p:cNvSpPr/>
              <p:nvPr/>
            </p:nvSpPr>
            <p:spPr>
              <a:xfrm>
                <a:off x="5514403" y="744874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81" name="object 669">
                <a:extLst>
                  <a:ext uri="{FF2B5EF4-FFF2-40B4-BE49-F238E27FC236}">
                    <a16:creationId xmlns:a16="http://schemas.microsoft.com/office/drawing/2014/main" id="{42855712-2A3E-3C66-A33D-779732F902C8}"/>
                  </a:ext>
                </a:extLst>
              </p:cNvPr>
              <p:cNvSpPr/>
              <p:nvPr/>
            </p:nvSpPr>
            <p:spPr>
              <a:xfrm>
                <a:off x="5550039" y="7409065"/>
                <a:ext cx="0" cy="54610"/>
              </a:xfrm>
              <a:custGeom>
                <a:avLst/>
                <a:gdLst/>
                <a:ahLst/>
                <a:cxnLst/>
                <a:rect l="l" t="t" r="r" b="b"/>
                <a:pathLst>
                  <a:path h="54609">
                    <a:moveTo>
                      <a:pt x="0" y="5406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82" name="object 670">
                <a:extLst>
                  <a:ext uri="{FF2B5EF4-FFF2-40B4-BE49-F238E27FC236}">
                    <a16:creationId xmlns:a16="http://schemas.microsoft.com/office/drawing/2014/main" id="{3E3F8D87-2358-B480-6402-C7E3261844B6}"/>
                  </a:ext>
                </a:extLst>
              </p:cNvPr>
              <p:cNvSpPr/>
              <p:nvPr/>
            </p:nvSpPr>
            <p:spPr>
              <a:xfrm>
                <a:off x="5534266" y="746312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83" name="object 671">
                <a:extLst>
                  <a:ext uri="{FF2B5EF4-FFF2-40B4-BE49-F238E27FC236}">
                    <a16:creationId xmlns:a16="http://schemas.microsoft.com/office/drawing/2014/main" id="{C0E1DBB0-7D7E-51B2-8042-36C8DE6E8AC2}"/>
                  </a:ext>
                </a:extLst>
              </p:cNvPr>
              <p:cNvSpPr/>
              <p:nvPr/>
            </p:nvSpPr>
            <p:spPr>
              <a:xfrm>
                <a:off x="5534266" y="740906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84" name="object 672">
                <a:extLst>
                  <a:ext uri="{FF2B5EF4-FFF2-40B4-BE49-F238E27FC236}">
                    <a16:creationId xmlns:a16="http://schemas.microsoft.com/office/drawing/2014/main" id="{53344FA1-5157-3A98-95E1-861539191CCD}"/>
                  </a:ext>
                </a:extLst>
              </p:cNvPr>
              <p:cNvSpPr/>
              <p:nvPr/>
            </p:nvSpPr>
            <p:spPr>
              <a:xfrm>
                <a:off x="5569877" y="7407046"/>
                <a:ext cx="0" cy="54610"/>
              </a:xfrm>
              <a:custGeom>
                <a:avLst/>
                <a:gdLst/>
                <a:ahLst/>
                <a:cxnLst/>
                <a:rect l="l" t="t" r="r" b="b"/>
                <a:pathLst>
                  <a:path h="54609">
                    <a:moveTo>
                      <a:pt x="0" y="5405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85" name="object 673">
                <a:extLst>
                  <a:ext uri="{FF2B5EF4-FFF2-40B4-BE49-F238E27FC236}">
                    <a16:creationId xmlns:a16="http://schemas.microsoft.com/office/drawing/2014/main" id="{84841EC5-AD18-A311-A18B-CF911F063303}"/>
                  </a:ext>
                </a:extLst>
              </p:cNvPr>
              <p:cNvSpPr/>
              <p:nvPr/>
            </p:nvSpPr>
            <p:spPr>
              <a:xfrm>
                <a:off x="5554103" y="746109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7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86" name="object 674">
                <a:extLst>
                  <a:ext uri="{FF2B5EF4-FFF2-40B4-BE49-F238E27FC236}">
                    <a16:creationId xmlns:a16="http://schemas.microsoft.com/office/drawing/2014/main" id="{365656DD-6657-6D63-5378-C29418BDE14C}"/>
                  </a:ext>
                </a:extLst>
              </p:cNvPr>
              <p:cNvSpPr/>
              <p:nvPr/>
            </p:nvSpPr>
            <p:spPr>
              <a:xfrm>
                <a:off x="5554103" y="740704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7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87" name="object 675">
                <a:extLst>
                  <a:ext uri="{FF2B5EF4-FFF2-40B4-BE49-F238E27FC236}">
                    <a16:creationId xmlns:a16="http://schemas.microsoft.com/office/drawing/2014/main" id="{F032A542-ED4C-FD35-D6E0-06FF3BBCC509}"/>
                  </a:ext>
                </a:extLst>
              </p:cNvPr>
              <p:cNvSpPr/>
              <p:nvPr/>
            </p:nvSpPr>
            <p:spPr>
              <a:xfrm>
                <a:off x="5589701" y="7389939"/>
                <a:ext cx="0" cy="55244"/>
              </a:xfrm>
              <a:custGeom>
                <a:avLst/>
                <a:gdLst/>
                <a:ahLst/>
                <a:cxnLst/>
                <a:rect l="l" t="t" r="r" b="b"/>
                <a:pathLst>
                  <a:path h="55245">
                    <a:moveTo>
                      <a:pt x="0" y="5474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88" name="object 676">
                <a:extLst>
                  <a:ext uri="{FF2B5EF4-FFF2-40B4-BE49-F238E27FC236}">
                    <a16:creationId xmlns:a16="http://schemas.microsoft.com/office/drawing/2014/main" id="{52C23353-E8EB-0004-5160-903454C04B68}"/>
                  </a:ext>
                </a:extLst>
              </p:cNvPr>
              <p:cNvSpPr/>
              <p:nvPr/>
            </p:nvSpPr>
            <p:spPr>
              <a:xfrm>
                <a:off x="5574004" y="744468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0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89" name="object 677">
                <a:extLst>
                  <a:ext uri="{FF2B5EF4-FFF2-40B4-BE49-F238E27FC236}">
                    <a16:creationId xmlns:a16="http://schemas.microsoft.com/office/drawing/2014/main" id="{13A967B9-2708-77B6-8F9C-8B1DEC703B7D}"/>
                  </a:ext>
                </a:extLst>
              </p:cNvPr>
              <p:cNvSpPr/>
              <p:nvPr/>
            </p:nvSpPr>
            <p:spPr>
              <a:xfrm>
                <a:off x="5574004" y="738993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0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90" name="object 678">
                <a:extLst>
                  <a:ext uri="{FF2B5EF4-FFF2-40B4-BE49-F238E27FC236}">
                    <a16:creationId xmlns:a16="http://schemas.microsoft.com/office/drawing/2014/main" id="{1EF522C3-2F39-3259-2CD0-ED15F516D607}"/>
                  </a:ext>
                </a:extLst>
              </p:cNvPr>
              <p:cNvSpPr/>
              <p:nvPr/>
            </p:nvSpPr>
            <p:spPr>
              <a:xfrm>
                <a:off x="5609539" y="7450835"/>
                <a:ext cx="0" cy="55244"/>
              </a:xfrm>
              <a:custGeom>
                <a:avLst/>
                <a:gdLst/>
                <a:ahLst/>
                <a:cxnLst/>
                <a:rect l="l" t="t" r="r" b="b"/>
                <a:pathLst>
                  <a:path h="55245">
                    <a:moveTo>
                      <a:pt x="0" y="5473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91" name="object 679">
                <a:extLst>
                  <a:ext uri="{FF2B5EF4-FFF2-40B4-BE49-F238E27FC236}">
                    <a16:creationId xmlns:a16="http://schemas.microsoft.com/office/drawing/2014/main" id="{569191F6-F627-E6B1-9C8A-FCCFB4891F6A}"/>
                  </a:ext>
                </a:extLst>
              </p:cNvPr>
              <p:cNvSpPr/>
              <p:nvPr/>
            </p:nvSpPr>
            <p:spPr>
              <a:xfrm>
                <a:off x="5593816" y="750557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92" name="object 680">
                <a:extLst>
                  <a:ext uri="{FF2B5EF4-FFF2-40B4-BE49-F238E27FC236}">
                    <a16:creationId xmlns:a16="http://schemas.microsoft.com/office/drawing/2014/main" id="{09C1D072-3EB5-845E-7A02-26BDA8C8E871}"/>
                  </a:ext>
                </a:extLst>
              </p:cNvPr>
              <p:cNvSpPr/>
              <p:nvPr/>
            </p:nvSpPr>
            <p:spPr>
              <a:xfrm>
                <a:off x="5593816" y="745083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93" name="object 681">
                <a:extLst>
                  <a:ext uri="{FF2B5EF4-FFF2-40B4-BE49-F238E27FC236}">
                    <a16:creationId xmlns:a16="http://schemas.microsoft.com/office/drawing/2014/main" id="{63EDBE92-6100-0821-CB3F-3886816AC57A}"/>
                  </a:ext>
                </a:extLst>
              </p:cNvPr>
              <p:cNvSpPr/>
              <p:nvPr/>
            </p:nvSpPr>
            <p:spPr>
              <a:xfrm>
                <a:off x="5629364" y="7437145"/>
                <a:ext cx="0" cy="55880"/>
              </a:xfrm>
              <a:custGeom>
                <a:avLst/>
                <a:gdLst/>
                <a:ahLst/>
                <a:cxnLst/>
                <a:rect l="l" t="t" r="r" b="b"/>
                <a:pathLst>
                  <a:path h="55879">
                    <a:moveTo>
                      <a:pt x="0" y="5546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94" name="object 682">
                <a:extLst>
                  <a:ext uri="{FF2B5EF4-FFF2-40B4-BE49-F238E27FC236}">
                    <a16:creationId xmlns:a16="http://schemas.microsoft.com/office/drawing/2014/main" id="{91167B6B-0909-81F4-0B34-5E060CA3E529}"/>
                  </a:ext>
                </a:extLst>
              </p:cNvPr>
              <p:cNvSpPr/>
              <p:nvPr/>
            </p:nvSpPr>
            <p:spPr>
              <a:xfrm>
                <a:off x="5613666" y="749260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95" name="object 683">
                <a:extLst>
                  <a:ext uri="{FF2B5EF4-FFF2-40B4-BE49-F238E27FC236}">
                    <a16:creationId xmlns:a16="http://schemas.microsoft.com/office/drawing/2014/main" id="{DB5A8295-BBA0-8B4B-994C-3425EFCCAD8B}"/>
                  </a:ext>
                </a:extLst>
              </p:cNvPr>
              <p:cNvSpPr/>
              <p:nvPr/>
            </p:nvSpPr>
            <p:spPr>
              <a:xfrm>
                <a:off x="5613666" y="743714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96" name="object 684">
                <a:extLst>
                  <a:ext uri="{FF2B5EF4-FFF2-40B4-BE49-F238E27FC236}">
                    <a16:creationId xmlns:a16="http://schemas.microsoft.com/office/drawing/2014/main" id="{24F7AB6B-926A-1EEF-9163-2E787C1B6F65}"/>
                  </a:ext>
                </a:extLst>
              </p:cNvPr>
              <p:cNvSpPr/>
              <p:nvPr/>
            </p:nvSpPr>
            <p:spPr>
              <a:xfrm>
                <a:off x="5649887" y="7436446"/>
                <a:ext cx="0" cy="55880"/>
              </a:xfrm>
              <a:custGeom>
                <a:avLst/>
                <a:gdLst/>
                <a:ahLst/>
                <a:cxnLst/>
                <a:rect l="l" t="t" r="r" b="b"/>
                <a:pathLst>
                  <a:path h="55879">
                    <a:moveTo>
                      <a:pt x="0" y="5544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97" name="object 685">
                <a:extLst>
                  <a:ext uri="{FF2B5EF4-FFF2-40B4-BE49-F238E27FC236}">
                    <a16:creationId xmlns:a16="http://schemas.microsoft.com/office/drawing/2014/main" id="{B1CDBD91-34C5-9036-2381-855E773D5BCA}"/>
                  </a:ext>
                </a:extLst>
              </p:cNvPr>
              <p:cNvSpPr/>
              <p:nvPr/>
            </p:nvSpPr>
            <p:spPr>
              <a:xfrm>
                <a:off x="5634202" y="749189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98" name="object 686">
                <a:extLst>
                  <a:ext uri="{FF2B5EF4-FFF2-40B4-BE49-F238E27FC236}">
                    <a16:creationId xmlns:a16="http://schemas.microsoft.com/office/drawing/2014/main" id="{C16A10A7-FFDC-85F7-6721-AE6EE82CE37D}"/>
                  </a:ext>
                </a:extLst>
              </p:cNvPr>
              <p:cNvSpPr/>
              <p:nvPr/>
            </p:nvSpPr>
            <p:spPr>
              <a:xfrm>
                <a:off x="5634202" y="743644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899" name="object 687">
                <a:extLst>
                  <a:ext uri="{FF2B5EF4-FFF2-40B4-BE49-F238E27FC236}">
                    <a16:creationId xmlns:a16="http://schemas.microsoft.com/office/drawing/2014/main" id="{CDC5A8F4-91F0-E9C7-1E53-BDF8D134B36B}"/>
                  </a:ext>
                </a:extLst>
              </p:cNvPr>
              <p:cNvSpPr/>
              <p:nvPr/>
            </p:nvSpPr>
            <p:spPr>
              <a:xfrm>
                <a:off x="5669813" y="7461097"/>
                <a:ext cx="0" cy="55880"/>
              </a:xfrm>
              <a:custGeom>
                <a:avLst/>
                <a:gdLst/>
                <a:ahLst/>
                <a:cxnLst/>
                <a:rect l="l" t="t" r="r" b="b"/>
                <a:pathLst>
                  <a:path h="55879">
                    <a:moveTo>
                      <a:pt x="0" y="5544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00" name="object 688">
                <a:extLst>
                  <a:ext uri="{FF2B5EF4-FFF2-40B4-BE49-F238E27FC236}">
                    <a16:creationId xmlns:a16="http://schemas.microsoft.com/office/drawing/2014/main" id="{028C51C9-BE66-A61D-1210-7F7CFF8C507A}"/>
                  </a:ext>
                </a:extLst>
              </p:cNvPr>
              <p:cNvSpPr/>
              <p:nvPr/>
            </p:nvSpPr>
            <p:spPr>
              <a:xfrm>
                <a:off x="5654014" y="751654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01" name="object 689">
                <a:extLst>
                  <a:ext uri="{FF2B5EF4-FFF2-40B4-BE49-F238E27FC236}">
                    <a16:creationId xmlns:a16="http://schemas.microsoft.com/office/drawing/2014/main" id="{775776BA-8A0F-D72A-3BC3-39E2CD831213}"/>
                  </a:ext>
                </a:extLst>
              </p:cNvPr>
              <p:cNvSpPr/>
              <p:nvPr/>
            </p:nvSpPr>
            <p:spPr>
              <a:xfrm>
                <a:off x="5654014" y="746109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02" name="object 690">
                <a:extLst>
                  <a:ext uri="{FF2B5EF4-FFF2-40B4-BE49-F238E27FC236}">
                    <a16:creationId xmlns:a16="http://schemas.microsoft.com/office/drawing/2014/main" id="{E2654C80-50A9-CEF7-8929-741595E59813}"/>
                  </a:ext>
                </a:extLst>
              </p:cNvPr>
              <p:cNvSpPr/>
              <p:nvPr/>
            </p:nvSpPr>
            <p:spPr>
              <a:xfrm>
                <a:off x="5689638" y="7390561"/>
                <a:ext cx="0" cy="55880"/>
              </a:xfrm>
              <a:custGeom>
                <a:avLst/>
                <a:gdLst/>
                <a:ahLst/>
                <a:cxnLst/>
                <a:rect l="l" t="t" r="r" b="b"/>
                <a:pathLst>
                  <a:path h="55879">
                    <a:moveTo>
                      <a:pt x="0" y="5546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03" name="object 691">
                <a:extLst>
                  <a:ext uri="{FF2B5EF4-FFF2-40B4-BE49-F238E27FC236}">
                    <a16:creationId xmlns:a16="http://schemas.microsoft.com/office/drawing/2014/main" id="{59727383-3474-26D2-3857-148D32CEFCA8}"/>
                  </a:ext>
                </a:extLst>
              </p:cNvPr>
              <p:cNvSpPr/>
              <p:nvPr/>
            </p:nvSpPr>
            <p:spPr>
              <a:xfrm>
                <a:off x="5673864" y="744602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04" name="object 692">
                <a:extLst>
                  <a:ext uri="{FF2B5EF4-FFF2-40B4-BE49-F238E27FC236}">
                    <a16:creationId xmlns:a16="http://schemas.microsoft.com/office/drawing/2014/main" id="{EFF3BE64-AC30-84A1-2A5E-5062C8FB72E7}"/>
                  </a:ext>
                </a:extLst>
              </p:cNvPr>
              <p:cNvSpPr/>
              <p:nvPr/>
            </p:nvSpPr>
            <p:spPr>
              <a:xfrm>
                <a:off x="5673864" y="739056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05" name="object 693">
                <a:extLst>
                  <a:ext uri="{FF2B5EF4-FFF2-40B4-BE49-F238E27FC236}">
                    <a16:creationId xmlns:a16="http://schemas.microsoft.com/office/drawing/2014/main" id="{F8541265-DAE1-96DB-796D-2510289BB360}"/>
                  </a:ext>
                </a:extLst>
              </p:cNvPr>
              <p:cNvSpPr/>
              <p:nvPr/>
            </p:nvSpPr>
            <p:spPr>
              <a:xfrm>
                <a:off x="5709488" y="7424153"/>
                <a:ext cx="0" cy="56515"/>
              </a:xfrm>
              <a:custGeom>
                <a:avLst/>
                <a:gdLst/>
                <a:ahLst/>
                <a:cxnLst/>
                <a:rect l="l" t="t" r="r" b="b"/>
                <a:pathLst>
                  <a:path h="56515">
                    <a:moveTo>
                      <a:pt x="0" y="5608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06" name="object 694">
                <a:extLst>
                  <a:ext uri="{FF2B5EF4-FFF2-40B4-BE49-F238E27FC236}">
                    <a16:creationId xmlns:a16="http://schemas.microsoft.com/office/drawing/2014/main" id="{05539D8D-DE2C-B3A9-35B8-7788EEB31871}"/>
                  </a:ext>
                </a:extLst>
              </p:cNvPr>
              <p:cNvSpPr/>
              <p:nvPr/>
            </p:nvSpPr>
            <p:spPr>
              <a:xfrm>
                <a:off x="5693753" y="748023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07" name="object 695">
                <a:extLst>
                  <a:ext uri="{FF2B5EF4-FFF2-40B4-BE49-F238E27FC236}">
                    <a16:creationId xmlns:a16="http://schemas.microsoft.com/office/drawing/2014/main" id="{453EAC41-0A6C-CBA3-BF6F-8FB008ED479E}"/>
                  </a:ext>
                </a:extLst>
              </p:cNvPr>
              <p:cNvSpPr/>
              <p:nvPr/>
            </p:nvSpPr>
            <p:spPr>
              <a:xfrm>
                <a:off x="5693753" y="742415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08" name="object 696">
                <a:extLst>
                  <a:ext uri="{FF2B5EF4-FFF2-40B4-BE49-F238E27FC236}">
                    <a16:creationId xmlns:a16="http://schemas.microsoft.com/office/drawing/2014/main" id="{3D97F27E-E008-2D9A-5B89-27A9A6FE38BB}"/>
                  </a:ext>
                </a:extLst>
              </p:cNvPr>
              <p:cNvSpPr/>
              <p:nvPr/>
            </p:nvSpPr>
            <p:spPr>
              <a:xfrm>
                <a:off x="5729300" y="7386510"/>
                <a:ext cx="0" cy="57150"/>
              </a:xfrm>
              <a:custGeom>
                <a:avLst/>
                <a:gdLst/>
                <a:ahLst/>
                <a:cxnLst/>
                <a:rect l="l" t="t" r="r" b="b"/>
                <a:pathLst>
                  <a:path h="57150">
                    <a:moveTo>
                      <a:pt x="0" y="5678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09" name="object 697">
                <a:extLst>
                  <a:ext uri="{FF2B5EF4-FFF2-40B4-BE49-F238E27FC236}">
                    <a16:creationId xmlns:a16="http://schemas.microsoft.com/office/drawing/2014/main" id="{C771D954-F5EA-7CD5-B3EB-5CFD6D9FDA76}"/>
                  </a:ext>
                </a:extLst>
              </p:cNvPr>
              <p:cNvSpPr/>
              <p:nvPr/>
            </p:nvSpPr>
            <p:spPr>
              <a:xfrm>
                <a:off x="5713603" y="744329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10" name="object 698">
                <a:extLst>
                  <a:ext uri="{FF2B5EF4-FFF2-40B4-BE49-F238E27FC236}">
                    <a16:creationId xmlns:a16="http://schemas.microsoft.com/office/drawing/2014/main" id="{964CA6B1-CF9E-CDC7-2DFF-42FFB218979E}"/>
                  </a:ext>
                </a:extLst>
              </p:cNvPr>
              <p:cNvSpPr/>
              <p:nvPr/>
            </p:nvSpPr>
            <p:spPr>
              <a:xfrm>
                <a:off x="5713603" y="738651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11" name="object 699">
                <a:extLst>
                  <a:ext uri="{FF2B5EF4-FFF2-40B4-BE49-F238E27FC236}">
                    <a16:creationId xmlns:a16="http://schemas.microsoft.com/office/drawing/2014/main" id="{9D488538-0A62-42F4-57C4-628BD204FEEC}"/>
                  </a:ext>
                </a:extLst>
              </p:cNvPr>
              <p:cNvSpPr/>
              <p:nvPr/>
            </p:nvSpPr>
            <p:spPr>
              <a:xfrm>
                <a:off x="5749150" y="7425486"/>
                <a:ext cx="0" cy="57785"/>
              </a:xfrm>
              <a:custGeom>
                <a:avLst/>
                <a:gdLst/>
                <a:ahLst/>
                <a:cxnLst/>
                <a:rect l="l" t="t" r="r" b="b"/>
                <a:pathLst>
                  <a:path h="57784">
                    <a:moveTo>
                      <a:pt x="0" y="5748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12" name="object 700">
                <a:extLst>
                  <a:ext uri="{FF2B5EF4-FFF2-40B4-BE49-F238E27FC236}">
                    <a16:creationId xmlns:a16="http://schemas.microsoft.com/office/drawing/2014/main" id="{807EEA63-57FD-4B7E-461A-4325C749CFB1}"/>
                  </a:ext>
                </a:extLst>
              </p:cNvPr>
              <p:cNvSpPr/>
              <p:nvPr/>
            </p:nvSpPr>
            <p:spPr>
              <a:xfrm>
                <a:off x="5733415" y="748296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13" name="object 701">
                <a:extLst>
                  <a:ext uri="{FF2B5EF4-FFF2-40B4-BE49-F238E27FC236}">
                    <a16:creationId xmlns:a16="http://schemas.microsoft.com/office/drawing/2014/main" id="{F8824370-AADA-9B16-69B6-F664481F9978}"/>
                  </a:ext>
                </a:extLst>
              </p:cNvPr>
              <p:cNvSpPr/>
              <p:nvPr/>
            </p:nvSpPr>
            <p:spPr>
              <a:xfrm>
                <a:off x="5733415" y="742548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14" name="object 702">
                <a:extLst>
                  <a:ext uri="{FF2B5EF4-FFF2-40B4-BE49-F238E27FC236}">
                    <a16:creationId xmlns:a16="http://schemas.microsoft.com/office/drawing/2014/main" id="{DE7532AF-09F3-1C34-6684-ED3F90F42C7E}"/>
                  </a:ext>
                </a:extLst>
              </p:cNvPr>
              <p:cNvSpPr/>
              <p:nvPr/>
            </p:nvSpPr>
            <p:spPr>
              <a:xfrm>
                <a:off x="5769051" y="7433716"/>
                <a:ext cx="0" cy="58419"/>
              </a:xfrm>
              <a:custGeom>
                <a:avLst/>
                <a:gdLst/>
                <a:ahLst/>
                <a:cxnLst/>
                <a:rect l="l" t="t" r="r" b="b"/>
                <a:pathLst>
                  <a:path h="58420">
                    <a:moveTo>
                      <a:pt x="0" y="5817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15" name="object 703">
                <a:extLst>
                  <a:ext uri="{FF2B5EF4-FFF2-40B4-BE49-F238E27FC236}">
                    <a16:creationId xmlns:a16="http://schemas.microsoft.com/office/drawing/2014/main" id="{41AB6A08-B36F-39FB-3FC7-36481A2157AD}"/>
                  </a:ext>
                </a:extLst>
              </p:cNvPr>
              <p:cNvSpPr/>
              <p:nvPr/>
            </p:nvSpPr>
            <p:spPr>
              <a:xfrm>
                <a:off x="5753277" y="749189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16" name="object 704">
                <a:extLst>
                  <a:ext uri="{FF2B5EF4-FFF2-40B4-BE49-F238E27FC236}">
                    <a16:creationId xmlns:a16="http://schemas.microsoft.com/office/drawing/2014/main" id="{078D2051-5E65-3A4B-E301-A0C9430173F6}"/>
                  </a:ext>
                </a:extLst>
              </p:cNvPr>
              <p:cNvSpPr/>
              <p:nvPr/>
            </p:nvSpPr>
            <p:spPr>
              <a:xfrm>
                <a:off x="5753277" y="743371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17" name="object 705">
                <a:extLst>
                  <a:ext uri="{FF2B5EF4-FFF2-40B4-BE49-F238E27FC236}">
                    <a16:creationId xmlns:a16="http://schemas.microsoft.com/office/drawing/2014/main" id="{1DF73514-1B49-D67B-4251-C95FDFB7E043}"/>
                  </a:ext>
                </a:extLst>
              </p:cNvPr>
              <p:cNvSpPr/>
              <p:nvPr/>
            </p:nvSpPr>
            <p:spPr>
              <a:xfrm>
                <a:off x="5788888" y="7474788"/>
                <a:ext cx="0" cy="58419"/>
              </a:xfrm>
              <a:custGeom>
                <a:avLst/>
                <a:gdLst/>
                <a:ahLst/>
                <a:cxnLst/>
                <a:rect l="l" t="t" r="r" b="b"/>
                <a:pathLst>
                  <a:path h="58420">
                    <a:moveTo>
                      <a:pt x="0" y="58166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18" name="object 706">
                <a:extLst>
                  <a:ext uri="{FF2B5EF4-FFF2-40B4-BE49-F238E27FC236}">
                    <a16:creationId xmlns:a16="http://schemas.microsoft.com/office/drawing/2014/main" id="{ED5EA8FD-58D1-B6A8-B2D8-CB439F4F5D5F}"/>
                  </a:ext>
                </a:extLst>
              </p:cNvPr>
              <p:cNvSpPr/>
              <p:nvPr/>
            </p:nvSpPr>
            <p:spPr>
              <a:xfrm>
                <a:off x="5773089" y="753295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19" name="object 707">
                <a:extLst>
                  <a:ext uri="{FF2B5EF4-FFF2-40B4-BE49-F238E27FC236}">
                    <a16:creationId xmlns:a16="http://schemas.microsoft.com/office/drawing/2014/main" id="{52265F2E-4D5E-B3A8-2550-046EDC9D2055}"/>
                  </a:ext>
                </a:extLst>
              </p:cNvPr>
              <p:cNvSpPr/>
              <p:nvPr/>
            </p:nvSpPr>
            <p:spPr>
              <a:xfrm>
                <a:off x="5773089" y="747478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20" name="object 708">
                <a:extLst>
                  <a:ext uri="{FF2B5EF4-FFF2-40B4-BE49-F238E27FC236}">
                    <a16:creationId xmlns:a16="http://schemas.microsoft.com/office/drawing/2014/main" id="{E271D49B-4487-A3CE-2812-47F9BB40888F}"/>
                  </a:ext>
                </a:extLst>
              </p:cNvPr>
              <p:cNvSpPr/>
              <p:nvPr/>
            </p:nvSpPr>
            <p:spPr>
              <a:xfrm>
                <a:off x="5808713" y="7456982"/>
                <a:ext cx="0" cy="59055"/>
              </a:xfrm>
              <a:custGeom>
                <a:avLst/>
                <a:gdLst/>
                <a:ahLst/>
                <a:cxnLst/>
                <a:rect l="l" t="t" r="r" b="b"/>
                <a:pathLst>
                  <a:path h="59054">
                    <a:moveTo>
                      <a:pt x="0" y="5887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21" name="object 709">
                <a:extLst>
                  <a:ext uri="{FF2B5EF4-FFF2-40B4-BE49-F238E27FC236}">
                    <a16:creationId xmlns:a16="http://schemas.microsoft.com/office/drawing/2014/main" id="{D70486B2-FA37-6157-C040-B792EFC1541D}"/>
                  </a:ext>
                </a:extLst>
              </p:cNvPr>
              <p:cNvSpPr/>
              <p:nvPr/>
            </p:nvSpPr>
            <p:spPr>
              <a:xfrm>
                <a:off x="5792990" y="751585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22" name="object 710">
                <a:extLst>
                  <a:ext uri="{FF2B5EF4-FFF2-40B4-BE49-F238E27FC236}">
                    <a16:creationId xmlns:a16="http://schemas.microsoft.com/office/drawing/2014/main" id="{6BCBB442-5814-DB3F-91AF-D67F4F5B12EC}"/>
                  </a:ext>
                </a:extLst>
              </p:cNvPr>
              <p:cNvSpPr/>
              <p:nvPr/>
            </p:nvSpPr>
            <p:spPr>
              <a:xfrm>
                <a:off x="5792990" y="745698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23" name="object 711">
                <a:extLst>
                  <a:ext uri="{FF2B5EF4-FFF2-40B4-BE49-F238E27FC236}">
                    <a16:creationId xmlns:a16="http://schemas.microsoft.com/office/drawing/2014/main" id="{58EA348F-FBE5-271E-54A8-6178CEEF2E22}"/>
                  </a:ext>
                </a:extLst>
              </p:cNvPr>
              <p:cNvSpPr/>
              <p:nvPr/>
            </p:nvSpPr>
            <p:spPr>
              <a:xfrm>
                <a:off x="5828550" y="7449438"/>
                <a:ext cx="0" cy="59690"/>
              </a:xfrm>
              <a:custGeom>
                <a:avLst/>
                <a:gdLst/>
                <a:ahLst/>
                <a:cxnLst/>
                <a:rect l="l" t="t" r="r" b="b"/>
                <a:pathLst>
                  <a:path h="59690">
                    <a:moveTo>
                      <a:pt x="0" y="5957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24" name="object 712">
                <a:extLst>
                  <a:ext uri="{FF2B5EF4-FFF2-40B4-BE49-F238E27FC236}">
                    <a16:creationId xmlns:a16="http://schemas.microsoft.com/office/drawing/2014/main" id="{041FF1EA-F410-BB4E-B013-203C1A6AC32B}"/>
                  </a:ext>
                </a:extLst>
              </p:cNvPr>
              <p:cNvSpPr/>
              <p:nvPr/>
            </p:nvSpPr>
            <p:spPr>
              <a:xfrm>
                <a:off x="5812828" y="750901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25" name="object 713">
                <a:extLst>
                  <a:ext uri="{FF2B5EF4-FFF2-40B4-BE49-F238E27FC236}">
                    <a16:creationId xmlns:a16="http://schemas.microsoft.com/office/drawing/2014/main" id="{93CD17E6-488B-96B4-3467-0C2952DD3A11}"/>
                  </a:ext>
                </a:extLst>
              </p:cNvPr>
              <p:cNvSpPr/>
              <p:nvPr/>
            </p:nvSpPr>
            <p:spPr>
              <a:xfrm>
                <a:off x="5812828" y="744943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26" name="object 714">
                <a:extLst>
                  <a:ext uri="{FF2B5EF4-FFF2-40B4-BE49-F238E27FC236}">
                    <a16:creationId xmlns:a16="http://schemas.microsoft.com/office/drawing/2014/main" id="{7295F25E-5549-499F-3034-679E522554AE}"/>
                  </a:ext>
                </a:extLst>
              </p:cNvPr>
              <p:cNvSpPr/>
              <p:nvPr/>
            </p:nvSpPr>
            <p:spPr>
              <a:xfrm>
                <a:off x="5848312" y="7389240"/>
                <a:ext cx="0" cy="60325"/>
              </a:xfrm>
              <a:custGeom>
                <a:avLst/>
                <a:gdLst/>
                <a:ahLst/>
                <a:cxnLst/>
                <a:rect l="l" t="t" r="r" b="b"/>
                <a:pathLst>
                  <a:path h="60325">
                    <a:moveTo>
                      <a:pt x="0" y="6019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27" name="object 715">
                <a:extLst>
                  <a:ext uri="{FF2B5EF4-FFF2-40B4-BE49-F238E27FC236}">
                    <a16:creationId xmlns:a16="http://schemas.microsoft.com/office/drawing/2014/main" id="{3E43F434-F7DA-760A-5C67-5B64D0D8E145}"/>
                  </a:ext>
                </a:extLst>
              </p:cNvPr>
              <p:cNvSpPr/>
              <p:nvPr/>
            </p:nvSpPr>
            <p:spPr>
              <a:xfrm>
                <a:off x="5832614" y="744943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7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28" name="object 716">
                <a:extLst>
                  <a:ext uri="{FF2B5EF4-FFF2-40B4-BE49-F238E27FC236}">
                    <a16:creationId xmlns:a16="http://schemas.microsoft.com/office/drawing/2014/main" id="{F15ABBD4-2994-E13D-7696-22DD21ACC20B}"/>
                  </a:ext>
                </a:extLst>
              </p:cNvPr>
              <p:cNvSpPr/>
              <p:nvPr/>
            </p:nvSpPr>
            <p:spPr>
              <a:xfrm>
                <a:off x="5832614" y="738924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7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29" name="object 717">
                <a:extLst>
                  <a:ext uri="{FF2B5EF4-FFF2-40B4-BE49-F238E27FC236}">
                    <a16:creationId xmlns:a16="http://schemas.microsoft.com/office/drawing/2014/main" id="{43A8ABD3-FEF3-AB2E-C59E-51667CA6458F}"/>
                  </a:ext>
                </a:extLst>
              </p:cNvPr>
              <p:cNvSpPr/>
              <p:nvPr/>
            </p:nvSpPr>
            <p:spPr>
              <a:xfrm>
                <a:off x="5868200" y="7467942"/>
                <a:ext cx="0" cy="60960"/>
              </a:xfrm>
              <a:custGeom>
                <a:avLst/>
                <a:gdLst/>
                <a:ahLst/>
                <a:cxnLst/>
                <a:rect l="l" t="t" r="r" b="b"/>
                <a:pathLst>
                  <a:path h="60959">
                    <a:moveTo>
                      <a:pt x="0" y="6088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30" name="object 718">
                <a:extLst>
                  <a:ext uri="{FF2B5EF4-FFF2-40B4-BE49-F238E27FC236}">
                    <a16:creationId xmlns:a16="http://schemas.microsoft.com/office/drawing/2014/main" id="{CA2EDC4B-BE51-CADE-9542-B260E3315793}"/>
                  </a:ext>
                </a:extLst>
              </p:cNvPr>
              <p:cNvSpPr/>
              <p:nvPr/>
            </p:nvSpPr>
            <p:spPr>
              <a:xfrm>
                <a:off x="5852426" y="752882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31" name="object 719">
                <a:extLst>
                  <a:ext uri="{FF2B5EF4-FFF2-40B4-BE49-F238E27FC236}">
                    <a16:creationId xmlns:a16="http://schemas.microsoft.com/office/drawing/2014/main" id="{9E8AE677-598B-6CB4-CF4D-5E4AB33B3F7D}"/>
                  </a:ext>
                </a:extLst>
              </p:cNvPr>
              <p:cNvSpPr/>
              <p:nvPr/>
            </p:nvSpPr>
            <p:spPr>
              <a:xfrm>
                <a:off x="5852426" y="746794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32" name="object 720">
                <a:extLst>
                  <a:ext uri="{FF2B5EF4-FFF2-40B4-BE49-F238E27FC236}">
                    <a16:creationId xmlns:a16="http://schemas.microsoft.com/office/drawing/2014/main" id="{7F736E1B-AEC9-50D5-8685-D83BB1AC5749}"/>
                  </a:ext>
                </a:extLst>
              </p:cNvPr>
              <p:cNvSpPr/>
              <p:nvPr/>
            </p:nvSpPr>
            <p:spPr>
              <a:xfrm>
                <a:off x="5888050" y="7388542"/>
                <a:ext cx="0" cy="61594"/>
              </a:xfrm>
              <a:custGeom>
                <a:avLst/>
                <a:gdLst/>
                <a:ahLst/>
                <a:cxnLst/>
                <a:rect l="l" t="t" r="r" b="b"/>
                <a:pathLst>
                  <a:path h="61595">
                    <a:moveTo>
                      <a:pt x="0" y="6159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33" name="object 721">
                <a:extLst>
                  <a:ext uri="{FF2B5EF4-FFF2-40B4-BE49-F238E27FC236}">
                    <a16:creationId xmlns:a16="http://schemas.microsoft.com/office/drawing/2014/main" id="{E7C47FD6-CD82-B750-4B4A-F39B9FCDB0D6}"/>
                  </a:ext>
                </a:extLst>
              </p:cNvPr>
              <p:cNvSpPr/>
              <p:nvPr/>
            </p:nvSpPr>
            <p:spPr>
              <a:xfrm>
                <a:off x="5872277" y="745013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34" name="object 722">
                <a:extLst>
                  <a:ext uri="{FF2B5EF4-FFF2-40B4-BE49-F238E27FC236}">
                    <a16:creationId xmlns:a16="http://schemas.microsoft.com/office/drawing/2014/main" id="{BE12D216-618F-45CF-2B61-4973B3CD5FF1}"/>
                  </a:ext>
                </a:extLst>
              </p:cNvPr>
              <p:cNvSpPr/>
              <p:nvPr/>
            </p:nvSpPr>
            <p:spPr>
              <a:xfrm>
                <a:off x="5872277" y="738854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35" name="object 723">
                <a:extLst>
                  <a:ext uri="{FF2B5EF4-FFF2-40B4-BE49-F238E27FC236}">
                    <a16:creationId xmlns:a16="http://schemas.microsoft.com/office/drawing/2014/main" id="{FE33195F-F9A4-114A-5C4B-85E63C5669CD}"/>
                  </a:ext>
                </a:extLst>
              </p:cNvPr>
              <p:cNvSpPr/>
              <p:nvPr/>
            </p:nvSpPr>
            <p:spPr>
              <a:xfrm>
                <a:off x="5908586" y="7439875"/>
                <a:ext cx="0" cy="62865"/>
              </a:xfrm>
              <a:custGeom>
                <a:avLst/>
                <a:gdLst/>
                <a:ahLst/>
                <a:cxnLst/>
                <a:rect l="l" t="t" r="r" b="b"/>
                <a:pathLst>
                  <a:path h="62865">
                    <a:moveTo>
                      <a:pt x="0" y="6229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36" name="object 724">
                <a:extLst>
                  <a:ext uri="{FF2B5EF4-FFF2-40B4-BE49-F238E27FC236}">
                    <a16:creationId xmlns:a16="http://schemas.microsoft.com/office/drawing/2014/main" id="{739BB481-4279-9FCC-4417-3B247A202E37}"/>
                  </a:ext>
                </a:extLst>
              </p:cNvPr>
              <p:cNvSpPr/>
              <p:nvPr/>
            </p:nvSpPr>
            <p:spPr>
              <a:xfrm>
                <a:off x="5892812" y="750216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37" name="object 725">
                <a:extLst>
                  <a:ext uri="{FF2B5EF4-FFF2-40B4-BE49-F238E27FC236}">
                    <a16:creationId xmlns:a16="http://schemas.microsoft.com/office/drawing/2014/main" id="{94869CAC-4F8A-67BC-DC00-38443195EDF2}"/>
                  </a:ext>
                </a:extLst>
              </p:cNvPr>
              <p:cNvSpPr/>
              <p:nvPr/>
            </p:nvSpPr>
            <p:spPr>
              <a:xfrm>
                <a:off x="5892812" y="743987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38" name="object 726">
                <a:extLst>
                  <a:ext uri="{FF2B5EF4-FFF2-40B4-BE49-F238E27FC236}">
                    <a16:creationId xmlns:a16="http://schemas.microsoft.com/office/drawing/2014/main" id="{33F84C36-03A9-12E7-C0D9-B48A06C432AD}"/>
                  </a:ext>
                </a:extLst>
              </p:cNvPr>
              <p:cNvSpPr/>
              <p:nvPr/>
            </p:nvSpPr>
            <p:spPr>
              <a:xfrm>
                <a:off x="5928411" y="7370038"/>
                <a:ext cx="0" cy="64135"/>
              </a:xfrm>
              <a:custGeom>
                <a:avLst/>
                <a:gdLst/>
                <a:ahLst/>
                <a:cxnLst/>
                <a:rect l="l" t="t" r="r" b="b"/>
                <a:pathLst>
                  <a:path h="64134">
                    <a:moveTo>
                      <a:pt x="0" y="6367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39" name="object 727">
                <a:extLst>
                  <a:ext uri="{FF2B5EF4-FFF2-40B4-BE49-F238E27FC236}">
                    <a16:creationId xmlns:a16="http://schemas.microsoft.com/office/drawing/2014/main" id="{21410898-AC97-FBE6-1D96-6CE2EAE72FDA}"/>
                  </a:ext>
                </a:extLst>
              </p:cNvPr>
              <p:cNvSpPr/>
              <p:nvPr/>
            </p:nvSpPr>
            <p:spPr>
              <a:xfrm>
                <a:off x="5912701" y="743371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40" name="object 728">
                <a:extLst>
                  <a:ext uri="{FF2B5EF4-FFF2-40B4-BE49-F238E27FC236}">
                    <a16:creationId xmlns:a16="http://schemas.microsoft.com/office/drawing/2014/main" id="{057B1D50-CD0B-FF73-0658-F897B6A8CE37}"/>
                  </a:ext>
                </a:extLst>
              </p:cNvPr>
              <p:cNvSpPr/>
              <p:nvPr/>
            </p:nvSpPr>
            <p:spPr>
              <a:xfrm>
                <a:off x="5912701" y="737003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41" name="object 729">
                <a:extLst>
                  <a:ext uri="{FF2B5EF4-FFF2-40B4-BE49-F238E27FC236}">
                    <a16:creationId xmlns:a16="http://schemas.microsoft.com/office/drawing/2014/main" id="{D866FEF9-E554-CB3F-B54C-8B1913168D0F}"/>
                  </a:ext>
                </a:extLst>
              </p:cNvPr>
              <p:cNvSpPr/>
              <p:nvPr/>
            </p:nvSpPr>
            <p:spPr>
              <a:xfrm>
                <a:off x="5948248" y="7379677"/>
                <a:ext cx="0" cy="64769"/>
              </a:xfrm>
              <a:custGeom>
                <a:avLst/>
                <a:gdLst/>
                <a:ahLst/>
                <a:cxnLst/>
                <a:rect l="l" t="t" r="r" b="b"/>
                <a:pathLst>
                  <a:path h="64770">
                    <a:moveTo>
                      <a:pt x="0" y="64312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42" name="object 730">
                <a:extLst>
                  <a:ext uri="{FF2B5EF4-FFF2-40B4-BE49-F238E27FC236}">
                    <a16:creationId xmlns:a16="http://schemas.microsoft.com/office/drawing/2014/main" id="{F9967F7B-9CC3-B1A0-9CA6-64D4B8378EC3}"/>
                  </a:ext>
                </a:extLst>
              </p:cNvPr>
              <p:cNvSpPr/>
              <p:nvPr/>
            </p:nvSpPr>
            <p:spPr>
              <a:xfrm>
                <a:off x="5932525" y="744399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43" name="object 731">
                <a:extLst>
                  <a:ext uri="{FF2B5EF4-FFF2-40B4-BE49-F238E27FC236}">
                    <a16:creationId xmlns:a16="http://schemas.microsoft.com/office/drawing/2014/main" id="{BABAB067-F4F6-E108-B163-E4FEA7186BE3}"/>
                  </a:ext>
                </a:extLst>
              </p:cNvPr>
              <p:cNvSpPr/>
              <p:nvPr/>
            </p:nvSpPr>
            <p:spPr>
              <a:xfrm>
                <a:off x="5932525" y="737967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44" name="object 732">
                <a:extLst>
                  <a:ext uri="{FF2B5EF4-FFF2-40B4-BE49-F238E27FC236}">
                    <a16:creationId xmlns:a16="http://schemas.microsoft.com/office/drawing/2014/main" id="{243C2116-30C8-9CD2-DA4C-7E5367BB70D2}"/>
                  </a:ext>
                </a:extLst>
              </p:cNvPr>
              <p:cNvSpPr/>
              <p:nvPr/>
            </p:nvSpPr>
            <p:spPr>
              <a:xfrm>
                <a:off x="5968098" y="7424788"/>
                <a:ext cx="0" cy="65405"/>
              </a:xfrm>
              <a:custGeom>
                <a:avLst/>
                <a:gdLst/>
                <a:ahLst/>
                <a:cxnLst/>
                <a:rect l="l" t="t" r="r" b="b"/>
                <a:pathLst>
                  <a:path h="65404">
                    <a:moveTo>
                      <a:pt x="0" y="6501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45" name="object 733">
                <a:extLst>
                  <a:ext uri="{FF2B5EF4-FFF2-40B4-BE49-F238E27FC236}">
                    <a16:creationId xmlns:a16="http://schemas.microsoft.com/office/drawing/2014/main" id="{991A3EE7-F5F2-5255-B9EF-2AA322E463D8}"/>
                  </a:ext>
                </a:extLst>
              </p:cNvPr>
              <p:cNvSpPr/>
              <p:nvPr/>
            </p:nvSpPr>
            <p:spPr>
              <a:xfrm>
                <a:off x="5952363" y="748979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46" name="object 734">
                <a:extLst>
                  <a:ext uri="{FF2B5EF4-FFF2-40B4-BE49-F238E27FC236}">
                    <a16:creationId xmlns:a16="http://schemas.microsoft.com/office/drawing/2014/main" id="{6792B5B4-16C0-8355-5752-42CFA484F052}"/>
                  </a:ext>
                </a:extLst>
              </p:cNvPr>
              <p:cNvSpPr/>
              <p:nvPr/>
            </p:nvSpPr>
            <p:spPr>
              <a:xfrm>
                <a:off x="5952363" y="742478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47" name="object 735">
                <a:extLst>
                  <a:ext uri="{FF2B5EF4-FFF2-40B4-BE49-F238E27FC236}">
                    <a16:creationId xmlns:a16="http://schemas.microsoft.com/office/drawing/2014/main" id="{A57E70F6-355F-0A54-3A93-291F0F798E31}"/>
                  </a:ext>
                </a:extLst>
              </p:cNvPr>
              <p:cNvSpPr/>
              <p:nvPr/>
            </p:nvSpPr>
            <p:spPr>
              <a:xfrm>
                <a:off x="5987999" y="7461097"/>
                <a:ext cx="0" cy="66675"/>
              </a:xfrm>
              <a:custGeom>
                <a:avLst/>
                <a:gdLst/>
                <a:ahLst/>
                <a:cxnLst/>
                <a:rect l="l" t="t" r="r" b="b"/>
                <a:pathLst>
                  <a:path h="66675">
                    <a:moveTo>
                      <a:pt x="0" y="6635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48" name="object 736">
                <a:extLst>
                  <a:ext uri="{FF2B5EF4-FFF2-40B4-BE49-F238E27FC236}">
                    <a16:creationId xmlns:a16="http://schemas.microsoft.com/office/drawing/2014/main" id="{B3BE7C4B-183B-DBAE-A34A-14E74B9623B2}"/>
                  </a:ext>
                </a:extLst>
              </p:cNvPr>
              <p:cNvSpPr/>
              <p:nvPr/>
            </p:nvSpPr>
            <p:spPr>
              <a:xfrm>
                <a:off x="5972225" y="752745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49" name="object 737">
                <a:extLst>
                  <a:ext uri="{FF2B5EF4-FFF2-40B4-BE49-F238E27FC236}">
                    <a16:creationId xmlns:a16="http://schemas.microsoft.com/office/drawing/2014/main" id="{E0227C6D-F140-FB55-61D8-DB3AB74912F2}"/>
                  </a:ext>
                </a:extLst>
              </p:cNvPr>
              <p:cNvSpPr/>
              <p:nvPr/>
            </p:nvSpPr>
            <p:spPr>
              <a:xfrm>
                <a:off x="5972225" y="746109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50" name="object 738">
                <a:extLst>
                  <a:ext uri="{FF2B5EF4-FFF2-40B4-BE49-F238E27FC236}">
                    <a16:creationId xmlns:a16="http://schemas.microsoft.com/office/drawing/2014/main" id="{4BF3909F-84F9-5E30-81D0-024FD0A5CB7E}"/>
                  </a:ext>
                </a:extLst>
              </p:cNvPr>
              <p:cNvSpPr/>
              <p:nvPr/>
            </p:nvSpPr>
            <p:spPr>
              <a:xfrm>
                <a:off x="6007823" y="7430299"/>
                <a:ext cx="0" cy="67945"/>
              </a:xfrm>
              <a:custGeom>
                <a:avLst/>
                <a:gdLst/>
                <a:ahLst/>
                <a:cxnLst/>
                <a:rect l="l" t="t" r="r" b="b"/>
                <a:pathLst>
                  <a:path h="67945">
                    <a:moveTo>
                      <a:pt x="0" y="6774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51" name="object 739">
                <a:extLst>
                  <a:ext uri="{FF2B5EF4-FFF2-40B4-BE49-F238E27FC236}">
                    <a16:creationId xmlns:a16="http://schemas.microsoft.com/office/drawing/2014/main" id="{81B53471-8B79-E87E-8E90-31ADC8174C46}"/>
                  </a:ext>
                </a:extLst>
              </p:cNvPr>
              <p:cNvSpPr/>
              <p:nvPr/>
            </p:nvSpPr>
            <p:spPr>
              <a:xfrm>
                <a:off x="5992037" y="749804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52" name="object 740">
                <a:extLst>
                  <a:ext uri="{FF2B5EF4-FFF2-40B4-BE49-F238E27FC236}">
                    <a16:creationId xmlns:a16="http://schemas.microsoft.com/office/drawing/2014/main" id="{5A1A4C02-9CE5-2821-B78B-5F69A6513FEF}"/>
                  </a:ext>
                </a:extLst>
              </p:cNvPr>
              <p:cNvSpPr/>
              <p:nvPr/>
            </p:nvSpPr>
            <p:spPr>
              <a:xfrm>
                <a:off x="5992037" y="743029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53" name="object 741">
                <a:extLst>
                  <a:ext uri="{FF2B5EF4-FFF2-40B4-BE49-F238E27FC236}">
                    <a16:creationId xmlns:a16="http://schemas.microsoft.com/office/drawing/2014/main" id="{1A65E672-570C-E407-59EE-0AF830115F79}"/>
                  </a:ext>
                </a:extLst>
              </p:cNvPr>
              <p:cNvSpPr/>
              <p:nvPr/>
            </p:nvSpPr>
            <p:spPr>
              <a:xfrm>
                <a:off x="6027661" y="7403629"/>
                <a:ext cx="0" cy="68580"/>
              </a:xfrm>
              <a:custGeom>
                <a:avLst/>
                <a:gdLst/>
                <a:ahLst/>
                <a:cxnLst/>
                <a:rect l="l" t="t" r="r" b="b"/>
                <a:pathLst>
                  <a:path h="68579">
                    <a:moveTo>
                      <a:pt x="0" y="6842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54" name="object 742">
                <a:extLst>
                  <a:ext uri="{FF2B5EF4-FFF2-40B4-BE49-F238E27FC236}">
                    <a16:creationId xmlns:a16="http://schemas.microsoft.com/office/drawing/2014/main" id="{938A51BB-896E-7439-3636-0408F1A70736}"/>
                  </a:ext>
                </a:extLst>
              </p:cNvPr>
              <p:cNvSpPr/>
              <p:nvPr/>
            </p:nvSpPr>
            <p:spPr>
              <a:xfrm>
                <a:off x="6011938" y="747205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55" name="object 743">
                <a:extLst>
                  <a:ext uri="{FF2B5EF4-FFF2-40B4-BE49-F238E27FC236}">
                    <a16:creationId xmlns:a16="http://schemas.microsoft.com/office/drawing/2014/main" id="{4B7BD7C5-73E4-2799-D346-BEA7779AC07D}"/>
                  </a:ext>
                </a:extLst>
              </p:cNvPr>
              <p:cNvSpPr/>
              <p:nvPr/>
            </p:nvSpPr>
            <p:spPr>
              <a:xfrm>
                <a:off x="6011938" y="740362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56" name="object 744">
                <a:extLst>
                  <a:ext uri="{FF2B5EF4-FFF2-40B4-BE49-F238E27FC236}">
                    <a16:creationId xmlns:a16="http://schemas.microsoft.com/office/drawing/2014/main" id="{919EACE9-3620-0E05-1B4C-E696D92F1FE0}"/>
                  </a:ext>
                </a:extLst>
              </p:cNvPr>
              <p:cNvSpPr/>
              <p:nvPr/>
            </p:nvSpPr>
            <p:spPr>
              <a:xfrm>
                <a:off x="6047486" y="7376248"/>
                <a:ext cx="0" cy="70485"/>
              </a:xfrm>
              <a:custGeom>
                <a:avLst/>
                <a:gdLst/>
                <a:ahLst/>
                <a:cxnLst/>
                <a:rect l="l" t="t" r="r" b="b"/>
                <a:pathLst>
                  <a:path h="70484">
                    <a:moveTo>
                      <a:pt x="0" y="70472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57" name="object 745">
                <a:extLst>
                  <a:ext uri="{FF2B5EF4-FFF2-40B4-BE49-F238E27FC236}">
                    <a16:creationId xmlns:a16="http://schemas.microsoft.com/office/drawing/2014/main" id="{51F17D9B-4474-8004-84CB-880251BAB446}"/>
                  </a:ext>
                </a:extLst>
              </p:cNvPr>
              <p:cNvSpPr/>
              <p:nvPr/>
            </p:nvSpPr>
            <p:spPr>
              <a:xfrm>
                <a:off x="6031776" y="744672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58" name="object 746">
                <a:extLst>
                  <a:ext uri="{FF2B5EF4-FFF2-40B4-BE49-F238E27FC236}">
                    <a16:creationId xmlns:a16="http://schemas.microsoft.com/office/drawing/2014/main" id="{E61C9012-8D61-2469-F1B2-274232D5A6BF}"/>
                  </a:ext>
                </a:extLst>
              </p:cNvPr>
              <p:cNvSpPr/>
              <p:nvPr/>
            </p:nvSpPr>
            <p:spPr>
              <a:xfrm>
                <a:off x="6031776" y="737624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59" name="object 747">
                <a:extLst>
                  <a:ext uri="{FF2B5EF4-FFF2-40B4-BE49-F238E27FC236}">
                    <a16:creationId xmlns:a16="http://schemas.microsoft.com/office/drawing/2014/main" id="{CC868E46-BAF2-0A61-784F-D6329502EC0E}"/>
                  </a:ext>
                </a:extLst>
              </p:cNvPr>
              <p:cNvSpPr/>
              <p:nvPr/>
            </p:nvSpPr>
            <p:spPr>
              <a:xfrm>
                <a:off x="6067323" y="7366622"/>
                <a:ext cx="0" cy="71755"/>
              </a:xfrm>
              <a:custGeom>
                <a:avLst/>
                <a:gdLst/>
                <a:ahLst/>
                <a:cxnLst/>
                <a:rect l="l" t="t" r="r" b="b"/>
                <a:pathLst>
                  <a:path h="71754">
                    <a:moveTo>
                      <a:pt x="0" y="7122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60" name="object 748">
                <a:extLst>
                  <a:ext uri="{FF2B5EF4-FFF2-40B4-BE49-F238E27FC236}">
                    <a16:creationId xmlns:a16="http://schemas.microsoft.com/office/drawing/2014/main" id="{883A9EC1-EE79-5EFA-7E23-A1E63EC3DA8E}"/>
                  </a:ext>
                </a:extLst>
              </p:cNvPr>
              <p:cNvSpPr/>
              <p:nvPr/>
            </p:nvSpPr>
            <p:spPr>
              <a:xfrm>
                <a:off x="6051600" y="743784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61" name="object 749">
                <a:extLst>
                  <a:ext uri="{FF2B5EF4-FFF2-40B4-BE49-F238E27FC236}">
                    <a16:creationId xmlns:a16="http://schemas.microsoft.com/office/drawing/2014/main" id="{F52E7BC7-028A-EA17-E47B-6F4C794EF1E8}"/>
                  </a:ext>
                </a:extLst>
              </p:cNvPr>
              <p:cNvSpPr/>
              <p:nvPr/>
            </p:nvSpPr>
            <p:spPr>
              <a:xfrm>
                <a:off x="6051600" y="736662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62" name="object 750">
                <a:extLst>
                  <a:ext uri="{FF2B5EF4-FFF2-40B4-BE49-F238E27FC236}">
                    <a16:creationId xmlns:a16="http://schemas.microsoft.com/office/drawing/2014/main" id="{DD2A0AC9-81E8-B5A4-43D0-202522B6D1BE}"/>
                  </a:ext>
                </a:extLst>
              </p:cNvPr>
              <p:cNvSpPr/>
              <p:nvPr/>
            </p:nvSpPr>
            <p:spPr>
              <a:xfrm>
                <a:off x="6087224" y="7442593"/>
                <a:ext cx="0" cy="73025"/>
              </a:xfrm>
              <a:custGeom>
                <a:avLst/>
                <a:gdLst/>
                <a:ahLst/>
                <a:cxnLst/>
                <a:rect l="l" t="t" r="r" b="b"/>
                <a:pathLst>
                  <a:path h="73025">
                    <a:moveTo>
                      <a:pt x="0" y="7255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63" name="object 751">
                <a:extLst>
                  <a:ext uri="{FF2B5EF4-FFF2-40B4-BE49-F238E27FC236}">
                    <a16:creationId xmlns:a16="http://schemas.microsoft.com/office/drawing/2014/main" id="{A8135421-FD02-941E-584D-5691DA1BB5C8}"/>
                  </a:ext>
                </a:extLst>
              </p:cNvPr>
              <p:cNvSpPr/>
              <p:nvPr/>
            </p:nvSpPr>
            <p:spPr>
              <a:xfrm>
                <a:off x="6071438" y="751514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64" name="object 752">
                <a:extLst>
                  <a:ext uri="{FF2B5EF4-FFF2-40B4-BE49-F238E27FC236}">
                    <a16:creationId xmlns:a16="http://schemas.microsoft.com/office/drawing/2014/main" id="{FFAAAFB0-E5E8-1428-353D-B0048EC31559}"/>
                  </a:ext>
                </a:extLst>
              </p:cNvPr>
              <p:cNvSpPr/>
              <p:nvPr/>
            </p:nvSpPr>
            <p:spPr>
              <a:xfrm>
                <a:off x="6071438" y="744259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65" name="object 753">
                <a:extLst>
                  <a:ext uri="{FF2B5EF4-FFF2-40B4-BE49-F238E27FC236}">
                    <a16:creationId xmlns:a16="http://schemas.microsoft.com/office/drawing/2014/main" id="{860B1A8E-2986-A546-629B-7F135EC9407A}"/>
                  </a:ext>
                </a:extLst>
              </p:cNvPr>
              <p:cNvSpPr/>
              <p:nvPr/>
            </p:nvSpPr>
            <p:spPr>
              <a:xfrm>
                <a:off x="6107061" y="7461097"/>
                <a:ext cx="0" cy="74295"/>
              </a:xfrm>
              <a:custGeom>
                <a:avLst/>
                <a:gdLst/>
                <a:ahLst/>
                <a:cxnLst/>
                <a:rect l="l" t="t" r="r" b="b"/>
                <a:pathLst>
                  <a:path h="74295">
                    <a:moveTo>
                      <a:pt x="0" y="7388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66" name="object 754">
                <a:extLst>
                  <a:ext uri="{FF2B5EF4-FFF2-40B4-BE49-F238E27FC236}">
                    <a16:creationId xmlns:a16="http://schemas.microsoft.com/office/drawing/2014/main" id="{A1CF2302-68EC-23B5-FB86-D4BF00F566AE}"/>
                  </a:ext>
                </a:extLst>
              </p:cNvPr>
              <p:cNvSpPr/>
              <p:nvPr/>
            </p:nvSpPr>
            <p:spPr>
              <a:xfrm>
                <a:off x="6091263" y="753498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67" name="object 755">
                <a:extLst>
                  <a:ext uri="{FF2B5EF4-FFF2-40B4-BE49-F238E27FC236}">
                    <a16:creationId xmlns:a16="http://schemas.microsoft.com/office/drawing/2014/main" id="{BEBC76FA-0C8C-E7F3-8242-E29E851CC25B}"/>
                  </a:ext>
                </a:extLst>
              </p:cNvPr>
              <p:cNvSpPr/>
              <p:nvPr/>
            </p:nvSpPr>
            <p:spPr>
              <a:xfrm>
                <a:off x="6091263" y="746109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68" name="object 756">
                <a:extLst>
                  <a:ext uri="{FF2B5EF4-FFF2-40B4-BE49-F238E27FC236}">
                    <a16:creationId xmlns:a16="http://schemas.microsoft.com/office/drawing/2014/main" id="{3E96D56D-E127-E7D1-029D-54585F070622}"/>
                  </a:ext>
                </a:extLst>
              </p:cNvPr>
              <p:cNvSpPr/>
              <p:nvPr/>
            </p:nvSpPr>
            <p:spPr>
              <a:xfrm>
                <a:off x="6126886" y="7468641"/>
                <a:ext cx="0" cy="76200"/>
              </a:xfrm>
              <a:custGeom>
                <a:avLst/>
                <a:gdLst/>
                <a:ahLst/>
                <a:cxnLst/>
                <a:rect l="l" t="t" r="r" b="b"/>
                <a:pathLst>
                  <a:path h="76200">
                    <a:moveTo>
                      <a:pt x="0" y="7590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69" name="object 757">
                <a:extLst>
                  <a:ext uri="{FF2B5EF4-FFF2-40B4-BE49-F238E27FC236}">
                    <a16:creationId xmlns:a16="http://schemas.microsoft.com/office/drawing/2014/main" id="{E39B12CD-FCC4-4EEA-08A8-496E7963E754}"/>
                  </a:ext>
                </a:extLst>
              </p:cNvPr>
              <p:cNvSpPr/>
              <p:nvPr/>
            </p:nvSpPr>
            <p:spPr>
              <a:xfrm>
                <a:off x="6111189" y="754454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70" name="object 758">
                <a:extLst>
                  <a:ext uri="{FF2B5EF4-FFF2-40B4-BE49-F238E27FC236}">
                    <a16:creationId xmlns:a16="http://schemas.microsoft.com/office/drawing/2014/main" id="{64BA36D5-848B-7120-7286-A0D67C7A7DB1}"/>
                  </a:ext>
                </a:extLst>
              </p:cNvPr>
              <p:cNvSpPr/>
              <p:nvPr/>
            </p:nvSpPr>
            <p:spPr>
              <a:xfrm>
                <a:off x="6111189" y="746864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71" name="object 759">
                <a:extLst>
                  <a:ext uri="{FF2B5EF4-FFF2-40B4-BE49-F238E27FC236}">
                    <a16:creationId xmlns:a16="http://schemas.microsoft.com/office/drawing/2014/main" id="{A039C2ED-FEDA-FF0C-2B78-483607543419}"/>
                  </a:ext>
                </a:extLst>
              </p:cNvPr>
              <p:cNvSpPr/>
              <p:nvPr/>
            </p:nvSpPr>
            <p:spPr>
              <a:xfrm>
                <a:off x="6147422" y="7431633"/>
                <a:ext cx="0" cy="77470"/>
              </a:xfrm>
              <a:custGeom>
                <a:avLst/>
                <a:gdLst/>
                <a:ahLst/>
                <a:cxnLst/>
                <a:rect l="l" t="t" r="r" b="b"/>
                <a:pathLst>
                  <a:path h="77470">
                    <a:moveTo>
                      <a:pt x="0" y="7738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72" name="object 760">
                <a:extLst>
                  <a:ext uri="{FF2B5EF4-FFF2-40B4-BE49-F238E27FC236}">
                    <a16:creationId xmlns:a16="http://schemas.microsoft.com/office/drawing/2014/main" id="{2457FE6A-A4CB-B0D7-37CE-D39D587E363B}"/>
                  </a:ext>
                </a:extLst>
              </p:cNvPr>
              <p:cNvSpPr/>
              <p:nvPr/>
            </p:nvSpPr>
            <p:spPr>
              <a:xfrm>
                <a:off x="6131712" y="750901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73" name="object 761">
                <a:extLst>
                  <a:ext uri="{FF2B5EF4-FFF2-40B4-BE49-F238E27FC236}">
                    <a16:creationId xmlns:a16="http://schemas.microsoft.com/office/drawing/2014/main" id="{CFF37190-894C-BBA3-4BC2-EE83B8A47466}"/>
                  </a:ext>
                </a:extLst>
              </p:cNvPr>
              <p:cNvSpPr/>
              <p:nvPr/>
            </p:nvSpPr>
            <p:spPr>
              <a:xfrm>
                <a:off x="6131712" y="743163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3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74" name="object 762">
                <a:extLst>
                  <a:ext uri="{FF2B5EF4-FFF2-40B4-BE49-F238E27FC236}">
                    <a16:creationId xmlns:a16="http://schemas.microsoft.com/office/drawing/2014/main" id="{F89A9D33-F5FC-1629-A1F8-58B58FAE28FB}"/>
                  </a:ext>
                </a:extLst>
              </p:cNvPr>
              <p:cNvSpPr/>
              <p:nvPr/>
            </p:nvSpPr>
            <p:spPr>
              <a:xfrm>
                <a:off x="6167259" y="7408379"/>
                <a:ext cx="0" cy="80010"/>
              </a:xfrm>
              <a:custGeom>
                <a:avLst/>
                <a:gdLst/>
                <a:ahLst/>
                <a:cxnLst/>
                <a:rect l="l" t="t" r="r" b="b"/>
                <a:pathLst>
                  <a:path h="80009">
                    <a:moveTo>
                      <a:pt x="0" y="7940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75" name="object 763">
                <a:extLst>
                  <a:ext uri="{FF2B5EF4-FFF2-40B4-BE49-F238E27FC236}">
                    <a16:creationId xmlns:a16="http://schemas.microsoft.com/office/drawing/2014/main" id="{B76A3F43-EAF7-1D08-5938-C1145EDC3C13}"/>
                  </a:ext>
                </a:extLst>
              </p:cNvPr>
              <p:cNvSpPr/>
              <p:nvPr/>
            </p:nvSpPr>
            <p:spPr>
              <a:xfrm>
                <a:off x="6151537" y="748778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76" name="object 764">
                <a:extLst>
                  <a:ext uri="{FF2B5EF4-FFF2-40B4-BE49-F238E27FC236}">
                    <a16:creationId xmlns:a16="http://schemas.microsoft.com/office/drawing/2014/main" id="{B4BD2768-C840-9B78-3661-4AA469D56D10}"/>
                  </a:ext>
                </a:extLst>
              </p:cNvPr>
              <p:cNvSpPr/>
              <p:nvPr/>
            </p:nvSpPr>
            <p:spPr>
              <a:xfrm>
                <a:off x="6151537" y="740837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77" name="object 765">
                <a:extLst>
                  <a:ext uri="{FF2B5EF4-FFF2-40B4-BE49-F238E27FC236}">
                    <a16:creationId xmlns:a16="http://schemas.microsoft.com/office/drawing/2014/main" id="{D16C2C7E-F5EE-6BF3-2D3B-2A7152C708E6}"/>
                  </a:ext>
                </a:extLst>
              </p:cNvPr>
              <p:cNvSpPr/>
              <p:nvPr/>
            </p:nvSpPr>
            <p:spPr>
              <a:xfrm>
                <a:off x="6187084" y="7373454"/>
                <a:ext cx="0" cy="81280"/>
              </a:xfrm>
              <a:custGeom>
                <a:avLst/>
                <a:gdLst/>
                <a:ahLst/>
                <a:cxnLst/>
                <a:rect l="l" t="t" r="r" b="b"/>
                <a:pathLst>
                  <a:path h="81279">
                    <a:moveTo>
                      <a:pt x="0" y="8079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78" name="object 766">
                <a:extLst>
                  <a:ext uri="{FF2B5EF4-FFF2-40B4-BE49-F238E27FC236}">
                    <a16:creationId xmlns:a16="http://schemas.microsoft.com/office/drawing/2014/main" id="{6E1964CD-2B8D-709F-D528-1B53457E7EAD}"/>
                  </a:ext>
                </a:extLst>
              </p:cNvPr>
              <p:cNvSpPr/>
              <p:nvPr/>
            </p:nvSpPr>
            <p:spPr>
              <a:xfrm>
                <a:off x="6171387" y="745425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79" name="object 767">
                <a:extLst>
                  <a:ext uri="{FF2B5EF4-FFF2-40B4-BE49-F238E27FC236}">
                    <a16:creationId xmlns:a16="http://schemas.microsoft.com/office/drawing/2014/main" id="{9B2E80F8-502A-2303-318B-04C4ED6A7983}"/>
                  </a:ext>
                </a:extLst>
              </p:cNvPr>
              <p:cNvSpPr/>
              <p:nvPr/>
            </p:nvSpPr>
            <p:spPr>
              <a:xfrm>
                <a:off x="6171387" y="737345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80" name="object 768">
                <a:extLst>
                  <a:ext uri="{FF2B5EF4-FFF2-40B4-BE49-F238E27FC236}">
                    <a16:creationId xmlns:a16="http://schemas.microsoft.com/office/drawing/2014/main" id="{A45C4C6E-0CC2-E324-65B4-4E3C022642F7}"/>
                  </a:ext>
                </a:extLst>
              </p:cNvPr>
              <p:cNvSpPr/>
              <p:nvPr/>
            </p:nvSpPr>
            <p:spPr>
              <a:xfrm>
                <a:off x="6207010" y="7402232"/>
                <a:ext cx="0" cy="83820"/>
              </a:xfrm>
              <a:custGeom>
                <a:avLst/>
                <a:gdLst/>
                <a:ahLst/>
                <a:cxnLst/>
                <a:rect l="l" t="t" r="r" b="b"/>
                <a:pathLst>
                  <a:path h="83820">
                    <a:moveTo>
                      <a:pt x="0" y="8352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81" name="object 769">
                <a:extLst>
                  <a:ext uri="{FF2B5EF4-FFF2-40B4-BE49-F238E27FC236}">
                    <a16:creationId xmlns:a16="http://schemas.microsoft.com/office/drawing/2014/main" id="{96615734-945D-658E-BF9A-0C8B7CDBD985}"/>
                  </a:ext>
                </a:extLst>
              </p:cNvPr>
              <p:cNvSpPr/>
              <p:nvPr/>
            </p:nvSpPr>
            <p:spPr>
              <a:xfrm>
                <a:off x="6191199" y="748576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82" name="object 770">
                <a:extLst>
                  <a:ext uri="{FF2B5EF4-FFF2-40B4-BE49-F238E27FC236}">
                    <a16:creationId xmlns:a16="http://schemas.microsoft.com/office/drawing/2014/main" id="{385341A5-75AD-EAAE-487F-BAC3E45A13B2}"/>
                  </a:ext>
                </a:extLst>
              </p:cNvPr>
              <p:cNvSpPr/>
              <p:nvPr/>
            </p:nvSpPr>
            <p:spPr>
              <a:xfrm>
                <a:off x="6191199" y="740223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83" name="object 771">
                <a:extLst>
                  <a:ext uri="{FF2B5EF4-FFF2-40B4-BE49-F238E27FC236}">
                    <a16:creationId xmlns:a16="http://schemas.microsoft.com/office/drawing/2014/main" id="{9700D8AD-3B28-5A60-8C2F-8E0CBECCA0D8}"/>
                  </a:ext>
                </a:extLst>
              </p:cNvPr>
              <p:cNvSpPr/>
              <p:nvPr/>
            </p:nvSpPr>
            <p:spPr>
              <a:xfrm>
                <a:off x="6226835" y="7412494"/>
                <a:ext cx="0" cy="85090"/>
              </a:xfrm>
              <a:custGeom>
                <a:avLst/>
                <a:gdLst/>
                <a:ahLst/>
                <a:cxnLst/>
                <a:rect l="l" t="t" r="r" b="b"/>
                <a:pathLst>
                  <a:path h="85090">
                    <a:moveTo>
                      <a:pt x="0" y="8486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84" name="object 772">
                <a:extLst>
                  <a:ext uri="{FF2B5EF4-FFF2-40B4-BE49-F238E27FC236}">
                    <a16:creationId xmlns:a16="http://schemas.microsoft.com/office/drawing/2014/main" id="{B4961C63-2575-D693-2C3B-050202FC31EB}"/>
                  </a:ext>
                </a:extLst>
              </p:cNvPr>
              <p:cNvSpPr/>
              <p:nvPr/>
            </p:nvSpPr>
            <p:spPr>
              <a:xfrm>
                <a:off x="6211062" y="749735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85" name="object 773">
                <a:extLst>
                  <a:ext uri="{FF2B5EF4-FFF2-40B4-BE49-F238E27FC236}">
                    <a16:creationId xmlns:a16="http://schemas.microsoft.com/office/drawing/2014/main" id="{2ED76E51-F6F9-A771-1D37-A4F30B4BC7A0}"/>
                  </a:ext>
                </a:extLst>
              </p:cNvPr>
              <p:cNvSpPr/>
              <p:nvPr/>
            </p:nvSpPr>
            <p:spPr>
              <a:xfrm>
                <a:off x="6211062" y="741249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86" name="object 774">
                <a:extLst>
                  <a:ext uri="{FF2B5EF4-FFF2-40B4-BE49-F238E27FC236}">
                    <a16:creationId xmlns:a16="http://schemas.microsoft.com/office/drawing/2014/main" id="{E602FEF4-7859-54B1-EDE4-00E3B94D99EA}"/>
                  </a:ext>
                </a:extLst>
              </p:cNvPr>
              <p:cNvSpPr/>
              <p:nvPr/>
            </p:nvSpPr>
            <p:spPr>
              <a:xfrm>
                <a:off x="6246672" y="7443291"/>
                <a:ext cx="0" cy="87630"/>
              </a:xfrm>
              <a:custGeom>
                <a:avLst/>
                <a:gdLst/>
                <a:ahLst/>
                <a:cxnLst/>
                <a:rect l="l" t="t" r="r" b="b"/>
                <a:pathLst>
                  <a:path h="87629">
                    <a:moveTo>
                      <a:pt x="0" y="8757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87" name="object 775">
                <a:extLst>
                  <a:ext uri="{FF2B5EF4-FFF2-40B4-BE49-F238E27FC236}">
                    <a16:creationId xmlns:a16="http://schemas.microsoft.com/office/drawing/2014/main" id="{46E13DEA-664E-6AE7-C27B-47921D7278B6}"/>
                  </a:ext>
                </a:extLst>
              </p:cNvPr>
              <p:cNvSpPr/>
              <p:nvPr/>
            </p:nvSpPr>
            <p:spPr>
              <a:xfrm>
                <a:off x="6230950" y="753087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88" name="object 776">
                <a:extLst>
                  <a:ext uri="{FF2B5EF4-FFF2-40B4-BE49-F238E27FC236}">
                    <a16:creationId xmlns:a16="http://schemas.microsoft.com/office/drawing/2014/main" id="{CC74D190-14CC-E16F-B127-B465E68DAE98}"/>
                  </a:ext>
                </a:extLst>
              </p:cNvPr>
              <p:cNvSpPr/>
              <p:nvPr/>
            </p:nvSpPr>
            <p:spPr>
              <a:xfrm>
                <a:off x="6230950" y="744329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89" name="object 777">
                <a:extLst>
                  <a:ext uri="{FF2B5EF4-FFF2-40B4-BE49-F238E27FC236}">
                    <a16:creationId xmlns:a16="http://schemas.microsoft.com/office/drawing/2014/main" id="{842A263D-79B0-3785-F3EF-2B2078130A70}"/>
                  </a:ext>
                </a:extLst>
              </p:cNvPr>
              <p:cNvSpPr/>
              <p:nvPr/>
            </p:nvSpPr>
            <p:spPr>
              <a:xfrm>
                <a:off x="6266497" y="7459001"/>
                <a:ext cx="0" cy="90805"/>
              </a:xfrm>
              <a:custGeom>
                <a:avLst/>
                <a:gdLst/>
                <a:ahLst/>
                <a:cxnLst/>
                <a:rect l="l" t="t" r="r" b="b"/>
                <a:pathLst>
                  <a:path h="90804">
                    <a:moveTo>
                      <a:pt x="0" y="90360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90" name="object 778">
                <a:extLst>
                  <a:ext uri="{FF2B5EF4-FFF2-40B4-BE49-F238E27FC236}">
                    <a16:creationId xmlns:a16="http://schemas.microsoft.com/office/drawing/2014/main" id="{E7ED3F8F-5675-63FC-791A-E4E68E3C66C6}"/>
                  </a:ext>
                </a:extLst>
              </p:cNvPr>
              <p:cNvSpPr/>
              <p:nvPr/>
            </p:nvSpPr>
            <p:spPr>
              <a:xfrm>
                <a:off x="6250787" y="754936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91" name="object 779">
                <a:extLst>
                  <a:ext uri="{FF2B5EF4-FFF2-40B4-BE49-F238E27FC236}">
                    <a16:creationId xmlns:a16="http://schemas.microsoft.com/office/drawing/2014/main" id="{355E8A2B-2D44-615D-0A6F-DD13156BD566}"/>
                  </a:ext>
                </a:extLst>
              </p:cNvPr>
              <p:cNvSpPr/>
              <p:nvPr/>
            </p:nvSpPr>
            <p:spPr>
              <a:xfrm>
                <a:off x="6250787" y="745900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92" name="object 780">
                <a:extLst>
                  <a:ext uri="{FF2B5EF4-FFF2-40B4-BE49-F238E27FC236}">
                    <a16:creationId xmlns:a16="http://schemas.microsoft.com/office/drawing/2014/main" id="{B99AA94F-5296-9E0F-723A-106FC5526735}"/>
                  </a:ext>
                </a:extLst>
              </p:cNvPr>
              <p:cNvSpPr/>
              <p:nvPr/>
            </p:nvSpPr>
            <p:spPr>
              <a:xfrm>
                <a:off x="6286335" y="7407681"/>
                <a:ext cx="0" cy="92710"/>
              </a:xfrm>
              <a:custGeom>
                <a:avLst/>
                <a:gdLst/>
                <a:ahLst/>
                <a:cxnLst/>
                <a:rect l="l" t="t" r="r" b="b"/>
                <a:pathLst>
                  <a:path h="92709">
                    <a:moveTo>
                      <a:pt x="0" y="9237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93" name="object 781">
                <a:extLst>
                  <a:ext uri="{FF2B5EF4-FFF2-40B4-BE49-F238E27FC236}">
                    <a16:creationId xmlns:a16="http://schemas.microsoft.com/office/drawing/2014/main" id="{3E4B68DC-1E25-2B23-B1B3-A4087006F786}"/>
                  </a:ext>
                </a:extLst>
              </p:cNvPr>
              <p:cNvSpPr/>
              <p:nvPr/>
            </p:nvSpPr>
            <p:spPr>
              <a:xfrm>
                <a:off x="6270612" y="750006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94" name="object 782">
                <a:extLst>
                  <a:ext uri="{FF2B5EF4-FFF2-40B4-BE49-F238E27FC236}">
                    <a16:creationId xmlns:a16="http://schemas.microsoft.com/office/drawing/2014/main" id="{03717306-61FB-9EC7-5B28-613EDC5ACAB4}"/>
                  </a:ext>
                </a:extLst>
              </p:cNvPr>
              <p:cNvSpPr/>
              <p:nvPr/>
            </p:nvSpPr>
            <p:spPr>
              <a:xfrm>
                <a:off x="6270612" y="740768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95" name="object 783">
                <a:extLst>
                  <a:ext uri="{FF2B5EF4-FFF2-40B4-BE49-F238E27FC236}">
                    <a16:creationId xmlns:a16="http://schemas.microsoft.com/office/drawing/2014/main" id="{4327C65A-6E48-D883-CDB0-92A376108B13}"/>
                  </a:ext>
                </a:extLst>
              </p:cNvPr>
              <p:cNvSpPr/>
              <p:nvPr/>
            </p:nvSpPr>
            <p:spPr>
              <a:xfrm>
                <a:off x="6306236" y="7350201"/>
                <a:ext cx="0" cy="95250"/>
              </a:xfrm>
              <a:custGeom>
                <a:avLst/>
                <a:gdLst/>
                <a:ahLst/>
                <a:cxnLst/>
                <a:rect l="l" t="t" r="r" b="b"/>
                <a:pathLst>
                  <a:path h="95250">
                    <a:moveTo>
                      <a:pt x="0" y="95122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96" name="object 784">
                <a:extLst>
                  <a:ext uri="{FF2B5EF4-FFF2-40B4-BE49-F238E27FC236}">
                    <a16:creationId xmlns:a16="http://schemas.microsoft.com/office/drawing/2014/main" id="{9F9D4CD6-B195-7ACF-EB9A-E9F625B49BA6}"/>
                  </a:ext>
                </a:extLst>
              </p:cNvPr>
              <p:cNvSpPr/>
              <p:nvPr/>
            </p:nvSpPr>
            <p:spPr>
              <a:xfrm>
                <a:off x="6290449" y="744532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97" name="object 785">
                <a:extLst>
                  <a:ext uri="{FF2B5EF4-FFF2-40B4-BE49-F238E27FC236}">
                    <a16:creationId xmlns:a16="http://schemas.microsoft.com/office/drawing/2014/main" id="{432AC4BB-801D-9459-C578-A2B1111C4FF0}"/>
                  </a:ext>
                </a:extLst>
              </p:cNvPr>
              <p:cNvSpPr/>
              <p:nvPr/>
            </p:nvSpPr>
            <p:spPr>
              <a:xfrm>
                <a:off x="6290449" y="735020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98" name="object 786">
                <a:extLst>
                  <a:ext uri="{FF2B5EF4-FFF2-40B4-BE49-F238E27FC236}">
                    <a16:creationId xmlns:a16="http://schemas.microsoft.com/office/drawing/2014/main" id="{2EB8605D-B267-FFE3-2BDA-4F4CF09F34C7}"/>
                  </a:ext>
                </a:extLst>
              </p:cNvPr>
              <p:cNvSpPr/>
              <p:nvPr/>
            </p:nvSpPr>
            <p:spPr>
              <a:xfrm>
                <a:off x="6326047" y="7467942"/>
                <a:ext cx="0" cy="99060"/>
              </a:xfrm>
              <a:custGeom>
                <a:avLst/>
                <a:gdLst/>
                <a:ahLst/>
                <a:cxnLst/>
                <a:rect l="l" t="t" r="r" b="b"/>
                <a:pathLst>
                  <a:path h="99059">
                    <a:moveTo>
                      <a:pt x="0" y="98552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99" name="object 787">
                <a:extLst>
                  <a:ext uri="{FF2B5EF4-FFF2-40B4-BE49-F238E27FC236}">
                    <a16:creationId xmlns:a16="http://schemas.microsoft.com/office/drawing/2014/main" id="{C5D66C10-00B3-3665-31CC-D51EC39DCD9F}"/>
                  </a:ext>
                </a:extLst>
              </p:cNvPr>
              <p:cNvSpPr/>
              <p:nvPr/>
            </p:nvSpPr>
            <p:spPr>
              <a:xfrm>
                <a:off x="6310274" y="756649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00" name="object 788">
                <a:extLst>
                  <a:ext uri="{FF2B5EF4-FFF2-40B4-BE49-F238E27FC236}">
                    <a16:creationId xmlns:a16="http://schemas.microsoft.com/office/drawing/2014/main" id="{FA2F0066-9C44-2A38-523C-D9FF0FF346FE}"/>
                  </a:ext>
                </a:extLst>
              </p:cNvPr>
              <p:cNvSpPr/>
              <p:nvPr/>
            </p:nvSpPr>
            <p:spPr>
              <a:xfrm>
                <a:off x="6310274" y="746794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01" name="object 789">
                <a:extLst>
                  <a:ext uri="{FF2B5EF4-FFF2-40B4-BE49-F238E27FC236}">
                    <a16:creationId xmlns:a16="http://schemas.microsoft.com/office/drawing/2014/main" id="{4FBCA06B-1A68-2C24-EB5A-06A21D91B2C8}"/>
                  </a:ext>
                </a:extLst>
              </p:cNvPr>
              <p:cNvSpPr/>
              <p:nvPr/>
            </p:nvSpPr>
            <p:spPr>
              <a:xfrm>
                <a:off x="6345898" y="7413193"/>
                <a:ext cx="0" cy="102235"/>
              </a:xfrm>
              <a:custGeom>
                <a:avLst/>
                <a:gdLst/>
                <a:ahLst/>
                <a:cxnLst/>
                <a:rect l="l" t="t" r="r" b="b"/>
                <a:pathLst>
                  <a:path h="102234">
                    <a:moveTo>
                      <a:pt x="0" y="10195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02" name="object 790">
                <a:extLst>
                  <a:ext uri="{FF2B5EF4-FFF2-40B4-BE49-F238E27FC236}">
                    <a16:creationId xmlns:a16="http://schemas.microsoft.com/office/drawing/2014/main" id="{04A5B6EC-F8AC-4FE2-72BB-4DEFA57B65F9}"/>
                  </a:ext>
                </a:extLst>
              </p:cNvPr>
              <p:cNvSpPr/>
              <p:nvPr/>
            </p:nvSpPr>
            <p:spPr>
              <a:xfrm>
                <a:off x="6330175" y="751514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45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03" name="object 791">
                <a:extLst>
                  <a:ext uri="{FF2B5EF4-FFF2-40B4-BE49-F238E27FC236}">
                    <a16:creationId xmlns:a16="http://schemas.microsoft.com/office/drawing/2014/main" id="{8ABDED94-FCA8-C1D3-ED84-2F0E71930416}"/>
                  </a:ext>
                </a:extLst>
              </p:cNvPr>
              <p:cNvSpPr/>
              <p:nvPr/>
            </p:nvSpPr>
            <p:spPr>
              <a:xfrm>
                <a:off x="6330175" y="741319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45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04" name="object 792">
                <a:extLst>
                  <a:ext uri="{FF2B5EF4-FFF2-40B4-BE49-F238E27FC236}">
                    <a16:creationId xmlns:a16="http://schemas.microsoft.com/office/drawing/2014/main" id="{E43DDB9C-A2E7-41A5-9E85-FE181026825D}"/>
                  </a:ext>
                </a:extLst>
              </p:cNvPr>
              <p:cNvSpPr/>
              <p:nvPr/>
            </p:nvSpPr>
            <p:spPr>
              <a:xfrm>
                <a:off x="6365748" y="7477518"/>
                <a:ext cx="0" cy="104775"/>
              </a:xfrm>
              <a:custGeom>
                <a:avLst/>
                <a:gdLst/>
                <a:ahLst/>
                <a:cxnLst/>
                <a:rect l="l" t="t" r="r" b="b"/>
                <a:pathLst>
                  <a:path h="104775">
                    <a:moveTo>
                      <a:pt x="0" y="10467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05" name="object 793">
                <a:extLst>
                  <a:ext uri="{FF2B5EF4-FFF2-40B4-BE49-F238E27FC236}">
                    <a16:creationId xmlns:a16="http://schemas.microsoft.com/office/drawing/2014/main" id="{BBB26EA0-D30B-3F69-E1B5-A850267A3D95}"/>
                  </a:ext>
                </a:extLst>
              </p:cNvPr>
              <p:cNvSpPr/>
              <p:nvPr/>
            </p:nvSpPr>
            <p:spPr>
              <a:xfrm>
                <a:off x="6350025" y="758219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06" name="object 794">
                <a:extLst>
                  <a:ext uri="{FF2B5EF4-FFF2-40B4-BE49-F238E27FC236}">
                    <a16:creationId xmlns:a16="http://schemas.microsoft.com/office/drawing/2014/main" id="{1F1FF18E-A7B0-E049-CF62-B460D71172E9}"/>
                  </a:ext>
                </a:extLst>
              </p:cNvPr>
              <p:cNvSpPr/>
              <p:nvPr/>
            </p:nvSpPr>
            <p:spPr>
              <a:xfrm>
                <a:off x="6350025" y="747751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07" name="object 795">
                <a:extLst>
                  <a:ext uri="{FF2B5EF4-FFF2-40B4-BE49-F238E27FC236}">
                    <a16:creationId xmlns:a16="http://schemas.microsoft.com/office/drawing/2014/main" id="{7145ED13-469C-970B-11DE-80CA201523E1}"/>
                  </a:ext>
                </a:extLst>
              </p:cNvPr>
              <p:cNvSpPr/>
              <p:nvPr/>
            </p:nvSpPr>
            <p:spPr>
              <a:xfrm>
                <a:off x="6385572" y="7449438"/>
                <a:ext cx="0" cy="109855"/>
              </a:xfrm>
              <a:custGeom>
                <a:avLst/>
                <a:gdLst/>
                <a:ahLst/>
                <a:cxnLst/>
                <a:rect l="l" t="t" r="r" b="b"/>
                <a:pathLst>
                  <a:path h="109854">
                    <a:moveTo>
                      <a:pt x="0" y="10949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08" name="object 796">
                <a:extLst>
                  <a:ext uri="{FF2B5EF4-FFF2-40B4-BE49-F238E27FC236}">
                    <a16:creationId xmlns:a16="http://schemas.microsoft.com/office/drawing/2014/main" id="{FB97A405-935B-49D9-993F-E876404E70E9}"/>
                  </a:ext>
                </a:extLst>
              </p:cNvPr>
              <p:cNvSpPr/>
              <p:nvPr/>
            </p:nvSpPr>
            <p:spPr>
              <a:xfrm>
                <a:off x="6369837" y="755893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09" name="object 797">
                <a:extLst>
                  <a:ext uri="{FF2B5EF4-FFF2-40B4-BE49-F238E27FC236}">
                    <a16:creationId xmlns:a16="http://schemas.microsoft.com/office/drawing/2014/main" id="{9E645677-3A32-B308-332E-9AE9B55530DA}"/>
                  </a:ext>
                </a:extLst>
              </p:cNvPr>
              <p:cNvSpPr/>
              <p:nvPr/>
            </p:nvSpPr>
            <p:spPr>
              <a:xfrm>
                <a:off x="6369837" y="744943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10" name="object 798">
                <a:extLst>
                  <a:ext uri="{FF2B5EF4-FFF2-40B4-BE49-F238E27FC236}">
                    <a16:creationId xmlns:a16="http://schemas.microsoft.com/office/drawing/2014/main" id="{939034B3-A99F-40C2-2E28-440BFAAFAFC0}"/>
                  </a:ext>
                </a:extLst>
              </p:cNvPr>
              <p:cNvSpPr/>
              <p:nvPr/>
            </p:nvSpPr>
            <p:spPr>
              <a:xfrm>
                <a:off x="6406095" y="7456284"/>
                <a:ext cx="0" cy="113664"/>
              </a:xfrm>
              <a:custGeom>
                <a:avLst/>
                <a:gdLst/>
                <a:ahLst/>
                <a:cxnLst/>
                <a:rect l="l" t="t" r="r" b="b"/>
                <a:pathLst>
                  <a:path h="113665">
                    <a:moveTo>
                      <a:pt x="0" y="11361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11" name="object 799">
                <a:extLst>
                  <a:ext uri="{FF2B5EF4-FFF2-40B4-BE49-F238E27FC236}">
                    <a16:creationId xmlns:a16="http://schemas.microsoft.com/office/drawing/2014/main" id="{7D781384-3B97-D89B-BD2D-AE1DEB8A2628}"/>
                  </a:ext>
                </a:extLst>
              </p:cNvPr>
              <p:cNvSpPr/>
              <p:nvPr/>
            </p:nvSpPr>
            <p:spPr>
              <a:xfrm>
                <a:off x="6390373" y="756989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12" name="object 800">
                <a:extLst>
                  <a:ext uri="{FF2B5EF4-FFF2-40B4-BE49-F238E27FC236}">
                    <a16:creationId xmlns:a16="http://schemas.microsoft.com/office/drawing/2014/main" id="{E9D0A75C-D9B6-B4E6-E739-616FA0B7FB2E}"/>
                  </a:ext>
                </a:extLst>
              </p:cNvPr>
              <p:cNvSpPr/>
              <p:nvPr/>
            </p:nvSpPr>
            <p:spPr>
              <a:xfrm>
                <a:off x="6390373" y="745628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13" name="object 801">
                <a:extLst>
                  <a:ext uri="{FF2B5EF4-FFF2-40B4-BE49-F238E27FC236}">
                    <a16:creationId xmlns:a16="http://schemas.microsoft.com/office/drawing/2014/main" id="{002CA6E0-F193-5723-979B-4CF42E042C0D}"/>
                  </a:ext>
                </a:extLst>
              </p:cNvPr>
              <p:cNvSpPr/>
              <p:nvPr/>
            </p:nvSpPr>
            <p:spPr>
              <a:xfrm>
                <a:off x="6425996" y="7387145"/>
                <a:ext cx="0" cy="118110"/>
              </a:xfrm>
              <a:custGeom>
                <a:avLst/>
                <a:gdLst/>
                <a:ahLst/>
                <a:cxnLst/>
                <a:rect l="l" t="t" r="r" b="b"/>
                <a:pathLst>
                  <a:path h="118109">
                    <a:moveTo>
                      <a:pt x="0" y="117741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14" name="object 802">
                <a:extLst>
                  <a:ext uri="{FF2B5EF4-FFF2-40B4-BE49-F238E27FC236}">
                    <a16:creationId xmlns:a16="http://schemas.microsoft.com/office/drawing/2014/main" id="{F1A50199-4D66-8E9F-F55E-1179D22172E4}"/>
                  </a:ext>
                </a:extLst>
              </p:cNvPr>
              <p:cNvSpPr/>
              <p:nvPr/>
            </p:nvSpPr>
            <p:spPr>
              <a:xfrm>
                <a:off x="6410223" y="750488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15" name="object 803">
                <a:extLst>
                  <a:ext uri="{FF2B5EF4-FFF2-40B4-BE49-F238E27FC236}">
                    <a16:creationId xmlns:a16="http://schemas.microsoft.com/office/drawing/2014/main" id="{84F70046-8DC4-F46D-69B6-C6AF9342171B}"/>
                  </a:ext>
                </a:extLst>
              </p:cNvPr>
              <p:cNvSpPr/>
              <p:nvPr/>
            </p:nvSpPr>
            <p:spPr>
              <a:xfrm>
                <a:off x="6410223" y="738714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16" name="object 804">
                <a:extLst>
                  <a:ext uri="{FF2B5EF4-FFF2-40B4-BE49-F238E27FC236}">
                    <a16:creationId xmlns:a16="http://schemas.microsoft.com/office/drawing/2014/main" id="{DB71BCD2-3276-5AE7-42B2-8A2E4E0FCCAF}"/>
                  </a:ext>
                </a:extLst>
              </p:cNvPr>
              <p:cNvSpPr/>
              <p:nvPr/>
            </p:nvSpPr>
            <p:spPr>
              <a:xfrm>
                <a:off x="6445847" y="7409776"/>
                <a:ext cx="0" cy="121920"/>
              </a:xfrm>
              <a:custGeom>
                <a:avLst/>
                <a:gdLst/>
                <a:ahLst/>
                <a:cxnLst/>
                <a:rect l="l" t="t" r="r" b="b"/>
                <a:pathLst>
                  <a:path h="121920">
                    <a:moveTo>
                      <a:pt x="0" y="12179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17" name="object 805">
                <a:extLst>
                  <a:ext uri="{FF2B5EF4-FFF2-40B4-BE49-F238E27FC236}">
                    <a16:creationId xmlns:a16="http://schemas.microsoft.com/office/drawing/2014/main" id="{42C5C3A1-45B8-79C5-B970-884CC0E7DF4D}"/>
                  </a:ext>
                </a:extLst>
              </p:cNvPr>
              <p:cNvSpPr/>
              <p:nvPr/>
            </p:nvSpPr>
            <p:spPr>
              <a:xfrm>
                <a:off x="6430073" y="753156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18" name="object 806">
                <a:extLst>
                  <a:ext uri="{FF2B5EF4-FFF2-40B4-BE49-F238E27FC236}">
                    <a16:creationId xmlns:a16="http://schemas.microsoft.com/office/drawing/2014/main" id="{14DA065C-2ED6-0FE9-903E-94E6C3EC1A89}"/>
                  </a:ext>
                </a:extLst>
              </p:cNvPr>
              <p:cNvSpPr/>
              <p:nvPr/>
            </p:nvSpPr>
            <p:spPr>
              <a:xfrm>
                <a:off x="6430073" y="740977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19" name="object 807">
                <a:extLst>
                  <a:ext uri="{FF2B5EF4-FFF2-40B4-BE49-F238E27FC236}">
                    <a16:creationId xmlns:a16="http://schemas.microsoft.com/office/drawing/2014/main" id="{398A4FAB-C372-7826-7589-E735ABC16D00}"/>
                  </a:ext>
                </a:extLst>
              </p:cNvPr>
              <p:cNvSpPr/>
              <p:nvPr/>
            </p:nvSpPr>
            <p:spPr>
              <a:xfrm>
                <a:off x="6465659" y="7381697"/>
                <a:ext cx="0" cy="128270"/>
              </a:xfrm>
              <a:custGeom>
                <a:avLst/>
                <a:gdLst/>
                <a:ahLst/>
                <a:cxnLst/>
                <a:rect l="l" t="t" r="r" b="b"/>
                <a:pathLst>
                  <a:path h="128270">
                    <a:moveTo>
                      <a:pt x="0" y="12800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20" name="object 808">
                <a:extLst>
                  <a:ext uri="{FF2B5EF4-FFF2-40B4-BE49-F238E27FC236}">
                    <a16:creationId xmlns:a16="http://schemas.microsoft.com/office/drawing/2014/main" id="{BE773B46-07ED-7C1E-7BA3-3CA30DF1BA8E}"/>
                  </a:ext>
                </a:extLst>
              </p:cNvPr>
              <p:cNvSpPr/>
              <p:nvPr/>
            </p:nvSpPr>
            <p:spPr>
              <a:xfrm>
                <a:off x="6449961" y="750970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21" name="object 809">
                <a:extLst>
                  <a:ext uri="{FF2B5EF4-FFF2-40B4-BE49-F238E27FC236}">
                    <a16:creationId xmlns:a16="http://schemas.microsoft.com/office/drawing/2014/main" id="{E4032F71-5097-38A6-4569-D75287908A26}"/>
                  </a:ext>
                </a:extLst>
              </p:cNvPr>
              <p:cNvSpPr/>
              <p:nvPr/>
            </p:nvSpPr>
            <p:spPr>
              <a:xfrm>
                <a:off x="6449961" y="738169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22" name="object 810">
                <a:extLst>
                  <a:ext uri="{FF2B5EF4-FFF2-40B4-BE49-F238E27FC236}">
                    <a16:creationId xmlns:a16="http://schemas.microsoft.com/office/drawing/2014/main" id="{E2C3AC1B-35F6-547A-5F33-F3EB7D6913F1}"/>
                  </a:ext>
                </a:extLst>
              </p:cNvPr>
              <p:cNvSpPr/>
              <p:nvPr/>
            </p:nvSpPr>
            <p:spPr>
              <a:xfrm>
                <a:off x="6485509" y="7430299"/>
                <a:ext cx="0" cy="133985"/>
              </a:xfrm>
              <a:custGeom>
                <a:avLst/>
                <a:gdLst/>
                <a:ahLst/>
                <a:cxnLst/>
                <a:rect l="l" t="t" r="r" b="b"/>
                <a:pathLst>
                  <a:path h="133984">
                    <a:moveTo>
                      <a:pt x="0" y="13346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23" name="object 811">
                <a:extLst>
                  <a:ext uri="{FF2B5EF4-FFF2-40B4-BE49-F238E27FC236}">
                    <a16:creationId xmlns:a16="http://schemas.microsoft.com/office/drawing/2014/main" id="{E47FA5DF-94D0-E747-9777-1C35CF30A9BC}"/>
                  </a:ext>
                </a:extLst>
              </p:cNvPr>
              <p:cNvSpPr/>
              <p:nvPr/>
            </p:nvSpPr>
            <p:spPr>
              <a:xfrm>
                <a:off x="6469786" y="756376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24" name="object 812">
                <a:extLst>
                  <a:ext uri="{FF2B5EF4-FFF2-40B4-BE49-F238E27FC236}">
                    <a16:creationId xmlns:a16="http://schemas.microsoft.com/office/drawing/2014/main" id="{86A76F76-E6B2-7E60-445B-B7227684781F}"/>
                  </a:ext>
                </a:extLst>
              </p:cNvPr>
              <p:cNvSpPr/>
              <p:nvPr/>
            </p:nvSpPr>
            <p:spPr>
              <a:xfrm>
                <a:off x="6469786" y="743029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25" name="object 813">
                <a:extLst>
                  <a:ext uri="{FF2B5EF4-FFF2-40B4-BE49-F238E27FC236}">
                    <a16:creationId xmlns:a16="http://schemas.microsoft.com/office/drawing/2014/main" id="{B30B1FD0-6786-B608-3057-814B93DAD301}"/>
                  </a:ext>
                </a:extLst>
              </p:cNvPr>
              <p:cNvSpPr/>
              <p:nvPr/>
            </p:nvSpPr>
            <p:spPr>
              <a:xfrm>
                <a:off x="6505346" y="7402232"/>
                <a:ext cx="0" cy="140335"/>
              </a:xfrm>
              <a:custGeom>
                <a:avLst/>
                <a:gdLst/>
                <a:ahLst/>
                <a:cxnLst/>
                <a:rect l="l" t="t" r="r" b="b"/>
                <a:pathLst>
                  <a:path h="140334">
                    <a:moveTo>
                      <a:pt x="0" y="14028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26" name="object 814">
                <a:extLst>
                  <a:ext uri="{FF2B5EF4-FFF2-40B4-BE49-F238E27FC236}">
                    <a16:creationId xmlns:a16="http://schemas.microsoft.com/office/drawing/2014/main" id="{B6502ECD-7386-876D-8579-DCD295828139}"/>
                  </a:ext>
                </a:extLst>
              </p:cNvPr>
              <p:cNvSpPr/>
              <p:nvPr/>
            </p:nvSpPr>
            <p:spPr>
              <a:xfrm>
                <a:off x="6489624" y="754251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27" name="object 815">
                <a:extLst>
                  <a:ext uri="{FF2B5EF4-FFF2-40B4-BE49-F238E27FC236}">
                    <a16:creationId xmlns:a16="http://schemas.microsoft.com/office/drawing/2014/main" id="{137648D5-EF8D-92EF-A101-E01238C79090}"/>
                  </a:ext>
                </a:extLst>
              </p:cNvPr>
              <p:cNvSpPr/>
              <p:nvPr/>
            </p:nvSpPr>
            <p:spPr>
              <a:xfrm>
                <a:off x="6489624" y="740223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28" name="object 816">
                <a:extLst>
                  <a:ext uri="{FF2B5EF4-FFF2-40B4-BE49-F238E27FC236}">
                    <a16:creationId xmlns:a16="http://schemas.microsoft.com/office/drawing/2014/main" id="{241E3ECA-DA3B-62D4-2014-2D3D96329F9E}"/>
                  </a:ext>
                </a:extLst>
              </p:cNvPr>
              <p:cNvSpPr/>
              <p:nvPr/>
            </p:nvSpPr>
            <p:spPr>
              <a:xfrm>
                <a:off x="6525247" y="7487081"/>
                <a:ext cx="0" cy="146685"/>
              </a:xfrm>
              <a:custGeom>
                <a:avLst/>
                <a:gdLst/>
                <a:ahLst/>
                <a:cxnLst/>
                <a:rect l="l" t="t" r="r" b="b"/>
                <a:pathLst>
                  <a:path h="146684">
                    <a:moveTo>
                      <a:pt x="0" y="14644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29" name="object 817">
                <a:extLst>
                  <a:ext uri="{FF2B5EF4-FFF2-40B4-BE49-F238E27FC236}">
                    <a16:creationId xmlns:a16="http://schemas.microsoft.com/office/drawing/2014/main" id="{E1C6F171-C6EC-314C-E690-FC97298274DD}"/>
                  </a:ext>
                </a:extLst>
              </p:cNvPr>
              <p:cNvSpPr/>
              <p:nvPr/>
            </p:nvSpPr>
            <p:spPr>
              <a:xfrm>
                <a:off x="6509448" y="763352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30" name="object 818">
                <a:extLst>
                  <a:ext uri="{FF2B5EF4-FFF2-40B4-BE49-F238E27FC236}">
                    <a16:creationId xmlns:a16="http://schemas.microsoft.com/office/drawing/2014/main" id="{61A7296C-621C-124F-CB4E-7DF8C4D235FB}"/>
                  </a:ext>
                </a:extLst>
              </p:cNvPr>
              <p:cNvSpPr/>
              <p:nvPr/>
            </p:nvSpPr>
            <p:spPr>
              <a:xfrm>
                <a:off x="6509448" y="748708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31" name="object 819">
                <a:extLst>
                  <a:ext uri="{FF2B5EF4-FFF2-40B4-BE49-F238E27FC236}">
                    <a16:creationId xmlns:a16="http://schemas.microsoft.com/office/drawing/2014/main" id="{F11CCFFB-D33D-04A4-F88F-2E769355A300}"/>
                  </a:ext>
                </a:extLst>
              </p:cNvPr>
              <p:cNvSpPr/>
              <p:nvPr/>
            </p:nvSpPr>
            <p:spPr>
              <a:xfrm>
                <a:off x="6545059" y="7361161"/>
                <a:ext cx="0" cy="155575"/>
              </a:xfrm>
              <a:custGeom>
                <a:avLst/>
                <a:gdLst/>
                <a:ahLst/>
                <a:cxnLst/>
                <a:rect l="l" t="t" r="r" b="b"/>
                <a:pathLst>
                  <a:path h="155575">
                    <a:moveTo>
                      <a:pt x="0" y="15538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32" name="object 820">
                <a:extLst>
                  <a:ext uri="{FF2B5EF4-FFF2-40B4-BE49-F238E27FC236}">
                    <a16:creationId xmlns:a16="http://schemas.microsoft.com/office/drawing/2014/main" id="{ECDCFED6-51D0-6D43-A111-7DF933FECD68}"/>
                  </a:ext>
                </a:extLst>
              </p:cNvPr>
              <p:cNvSpPr/>
              <p:nvPr/>
            </p:nvSpPr>
            <p:spPr>
              <a:xfrm>
                <a:off x="6529286" y="7516545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33" name="object 821">
                <a:extLst>
                  <a:ext uri="{FF2B5EF4-FFF2-40B4-BE49-F238E27FC236}">
                    <a16:creationId xmlns:a16="http://schemas.microsoft.com/office/drawing/2014/main" id="{57760421-B811-8232-E781-716C2CE2F831}"/>
                  </a:ext>
                </a:extLst>
              </p:cNvPr>
              <p:cNvSpPr/>
              <p:nvPr/>
            </p:nvSpPr>
            <p:spPr>
              <a:xfrm>
                <a:off x="6529286" y="736116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34" name="object 822">
                <a:extLst>
                  <a:ext uri="{FF2B5EF4-FFF2-40B4-BE49-F238E27FC236}">
                    <a16:creationId xmlns:a16="http://schemas.microsoft.com/office/drawing/2014/main" id="{65A57476-B506-5552-A91D-02D248492078}"/>
                  </a:ext>
                </a:extLst>
              </p:cNvPr>
              <p:cNvSpPr/>
              <p:nvPr/>
            </p:nvSpPr>
            <p:spPr>
              <a:xfrm>
                <a:off x="6564909" y="7338618"/>
                <a:ext cx="0" cy="162560"/>
              </a:xfrm>
              <a:custGeom>
                <a:avLst/>
                <a:gdLst/>
                <a:ahLst/>
                <a:cxnLst/>
                <a:rect l="l" t="t" r="r" b="b"/>
                <a:pathLst>
                  <a:path h="162559">
                    <a:moveTo>
                      <a:pt x="0" y="162153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35" name="object 823">
                <a:extLst>
                  <a:ext uri="{FF2B5EF4-FFF2-40B4-BE49-F238E27FC236}">
                    <a16:creationId xmlns:a16="http://schemas.microsoft.com/office/drawing/2014/main" id="{55C12A95-9497-7598-66CA-00C384191F74}"/>
                  </a:ext>
                </a:extLst>
              </p:cNvPr>
              <p:cNvSpPr/>
              <p:nvPr/>
            </p:nvSpPr>
            <p:spPr>
              <a:xfrm>
                <a:off x="6549199" y="7500772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0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36" name="object 824">
                <a:extLst>
                  <a:ext uri="{FF2B5EF4-FFF2-40B4-BE49-F238E27FC236}">
                    <a16:creationId xmlns:a16="http://schemas.microsoft.com/office/drawing/2014/main" id="{FF2909D2-1392-5B64-A8BE-E36873AA57B2}"/>
                  </a:ext>
                </a:extLst>
              </p:cNvPr>
              <p:cNvSpPr/>
              <p:nvPr/>
            </p:nvSpPr>
            <p:spPr>
              <a:xfrm>
                <a:off x="6549199" y="7338618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0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37" name="object 825">
                <a:extLst>
                  <a:ext uri="{FF2B5EF4-FFF2-40B4-BE49-F238E27FC236}">
                    <a16:creationId xmlns:a16="http://schemas.microsoft.com/office/drawing/2014/main" id="{93B45BD0-28D4-F5FC-49CC-CC617F95A475}"/>
                  </a:ext>
                </a:extLst>
              </p:cNvPr>
              <p:cNvSpPr/>
              <p:nvPr/>
            </p:nvSpPr>
            <p:spPr>
              <a:xfrm>
                <a:off x="6584721" y="7243419"/>
                <a:ext cx="0" cy="172720"/>
              </a:xfrm>
              <a:custGeom>
                <a:avLst/>
                <a:gdLst/>
                <a:ahLst/>
                <a:cxnLst/>
                <a:rect l="l" t="t" r="r" b="b"/>
                <a:pathLst>
                  <a:path h="172720">
                    <a:moveTo>
                      <a:pt x="0" y="17250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38" name="object 826">
                <a:extLst>
                  <a:ext uri="{FF2B5EF4-FFF2-40B4-BE49-F238E27FC236}">
                    <a16:creationId xmlns:a16="http://schemas.microsoft.com/office/drawing/2014/main" id="{6E50C3A8-8029-2B52-99FF-81B4F8E71679}"/>
                  </a:ext>
                </a:extLst>
              </p:cNvPr>
              <p:cNvSpPr/>
              <p:nvPr/>
            </p:nvSpPr>
            <p:spPr>
              <a:xfrm>
                <a:off x="6569037" y="741592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39" name="object 827">
                <a:extLst>
                  <a:ext uri="{FF2B5EF4-FFF2-40B4-BE49-F238E27FC236}">
                    <a16:creationId xmlns:a16="http://schemas.microsoft.com/office/drawing/2014/main" id="{3849F401-9D6A-920A-E0AB-64556DC1E57E}"/>
                  </a:ext>
                </a:extLst>
              </p:cNvPr>
              <p:cNvSpPr/>
              <p:nvPr/>
            </p:nvSpPr>
            <p:spPr>
              <a:xfrm>
                <a:off x="6569037" y="724341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40" name="object 828">
                <a:extLst>
                  <a:ext uri="{FF2B5EF4-FFF2-40B4-BE49-F238E27FC236}">
                    <a16:creationId xmlns:a16="http://schemas.microsoft.com/office/drawing/2014/main" id="{17BD26AF-EB4E-6F89-D6C0-86CB7F2DFE00}"/>
                  </a:ext>
                </a:extLst>
              </p:cNvPr>
              <p:cNvSpPr/>
              <p:nvPr/>
            </p:nvSpPr>
            <p:spPr>
              <a:xfrm>
                <a:off x="6604584" y="7490510"/>
                <a:ext cx="0" cy="182880"/>
              </a:xfrm>
              <a:custGeom>
                <a:avLst/>
                <a:gdLst/>
                <a:ahLst/>
                <a:cxnLst/>
                <a:rect l="l" t="t" r="r" b="b"/>
                <a:pathLst>
                  <a:path h="182879">
                    <a:moveTo>
                      <a:pt x="0" y="182765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41" name="object 829">
                <a:extLst>
                  <a:ext uri="{FF2B5EF4-FFF2-40B4-BE49-F238E27FC236}">
                    <a16:creationId xmlns:a16="http://schemas.microsoft.com/office/drawing/2014/main" id="{AFC76E00-1166-16C4-D0C9-BAD947CA3F5E}"/>
                  </a:ext>
                </a:extLst>
              </p:cNvPr>
              <p:cNvSpPr/>
              <p:nvPr/>
            </p:nvSpPr>
            <p:spPr>
              <a:xfrm>
                <a:off x="6588861" y="767327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42" name="object 830">
                <a:extLst>
                  <a:ext uri="{FF2B5EF4-FFF2-40B4-BE49-F238E27FC236}">
                    <a16:creationId xmlns:a16="http://schemas.microsoft.com/office/drawing/2014/main" id="{DC29DA35-7990-BDCC-CD5A-86A02648B7BC}"/>
                  </a:ext>
                </a:extLst>
              </p:cNvPr>
              <p:cNvSpPr/>
              <p:nvPr/>
            </p:nvSpPr>
            <p:spPr>
              <a:xfrm>
                <a:off x="6588861" y="749051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43" name="object 831">
                <a:extLst>
                  <a:ext uri="{FF2B5EF4-FFF2-40B4-BE49-F238E27FC236}">
                    <a16:creationId xmlns:a16="http://schemas.microsoft.com/office/drawing/2014/main" id="{6C16DAD0-4B5D-6252-36AF-747F8FD97EEA}"/>
                  </a:ext>
                </a:extLst>
              </p:cNvPr>
              <p:cNvSpPr/>
              <p:nvPr/>
            </p:nvSpPr>
            <p:spPr>
              <a:xfrm>
                <a:off x="6624472" y="7344054"/>
                <a:ext cx="0" cy="193675"/>
              </a:xfrm>
              <a:custGeom>
                <a:avLst/>
                <a:gdLst/>
                <a:ahLst/>
                <a:cxnLst/>
                <a:rect l="l" t="t" r="r" b="b"/>
                <a:pathLst>
                  <a:path h="193675">
                    <a:moveTo>
                      <a:pt x="0" y="19364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44" name="object 832">
                <a:extLst>
                  <a:ext uri="{FF2B5EF4-FFF2-40B4-BE49-F238E27FC236}">
                    <a16:creationId xmlns:a16="http://schemas.microsoft.com/office/drawing/2014/main" id="{F9E65509-4C32-2A84-8502-46C5F98B3FF8}"/>
                  </a:ext>
                </a:extLst>
              </p:cNvPr>
              <p:cNvSpPr/>
              <p:nvPr/>
            </p:nvSpPr>
            <p:spPr>
              <a:xfrm>
                <a:off x="6608699" y="753770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45" name="object 833">
                <a:extLst>
                  <a:ext uri="{FF2B5EF4-FFF2-40B4-BE49-F238E27FC236}">
                    <a16:creationId xmlns:a16="http://schemas.microsoft.com/office/drawing/2014/main" id="{C63DDA9B-785E-2473-8B45-7A6C9232A18E}"/>
                  </a:ext>
                </a:extLst>
              </p:cNvPr>
              <p:cNvSpPr/>
              <p:nvPr/>
            </p:nvSpPr>
            <p:spPr>
              <a:xfrm>
                <a:off x="6608699" y="734405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46" name="object 834">
                <a:extLst>
                  <a:ext uri="{FF2B5EF4-FFF2-40B4-BE49-F238E27FC236}">
                    <a16:creationId xmlns:a16="http://schemas.microsoft.com/office/drawing/2014/main" id="{2734BBDF-5CC2-A542-762E-EB0568342E24}"/>
                  </a:ext>
                </a:extLst>
              </p:cNvPr>
              <p:cNvSpPr/>
              <p:nvPr/>
            </p:nvSpPr>
            <p:spPr>
              <a:xfrm>
                <a:off x="6645008" y="7519987"/>
                <a:ext cx="0" cy="209550"/>
              </a:xfrm>
              <a:custGeom>
                <a:avLst/>
                <a:gdLst/>
                <a:ahLst/>
                <a:cxnLst/>
                <a:rect l="l" t="t" r="r" b="b"/>
                <a:pathLst>
                  <a:path h="209550">
                    <a:moveTo>
                      <a:pt x="0" y="20935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47" name="object 835">
                <a:extLst>
                  <a:ext uri="{FF2B5EF4-FFF2-40B4-BE49-F238E27FC236}">
                    <a16:creationId xmlns:a16="http://schemas.microsoft.com/office/drawing/2014/main" id="{D738EB1E-EE42-25C5-1F8A-C27543A72C47}"/>
                  </a:ext>
                </a:extLst>
              </p:cNvPr>
              <p:cNvSpPr/>
              <p:nvPr/>
            </p:nvSpPr>
            <p:spPr>
              <a:xfrm>
                <a:off x="6629235" y="772934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48" name="object 836">
                <a:extLst>
                  <a:ext uri="{FF2B5EF4-FFF2-40B4-BE49-F238E27FC236}">
                    <a16:creationId xmlns:a16="http://schemas.microsoft.com/office/drawing/2014/main" id="{30268B2F-4667-7F33-43FA-A83F11EA6B6B}"/>
                  </a:ext>
                </a:extLst>
              </p:cNvPr>
              <p:cNvSpPr/>
              <p:nvPr/>
            </p:nvSpPr>
            <p:spPr>
              <a:xfrm>
                <a:off x="6629235" y="751998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49" name="object 837">
                <a:extLst>
                  <a:ext uri="{FF2B5EF4-FFF2-40B4-BE49-F238E27FC236}">
                    <a16:creationId xmlns:a16="http://schemas.microsoft.com/office/drawing/2014/main" id="{CCFFF24F-CED3-8597-3F4B-A6DD25D93DAB}"/>
                  </a:ext>
                </a:extLst>
              </p:cNvPr>
              <p:cNvSpPr/>
              <p:nvPr/>
            </p:nvSpPr>
            <p:spPr>
              <a:xfrm>
                <a:off x="6664858" y="7597279"/>
                <a:ext cx="0" cy="208915"/>
              </a:xfrm>
              <a:custGeom>
                <a:avLst/>
                <a:gdLst/>
                <a:ahLst/>
                <a:cxnLst/>
                <a:rect l="l" t="t" r="r" b="b"/>
                <a:pathLst>
                  <a:path h="208915">
                    <a:moveTo>
                      <a:pt x="0" y="20873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50" name="object 838">
                <a:extLst>
                  <a:ext uri="{FF2B5EF4-FFF2-40B4-BE49-F238E27FC236}">
                    <a16:creationId xmlns:a16="http://schemas.microsoft.com/office/drawing/2014/main" id="{70815812-62EB-7E7C-43C0-1D959B9E7A30}"/>
                  </a:ext>
                </a:extLst>
              </p:cNvPr>
              <p:cNvSpPr/>
              <p:nvPr/>
            </p:nvSpPr>
            <p:spPr>
              <a:xfrm>
                <a:off x="6649059" y="759727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51" name="object 839">
                <a:extLst>
                  <a:ext uri="{FF2B5EF4-FFF2-40B4-BE49-F238E27FC236}">
                    <a16:creationId xmlns:a16="http://schemas.microsoft.com/office/drawing/2014/main" id="{BDF0B8CA-B1BD-73B7-1B96-C5E90629B8D3}"/>
                  </a:ext>
                </a:extLst>
              </p:cNvPr>
              <p:cNvSpPr/>
              <p:nvPr/>
            </p:nvSpPr>
            <p:spPr>
              <a:xfrm>
                <a:off x="6684683" y="7513764"/>
                <a:ext cx="0" cy="240029"/>
              </a:xfrm>
              <a:custGeom>
                <a:avLst/>
                <a:gdLst/>
                <a:ahLst/>
                <a:cxnLst/>
                <a:rect l="l" t="t" r="r" b="b"/>
                <a:pathLst>
                  <a:path h="240029">
                    <a:moveTo>
                      <a:pt x="0" y="239522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52" name="object 840">
                <a:extLst>
                  <a:ext uri="{FF2B5EF4-FFF2-40B4-BE49-F238E27FC236}">
                    <a16:creationId xmlns:a16="http://schemas.microsoft.com/office/drawing/2014/main" id="{4B476903-D0A8-E230-AC09-3FD82576D2A8}"/>
                  </a:ext>
                </a:extLst>
              </p:cNvPr>
              <p:cNvSpPr/>
              <p:nvPr/>
            </p:nvSpPr>
            <p:spPr>
              <a:xfrm>
                <a:off x="6668973" y="775328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53" name="object 841">
                <a:extLst>
                  <a:ext uri="{FF2B5EF4-FFF2-40B4-BE49-F238E27FC236}">
                    <a16:creationId xmlns:a16="http://schemas.microsoft.com/office/drawing/2014/main" id="{4411FB67-010E-4287-BAF5-9C5CD85F4F38}"/>
                  </a:ext>
                </a:extLst>
              </p:cNvPr>
              <p:cNvSpPr/>
              <p:nvPr/>
            </p:nvSpPr>
            <p:spPr>
              <a:xfrm>
                <a:off x="6668973" y="751376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1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54" name="object 842">
                <a:extLst>
                  <a:ext uri="{FF2B5EF4-FFF2-40B4-BE49-F238E27FC236}">
                    <a16:creationId xmlns:a16="http://schemas.microsoft.com/office/drawing/2014/main" id="{617FA65F-8917-1516-89FD-86B8D60E91E6}"/>
                  </a:ext>
                </a:extLst>
              </p:cNvPr>
              <p:cNvSpPr/>
              <p:nvPr/>
            </p:nvSpPr>
            <p:spPr>
              <a:xfrm>
                <a:off x="6704520" y="7472057"/>
                <a:ext cx="0" cy="257810"/>
              </a:xfrm>
              <a:custGeom>
                <a:avLst/>
                <a:gdLst/>
                <a:ahLst/>
                <a:cxnLst/>
                <a:rect l="l" t="t" r="r" b="b"/>
                <a:pathLst>
                  <a:path h="257809">
                    <a:moveTo>
                      <a:pt x="0" y="25728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55" name="object 843">
                <a:extLst>
                  <a:ext uri="{FF2B5EF4-FFF2-40B4-BE49-F238E27FC236}">
                    <a16:creationId xmlns:a16="http://schemas.microsoft.com/office/drawing/2014/main" id="{160628B5-206E-36C9-F4CA-519432B843D4}"/>
                  </a:ext>
                </a:extLst>
              </p:cNvPr>
              <p:cNvSpPr/>
              <p:nvPr/>
            </p:nvSpPr>
            <p:spPr>
              <a:xfrm>
                <a:off x="6688798" y="7729346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56" name="object 844">
                <a:extLst>
                  <a:ext uri="{FF2B5EF4-FFF2-40B4-BE49-F238E27FC236}">
                    <a16:creationId xmlns:a16="http://schemas.microsoft.com/office/drawing/2014/main" id="{DA5BA1D9-7E5D-9C49-D4AC-CBB158D0A96E}"/>
                  </a:ext>
                </a:extLst>
              </p:cNvPr>
              <p:cNvSpPr/>
              <p:nvPr/>
            </p:nvSpPr>
            <p:spPr>
              <a:xfrm>
                <a:off x="6688798" y="747205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57" name="object 845">
                <a:extLst>
                  <a:ext uri="{FF2B5EF4-FFF2-40B4-BE49-F238E27FC236}">
                    <a16:creationId xmlns:a16="http://schemas.microsoft.com/office/drawing/2014/main" id="{455149BB-715D-FAD9-141C-CFA5C54839CD}"/>
                  </a:ext>
                </a:extLst>
              </p:cNvPr>
              <p:cNvSpPr/>
              <p:nvPr/>
            </p:nvSpPr>
            <p:spPr>
              <a:xfrm>
                <a:off x="6724345" y="7559649"/>
                <a:ext cx="0" cy="246379"/>
              </a:xfrm>
              <a:custGeom>
                <a:avLst/>
                <a:gdLst/>
                <a:ahLst/>
                <a:cxnLst/>
                <a:rect l="l" t="t" r="r" b="b"/>
                <a:pathLst>
                  <a:path h="246379">
                    <a:moveTo>
                      <a:pt x="0" y="24636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58" name="object 846">
                <a:extLst>
                  <a:ext uri="{FF2B5EF4-FFF2-40B4-BE49-F238E27FC236}">
                    <a16:creationId xmlns:a16="http://schemas.microsoft.com/office/drawing/2014/main" id="{5B77BF76-3E52-5EB6-9568-2A9450CB4A6D}"/>
                  </a:ext>
                </a:extLst>
              </p:cNvPr>
              <p:cNvSpPr/>
              <p:nvPr/>
            </p:nvSpPr>
            <p:spPr>
              <a:xfrm>
                <a:off x="6708635" y="755964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59" name="object 847">
                <a:extLst>
                  <a:ext uri="{FF2B5EF4-FFF2-40B4-BE49-F238E27FC236}">
                    <a16:creationId xmlns:a16="http://schemas.microsoft.com/office/drawing/2014/main" id="{FCE018E4-4315-779F-05B4-C629B662D6C7}"/>
                  </a:ext>
                </a:extLst>
              </p:cNvPr>
              <p:cNvSpPr/>
              <p:nvPr/>
            </p:nvSpPr>
            <p:spPr>
              <a:xfrm>
                <a:off x="6744233" y="7111364"/>
                <a:ext cx="0" cy="287655"/>
              </a:xfrm>
              <a:custGeom>
                <a:avLst/>
                <a:gdLst/>
                <a:ahLst/>
                <a:cxnLst/>
                <a:rect l="l" t="t" r="r" b="b"/>
                <a:pathLst>
                  <a:path h="287654">
                    <a:moveTo>
                      <a:pt x="0" y="28743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60" name="object 848">
                <a:extLst>
                  <a:ext uri="{FF2B5EF4-FFF2-40B4-BE49-F238E27FC236}">
                    <a16:creationId xmlns:a16="http://schemas.microsoft.com/office/drawing/2014/main" id="{B61B91D2-8E59-B945-03A6-B98DA3584DF0}"/>
                  </a:ext>
                </a:extLst>
              </p:cNvPr>
              <p:cNvSpPr/>
              <p:nvPr/>
            </p:nvSpPr>
            <p:spPr>
              <a:xfrm>
                <a:off x="6728460" y="739880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61" name="object 849">
                <a:extLst>
                  <a:ext uri="{FF2B5EF4-FFF2-40B4-BE49-F238E27FC236}">
                    <a16:creationId xmlns:a16="http://schemas.microsoft.com/office/drawing/2014/main" id="{ED3E65DC-BBA8-C14E-3344-FA393D23A8A8}"/>
                  </a:ext>
                </a:extLst>
              </p:cNvPr>
              <p:cNvSpPr/>
              <p:nvPr/>
            </p:nvSpPr>
            <p:spPr>
              <a:xfrm>
                <a:off x="6764071" y="7194880"/>
                <a:ext cx="0" cy="337185"/>
              </a:xfrm>
              <a:custGeom>
                <a:avLst/>
                <a:gdLst/>
                <a:ahLst/>
                <a:cxnLst/>
                <a:rect l="l" t="t" r="r" b="b"/>
                <a:pathLst>
                  <a:path h="337184">
                    <a:moveTo>
                      <a:pt x="0" y="33668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62" name="object 850">
                <a:extLst>
                  <a:ext uri="{FF2B5EF4-FFF2-40B4-BE49-F238E27FC236}">
                    <a16:creationId xmlns:a16="http://schemas.microsoft.com/office/drawing/2014/main" id="{18F6CC77-DFF9-6574-B13B-DABBA134464F}"/>
                  </a:ext>
                </a:extLst>
              </p:cNvPr>
              <p:cNvSpPr/>
              <p:nvPr/>
            </p:nvSpPr>
            <p:spPr>
              <a:xfrm>
                <a:off x="6748297" y="753156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63" name="object 851">
                <a:extLst>
                  <a:ext uri="{FF2B5EF4-FFF2-40B4-BE49-F238E27FC236}">
                    <a16:creationId xmlns:a16="http://schemas.microsoft.com/office/drawing/2014/main" id="{C24D9C4C-BCAE-64CE-98EB-D45AFDD5CA90}"/>
                  </a:ext>
                </a:extLst>
              </p:cNvPr>
              <p:cNvSpPr/>
              <p:nvPr/>
            </p:nvSpPr>
            <p:spPr>
              <a:xfrm>
                <a:off x="6748297" y="7194880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64" name="object 852">
                <a:extLst>
                  <a:ext uri="{FF2B5EF4-FFF2-40B4-BE49-F238E27FC236}">
                    <a16:creationId xmlns:a16="http://schemas.microsoft.com/office/drawing/2014/main" id="{9EAA94E7-A5F7-2C9E-10A0-6BDD4E4BB019}"/>
                  </a:ext>
                </a:extLst>
              </p:cNvPr>
              <p:cNvSpPr/>
              <p:nvPr/>
            </p:nvSpPr>
            <p:spPr>
              <a:xfrm>
                <a:off x="6783933" y="7383094"/>
                <a:ext cx="0" cy="369570"/>
              </a:xfrm>
              <a:custGeom>
                <a:avLst/>
                <a:gdLst/>
                <a:ahLst/>
                <a:cxnLst/>
                <a:rect l="l" t="t" r="r" b="b"/>
                <a:pathLst>
                  <a:path h="369570">
                    <a:moveTo>
                      <a:pt x="0" y="369569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65" name="object 853">
                <a:extLst>
                  <a:ext uri="{FF2B5EF4-FFF2-40B4-BE49-F238E27FC236}">
                    <a16:creationId xmlns:a16="http://schemas.microsoft.com/office/drawing/2014/main" id="{706B909F-64D0-2631-65AD-627877F130AE}"/>
                  </a:ext>
                </a:extLst>
              </p:cNvPr>
              <p:cNvSpPr/>
              <p:nvPr/>
            </p:nvSpPr>
            <p:spPr>
              <a:xfrm>
                <a:off x="6768211" y="775266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0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66" name="object 854">
                <a:extLst>
                  <a:ext uri="{FF2B5EF4-FFF2-40B4-BE49-F238E27FC236}">
                    <a16:creationId xmlns:a16="http://schemas.microsoft.com/office/drawing/2014/main" id="{BA039C14-2DE1-145C-33C6-4CD6D5255DA1}"/>
                  </a:ext>
                </a:extLst>
              </p:cNvPr>
              <p:cNvSpPr/>
              <p:nvPr/>
            </p:nvSpPr>
            <p:spPr>
              <a:xfrm>
                <a:off x="6768211" y="738309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0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67" name="object 855">
                <a:extLst>
                  <a:ext uri="{FF2B5EF4-FFF2-40B4-BE49-F238E27FC236}">
                    <a16:creationId xmlns:a16="http://schemas.microsoft.com/office/drawing/2014/main" id="{41C4BEB2-D2D8-D9DE-67F5-B09F950BDDAB}"/>
                  </a:ext>
                </a:extLst>
              </p:cNvPr>
              <p:cNvSpPr/>
              <p:nvPr/>
            </p:nvSpPr>
            <p:spPr>
              <a:xfrm>
                <a:off x="6803745" y="7111364"/>
                <a:ext cx="0" cy="307340"/>
              </a:xfrm>
              <a:custGeom>
                <a:avLst/>
                <a:gdLst/>
                <a:ahLst/>
                <a:cxnLst/>
                <a:rect l="l" t="t" r="r" b="b"/>
                <a:pathLst>
                  <a:path h="307340">
                    <a:moveTo>
                      <a:pt x="0" y="307276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68" name="object 856">
                <a:extLst>
                  <a:ext uri="{FF2B5EF4-FFF2-40B4-BE49-F238E27FC236}">
                    <a16:creationId xmlns:a16="http://schemas.microsoft.com/office/drawing/2014/main" id="{4028C2D1-ECD8-6ABC-8358-9DD1C49E5340}"/>
                  </a:ext>
                </a:extLst>
              </p:cNvPr>
              <p:cNvSpPr/>
              <p:nvPr/>
            </p:nvSpPr>
            <p:spPr>
              <a:xfrm>
                <a:off x="6788023" y="7418641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50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69" name="object 857">
                <a:extLst>
                  <a:ext uri="{FF2B5EF4-FFF2-40B4-BE49-F238E27FC236}">
                    <a16:creationId xmlns:a16="http://schemas.microsoft.com/office/drawing/2014/main" id="{14DC5809-7CF9-C5DC-38E1-9A38E493B36C}"/>
                  </a:ext>
                </a:extLst>
              </p:cNvPr>
              <p:cNvSpPr/>
              <p:nvPr/>
            </p:nvSpPr>
            <p:spPr>
              <a:xfrm>
                <a:off x="6823595" y="7164717"/>
                <a:ext cx="0" cy="439420"/>
              </a:xfrm>
              <a:custGeom>
                <a:avLst/>
                <a:gdLst/>
                <a:ahLst/>
                <a:cxnLst/>
                <a:rect l="l" t="t" r="r" b="b"/>
                <a:pathLst>
                  <a:path h="439420">
                    <a:moveTo>
                      <a:pt x="0" y="43940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70" name="object 858">
                <a:extLst>
                  <a:ext uri="{FF2B5EF4-FFF2-40B4-BE49-F238E27FC236}">
                    <a16:creationId xmlns:a16="http://schemas.microsoft.com/office/drawing/2014/main" id="{70E2B9CA-6F2C-1B5E-D53B-BAD02172C4FA}"/>
                  </a:ext>
                </a:extLst>
              </p:cNvPr>
              <p:cNvSpPr/>
              <p:nvPr/>
            </p:nvSpPr>
            <p:spPr>
              <a:xfrm>
                <a:off x="6807873" y="7604124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71" name="object 859">
                <a:extLst>
                  <a:ext uri="{FF2B5EF4-FFF2-40B4-BE49-F238E27FC236}">
                    <a16:creationId xmlns:a16="http://schemas.microsoft.com/office/drawing/2014/main" id="{2A4A3A94-E76A-E69A-3CD6-D0AB41541496}"/>
                  </a:ext>
                </a:extLst>
              </p:cNvPr>
              <p:cNvSpPr/>
              <p:nvPr/>
            </p:nvSpPr>
            <p:spPr>
              <a:xfrm>
                <a:off x="6807873" y="716471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72" name="object 860">
                <a:extLst>
                  <a:ext uri="{FF2B5EF4-FFF2-40B4-BE49-F238E27FC236}">
                    <a16:creationId xmlns:a16="http://schemas.microsoft.com/office/drawing/2014/main" id="{D5F88A4F-7E66-A504-2F0B-436B54E33694}"/>
                  </a:ext>
                </a:extLst>
              </p:cNvPr>
              <p:cNvSpPr/>
              <p:nvPr/>
            </p:nvSpPr>
            <p:spPr>
              <a:xfrm>
                <a:off x="6843484" y="7296149"/>
                <a:ext cx="0" cy="495934"/>
              </a:xfrm>
              <a:custGeom>
                <a:avLst/>
                <a:gdLst/>
                <a:ahLst/>
                <a:cxnLst/>
                <a:rect l="l" t="t" r="r" b="b"/>
                <a:pathLst>
                  <a:path h="495934">
                    <a:moveTo>
                      <a:pt x="0" y="495477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73" name="object 861">
                <a:extLst>
                  <a:ext uri="{FF2B5EF4-FFF2-40B4-BE49-F238E27FC236}">
                    <a16:creationId xmlns:a16="http://schemas.microsoft.com/office/drawing/2014/main" id="{61AA390D-2119-EBEA-07EA-67E46B3FB6BC}"/>
                  </a:ext>
                </a:extLst>
              </p:cNvPr>
              <p:cNvSpPr/>
              <p:nvPr/>
            </p:nvSpPr>
            <p:spPr>
              <a:xfrm>
                <a:off x="6827710" y="7791627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74" name="object 862">
                <a:extLst>
                  <a:ext uri="{FF2B5EF4-FFF2-40B4-BE49-F238E27FC236}">
                    <a16:creationId xmlns:a16="http://schemas.microsoft.com/office/drawing/2014/main" id="{61B7164E-661E-236C-7CC7-6CD82546D29C}"/>
                  </a:ext>
                </a:extLst>
              </p:cNvPr>
              <p:cNvSpPr/>
              <p:nvPr/>
            </p:nvSpPr>
            <p:spPr>
              <a:xfrm>
                <a:off x="6827710" y="729614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8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75" name="object 863">
                <a:extLst>
                  <a:ext uri="{FF2B5EF4-FFF2-40B4-BE49-F238E27FC236}">
                    <a16:creationId xmlns:a16="http://schemas.microsoft.com/office/drawing/2014/main" id="{57855DB6-F8BB-4498-AF08-122DE44D872C}"/>
                  </a:ext>
                </a:extLst>
              </p:cNvPr>
              <p:cNvSpPr/>
              <p:nvPr/>
            </p:nvSpPr>
            <p:spPr>
              <a:xfrm>
                <a:off x="6863308" y="7280439"/>
                <a:ext cx="0" cy="525780"/>
              </a:xfrm>
              <a:custGeom>
                <a:avLst/>
                <a:gdLst/>
                <a:ahLst/>
                <a:cxnLst/>
                <a:rect l="l" t="t" r="r" b="b"/>
                <a:pathLst>
                  <a:path h="525779">
                    <a:moveTo>
                      <a:pt x="0" y="525576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76" name="object 864">
                <a:extLst>
                  <a:ext uri="{FF2B5EF4-FFF2-40B4-BE49-F238E27FC236}">
                    <a16:creationId xmlns:a16="http://schemas.microsoft.com/office/drawing/2014/main" id="{4995522B-CFC5-3799-DE46-390E9437DD58}"/>
                  </a:ext>
                </a:extLst>
              </p:cNvPr>
              <p:cNvSpPr/>
              <p:nvPr/>
            </p:nvSpPr>
            <p:spPr>
              <a:xfrm>
                <a:off x="6847535" y="728043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77" name="object 865">
                <a:extLst>
                  <a:ext uri="{FF2B5EF4-FFF2-40B4-BE49-F238E27FC236}">
                    <a16:creationId xmlns:a16="http://schemas.microsoft.com/office/drawing/2014/main" id="{8D21FC48-A6AC-6ED4-E951-645910ED448D}"/>
                  </a:ext>
                </a:extLst>
              </p:cNvPr>
              <p:cNvSpPr/>
              <p:nvPr/>
            </p:nvSpPr>
            <p:spPr>
              <a:xfrm>
                <a:off x="6883146" y="7111364"/>
                <a:ext cx="0" cy="594995"/>
              </a:xfrm>
              <a:custGeom>
                <a:avLst/>
                <a:gdLst/>
                <a:ahLst/>
                <a:cxnLst/>
                <a:rect l="l" t="t" r="r" b="b"/>
                <a:pathLst>
                  <a:path h="594995">
                    <a:moveTo>
                      <a:pt x="0" y="59472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78" name="object 866">
                <a:extLst>
                  <a:ext uri="{FF2B5EF4-FFF2-40B4-BE49-F238E27FC236}">
                    <a16:creationId xmlns:a16="http://schemas.microsoft.com/office/drawing/2014/main" id="{4B0D40C8-B1ED-1590-88DA-583F854C1416}"/>
                  </a:ext>
                </a:extLst>
              </p:cNvPr>
              <p:cNvSpPr/>
              <p:nvPr/>
            </p:nvSpPr>
            <p:spPr>
              <a:xfrm>
                <a:off x="6867423" y="770609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5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79" name="object 867">
                <a:extLst>
                  <a:ext uri="{FF2B5EF4-FFF2-40B4-BE49-F238E27FC236}">
                    <a16:creationId xmlns:a16="http://schemas.microsoft.com/office/drawing/2014/main" id="{B1B4C1F3-01E8-874D-FBC4-6AF6D93705F5}"/>
                  </a:ext>
                </a:extLst>
              </p:cNvPr>
              <p:cNvSpPr/>
              <p:nvPr/>
            </p:nvSpPr>
            <p:spPr>
              <a:xfrm>
                <a:off x="6903694" y="7111364"/>
                <a:ext cx="0" cy="454659"/>
              </a:xfrm>
              <a:custGeom>
                <a:avLst/>
                <a:gdLst/>
                <a:ahLst/>
                <a:cxnLst/>
                <a:rect l="l" t="t" r="r" b="b"/>
                <a:pathLst>
                  <a:path h="454659">
                    <a:moveTo>
                      <a:pt x="0" y="454418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80" name="object 868">
                <a:extLst>
                  <a:ext uri="{FF2B5EF4-FFF2-40B4-BE49-F238E27FC236}">
                    <a16:creationId xmlns:a16="http://schemas.microsoft.com/office/drawing/2014/main" id="{CD5E2380-A648-8DAF-48BD-2C6201D79B96}"/>
                  </a:ext>
                </a:extLst>
              </p:cNvPr>
              <p:cNvSpPr/>
              <p:nvPr/>
            </p:nvSpPr>
            <p:spPr>
              <a:xfrm>
                <a:off x="6887959" y="7565783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45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81" name="object 869">
                <a:extLst>
                  <a:ext uri="{FF2B5EF4-FFF2-40B4-BE49-F238E27FC236}">
                    <a16:creationId xmlns:a16="http://schemas.microsoft.com/office/drawing/2014/main" id="{702599AB-8F1D-3A09-6B88-9700D05C544F}"/>
                  </a:ext>
                </a:extLst>
              </p:cNvPr>
              <p:cNvSpPr/>
              <p:nvPr/>
            </p:nvSpPr>
            <p:spPr>
              <a:xfrm>
                <a:off x="6923506" y="7111364"/>
                <a:ext cx="0" cy="620395"/>
              </a:xfrm>
              <a:custGeom>
                <a:avLst/>
                <a:gdLst/>
                <a:ahLst/>
                <a:cxnLst/>
                <a:rect l="l" t="t" r="r" b="b"/>
                <a:pathLst>
                  <a:path h="620395">
                    <a:moveTo>
                      <a:pt x="0" y="620064"/>
                    </a:moveTo>
                    <a:lnTo>
                      <a:pt x="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82" name="object 870">
                <a:extLst>
                  <a:ext uri="{FF2B5EF4-FFF2-40B4-BE49-F238E27FC236}">
                    <a16:creationId xmlns:a16="http://schemas.microsoft.com/office/drawing/2014/main" id="{3C021A35-5DF1-35B9-5123-6AD4FB191398}"/>
                  </a:ext>
                </a:extLst>
              </p:cNvPr>
              <p:cNvSpPr/>
              <p:nvPr/>
            </p:nvSpPr>
            <p:spPr>
              <a:xfrm>
                <a:off x="6907809" y="7731429"/>
                <a:ext cx="3175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1750">
                    <a:moveTo>
                      <a:pt x="0" y="0"/>
                    </a:moveTo>
                    <a:lnTo>
                      <a:pt x="31496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83" name="object 871">
                <a:extLst>
                  <a:ext uri="{FF2B5EF4-FFF2-40B4-BE49-F238E27FC236}">
                    <a16:creationId xmlns:a16="http://schemas.microsoft.com/office/drawing/2014/main" id="{1DBEBCB4-61FC-FB03-4A66-69FDEF500B72}"/>
                  </a:ext>
                </a:extLst>
              </p:cNvPr>
              <p:cNvSpPr/>
              <p:nvPr/>
            </p:nvSpPr>
            <p:spPr>
              <a:xfrm>
                <a:off x="4522686" y="727904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84" name="object 872">
                <a:extLst>
                  <a:ext uri="{FF2B5EF4-FFF2-40B4-BE49-F238E27FC236}">
                    <a16:creationId xmlns:a16="http://schemas.microsoft.com/office/drawing/2014/main" id="{DBCB08EA-FABE-66BF-3160-73305BF07C44}"/>
                  </a:ext>
                </a:extLst>
              </p:cNvPr>
              <p:cNvSpPr/>
              <p:nvPr/>
            </p:nvSpPr>
            <p:spPr>
              <a:xfrm>
                <a:off x="4534992" y="726674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74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85" name="object 873">
                <a:extLst>
                  <a:ext uri="{FF2B5EF4-FFF2-40B4-BE49-F238E27FC236}">
                    <a16:creationId xmlns:a16="http://schemas.microsoft.com/office/drawing/2014/main" id="{104CBEC8-393A-5A0F-5406-30EA8E39A053}"/>
                  </a:ext>
                </a:extLst>
              </p:cNvPr>
              <p:cNvSpPr/>
              <p:nvPr/>
            </p:nvSpPr>
            <p:spPr>
              <a:xfrm>
                <a:off x="4542523" y="735363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86" name="object 874">
                <a:extLst>
                  <a:ext uri="{FF2B5EF4-FFF2-40B4-BE49-F238E27FC236}">
                    <a16:creationId xmlns:a16="http://schemas.microsoft.com/office/drawing/2014/main" id="{C46943B5-A0EF-F39A-D742-3FE0519EA461}"/>
                  </a:ext>
                </a:extLst>
              </p:cNvPr>
              <p:cNvSpPr/>
              <p:nvPr/>
            </p:nvSpPr>
            <p:spPr>
              <a:xfrm>
                <a:off x="4554829" y="734132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87" name="object 875">
                <a:extLst>
                  <a:ext uri="{FF2B5EF4-FFF2-40B4-BE49-F238E27FC236}">
                    <a16:creationId xmlns:a16="http://schemas.microsoft.com/office/drawing/2014/main" id="{AA213C34-758F-4105-53A1-ADE3A031F366}"/>
                  </a:ext>
                </a:extLst>
              </p:cNvPr>
              <p:cNvSpPr/>
              <p:nvPr/>
            </p:nvSpPr>
            <p:spPr>
              <a:xfrm>
                <a:off x="4562373" y="742890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88" name="object 876">
                <a:extLst>
                  <a:ext uri="{FF2B5EF4-FFF2-40B4-BE49-F238E27FC236}">
                    <a16:creationId xmlns:a16="http://schemas.microsoft.com/office/drawing/2014/main" id="{D6775694-DB0C-3269-803F-6F95669F6CFC}"/>
                  </a:ext>
                </a:extLst>
              </p:cNvPr>
              <p:cNvSpPr/>
              <p:nvPr/>
            </p:nvSpPr>
            <p:spPr>
              <a:xfrm>
                <a:off x="4574730" y="741662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89" name="object 877">
                <a:extLst>
                  <a:ext uri="{FF2B5EF4-FFF2-40B4-BE49-F238E27FC236}">
                    <a16:creationId xmlns:a16="http://schemas.microsoft.com/office/drawing/2014/main" id="{FB8D5F8A-BC0C-0A9F-F4C3-2FD1AC98F7B6}"/>
                  </a:ext>
                </a:extLst>
              </p:cNvPr>
              <p:cNvSpPr/>
              <p:nvPr/>
            </p:nvSpPr>
            <p:spPr>
              <a:xfrm>
                <a:off x="4582210" y="754936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90" name="object 878">
                <a:extLst>
                  <a:ext uri="{FF2B5EF4-FFF2-40B4-BE49-F238E27FC236}">
                    <a16:creationId xmlns:a16="http://schemas.microsoft.com/office/drawing/2014/main" id="{D287403D-0081-3975-568E-327895030E41}"/>
                  </a:ext>
                </a:extLst>
              </p:cNvPr>
              <p:cNvSpPr/>
              <p:nvPr/>
            </p:nvSpPr>
            <p:spPr>
              <a:xfrm>
                <a:off x="4594568" y="753708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91" name="object 879">
                <a:extLst>
                  <a:ext uri="{FF2B5EF4-FFF2-40B4-BE49-F238E27FC236}">
                    <a16:creationId xmlns:a16="http://schemas.microsoft.com/office/drawing/2014/main" id="{0C6CC06A-EFBD-A713-F3E7-F6AA10FC5F39}"/>
                  </a:ext>
                </a:extLst>
              </p:cNvPr>
              <p:cNvSpPr/>
              <p:nvPr/>
            </p:nvSpPr>
            <p:spPr>
              <a:xfrm>
                <a:off x="4602111" y="740083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8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92" name="object 880">
                <a:extLst>
                  <a:ext uri="{FF2B5EF4-FFF2-40B4-BE49-F238E27FC236}">
                    <a16:creationId xmlns:a16="http://schemas.microsoft.com/office/drawing/2014/main" id="{9C228A29-0DE0-3C8E-CF57-0AEC7FA3169E}"/>
                  </a:ext>
                </a:extLst>
              </p:cNvPr>
              <p:cNvSpPr/>
              <p:nvPr/>
            </p:nvSpPr>
            <p:spPr>
              <a:xfrm>
                <a:off x="4614405" y="738854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93" name="object 881">
                <a:extLst>
                  <a:ext uri="{FF2B5EF4-FFF2-40B4-BE49-F238E27FC236}">
                    <a16:creationId xmlns:a16="http://schemas.microsoft.com/office/drawing/2014/main" id="{A4D88C3A-0F83-CAF7-0A8B-CD65A4F4AC3C}"/>
                  </a:ext>
                </a:extLst>
              </p:cNvPr>
              <p:cNvSpPr/>
              <p:nvPr/>
            </p:nvSpPr>
            <p:spPr>
              <a:xfrm>
                <a:off x="4621949" y="753841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94" name="object 882">
                <a:extLst>
                  <a:ext uri="{FF2B5EF4-FFF2-40B4-BE49-F238E27FC236}">
                    <a16:creationId xmlns:a16="http://schemas.microsoft.com/office/drawing/2014/main" id="{4D5DB68A-DEBD-C789-CB02-235C418ED373}"/>
                  </a:ext>
                </a:extLst>
              </p:cNvPr>
              <p:cNvSpPr/>
              <p:nvPr/>
            </p:nvSpPr>
            <p:spPr>
              <a:xfrm>
                <a:off x="4634230" y="752610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95" name="object 883">
                <a:extLst>
                  <a:ext uri="{FF2B5EF4-FFF2-40B4-BE49-F238E27FC236}">
                    <a16:creationId xmlns:a16="http://schemas.microsoft.com/office/drawing/2014/main" id="{11105237-37F4-92F5-9617-16FFE5A8CDC8}"/>
                  </a:ext>
                </a:extLst>
              </p:cNvPr>
              <p:cNvSpPr/>
              <p:nvPr/>
            </p:nvSpPr>
            <p:spPr>
              <a:xfrm>
                <a:off x="4642472" y="7512418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96" name="object 884">
                <a:extLst>
                  <a:ext uri="{FF2B5EF4-FFF2-40B4-BE49-F238E27FC236}">
                    <a16:creationId xmlns:a16="http://schemas.microsoft.com/office/drawing/2014/main" id="{56A6F7D8-33C7-DDBE-A834-E1F4A480848A}"/>
                  </a:ext>
                </a:extLst>
              </p:cNvPr>
              <p:cNvSpPr/>
              <p:nvPr/>
            </p:nvSpPr>
            <p:spPr>
              <a:xfrm>
                <a:off x="4654753" y="750006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97" name="object 885">
                <a:extLst>
                  <a:ext uri="{FF2B5EF4-FFF2-40B4-BE49-F238E27FC236}">
                    <a16:creationId xmlns:a16="http://schemas.microsoft.com/office/drawing/2014/main" id="{01F74A2D-4819-DE82-8249-EFD36E302E58}"/>
                  </a:ext>
                </a:extLst>
              </p:cNvPr>
              <p:cNvSpPr/>
              <p:nvPr/>
            </p:nvSpPr>
            <p:spPr>
              <a:xfrm>
                <a:off x="4662297" y="749051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98" name="object 886">
                <a:extLst>
                  <a:ext uri="{FF2B5EF4-FFF2-40B4-BE49-F238E27FC236}">
                    <a16:creationId xmlns:a16="http://schemas.microsoft.com/office/drawing/2014/main" id="{595D99B5-CF87-7ADD-F3B8-31BEE326855C}"/>
                  </a:ext>
                </a:extLst>
              </p:cNvPr>
              <p:cNvSpPr/>
              <p:nvPr/>
            </p:nvSpPr>
            <p:spPr>
              <a:xfrm>
                <a:off x="4674578" y="747821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99" name="object 887">
                <a:extLst>
                  <a:ext uri="{FF2B5EF4-FFF2-40B4-BE49-F238E27FC236}">
                    <a16:creationId xmlns:a16="http://schemas.microsoft.com/office/drawing/2014/main" id="{BB4B1389-22BB-EDC7-3C6B-A13A7491605F}"/>
                  </a:ext>
                </a:extLst>
              </p:cNvPr>
              <p:cNvSpPr/>
              <p:nvPr/>
            </p:nvSpPr>
            <p:spPr>
              <a:xfrm>
                <a:off x="4682121" y="748296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00" name="object 888">
                <a:extLst>
                  <a:ext uri="{FF2B5EF4-FFF2-40B4-BE49-F238E27FC236}">
                    <a16:creationId xmlns:a16="http://schemas.microsoft.com/office/drawing/2014/main" id="{D7D1AE8A-DDD4-7703-C3B4-50C58EAA454E}"/>
                  </a:ext>
                </a:extLst>
              </p:cNvPr>
              <p:cNvSpPr/>
              <p:nvPr/>
            </p:nvSpPr>
            <p:spPr>
              <a:xfrm>
                <a:off x="4694491" y="747067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01" name="object 889">
                <a:extLst>
                  <a:ext uri="{FF2B5EF4-FFF2-40B4-BE49-F238E27FC236}">
                    <a16:creationId xmlns:a16="http://schemas.microsoft.com/office/drawing/2014/main" id="{FF09C855-0AE8-427E-A4C2-C5C7B43A3810}"/>
                  </a:ext>
                </a:extLst>
              </p:cNvPr>
              <p:cNvSpPr/>
              <p:nvPr/>
            </p:nvSpPr>
            <p:spPr>
              <a:xfrm>
                <a:off x="4701959" y="749735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02" name="object 890">
                <a:extLst>
                  <a:ext uri="{FF2B5EF4-FFF2-40B4-BE49-F238E27FC236}">
                    <a16:creationId xmlns:a16="http://schemas.microsoft.com/office/drawing/2014/main" id="{03AC3109-F35F-40F7-123F-ADA458B0F72C}"/>
                  </a:ext>
                </a:extLst>
              </p:cNvPr>
              <p:cNvSpPr/>
              <p:nvPr/>
            </p:nvSpPr>
            <p:spPr>
              <a:xfrm>
                <a:off x="4714329" y="748504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03" name="object 891">
                <a:extLst>
                  <a:ext uri="{FF2B5EF4-FFF2-40B4-BE49-F238E27FC236}">
                    <a16:creationId xmlns:a16="http://schemas.microsoft.com/office/drawing/2014/main" id="{72A818A9-70CE-7338-F4FE-04234001333B}"/>
                  </a:ext>
                </a:extLst>
              </p:cNvPr>
              <p:cNvSpPr/>
              <p:nvPr/>
            </p:nvSpPr>
            <p:spPr>
              <a:xfrm>
                <a:off x="4721872" y="749664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04" name="object 892">
                <a:extLst>
                  <a:ext uri="{FF2B5EF4-FFF2-40B4-BE49-F238E27FC236}">
                    <a16:creationId xmlns:a16="http://schemas.microsoft.com/office/drawing/2014/main" id="{921CC7BB-6133-1E17-1BB9-F899A4762ABE}"/>
                  </a:ext>
                </a:extLst>
              </p:cNvPr>
              <p:cNvSpPr/>
              <p:nvPr/>
            </p:nvSpPr>
            <p:spPr>
              <a:xfrm>
                <a:off x="4734153" y="748436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05" name="object 893">
                <a:extLst>
                  <a:ext uri="{FF2B5EF4-FFF2-40B4-BE49-F238E27FC236}">
                    <a16:creationId xmlns:a16="http://schemas.microsoft.com/office/drawing/2014/main" id="{9FB1F55A-7C8A-EC50-4797-FEF2261D81FC}"/>
                  </a:ext>
                </a:extLst>
              </p:cNvPr>
              <p:cNvSpPr/>
              <p:nvPr/>
            </p:nvSpPr>
            <p:spPr>
              <a:xfrm>
                <a:off x="4741697" y="748365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06" name="object 894">
                <a:extLst>
                  <a:ext uri="{FF2B5EF4-FFF2-40B4-BE49-F238E27FC236}">
                    <a16:creationId xmlns:a16="http://schemas.microsoft.com/office/drawing/2014/main" id="{6642725A-779A-83B4-0733-8C6A54734C24}"/>
                  </a:ext>
                </a:extLst>
              </p:cNvPr>
              <p:cNvSpPr/>
              <p:nvPr/>
            </p:nvSpPr>
            <p:spPr>
              <a:xfrm>
                <a:off x="4753991" y="747137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07" name="object 895">
                <a:extLst>
                  <a:ext uri="{FF2B5EF4-FFF2-40B4-BE49-F238E27FC236}">
                    <a16:creationId xmlns:a16="http://schemas.microsoft.com/office/drawing/2014/main" id="{BD4BB206-D6C3-600F-8FDA-967AC2579064}"/>
                  </a:ext>
                </a:extLst>
              </p:cNvPr>
              <p:cNvSpPr/>
              <p:nvPr/>
            </p:nvSpPr>
            <p:spPr>
              <a:xfrm>
                <a:off x="4761534" y="749119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08" name="object 896">
                <a:extLst>
                  <a:ext uri="{FF2B5EF4-FFF2-40B4-BE49-F238E27FC236}">
                    <a16:creationId xmlns:a16="http://schemas.microsoft.com/office/drawing/2014/main" id="{6EA37DBB-F952-F67A-6789-8C9898DFF573}"/>
                  </a:ext>
                </a:extLst>
              </p:cNvPr>
              <p:cNvSpPr/>
              <p:nvPr/>
            </p:nvSpPr>
            <p:spPr>
              <a:xfrm>
                <a:off x="4773828" y="747890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09" name="object 897">
                <a:extLst>
                  <a:ext uri="{FF2B5EF4-FFF2-40B4-BE49-F238E27FC236}">
                    <a16:creationId xmlns:a16="http://schemas.microsoft.com/office/drawing/2014/main" id="{7DF45936-E46E-4C07-77E4-EE5B6375614A}"/>
                  </a:ext>
                </a:extLst>
              </p:cNvPr>
              <p:cNvSpPr/>
              <p:nvPr/>
            </p:nvSpPr>
            <p:spPr>
              <a:xfrm>
                <a:off x="4781372" y="748094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10" name="object 898">
                <a:extLst>
                  <a:ext uri="{FF2B5EF4-FFF2-40B4-BE49-F238E27FC236}">
                    <a16:creationId xmlns:a16="http://schemas.microsoft.com/office/drawing/2014/main" id="{E44634A3-555A-F40B-FA66-A1B855C89176}"/>
                  </a:ext>
                </a:extLst>
              </p:cNvPr>
              <p:cNvSpPr/>
              <p:nvPr/>
            </p:nvSpPr>
            <p:spPr>
              <a:xfrm>
                <a:off x="4793742" y="746864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74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11" name="object 899">
                <a:extLst>
                  <a:ext uri="{FF2B5EF4-FFF2-40B4-BE49-F238E27FC236}">
                    <a16:creationId xmlns:a16="http://schemas.microsoft.com/office/drawing/2014/main" id="{494C4895-7FC1-7D94-DED0-55A3CBC5A34A}"/>
                  </a:ext>
                </a:extLst>
              </p:cNvPr>
              <p:cNvSpPr/>
              <p:nvPr/>
            </p:nvSpPr>
            <p:spPr>
              <a:xfrm>
                <a:off x="4801197" y="7444688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12" name="object 900">
                <a:extLst>
                  <a:ext uri="{FF2B5EF4-FFF2-40B4-BE49-F238E27FC236}">
                    <a16:creationId xmlns:a16="http://schemas.microsoft.com/office/drawing/2014/main" id="{39FCCDBF-4CA7-6FCF-77D8-7D97011B8B37}"/>
                  </a:ext>
                </a:extLst>
              </p:cNvPr>
              <p:cNvSpPr/>
              <p:nvPr/>
            </p:nvSpPr>
            <p:spPr>
              <a:xfrm>
                <a:off x="4813566" y="743233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13" name="object 901">
                <a:extLst>
                  <a:ext uri="{FF2B5EF4-FFF2-40B4-BE49-F238E27FC236}">
                    <a16:creationId xmlns:a16="http://schemas.microsoft.com/office/drawing/2014/main" id="{68614F20-510F-74A0-19A5-928508320B4C}"/>
                  </a:ext>
                </a:extLst>
              </p:cNvPr>
              <p:cNvSpPr/>
              <p:nvPr/>
            </p:nvSpPr>
            <p:spPr>
              <a:xfrm>
                <a:off x="4821097" y="751314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8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14" name="object 902">
                <a:extLst>
                  <a:ext uri="{FF2B5EF4-FFF2-40B4-BE49-F238E27FC236}">
                    <a16:creationId xmlns:a16="http://schemas.microsoft.com/office/drawing/2014/main" id="{06C51458-E88F-F6C7-2C28-DFE08F9AB735}"/>
                  </a:ext>
                </a:extLst>
              </p:cNvPr>
              <p:cNvSpPr/>
              <p:nvPr/>
            </p:nvSpPr>
            <p:spPr>
              <a:xfrm>
                <a:off x="4833404" y="750077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15" name="object 903">
                <a:extLst>
                  <a:ext uri="{FF2B5EF4-FFF2-40B4-BE49-F238E27FC236}">
                    <a16:creationId xmlns:a16="http://schemas.microsoft.com/office/drawing/2014/main" id="{98624AC1-6633-4E5C-1EAA-EC3A8F573EF8}"/>
                  </a:ext>
                </a:extLst>
              </p:cNvPr>
              <p:cNvSpPr/>
              <p:nvPr/>
            </p:nvSpPr>
            <p:spPr>
              <a:xfrm>
                <a:off x="4840948" y="747680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16" name="object 904">
                <a:extLst>
                  <a:ext uri="{FF2B5EF4-FFF2-40B4-BE49-F238E27FC236}">
                    <a16:creationId xmlns:a16="http://schemas.microsoft.com/office/drawing/2014/main" id="{804F93A1-A422-2C09-1284-4BED5F03D1D1}"/>
                  </a:ext>
                </a:extLst>
              </p:cNvPr>
              <p:cNvSpPr/>
              <p:nvPr/>
            </p:nvSpPr>
            <p:spPr>
              <a:xfrm>
                <a:off x="4853228" y="746452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17" name="object 905">
                <a:extLst>
                  <a:ext uri="{FF2B5EF4-FFF2-40B4-BE49-F238E27FC236}">
                    <a16:creationId xmlns:a16="http://schemas.microsoft.com/office/drawing/2014/main" id="{F7638DE9-7B9A-6C89-8C2C-96F5AD2779E9}"/>
                  </a:ext>
                </a:extLst>
              </p:cNvPr>
              <p:cNvSpPr/>
              <p:nvPr/>
            </p:nvSpPr>
            <p:spPr>
              <a:xfrm>
                <a:off x="4860772" y="7526108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18" name="object 906">
                <a:extLst>
                  <a:ext uri="{FF2B5EF4-FFF2-40B4-BE49-F238E27FC236}">
                    <a16:creationId xmlns:a16="http://schemas.microsoft.com/office/drawing/2014/main" id="{D4A4C5E8-4DC4-DCF7-63AF-E46428E8B0D9}"/>
                  </a:ext>
                </a:extLst>
              </p:cNvPr>
              <p:cNvSpPr/>
              <p:nvPr/>
            </p:nvSpPr>
            <p:spPr>
              <a:xfrm>
                <a:off x="4873053" y="751376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19" name="object 907">
                <a:extLst>
                  <a:ext uri="{FF2B5EF4-FFF2-40B4-BE49-F238E27FC236}">
                    <a16:creationId xmlns:a16="http://schemas.microsoft.com/office/drawing/2014/main" id="{446F2245-A091-E51F-9784-14189B037626}"/>
                  </a:ext>
                </a:extLst>
              </p:cNvPr>
              <p:cNvSpPr/>
              <p:nvPr/>
            </p:nvSpPr>
            <p:spPr>
              <a:xfrm>
                <a:off x="4880597" y="742961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20" name="object 908">
                <a:extLst>
                  <a:ext uri="{FF2B5EF4-FFF2-40B4-BE49-F238E27FC236}">
                    <a16:creationId xmlns:a16="http://schemas.microsoft.com/office/drawing/2014/main" id="{76E5E021-8FFE-D0D9-8E82-7A7A44015351}"/>
                  </a:ext>
                </a:extLst>
              </p:cNvPr>
              <p:cNvSpPr/>
              <p:nvPr/>
            </p:nvSpPr>
            <p:spPr>
              <a:xfrm>
                <a:off x="4892954" y="741730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21" name="object 909">
                <a:extLst>
                  <a:ext uri="{FF2B5EF4-FFF2-40B4-BE49-F238E27FC236}">
                    <a16:creationId xmlns:a16="http://schemas.microsoft.com/office/drawing/2014/main" id="{655E4CE8-D92E-E159-CCDE-F1722A8DB80E}"/>
                  </a:ext>
                </a:extLst>
              </p:cNvPr>
              <p:cNvSpPr/>
              <p:nvPr/>
            </p:nvSpPr>
            <p:spPr>
              <a:xfrm>
                <a:off x="4901133" y="752199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22" name="object 910">
                <a:extLst>
                  <a:ext uri="{FF2B5EF4-FFF2-40B4-BE49-F238E27FC236}">
                    <a16:creationId xmlns:a16="http://schemas.microsoft.com/office/drawing/2014/main" id="{5C8E1A6C-AEC0-2D76-152A-8627B5F9C294}"/>
                  </a:ext>
                </a:extLst>
              </p:cNvPr>
              <p:cNvSpPr/>
              <p:nvPr/>
            </p:nvSpPr>
            <p:spPr>
              <a:xfrm>
                <a:off x="4913490" y="750970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23" name="object 911">
                <a:extLst>
                  <a:ext uri="{FF2B5EF4-FFF2-40B4-BE49-F238E27FC236}">
                    <a16:creationId xmlns:a16="http://schemas.microsoft.com/office/drawing/2014/main" id="{F58FC4F8-900E-2AEB-8906-FAA863E7FE11}"/>
                  </a:ext>
                </a:extLst>
              </p:cNvPr>
              <p:cNvSpPr/>
              <p:nvPr/>
            </p:nvSpPr>
            <p:spPr>
              <a:xfrm>
                <a:off x="4920970" y="751173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24" name="object 912">
                <a:extLst>
                  <a:ext uri="{FF2B5EF4-FFF2-40B4-BE49-F238E27FC236}">
                    <a16:creationId xmlns:a16="http://schemas.microsoft.com/office/drawing/2014/main" id="{C5F50A73-BA92-CACE-45F8-C292DD082E5D}"/>
                  </a:ext>
                </a:extLst>
              </p:cNvPr>
              <p:cNvSpPr/>
              <p:nvPr/>
            </p:nvSpPr>
            <p:spPr>
              <a:xfrm>
                <a:off x="4933327" y="749945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74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25" name="object 913">
                <a:extLst>
                  <a:ext uri="{FF2B5EF4-FFF2-40B4-BE49-F238E27FC236}">
                    <a16:creationId xmlns:a16="http://schemas.microsoft.com/office/drawing/2014/main" id="{EDEB09B1-7497-D939-85A5-14F19CE3D317}"/>
                  </a:ext>
                </a:extLst>
              </p:cNvPr>
              <p:cNvSpPr/>
              <p:nvPr/>
            </p:nvSpPr>
            <p:spPr>
              <a:xfrm>
                <a:off x="4940871" y="746927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8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26" name="object 914">
                <a:extLst>
                  <a:ext uri="{FF2B5EF4-FFF2-40B4-BE49-F238E27FC236}">
                    <a16:creationId xmlns:a16="http://schemas.microsoft.com/office/drawing/2014/main" id="{C90B7F00-DFA5-24CE-A072-DF20B8FA836F}"/>
                  </a:ext>
                </a:extLst>
              </p:cNvPr>
              <p:cNvSpPr/>
              <p:nvPr/>
            </p:nvSpPr>
            <p:spPr>
              <a:xfrm>
                <a:off x="4953165" y="745698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27" name="object 915">
                <a:extLst>
                  <a:ext uri="{FF2B5EF4-FFF2-40B4-BE49-F238E27FC236}">
                    <a16:creationId xmlns:a16="http://schemas.microsoft.com/office/drawing/2014/main" id="{9CC84BBB-40AA-4A4C-94F5-1629FA896A18}"/>
                  </a:ext>
                </a:extLst>
              </p:cNvPr>
              <p:cNvSpPr/>
              <p:nvPr/>
            </p:nvSpPr>
            <p:spPr>
              <a:xfrm>
                <a:off x="4960696" y="750557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28" name="object 916">
                <a:extLst>
                  <a:ext uri="{FF2B5EF4-FFF2-40B4-BE49-F238E27FC236}">
                    <a16:creationId xmlns:a16="http://schemas.microsoft.com/office/drawing/2014/main" id="{0163E70B-2263-2FE9-38A3-B22BD0698D99}"/>
                  </a:ext>
                </a:extLst>
              </p:cNvPr>
              <p:cNvSpPr/>
              <p:nvPr/>
            </p:nvSpPr>
            <p:spPr>
              <a:xfrm>
                <a:off x="4973002" y="749321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29" name="object 917">
                <a:extLst>
                  <a:ext uri="{FF2B5EF4-FFF2-40B4-BE49-F238E27FC236}">
                    <a16:creationId xmlns:a16="http://schemas.microsoft.com/office/drawing/2014/main" id="{ACE300C1-B9F5-9E4D-0F77-A03A07CDE1A4}"/>
                  </a:ext>
                </a:extLst>
              </p:cNvPr>
              <p:cNvSpPr/>
              <p:nvPr/>
            </p:nvSpPr>
            <p:spPr>
              <a:xfrm>
                <a:off x="4980546" y="746243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30" name="object 918">
                <a:extLst>
                  <a:ext uri="{FF2B5EF4-FFF2-40B4-BE49-F238E27FC236}">
                    <a16:creationId xmlns:a16="http://schemas.microsoft.com/office/drawing/2014/main" id="{1312A2D7-3108-CC5C-5557-49745CC62E06}"/>
                  </a:ext>
                </a:extLst>
              </p:cNvPr>
              <p:cNvSpPr/>
              <p:nvPr/>
            </p:nvSpPr>
            <p:spPr>
              <a:xfrm>
                <a:off x="4992840" y="745013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31" name="object 919">
                <a:extLst>
                  <a:ext uri="{FF2B5EF4-FFF2-40B4-BE49-F238E27FC236}">
                    <a16:creationId xmlns:a16="http://schemas.microsoft.com/office/drawing/2014/main" id="{E1CEB2B2-5958-8F4D-D32A-5C09AA9525BB}"/>
                  </a:ext>
                </a:extLst>
              </p:cNvPr>
              <p:cNvSpPr/>
              <p:nvPr/>
            </p:nvSpPr>
            <p:spPr>
              <a:xfrm>
                <a:off x="5000383" y="7435748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32" name="object 920">
                <a:extLst>
                  <a:ext uri="{FF2B5EF4-FFF2-40B4-BE49-F238E27FC236}">
                    <a16:creationId xmlns:a16="http://schemas.microsoft.com/office/drawing/2014/main" id="{8D00B129-FB6E-EA72-4635-817E352E07B8}"/>
                  </a:ext>
                </a:extLst>
              </p:cNvPr>
              <p:cNvSpPr/>
              <p:nvPr/>
            </p:nvSpPr>
            <p:spPr>
              <a:xfrm>
                <a:off x="5012740" y="742345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33" name="object 921">
                <a:extLst>
                  <a:ext uri="{FF2B5EF4-FFF2-40B4-BE49-F238E27FC236}">
                    <a16:creationId xmlns:a16="http://schemas.microsoft.com/office/drawing/2014/main" id="{032F416C-D081-C6FB-BECC-BBBACD1675BB}"/>
                  </a:ext>
                </a:extLst>
              </p:cNvPr>
              <p:cNvSpPr/>
              <p:nvPr/>
            </p:nvSpPr>
            <p:spPr>
              <a:xfrm>
                <a:off x="5020221" y="745558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34" name="object 922">
                <a:extLst>
                  <a:ext uri="{FF2B5EF4-FFF2-40B4-BE49-F238E27FC236}">
                    <a16:creationId xmlns:a16="http://schemas.microsoft.com/office/drawing/2014/main" id="{DEB167DD-D9CD-82C0-2E1E-8CBD2EAD7C42}"/>
                  </a:ext>
                </a:extLst>
              </p:cNvPr>
              <p:cNvSpPr/>
              <p:nvPr/>
            </p:nvSpPr>
            <p:spPr>
              <a:xfrm>
                <a:off x="5032578" y="744329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35" name="object 923">
                <a:extLst>
                  <a:ext uri="{FF2B5EF4-FFF2-40B4-BE49-F238E27FC236}">
                    <a16:creationId xmlns:a16="http://schemas.microsoft.com/office/drawing/2014/main" id="{494EE394-D023-40E4-0E8F-4B4ECB049367}"/>
                  </a:ext>
                </a:extLst>
              </p:cNvPr>
              <p:cNvSpPr/>
              <p:nvPr/>
            </p:nvSpPr>
            <p:spPr>
              <a:xfrm>
                <a:off x="5040122" y="7489799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8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36" name="object 924">
                <a:extLst>
                  <a:ext uri="{FF2B5EF4-FFF2-40B4-BE49-F238E27FC236}">
                    <a16:creationId xmlns:a16="http://schemas.microsoft.com/office/drawing/2014/main" id="{CE5A4BE4-7ABA-4FE4-37FF-7B8FA92FB599}"/>
                  </a:ext>
                </a:extLst>
              </p:cNvPr>
              <p:cNvSpPr/>
              <p:nvPr/>
            </p:nvSpPr>
            <p:spPr>
              <a:xfrm>
                <a:off x="5052415" y="747751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37" name="object 925">
                <a:extLst>
                  <a:ext uri="{FF2B5EF4-FFF2-40B4-BE49-F238E27FC236}">
                    <a16:creationId xmlns:a16="http://schemas.microsoft.com/office/drawing/2014/main" id="{554F50C6-3A84-B3EB-2E0C-89D94A02A5C7}"/>
                  </a:ext>
                </a:extLst>
              </p:cNvPr>
              <p:cNvSpPr/>
              <p:nvPr/>
            </p:nvSpPr>
            <p:spPr>
              <a:xfrm>
                <a:off x="5059959" y="744532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38" name="object 926">
                <a:extLst>
                  <a:ext uri="{FF2B5EF4-FFF2-40B4-BE49-F238E27FC236}">
                    <a16:creationId xmlns:a16="http://schemas.microsoft.com/office/drawing/2014/main" id="{F215ED88-A1C5-201B-8C0C-A9E7E14109BA}"/>
                  </a:ext>
                </a:extLst>
              </p:cNvPr>
              <p:cNvSpPr/>
              <p:nvPr/>
            </p:nvSpPr>
            <p:spPr>
              <a:xfrm>
                <a:off x="5072240" y="743303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39" name="object 927">
                <a:extLst>
                  <a:ext uri="{FF2B5EF4-FFF2-40B4-BE49-F238E27FC236}">
                    <a16:creationId xmlns:a16="http://schemas.microsoft.com/office/drawing/2014/main" id="{BF79D1AC-8FA6-BA3A-17C6-4A2D7020DA9A}"/>
                  </a:ext>
                </a:extLst>
              </p:cNvPr>
              <p:cNvSpPr/>
              <p:nvPr/>
            </p:nvSpPr>
            <p:spPr>
              <a:xfrm>
                <a:off x="5079784" y="747548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40" name="object 928">
                <a:extLst>
                  <a:ext uri="{FF2B5EF4-FFF2-40B4-BE49-F238E27FC236}">
                    <a16:creationId xmlns:a16="http://schemas.microsoft.com/office/drawing/2014/main" id="{561C0CE7-1173-6278-C17F-958387B88862}"/>
                  </a:ext>
                </a:extLst>
              </p:cNvPr>
              <p:cNvSpPr/>
              <p:nvPr/>
            </p:nvSpPr>
            <p:spPr>
              <a:xfrm>
                <a:off x="5092077" y="746312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41" name="object 929">
                <a:extLst>
                  <a:ext uri="{FF2B5EF4-FFF2-40B4-BE49-F238E27FC236}">
                    <a16:creationId xmlns:a16="http://schemas.microsoft.com/office/drawing/2014/main" id="{16E1F654-E790-EDDC-1227-BF5984BB5880}"/>
                  </a:ext>
                </a:extLst>
              </p:cNvPr>
              <p:cNvSpPr/>
              <p:nvPr/>
            </p:nvSpPr>
            <p:spPr>
              <a:xfrm>
                <a:off x="5099608" y="743233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42" name="object 930">
                <a:extLst>
                  <a:ext uri="{FF2B5EF4-FFF2-40B4-BE49-F238E27FC236}">
                    <a16:creationId xmlns:a16="http://schemas.microsoft.com/office/drawing/2014/main" id="{AE6DF3C4-DBC8-7FA8-9E62-8C6F7603626A}"/>
                  </a:ext>
                </a:extLst>
              </p:cNvPr>
              <p:cNvSpPr/>
              <p:nvPr/>
            </p:nvSpPr>
            <p:spPr>
              <a:xfrm>
                <a:off x="5111978" y="742003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43" name="object 931">
                <a:extLst>
                  <a:ext uri="{FF2B5EF4-FFF2-40B4-BE49-F238E27FC236}">
                    <a16:creationId xmlns:a16="http://schemas.microsoft.com/office/drawing/2014/main" id="{BA32D32C-1EC2-1035-345C-00A003B6E438}"/>
                  </a:ext>
                </a:extLst>
              </p:cNvPr>
              <p:cNvSpPr/>
              <p:nvPr/>
            </p:nvSpPr>
            <p:spPr>
              <a:xfrm>
                <a:off x="5119459" y="7458379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44" name="object 932">
                <a:extLst>
                  <a:ext uri="{FF2B5EF4-FFF2-40B4-BE49-F238E27FC236}">
                    <a16:creationId xmlns:a16="http://schemas.microsoft.com/office/drawing/2014/main" id="{F8E80D6A-AB64-3EA3-0DD8-9B5D18781372}"/>
                  </a:ext>
                </a:extLst>
              </p:cNvPr>
              <p:cNvSpPr/>
              <p:nvPr/>
            </p:nvSpPr>
            <p:spPr>
              <a:xfrm>
                <a:off x="5131816" y="744602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45" name="object 933">
                <a:extLst>
                  <a:ext uri="{FF2B5EF4-FFF2-40B4-BE49-F238E27FC236}">
                    <a16:creationId xmlns:a16="http://schemas.microsoft.com/office/drawing/2014/main" id="{628ECC47-2DF4-F94D-EFB1-C8159644314A}"/>
                  </a:ext>
                </a:extLst>
              </p:cNvPr>
              <p:cNvSpPr/>
              <p:nvPr/>
            </p:nvSpPr>
            <p:spPr>
              <a:xfrm>
                <a:off x="5139982" y="742205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46" name="object 934">
                <a:extLst>
                  <a:ext uri="{FF2B5EF4-FFF2-40B4-BE49-F238E27FC236}">
                    <a16:creationId xmlns:a16="http://schemas.microsoft.com/office/drawing/2014/main" id="{33335D3B-D29A-A42F-706F-8E9430DE8610}"/>
                  </a:ext>
                </a:extLst>
              </p:cNvPr>
              <p:cNvSpPr/>
              <p:nvPr/>
            </p:nvSpPr>
            <p:spPr>
              <a:xfrm>
                <a:off x="5152352" y="740977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47" name="object 935">
                <a:extLst>
                  <a:ext uri="{FF2B5EF4-FFF2-40B4-BE49-F238E27FC236}">
                    <a16:creationId xmlns:a16="http://schemas.microsoft.com/office/drawing/2014/main" id="{BF5F09FB-87E6-55BF-A971-0AC6151B0854}"/>
                  </a:ext>
                </a:extLst>
              </p:cNvPr>
              <p:cNvSpPr/>
              <p:nvPr/>
            </p:nvSpPr>
            <p:spPr>
              <a:xfrm>
                <a:off x="5159895" y="748436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48" name="object 936">
                <a:extLst>
                  <a:ext uri="{FF2B5EF4-FFF2-40B4-BE49-F238E27FC236}">
                    <a16:creationId xmlns:a16="http://schemas.microsoft.com/office/drawing/2014/main" id="{6985FC38-A2E7-F50F-258F-B4A7E6BECC16}"/>
                  </a:ext>
                </a:extLst>
              </p:cNvPr>
              <p:cNvSpPr/>
              <p:nvPr/>
            </p:nvSpPr>
            <p:spPr>
              <a:xfrm>
                <a:off x="5172176" y="747205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49" name="object 937">
                <a:extLst>
                  <a:ext uri="{FF2B5EF4-FFF2-40B4-BE49-F238E27FC236}">
                    <a16:creationId xmlns:a16="http://schemas.microsoft.com/office/drawing/2014/main" id="{A9D88BB2-1430-D3B9-284E-CAECAC2A34F2}"/>
                  </a:ext>
                </a:extLst>
              </p:cNvPr>
              <p:cNvSpPr/>
              <p:nvPr/>
            </p:nvSpPr>
            <p:spPr>
              <a:xfrm>
                <a:off x="5179720" y="745425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50" name="object 938">
                <a:extLst>
                  <a:ext uri="{FF2B5EF4-FFF2-40B4-BE49-F238E27FC236}">
                    <a16:creationId xmlns:a16="http://schemas.microsoft.com/office/drawing/2014/main" id="{46A8D89D-0D44-8B77-2BEA-218D6616FB32}"/>
                  </a:ext>
                </a:extLst>
              </p:cNvPr>
              <p:cNvSpPr/>
              <p:nvPr/>
            </p:nvSpPr>
            <p:spPr>
              <a:xfrm>
                <a:off x="5192014" y="744189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51" name="object 939">
                <a:extLst>
                  <a:ext uri="{FF2B5EF4-FFF2-40B4-BE49-F238E27FC236}">
                    <a16:creationId xmlns:a16="http://schemas.microsoft.com/office/drawing/2014/main" id="{926F9DB5-B1E2-2117-113B-C17576718B0E}"/>
                  </a:ext>
                </a:extLst>
              </p:cNvPr>
              <p:cNvSpPr/>
              <p:nvPr/>
            </p:nvSpPr>
            <p:spPr>
              <a:xfrm>
                <a:off x="5199557" y="747612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52" name="object 940">
                <a:extLst>
                  <a:ext uri="{FF2B5EF4-FFF2-40B4-BE49-F238E27FC236}">
                    <a16:creationId xmlns:a16="http://schemas.microsoft.com/office/drawing/2014/main" id="{0126EAFB-7BB8-DA0D-9735-2547645ADC4E}"/>
                  </a:ext>
                </a:extLst>
              </p:cNvPr>
              <p:cNvSpPr/>
              <p:nvPr/>
            </p:nvSpPr>
            <p:spPr>
              <a:xfrm>
                <a:off x="5211851" y="746382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53" name="object 941">
                <a:extLst>
                  <a:ext uri="{FF2B5EF4-FFF2-40B4-BE49-F238E27FC236}">
                    <a16:creationId xmlns:a16="http://schemas.microsoft.com/office/drawing/2014/main" id="{BDA1B89F-2B94-0668-81FF-D2C052E01C6B}"/>
                  </a:ext>
                </a:extLst>
              </p:cNvPr>
              <p:cNvSpPr/>
              <p:nvPr/>
            </p:nvSpPr>
            <p:spPr>
              <a:xfrm>
                <a:off x="5219395" y="747067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54" name="object 942">
                <a:extLst>
                  <a:ext uri="{FF2B5EF4-FFF2-40B4-BE49-F238E27FC236}">
                    <a16:creationId xmlns:a16="http://schemas.microsoft.com/office/drawing/2014/main" id="{59CC1E50-2158-FFAF-6F7D-071E30B0DBED}"/>
                  </a:ext>
                </a:extLst>
              </p:cNvPr>
              <p:cNvSpPr/>
              <p:nvPr/>
            </p:nvSpPr>
            <p:spPr>
              <a:xfrm>
                <a:off x="5231765" y="745837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55" name="object 943">
                <a:extLst>
                  <a:ext uri="{FF2B5EF4-FFF2-40B4-BE49-F238E27FC236}">
                    <a16:creationId xmlns:a16="http://schemas.microsoft.com/office/drawing/2014/main" id="{A501AD6D-52F6-D673-07A0-3F8C727090D8}"/>
                  </a:ext>
                </a:extLst>
              </p:cNvPr>
              <p:cNvSpPr/>
              <p:nvPr/>
            </p:nvSpPr>
            <p:spPr>
              <a:xfrm>
                <a:off x="5239220" y="745083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56" name="object 944">
                <a:extLst>
                  <a:ext uri="{FF2B5EF4-FFF2-40B4-BE49-F238E27FC236}">
                    <a16:creationId xmlns:a16="http://schemas.microsoft.com/office/drawing/2014/main" id="{40A3A4E5-6074-5539-2168-72BAFED5B692}"/>
                  </a:ext>
                </a:extLst>
              </p:cNvPr>
              <p:cNvSpPr/>
              <p:nvPr/>
            </p:nvSpPr>
            <p:spPr>
              <a:xfrm>
                <a:off x="5251589" y="743847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57" name="object 945">
                <a:extLst>
                  <a:ext uri="{FF2B5EF4-FFF2-40B4-BE49-F238E27FC236}">
                    <a16:creationId xmlns:a16="http://schemas.microsoft.com/office/drawing/2014/main" id="{5B9B61C6-C80D-6457-D5BC-3CAB3FA48A74}"/>
                  </a:ext>
                </a:extLst>
              </p:cNvPr>
              <p:cNvSpPr/>
              <p:nvPr/>
            </p:nvSpPr>
            <p:spPr>
              <a:xfrm>
                <a:off x="5259133" y="747137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58" name="object 946">
                <a:extLst>
                  <a:ext uri="{FF2B5EF4-FFF2-40B4-BE49-F238E27FC236}">
                    <a16:creationId xmlns:a16="http://schemas.microsoft.com/office/drawing/2014/main" id="{08811A78-A8D6-408F-9585-69278780D0DD}"/>
                  </a:ext>
                </a:extLst>
              </p:cNvPr>
              <p:cNvSpPr/>
              <p:nvPr/>
            </p:nvSpPr>
            <p:spPr>
              <a:xfrm>
                <a:off x="5271427" y="745900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59" name="object 947">
                <a:extLst>
                  <a:ext uri="{FF2B5EF4-FFF2-40B4-BE49-F238E27FC236}">
                    <a16:creationId xmlns:a16="http://schemas.microsoft.com/office/drawing/2014/main" id="{5AC646F1-3C5F-9D53-4CC6-00C639DCEB53}"/>
                  </a:ext>
                </a:extLst>
              </p:cNvPr>
              <p:cNvSpPr/>
              <p:nvPr/>
            </p:nvSpPr>
            <p:spPr>
              <a:xfrm>
                <a:off x="5278971" y="746452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60" name="object 948">
                <a:extLst>
                  <a:ext uri="{FF2B5EF4-FFF2-40B4-BE49-F238E27FC236}">
                    <a16:creationId xmlns:a16="http://schemas.microsoft.com/office/drawing/2014/main" id="{44488D51-FC9C-9424-01EA-AAD34EE5D61F}"/>
                  </a:ext>
                </a:extLst>
              </p:cNvPr>
              <p:cNvSpPr/>
              <p:nvPr/>
            </p:nvSpPr>
            <p:spPr>
              <a:xfrm>
                <a:off x="5291251" y="745216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61" name="object 949">
                <a:extLst>
                  <a:ext uri="{FF2B5EF4-FFF2-40B4-BE49-F238E27FC236}">
                    <a16:creationId xmlns:a16="http://schemas.microsoft.com/office/drawing/2014/main" id="{1E20E6BD-8BB6-D090-6B64-6B166DC0E669}"/>
                  </a:ext>
                </a:extLst>
              </p:cNvPr>
              <p:cNvSpPr/>
              <p:nvPr/>
            </p:nvSpPr>
            <p:spPr>
              <a:xfrm>
                <a:off x="5298795" y="744189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62" name="object 950">
                <a:extLst>
                  <a:ext uri="{FF2B5EF4-FFF2-40B4-BE49-F238E27FC236}">
                    <a16:creationId xmlns:a16="http://schemas.microsoft.com/office/drawing/2014/main" id="{D131F4B1-B04D-922E-7CBD-F78D944CC886}"/>
                  </a:ext>
                </a:extLst>
              </p:cNvPr>
              <p:cNvSpPr/>
              <p:nvPr/>
            </p:nvSpPr>
            <p:spPr>
              <a:xfrm>
                <a:off x="5311076" y="742961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8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63" name="object 951">
                <a:extLst>
                  <a:ext uri="{FF2B5EF4-FFF2-40B4-BE49-F238E27FC236}">
                    <a16:creationId xmlns:a16="http://schemas.microsoft.com/office/drawing/2014/main" id="{149B9481-63B5-2FE8-2549-C20CEA627DF7}"/>
                  </a:ext>
                </a:extLst>
              </p:cNvPr>
              <p:cNvSpPr/>
              <p:nvPr/>
            </p:nvSpPr>
            <p:spPr>
              <a:xfrm>
                <a:off x="5318620" y="749051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64" name="object 952">
                <a:extLst>
                  <a:ext uri="{FF2B5EF4-FFF2-40B4-BE49-F238E27FC236}">
                    <a16:creationId xmlns:a16="http://schemas.microsoft.com/office/drawing/2014/main" id="{BAD52DDD-F48F-C7EF-8D59-4C5DF900119E}"/>
                  </a:ext>
                </a:extLst>
              </p:cNvPr>
              <p:cNvSpPr/>
              <p:nvPr/>
            </p:nvSpPr>
            <p:spPr>
              <a:xfrm>
                <a:off x="5330977" y="747821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65" name="object 953">
                <a:extLst>
                  <a:ext uri="{FF2B5EF4-FFF2-40B4-BE49-F238E27FC236}">
                    <a16:creationId xmlns:a16="http://schemas.microsoft.com/office/drawing/2014/main" id="{2BF474A5-0007-D522-1E69-0F819408278C}"/>
                  </a:ext>
                </a:extLst>
              </p:cNvPr>
              <p:cNvSpPr/>
              <p:nvPr/>
            </p:nvSpPr>
            <p:spPr>
              <a:xfrm>
                <a:off x="5338457" y="749874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66" name="object 954">
                <a:extLst>
                  <a:ext uri="{FF2B5EF4-FFF2-40B4-BE49-F238E27FC236}">
                    <a16:creationId xmlns:a16="http://schemas.microsoft.com/office/drawing/2014/main" id="{AE93ECE6-3238-D366-D878-F924685F1BF4}"/>
                  </a:ext>
                </a:extLst>
              </p:cNvPr>
              <p:cNvSpPr/>
              <p:nvPr/>
            </p:nvSpPr>
            <p:spPr>
              <a:xfrm>
                <a:off x="5350827" y="748637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67" name="object 955">
                <a:extLst>
                  <a:ext uri="{FF2B5EF4-FFF2-40B4-BE49-F238E27FC236}">
                    <a16:creationId xmlns:a16="http://schemas.microsoft.com/office/drawing/2014/main" id="{ED6D7297-65B6-3B68-194B-AD33C2645876}"/>
                  </a:ext>
                </a:extLst>
              </p:cNvPr>
              <p:cNvSpPr/>
              <p:nvPr/>
            </p:nvSpPr>
            <p:spPr>
              <a:xfrm>
                <a:off x="5358358" y="747953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8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68" name="object 956">
                <a:extLst>
                  <a:ext uri="{FF2B5EF4-FFF2-40B4-BE49-F238E27FC236}">
                    <a16:creationId xmlns:a16="http://schemas.microsoft.com/office/drawing/2014/main" id="{CA2CFDC7-47D0-0359-BB12-92A7E4089BA2}"/>
                  </a:ext>
                </a:extLst>
              </p:cNvPr>
              <p:cNvSpPr/>
              <p:nvPr/>
            </p:nvSpPr>
            <p:spPr>
              <a:xfrm>
                <a:off x="5370665" y="746725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69" name="object 957">
                <a:extLst>
                  <a:ext uri="{FF2B5EF4-FFF2-40B4-BE49-F238E27FC236}">
                    <a16:creationId xmlns:a16="http://schemas.microsoft.com/office/drawing/2014/main" id="{FE065317-0134-B648-8B27-B726E7B09E14}"/>
                  </a:ext>
                </a:extLst>
              </p:cNvPr>
              <p:cNvSpPr/>
              <p:nvPr/>
            </p:nvSpPr>
            <p:spPr>
              <a:xfrm>
                <a:off x="5378196" y="745558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70" name="object 958">
                <a:extLst>
                  <a:ext uri="{FF2B5EF4-FFF2-40B4-BE49-F238E27FC236}">
                    <a16:creationId xmlns:a16="http://schemas.microsoft.com/office/drawing/2014/main" id="{FA13A878-9074-953E-35B0-9DD203E59C0A}"/>
                  </a:ext>
                </a:extLst>
              </p:cNvPr>
              <p:cNvSpPr/>
              <p:nvPr/>
            </p:nvSpPr>
            <p:spPr>
              <a:xfrm>
                <a:off x="5390502" y="744329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71" name="object 959">
                <a:extLst>
                  <a:ext uri="{FF2B5EF4-FFF2-40B4-BE49-F238E27FC236}">
                    <a16:creationId xmlns:a16="http://schemas.microsoft.com/office/drawing/2014/main" id="{11070A6A-1A7A-7DF2-B175-1C14951473FA}"/>
                  </a:ext>
                </a:extLst>
              </p:cNvPr>
              <p:cNvSpPr/>
              <p:nvPr/>
            </p:nvSpPr>
            <p:spPr>
              <a:xfrm>
                <a:off x="5398732" y="744329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72" name="object 960">
                <a:extLst>
                  <a:ext uri="{FF2B5EF4-FFF2-40B4-BE49-F238E27FC236}">
                    <a16:creationId xmlns:a16="http://schemas.microsoft.com/office/drawing/2014/main" id="{6DB85BC3-407D-5D26-75BF-C5E8C2B1CB6C}"/>
                  </a:ext>
                </a:extLst>
              </p:cNvPr>
              <p:cNvSpPr/>
              <p:nvPr/>
            </p:nvSpPr>
            <p:spPr>
              <a:xfrm>
                <a:off x="5411025" y="743099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73" name="object 961">
                <a:extLst>
                  <a:ext uri="{FF2B5EF4-FFF2-40B4-BE49-F238E27FC236}">
                    <a16:creationId xmlns:a16="http://schemas.microsoft.com/office/drawing/2014/main" id="{302C372B-B763-40D0-7111-18591D67F053}"/>
                  </a:ext>
                </a:extLst>
              </p:cNvPr>
              <p:cNvSpPr/>
              <p:nvPr/>
            </p:nvSpPr>
            <p:spPr>
              <a:xfrm>
                <a:off x="5418569" y="744672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74" name="object 962">
                <a:extLst>
                  <a:ext uri="{FF2B5EF4-FFF2-40B4-BE49-F238E27FC236}">
                    <a16:creationId xmlns:a16="http://schemas.microsoft.com/office/drawing/2014/main" id="{369F61E6-38FA-CC5B-B655-6A1C67DCE738}"/>
                  </a:ext>
                </a:extLst>
              </p:cNvPr>
              <p:cNvSpPr/>
              <p:nvPr/>
            </p:nvSpPr>
            <p:spPr>
              <a:xfrm>
                <a:off x="5430863" y="743442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74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75" name="object 963">
                <a:extLst>
                  <a:ext uri="{FF2B5EF4-FFF2-40B4-BE49-F238E27FC236}">
                    <a16:creationId xmlns:a16="http://schemas.microsoft.com/office/drawing/2014/main" id="{251D9BA6-36B9-53FE-0F20-C659A209078E}"/>
                  </a:ext>
                </a:extLst>
              </p:cNvPr>
              <p:cNvSpPr/>
              <p:nvPr/>
            </p:nvSpPr>
            <p:spPr>
              <a:xfrm>
                <a:off x="5438406" y="744602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76" name="object 964">
                <a:extLst>
                  <a:ext uri="{FF2B5EF4-FFF2-40B4-BE49-F238E27FC236}">
                    <a16:creationId xmlns:a16="http://schemas.microsoft.com/office/drawing/2014/main" id="{54521076-84CD-E4F0-E97F-FFBB8F537A0C}"/>
                  </a:ext>
                </a:extLst>
              </p:cNvPr>
              <p:cNvSpPr/>
              <p:nvPr/>
            </p:nvSpPr>
            <p:spPr>
              <a:xfrm>
                <a:off x="5450763" y="743371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77" name="object 965">
                <a:extLst>
                  <a:ext uri="{FF2B5EF4-FFF2-40B4-BE49-F238E27FC236}">
                    <a16:creationId xmlns:a16="http://schemas.microsoft.com/office/drawing/2014/main" id="{78228C9F-A57C-B996-604F-8E812F5E02A2}"/>
                  </a:ext>
                </a:extLst>
              </p:cNvPr>
              <p:cNvSpPr/>
              <p:nvPr/>
            </p:nvSpPr>
            <p:spPr>
              <a:xfrm>
                <a:off x="5458244" y="744056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78" name="object 966">
                <a:extLst>
                  <a:ext uri="{FF2B5EF4-FFF2-40B4-BE49-F238E27FC236}">
                    <a16:creationId xmlns:a16="http://schemas.microsoft.com/office/drawing/2014/main" id="{86C4C068-66BC-6FF7-1705-6343F33FFCF0}"/>
                  </a:ext>
                </a:extLst>
              </p:cNvPr>
              <p:cNvSpPr/>
              <p:nvPr/>
            </p:nvSpPr>
            <p:spPr>
              <a:xfrm>
                <a:off x="5470588" y="742821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79" name="object 967">
                <a:extLst>
                  <a:ext uri="{FF2B5EF4-FFF2-40B4-BE49-F238E27FC236}">
                    <a16:creationId xmlns:a16="http://schemas.microsoft.com/office/drawing/2014/main" id="{6777CDC8-1B40-D8F5-DB41-513D62493D57}"/>
                  </a:ext>
                </a:extLst>
              </p:cNvPr>
              <p:cNvSpPr/>
              <p:nvPr/>
            </p:nvSpPr>
            <p:spPr>
              <a:xfrm>
                <a:off x="5478145" y="749462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80" name="object 968">
                <a:extLst>
                  <a:ext uri="{FF2B5EF4-FFF2-40B4-BE49-F238E27FC236}">
                    <a16:creationId xmlns:a16="http://schemas.microsoft.com/office/drawing/2014/main" id="{D9510C1C-95C4-30DA-2A7C-DF5FDBC9C462}"/>
                  </a:ext>
                </a:extLst>
              </p:cNvPr>
              <p:cNvSpPr/>
              <p:nvPr/>
            </p:nvSpPr>
            <p:spPr>
              <a:xfrm>
                <a:off x="5490426" y="748233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81" name="object 969">
                <a:extLst>
                  <a:ext uri="{FF2B5EF4-FFF2-40B4-BE49-F238E27FC236}">
                    <a16:creationId xmlns:a16="http://schemas.microsoft.com/office/drawing/2014/main" id="{3753D167-A386-7D28-B060-9ED244A1588C}"/>
                  </a:ext>
                </a:extLst>
              </p:cNvPr>
              <p:cNvSpPr/>
              <p:nvPr/>
            </p:nvSpPr>
            <p:spPr>
              <a:xfrm>
                <a:off x="5497957" y="745768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82" name="object 970">
                <a:extLst>
                  <a:ext uri="{FF2B5EF4-FFF2-40B4-BE49-F238E27FC236}">
                    <a16:creationId xmlns:a16="http://schemas.microsoft.com/office/drawing/2014/main" id="{87AB6AF0-A542-F4AD-B6A4-B40027715BD4}"/>
                  </a:ext>
                </a:extLst>
              </p:cNvPr>
              <p:cNvSpPr/>
              <p:nvPr/>
            </p:nvSpPr>
            <p:spPr>
              <a:xfrm>
                <a:off x="5510250" y="744532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83" name="object 971">
                <a:extLst>
                  <a:ext uri="{FF2B5EF4-FFF2-40B4-BE49-F238E27FC236}">
                    <a16:creationId xmlns:a16="http://schemas.microsoft.com/office/drawing/2014/main" id="{ECE3C996-75E3-4E59-FC00-66DCE0DF50AF}"/>
                  </a:ext>
                </a:extLst>
              </p:cNvPr>
              <p:cNvSpPr/>
              <p:nvPr/>
            </p:nvSpPr>
            <p:spPr>
              <a:xfrm>
                <a:off x="5517807" y="747548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84" name="object 972">
                <a:extLst>
                  <a:ext uri="{FF2B5EF4-FFF2-40B4-BE49-F238E27FC236}">
                    <a16:creationId xmlns:a16="http://schemas.microsoft.com/office/drawing/2014/main" id="{CE5A470B-72DF-74FC-3EB9-1C63899B8790}"/>
                  </a:ext>
                </a:extLst>
              </p:cNvPr>
              <p:cNvSpPr/>
              <p:nvPr/>
            </p:nvSpPr>
            <p:spPr>
              <a:xfrm>
                <a:off x="5530088" y="746312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85" name="object 973">
                <a:extLst>
                  <a:ext uri="{FF2B5EF4-FFF2-40B4-BE49-F238E27FC236}">
                    <a16:creationId xmlns:a16="http://schemas.microsoft.com/office/drawing/2014/main" id="{B0B5191A-2A8A-78AA-690C-BD61FB6DAB86}"/>
                  </a:ext>
                </a:extLst>
              </p:cNvPr>
              <p:cNvSpPr/>
              <p:nvPr/>
            </p:nvSpPr>
            <p:spPr>
              <a:xfrm>
                <a:off x="5537619" y="743644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86" name="object 974">
                <a:extLst>
                  <a:ext uri="{FF2B5EF4-FFF2-40B4-BE49-F238E27FC236}">
                    <a16:creationId xmlns:a16="http://schemas.microsoft.com/office/drawing/2014/main" id="{D51E355B-6CD2-14CB-5DEA-1114199EFD7D}"/>
                  </a:ext>
                </a:extLst>
              </p:cNvPr>
              <p:cNvSpPr/>
              <p:nvPr/>
            </p:nvSpPr>
            <p:spPr>
              <a:xfrm>
                <a:off x="5550001" y="742415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87" name="object 975">
                <a:extLst>
                  <a:ext uri="{FF2B5EF4-FFF2-40B4-BE49-F238E27FC236}">
                    <a16:creationId xmlns:a16="http://schemas.microsoft.com/office/drawing/2014/main" id="{0B580699-F9B1-8920-637C-BFBEE74937C8}"/>
                  </a:ext>
                </a:extLst>
              </p:cNvPr>
              <p:cNvSpPr/>
              <p:nvPr/>
            </p:nvSpPr>
            <p:spPr>
              <a:xfrm>
                <a:off x="5557469" y="743371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88" name="object 976">
                <a:extLst>
                  <a:ext uri="{FF2B5EF4-FFF2-40B4-BE49-F238E27FC236}">
                    <a16:creationId xmlns:a16="http://schemas.microsoft.com/office/drawing/2014/main" id="{8DBFF495-7A7F-453D-8B0B-1C53035B56B8}"/>
                  </a:ext>
                </a:extLst>
              </p:cNvPr>
              <p:cNvSpPr/>
              <p:nvPr/>
            </p:nvSpPr>
            <p:spPr>
              <a:xfrm>
                <a:off x="5569839" y="742137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89" name="object 977">
                <a:extLst>
                  <a:ext uri="{FF2B5EF4-FFF2-40B4-BE49-F238E27FC236}">
                    <a16:creationId xmlns:a16="http://schemas.microsoft.com/office/drawing/2014/main" id="{D9CB002C-311C-B5AA-6C81-7C81C7884586}"/>
                  </a:ext>
                </a:extLst>
              </p:cNvPr>
              <p:cNvSpPr/>
              <p:nvPr/>
            </p:nvSpPr>
            <p:spPr>
              <a:xfrm>
                <a:off x="5577370" y="741730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90" name="object 978">
                <a:extLst>
                  <a:ext uri="{FF2B5EF4-FFF2-40B4-BE49-F238E27FC236}">
                    <a16:creationId xmlns:a16="http://schemas.microsoft.com/office/drawing/2014/main" id="{0FB29A46-FE42-81CC-FE3B-98BFC2AB7D82}"/>
                  </a:ext>
                </a:extLst>
              </p:cNvPr>
              <p:cNvSpPr/>
              <p:nvPr/>
            </p:nvSpPr>
            <p:spPr>
              <a:xfrm>
                <a:off x="5589663" y="740495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91" name="object 979">
                <a:extLst>
                  <a:ext uri="{FF2B5EF4-FFF2-40B4-BE49-F238E27FC236}">
                    <a16:creationId xmlns:a16="http://schemas.microsoft.com/office/drawing/2014/main" id="{875C828A-1EBC-D2AF-FF39-CDFC36C18A9A}"/>
                  </a:ext>
                </a:extLst>
              </p:cNvPr>
              <p:cNvSpPr/>
              <p:nvPr/>
            </p:nvSpPr>
            <p:spPr>
              <a:xfrm>
                <a:off x="5597220" y="747821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92" name="object 980">
                <a:extLst>
                  <a:ext uri="{FF2B5EF4-FFF2-40B4-BE49-F238E27FC236}">
                    <a16:creationId xmlns:a16="http://schemas.microsoft.com/office/drawing/2014/main" id="{E75F49B5-2A67-EA92-D417-F8D7AA7E15A1}"/>
                  </a:ext>
                </a:extLst>
              </p:cNvPr>
              <p:cNvSpPr/>
              <p:nvPr/>
            </p:nvSpPr>
            <p:spPr>
              <a:xfrm>
                <a:off x="5609501" y="746584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93" name="object 981">
                <a:extLst>
                  <a:ext uri="{FF2B5EF4-FFF2-40B4-BE49-F238E27FC236}">
                    <a16:creationId xmlns:a16="http://schemas.microsoft.com/office/drawing/2014/main" id="{846F655F-F18C-C7B1-8C21-FAB65208C348}"/>
                  </a:ext>
                </a:extLst>
              </p:cNvPr>
              <p:cNvSpPr/>
              <p:nvPr/>
            </p:nvSpPr>
            <p:spPr>
              <a:xfrm>
                <a:off x="5617032" y="746452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94" name="object 982">
                <a:extLst>
                  <a:ext uri="{FF2B5EF4-FFF2-40B4-BE49-F238E27FC236}">
                    <a16:creationId xmlns:a16="http://schemas.microsoft.com/office/drawing/2014/main" id="{5D1C05BA-CA44-2E4B-FDE4-9EC334EDB522}"/>
                  </a:ext>
                </a:extLst>
              </p:cNvPr>
              <p:cNvSpPr/>
              <p:nvPr/>
            </p:nvSpPr>
            <p:spPr>
              <a:xfrm>
                <a:off x="5629325" y="745216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8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95" name="object 983">
                <a:extLst>
                  <a:ext uri="{FF2B5EF4-FFF2-40B4-BE49-F238E27FC236}">
                    <a16:creationId xmlns:a16="http://schemas.microsoft.com/office/drawing/2014/main" id="{6C21CF1E-3C38-0102-27CF-C727145C3364}"/>
                  </a:ext>
                </a:extLst>
              </p:cNvPr>
              <p:cNvSpPr/>
              <p:nvPr/>
            </p:nvSpPr>
            <p:spPr>
              <a:xfrm>
                <a:off x="5637568" y="746382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96" name="object 984">
                <a:extLst>
                  <a:ext uri="{FF2B5EF4-FFF2-40B4-BE49-F238E27FC236}">
                    <a16:creationId xmlns:a16="http://schemas.microsoft.com/office/drawing/2014/main" id="{3AC9C471-4D11-F9E6-7BCF-15623E649E10}"/>
                  </a:ext>
                </a:extLst>
              </p:cNvPr>
              <p:cNvSpPr/>
              <p:nvPr/>
            </p:nvSpPr>
            <p:spPr>
              <a:xfrm>
                <a:off x="5649849" y="745153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97" name="object 985">
                <a:extLst>
                  <a:ext uri="{FF2B5EF4-FFF2-40B4-BE49-F238E27FC236}">
                    <a16:creationId xmlns:a16="http://schemas.microsoft.com/office/drawing/2014/main" id="{4EDFD6DE-3A9A-D649-6326-5B4B68545F7C}"/>
                  </a:ext>
                </a:extLst>
              </p:cNvPr>
              <p:cNvSpPr/>
              <p:nvPr/>
            </p:nvSpPr>
            <p:spPr>
              <a:xfrm>
                <a:off x="5657418" y="748917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98" name="object 986">
                <a:extLst>
                  <a:ext uri="{FF2B5EF4-FFF2-40B4-BE49-F238E27FC236}">
                    <a16:creationId xmlns:a16="http://schemas.microsoft.com/office/drawing/2014/main" id="{AB154258-F56F-0103-D915-161DD19CF294}"/>
                  </a:ext>
                </a:extLst>
              </p:cNvPr>
              <p:cNvSpPr/>
              <p:nvPr/>
            </p:nvSpPr>
            <p:spPr>
              <a:xfrm>
                <a:off x="5669775" y="747680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99" name="object 987">
                <a:extLst>
                  <a:ext uri="{FF2B5EF4-FFF2-40B4-BE49-F238E27FC236}">
                    <a16:creationId xmlns:a16="http://schemas.microsoft.com/office/drawing/2014/main" id="{728B8F57-2F96-3693-556C-12E1CA980D01}"/>
                  </a:ext>
                </a:extLst>
              </p:cNvPr>
              <p:cNvSpPr/>
              <p:nvPr/>
            </p:nvSpPr>
            <p:spPr>
              <a:xfrm>
                <a:off x="5677230" y="741794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00" name="object 988">
                <a:extLst>
                  <a:ext uri="{FF2B5EF4-FFF2-40B4-BE49-F238E27FC236}">
                    <a16:creationId xmlns:a16="http://schemas.microsoft.com/office/drawing/2014/main" id="{4270A90B-4E47-CF02-9B8E-71B942E0A789}"/>
                  </a:ext>
                </a:extLst>
              </p:cNvPr>
              <p:cNvSpPr/>
              <p:nvPr/>
            </p:nvSpPr>
            <p:spPr>
              <a:xfrm>
                <a:off x="5689600" y="740564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01" name="object 989">
                <a:extLst>
                  <a:ext uri="{FF2B5EF4-FFF2-40B4-BE49-F238E27FC236}">
                    <a16:creationId xmlns:a16="http://schemas.microsoft.com/office/drawing/2014/main" id="{EE0C0694-0435-DFF6-41CD-8D91A123154C}"/>
                  </a:ext>
                </a:extLst>
              </p:cNvPr>
              <p:cNvSpPr/>
              <p:nvPr/>
            </p:nvSpPr>
            <p:spPr>
              <a:xfrm>
                <a:off x="5697156" y="7452169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02" name="object 990">
                <a:extLst>
                  <a:ext uri="{FF2B5EF4-FFF2-40B4-BE49-F238E27FC236}">
                    <a16:creationId xmlns:a16="http://schemas.microsoft.com/office/drawing/2014/main" id="{65B140A9-B9A6-A388-A367-8BD429D54737}"/>
                  </a:ext>
                </a:extLst>
              </p:cNvPr>
              <p:cNvSpPr/>
              <p:nvPr/>
            </p:nvSpPr>
            <p:spPr>
              <a:xfrm>
                <a:off x="5709450" y="743987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03" name="object 991">
                <a:extLst>
                  <a:ext uri="{FF2B5EF4-FFF2-40B4-BE49-F238E27FC236}">
                    <a16:creationId xmlns:a16="http://schemas.microsoft.com/office/drawing/2014/main" id="{1E20AB7F-0EBB-F446-3CE6-CD615A14DF9C}"/>
                  </a:ext>
                </a:extLst>
              </p:cNvPr>
              <p:cNvSpPr/>
              <p:nvPr/>
            </p:nvSpPr>
            <p:spPr>
              <a:xfrm>
                <a:off x="5716968" y="741452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04" name="object 992">
                <a:extLst>
                  <a:ext uri="{FF2B5EF4-FFF2-40B4-BE49-F238E27FC236}">
                    <a16:creationId xmlns:a16="http://schemas.microsoft.com/office/drawing/2014/main" id="{44926A20-40CC-38CC-B1BB-6AAFECBA4451}"/>
                  </a:ext>
                </a:extLst>
              </p:cNvPr>
              <p:cNvSpPr/>
              <p:nvPr/>
            </p:nvSpPr>
            <p:spPr>
              <a:xfrm>
                <a:off x="5729262" y="740223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05" name="object 993">
                <a:extLst>
                  <a:ext uri="{FF2B5EF4-FFF2-40B4-BE49-F238E27FC236}">
                    <a16:creationId xmlns:a16="http://schemas.microsoft.com/office/drawing/2014/main" id="{85236A91-57CB-9532-ECF4-55623EBA6DA2}"/>
                  </a:ext>
                </a:extLst>
              </p:cNvPr>
              <p:cNvSpPr/>
              <p:nvPr/>
            </p:nvSpPr>
            <p:spPr>
              <a:xfrm>
                <a:off x="5736818" y="745425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06" name="object 994">
                <a:extLst>
                  <a:ext uri="{FF2B5EF4-FFF2-40B4-BE49-F238E27FC236}">
                    <a16:creationId xmlns:a16="http://schemas.microsoft.com/office/drawing/2014/main" id="{D06C7245-A88F-AB8C-1FCA-65AF8A38EC19}"/>
                  </a:ext>
                </a:extLst>
              </p:cNvPr>
              <p:cNvSpPr/>
              <p:nvPr/>
            </p:nvSpPr>
            <p:spPr>
              <a:xfrm>
                <a:off x="5749112" y="744189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07" name="object 995">
                <a:extLst>
                  <a:ext uri="{FF2B5EF4-FFF2-40B4-BE49-F238E27FC236}">
                    <a16:creationId xmlns:a16="http://schemas.microsoft.com/office/drawing/2014/main" id="{CA6A2C06-A8F3-80E5-8176-18A3E3D93D8F}"/>
                  </a:ext>
                </a:extLst>
              </p:cNvPr>
              <p:cNvSpPr/>
              <p:nvPr/>
            </p:nvSpPr>
            <p:spPr>
              <a:xfrm>
                <a:off x="5756630" y="746243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08" name="object 996">
                <a:extLst>
                  <a:ext uri="{FF2B5EF4-FFF2-40B4-BE49-F238E27FC236}">
                    <a16:creationId xmlns:a16="http://schemas.microsoft.com/office/drawing/2014/main" id="{0FDD3529-CDD9-D93D-A468-8C4874350226}"/>
                  </a:ext>
                </a:extLst>
              </p:cNvPr>
              <p:cNvSpPr/>
              <p:nvPr/>
            </p:nvSpPr>
            <p:spPr>
              <a:xfrm>
                <a:off x="5769013" y="745013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09" name="object 997">
                <a:extLst>
                  <a:ext uri="{FF2B5EF4-FFF2-40B4-BE49-F238E27FC236}">
                    <a16:creationId xmlns:a16="http://schemas.microsoft.com/office/drawing/2014/main" id="{B73DA093-2342-51CC-7F89-555F32D53774}"/>
                  </a:ext>
                </a:extLst>
              </p:cNvPr>
              <p:cNvSpPr/>
              <p:nvPr/>
            </p:nvSpPr>
            <p:spPr>
              <a:xfrm>
                <a:off x="5776493" y="750420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10" name="object 998">
                <a:extLst>
                  <a:ext uri="{FF2B5EF4-FFF2-40B4-BE49-F238E27FC236}">
                    <a16:creationId xmlns:a16="http://schemas.microsoft.com/office/drawing/2014/main" id="{AC687030-7318-5E94-ADFF-EE860DBB1599}"/>
                  </a:ext>
                </a:extLst>
              </p:cNvPr>
              <p:cNvSpPr/>
              <p:nvPr/>
            </p:nvSpPr>
            <p:spPr>
              <a:xfrm>
                <a:off x="5788850" y="749189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11" name="object 999">
                <a:extLst>
                  <a:ext uri="{FF2B5EF4-FFF2-40B4-BE49-F238E27FC236}">
                    <a16:creationId xmlns:a16="http://schemas.microsoft.com/office/drawing/2014/main" id="{40CF0321-7893-E02F-3977-AC20C784B2BB}"/>
                  </a:ext>
                </a:extLst>
              </p:cNvPr>
              <p:cNvSpPr/>
              <p:nvPr/>
            </p:nvSpPr>
            <p:spPr>
              <a:xfrm>
                <a:off x="5796381" y="748637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12" name="object 1000">
                <a:extLst>
                  <a:ext uri="{FF2B5EF4-FFF2-40B4-BE49-F238E27FC236}">
                    <a16:creationId xmlns:a16="http://schemas.microsoft.com/office/drawing/2014/main" id="{9531F52C-3273-F4FA-2709-A820871C40FD}"/>
                  </a:ext>
                </a:extLst>
              </p:cNvPr>
              <p:cNvSpPr/>
              <p:nvPr/>
            </p:nvSpPr>
            <p:spPr>
              <a:xfrm>
                <a:off x="5808675" y="747410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8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13" name="object 1001">
                <a:extLst>
                  <a:ext uri="{FF2B5EF4-FFF2-40B4-BE49-F238E27FC236}">
                    <a16:creationId xmlns:a16="http://schemas.microsoft.com/office/drawing/2014/main" id="{C034AFFA-BC28-A12A-B050-B776FC55B530}"/>
                  </a:ext>
                </a:extLst>
              </p:cNvPr>
              <p:cNvSpPr/>
              <p:nvPr/>
            </p:nvSpPr>
            <p:spPr>
              <a:xfrm>
                <a:off x="5816231" y="747953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25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14" name="object 1002">
                <a:extLst>
                  <a:ext uri="{FF2B5EF4-FFF2-40B4-BE49-F238E27FC236}">
                    <a16:creationId xmlns:a16="http://schemas.microsoft.com/office/drawing/2014/main" id="{DE7FA535-9BA2-49BD-D98D-A38570A842C8}"/>
                  </a:ext>
                </a:extLst>
              </p:cNvPr>
              <p:cNvSpPr/>
              <p:nvPr/>
            </p:nvSpPr>
            <p:spPr>
              <a:xfrm>
                <a:off x="5828512" y="746725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8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15" name="object 1003">
                <a:extLst>
                  <a:ext uri="{FF2B5EF4-FFF2-40B4-BE49-F238E27FC236}">
                    <a16:creationId xmlns:a16="http://schemas.microsoft.com/office/drawing/2014/main" id="{9A045CCC-CBDC-393E-A2A0-BFA66F08D788}"/>
                  </a:ext>
                </a:extLst>
              </p:cNvPr>
              <p:cNvSpPr/>
              <p:nvPr/>
            </p:nvSpPr>
            <p:spPr>
              <a:xfrm>
                <a:off x="5836043" y="7419339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16" name="object 1004">
                <a:extLst>
                  <a:ext uri="{FF2B5EF4-FFF2-40B4-BE49-F238E27FC236}">
                    <a16:creationId xmlns:a16="http://schemas.microsoft.com/office/drawing/2014/main" id="{EC6660B0-169D-AAD6-1E4F-CC294774B802}"/>
                  </a:ext>
                </a:extLst>
              </p:cNvPr>
              <p:cNvSpPr/>
              <p:nvPr/>
            </p:nvSpPr>
            <p:spPr>
              <a:xfrm>
                <a:off x="5848337" y="740704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17" name="object 1005">
                <a:extLst>
                  <a:ext uri="{FF2B5EF4-FFF2-40B4-BE49-F238E27FC236}">
                    <a16:creationId xmlns:a16="http://schemas.microsoft.com/office/drawing/2014/main" id="{43C35BFE-A3EE-D1A9-265F-BDBD8B56D07E}"/>
                  </a:ext>
                </a:extLst>
              </p:cNvPr>
              <p:cNvSpPr/>
              <p:nvPr/>
            </p:nvSpPr>
            <p:spPr>
              <a:xfrm>
                <a:off x="5855893" y="749804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18" name="object 1006">
                <a:extLst>
                  <a:ext uri="{FF2B5EF4-FFF2-40B4-BE49-F238E27FC236}">
                    <a16:creationId xmlns:a16="http://schemas.microsoft.com/office/drawing/2014/main" id="{59B45FDE-BE23-C9B3-8798-3A5BFA2E3D39}"/>
                  </a:ext>
                </a:extLst>
              </p:cNvPr>
              <p:cNvSpPr/>
              <p:nvPr/>
            </p:nvSpPr>
            <p:spPr>
              <a:xfrm>
                <a:off x="5868225" y="748576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74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19" name="object 1007">
                <a:extLst>
                  <a:ext uri="{FF2B5EF4-FFF2-40B4-BE49-F238E27FC236}">
                    <a16:creationId xmlns:a16="http://schemas.microsoft.com/office/drawing/2014/main" id="{4C3141CD-F271-B39D-BC79-BD0F663DB1FA}"/>
                  </a:ext>
                </a:extLst>
              </p:cNvPr>
              <p:cNvSpPr/>
              <p:nvPr/>
            </p:nvSpPr>
            <p:spPr>
              <a:xfrm>
                <a:off x="5875705" y="7419339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20" name="object 1008">
                <a:extLst>
                  <a:ext uri="{FF2B5EF4-FFF2-40B4-BE49-F238E27FC236}">
                    <a16:creationId xmlns:a16="http://schemas.microsoft.com/office/drawing/2014/main" id="{DDCD2CA7-85E5-19A5-6E00-39B26F5AD1DD}"/>
                  </a:ext>
                </a:extLst>
              </p:cNvPr>
              <p:cNvSpPr/>
              <p:nvPr/>
            </p:nvSpPr>
            <p:spPr>
              <a:xfrm>
                <a:off x="5888075" y="740704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21" name="object 1009">
                <a:extLst>
                  <a:ext uri="{FF2B5EF4-FFF2-40B4-BE49-F238E27FC236}">
                    <a16:creationId xmlns:a16="http://schemas.microsoft.com/office/drawing/2014/main" id="{0944043E-36A7-FE16-1609-D2E6B73AD33D}"/>
                  </a:ext>
                </a:extLst>
              </p:cNvPr>
              <p:cNvSpPr/>
              <p:nvPr/>
            </p:nvSpPr>
            <p:spPr>
              <a:xfrm>
                <a:off x="5896254" y="747067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22" name="object 1010">
                <a:extLst>
                  <a:ext uri="{FF2B5EF4-FFF2-40B4-BE49-F238E27FC236}">
                    <a16:creationId xmlns:a16="http://schemas.microsoft.com/office/drawing/2014/main" id="{5992C45F-A09C-ADE4-B944-30B13C641194}"/>
                  </a:ext>
                </a:extLst>
              </p:cNvPr>
              <p:cNvSpPr/>
              <p:nvPr/>
            </p:nvSpPr>
            <p:spPr>
              <a:xfrm>
                <a:off x="5908611" y="745837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23" name="object 1011">
                <a:extLst>
                  <a:ext uri="{FF2B5EF4-FFF2-40B4-BE49-F238E27FC236}">
                    <a16:creationId xmlns:a16="http://schemas.microsoft.com/office/drawing/2014/main" id="{5411B53D-CF2B-BC89-474F-85E69A667AC4}"/>
                  </a:ext>
                </a:extLst>
              </p:cNvPr>
              <p:cNvSpPr/>
              <p:nvPr/>
            </p:nvSpPr>
            <p:spPr>
              <a:xfrm>
                <a:off x="5916142" y="740153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9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24" name="object 1012">
                <a:extLst>
                  <a:ext uri="{FF2B5EF4-FFF2-40B4-BE49-F238E27FC236}">
                    <a16:creationId xmlns:a16="http://schemas.microsoft.com/office/drawing/2014/main" id="{2AC7D1A1-D9B4-6A93-CE6F-7C52E2CE9513}"/>
                  </a:ext>
                </a:extLst>
              </p:cNvPr>
              <p:cNvSpPr/>
              <p:nvPr/>
            </p:nvSpPr>
            <p:spPr>
              <a:xfrm>
                <a:off x="5928436" y="738924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25" name="object 1013">
                <a:extLst>
                  <a:ext uri="{FF2B5EF4-FFF2-40B4-BE49-F238E27FC236}">
                    <a16:creationId xmlns:a16="http://schemas.microsoft.com/office/drawing/2014/main" id="{B52A5673-2452-6E9E-4F48-7098FFC8BD71}"/>
                  </a:ext>
                </a:extLst>
              </p:cNvPr>
              <p:cNvSpPr/>
              <p:nvPr/>
            </p:nvSpPr>
            <p:spPr>
              <a:xfrm>
                <a:off x="5935980" y="741179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26" name="object 1014">
                <a:extLst>
                  <a:ext uri="{FF2B5EF4-FFF2-40B4-BE49-F238E27FC236}">
                    <a16:creationId xmlns:a16="http://schemas.microsoft.com/office/drawing/2014/main" id="{14F751F5-F915-E5F2-3B59-6D44A528E5B2}"/>
                  </a:ext>
                </a:extLst>
              </p:cNvPr>
              <p:cNvSpPr/>
              <p:nvPr/>
            </p:nvSpPr>
            <p:spPr>
              <a:xfrm>
                <a:off x="5948273" y="739951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27" name="object 1015">
                <a:extLst>
                  <a:ext uri="{FF2B5EF4-FFF2-40B4-BE49-F238E27FC236}">
                    <a16:creationId xmlns:a16="http://schemas.microsoft.com/office/drawing/2014/main" id="{F8AF09C0-74E4-923B-28D0-9E73015D2BF1}"/>
                  </a:ext>
                </a:extLst>
              </p:cNvPr>
              <p:cNvSpPr/>
              <p:nvPr/>
            </p:nvSpPr>
            <p:spPr>
              <a:xfrm>
                <a:off x="5955804" y="745698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28" name="object 1016">
                <a:extLst>
                  <a:ext uri="{FF2B5EF4-FFF2-40B4-BE49-F238E27FC236}">
                    <a16:creationId xmlns:a16="http://schemas.microsoft.com/office/drawing/2014/main" id="{3C8A764D-E7CE-4E02-B625-54F0A61829EE}"/>
                  </a:ext>
                </a:extLst>
              </p:cNvPr>
              <p:cNvSpPr/>
              <p:nvPr/>
            </p:nvSpPr>
            <p:spPr>
              <a:xfrm>
                <a:off x="5968123" y="744468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29" name="object 1017">
                <a:extLst>
                  <a:ext uri="{FF2B5EF4-FFF2-40B4-BE49-F238E27FC236}">
                    <a16:creationId xmlns:a16="http://schemas.microsoft.com/office/drawing/2014/main" id="{94C61E82-CE33-D278-AF5F-E7012D13E2E3}"/>
                  </a:ext>
                </a:extLst>
              </p:cNvPr>
              <p:cNvSpPr/>
              <p:nvPr/>
            </p:nvSpPr>
            <p:spPr>
              <a:xfrm>
                <a:off x="5975642" y="749462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30" name="object 1018">
                <a:extLst>
                  <a:ext uri="{FF2B5EF4-FFF2-40B4-BE49-F238E27FC236}">
                    <a16:creationId xmlns:a16="http://schemas.microsoft.com/office/drawing/2014/main" id="{FE02964D-EC84-6FB5-8512-617FFF78620A}"/>
                  </a:ext>
                </a:extLst>
              </p:cNvPr>
              <p:cNvSpPr/>
              <p:nvPr/>
            </p:nvSpPr>
            <p:spPr>
              <a:xfrm>
                <a:off x="5988024" y="748233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31" name="object 1019">
                <a:extLst>
                  <a:ext uri="{FF2B5EF4-FFF2-40B4-BE49-F238E27FC236}">
                    <a16:creationId xmlns:a16="http://schemas.microsoft.com/office/drawing/2014/main" id="{4D8EA969-449F-D5A6-8CF3-50B8AA3F81B4}"/>
                  </a:ext>
                </a:extLst>
              </p:cNvPr>
              <p:cNvSpPr/>
              <p:nvPr/>
            </p:nvSpPr>
            <p:spPr>
              <a:xfrm>
                <a:off x="5995504" y="746382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12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32" name="object 1020">
                <a:extLst>
                  <a:ext uri="{FF2B5EF4-FFF2-40B4-BE49-F238E27FC236}">
                    <a16:creationId xmlns:a16="http://schemas.microsoft.com/office/drawing/2014/main" id="{08BEE596-62F7-5FA4-C279-4D1E4AEBED42}"/>
                  </a:ext>
                </a:extLst>
              </p:cNvPr>
              <p:cNvSpPr/>
              <p:nvPr/>
            </p:nvSpPr>
            <p:spPr>
              <a:xfrm>
                <a:off x="6007849" y="745153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33" name="object 1021">
                <a:extLst>
                  <a:ext uri="{FF2B5EF4-FFF2-40B4-BE49-F238E27FC236}">
                    <a16:creationId xmlns:a16="http://schemas.microsoft.com/office/drawing/2014/main" id="{29827AE1-D9FC-1411-27DD-FAD6162B7F2B}"/>
                  </a:ext>
                </a:extLst>
              </p:cNvPr>
              <p:cNvSpPr/>
              <p:nvPr/>
            </p:nvSpPr>
            <p:spPr>
              <a:xfrm>
                <a:off x="6015393" y="743784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34" name="object 1022">
                <a:extLst>
                  <a:ext uri="{FF2B5EF4-FFF2-40B4-BE49-F238E27FC236}">
                    <a16:creationId xmlns:a16="http://schemas.microsoft.com/office/drawing/2014/main" id="{689809FE-6ABC-A707-9DC2-7F17F32183B8}"/>
                  </a:ext>
                </a:extLst>
              </p:cNvPr>
              <p:cNvSpPr/>
              <p:nvPr/>
            </p:nvSpPr>
            <p:spPr>
              <a:xfrm>
                <a:off x="6027686" y="742548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35" name="object 1023">
                <a:extLst>
                  <a:ext uri="{FF2B5EF4-FFF2-40B4-BE49-F238E27FC236}">
                    <a16:creationId xmlns:a16="http://schemas.microsoft.com/office/drawing/2014/main" id="{58F8E200-2DED-DF2E-5257-0C01EA7C0DF8}"/>
                  </a:ext>
                </a:extLst>
              </p:cNvPr>
              <p:cNvSpPr/>
              <p:nvPr/>
            </p:nvSpPr>
            <p:spPr>
              <a:xfrm>
                <a:off x="6035218" y="741179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36" name="object 1024">
                <a:extLst>
                  <a:ext uri="{FF2B5EF4-FFF2-40B4-BE49-F238E27FC236}">
                    <a16:creationId xmlns:a16="http://schemas.microsoft.com/office/drawing/2014/main" id="{24DCAC73-8B8C-942E-6C72-928212CF9A4F}"/>
                  </a:ext>
                </a:extLst>
              </p:cNvPr>
              <p:cNvSpPr/>
              <p:nvPr/>
            </p:nvSpPr>
            <p:spPr>
              <a:xfrm>
                <a:off x="6047511" y="739951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37" name="object 1025">
                <a:extLst>
                  <a:ext uri="{FF2B5EF4-FFF2-40B4-BE49-F238E27FC236}">
                    <a16:creationId xmlns:a16="http://schemas.microsoft.com/office/drawing/2014/main" id="{7BE8CA49-EE3D-4760-FFD8-0DD567DA50FB}"/>
                  </a:ext>
                </a:extLst>
              </p:cNvPr>
              <p:cNvSpPr/>
              <p:nvPr/>
            </p:nvSpPr>
            <p:spPr>
              <a:xfrm>
                <a:off x="6055055" y="740223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38" name="object 1026">
                <a:extLst>
                  <a:ext uri="{FF2B5EF4-FFF2-40B4-BE49-F238E27FC236}">
                    <a16:creationId xmlns:a16="http://schemas.microsoft.com/office/drawing/2014/main" id="{BD115F5B-3789-329A-B3EC-8663DB577BA7}"/>
                  </a:ext>
                </a:extLst>
              </p:cNvPr>
              <p:cNvSpPr/>
              <p:nvPr/>
            </p:nvSpPr>
            <p:spPr>
              <a:xfrm>
                <a:off x="6067349" y="738993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39" name="object 1027">
                <a:extLst>
                  <a:ext uri="{FF2B5EF4-FFF2-40B4-BE49-F238E27FC236}">
                    <a16:creationId xmlns:a16="http://schemas.microsoft.com/office/drawing/2014/main" id="{FDACABEA-A1FA-9CB9-0D25-967EED0DF3D1}"/>
                  </a:ext>
                </a:extLst>
              </p:cNvPr>
              <p:cNvSpPr/>
              <p:nvPr/>
            </p:nvSpPr>
            <p:spPr>
              <a:xfrm>
                <a:off x="6074879" y="747890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40" name="object 1028">
                <a:extLst>
                  <a:ext uri="{FF2B5EF4-FFF2-40B4-BE49-F238E27FC236}">
                    <a16:creationId xmlns:a16="http://schemas.microsoft.com/office/drawing/2014/main" id="{D7DC0AFC-7232-18C1-2916-694D6709944F}"/>
                  </a:ext>
                </a:extLst>
              </p:cNvPr>
              <p:cNvSpPr/>
              <p:nvPr/>
            </p:nvSpPr>
            <p:spPr>
              <a:xfrm>
                <a:off x="6087249" y="746654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41" name="object 1029">
                <a:extLst>
                  <a:ext uri="{FF2B5EF4-FFF2-40B4-BE49-F238E27FC236}">
                    <a16:creationId xmlns:a16="http://schemas.microsoft.com/office/drawing/2014/main" id="{E5FEC36A-B9F9-53B3-0F9F-EF079A7D7F8F}"/>
                  </a:ext>
                </a:extLst>
              </p:cNvPr>
              <p:cNvSpPr/>
              <p:nvPr/>
            </p:nvSpPr>
            <p:spPr>
              <a:xfrm>
                <a:off x="6094717" y="749804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42" name="object 1030">
                <a:extLst>
                  <a:ext uri="{FF2B5EF4-FFF2-40B4-BE49-F238E27FC236}">
                    <a16:creationId xmlns:a16="http://schemas.microsoft.com/office/drawing/2014/main" id="{30C15EEE-AE3B-D779-6AEB-E5EBEAAFEC86}"/>
                  </a:ext>
                </a:extLst>
              </p:cNvPr>
              <p:cNvSpPr/>
              <p:nvPr/>
            </p:nvSpPr>
            <p:spPr>
              <a:xfrm>
                <a:off x="6107087" y="748576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74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43" name="object 1031">
                <a:extLst>
                  <a:ext uri="{FF2B5EF4-FFF2-40B4-BE49-F238E27FC236}">
                    <a16:creationId xmlns:a16="http://schemas.microsoft.com/office/drawing/2014/main" id="{6B893C50-124C-44CA-804E-8D264B3624B5}"/>
                  </a:ext>
                </a:extLst>
              </p:cNvPr>
              <p:cNvSpPr/>
              <p:nvPr/>
            </p:nvSpPr>
            <p:spPr>
              <a:xfrm>
                <a:off x="6114631" y="7506919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61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44" name="object 1032">
                <a:extLst>
                  <a:ext uri="{FF2B5EF4-FFF2-40B4-BE49-F238E27FC236}">
                    <a16:creationId xmlns:a16="http://schemas.microsoft.com/office/drawing/2014/main" id="{7F27891B-AC91-8429-DAE5-46A464A8CA50}"/>
                  </a:ext>
                </a:extLst>
              </p:cNvPr>
              <p:cNvSpPr/>
              <p:nvPr/>
            </p:nvSpPr>
            <p:spPr>
              <a:xfrm>
                <a:off x="6126911" y="749462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8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45" name="object 1033">
                <a:extLst>
                  <a:ext uri="{FF2B5EF4-FFF2-40B4-BE49-F238E27FC236}">
                    <a16:creationId xmlns:a16="http://schemas.microsoft.com/office/drawing/2014/main" id="{D854B777-F020-62B1-CC3D-57C611C7AAB5}"/>
                  </a:ext>
                </a:extLst>
              </p:cNvPr>
              <p:cNvSpPr/>
              <p:nvPr/>
            </p:nvSpPr>
            <p:spPr>
              <a:xfrm>
                <a:off x="6135154" y="747067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87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46" name="object 1034">
                <a:extLst>
                  <a:ext uri="{FF2B5EF4-FFF2-40B4-BE49-F238E27FC236}">
                    <a16:creationId xmlns:a16="http://schemas.microsoft.com/office/drawing/2014/main" id="{C3BFDEFD-CFC3-9081-0A40-E75F13686E1E}"/>
                  </a:ext>
                </a:extLst>
              </p:cNvPr>
              <p:cNvSpPr/>
              <p:nvPr/>
            </p:nvSpPr>
            <p:spPr>
              <a:xfrm>
                <a:off x="6147447" y="745837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47" name="object 1035">
                <a:extLst>
                  <a:ext uri="{FF2B5EF4-FFF2-40B4-BE49-F238E27FC236}">
                    <a16:creationId xmlns:a16="http://schemas.microsoft.com/office/drawing/2014/main" id="{40BE7BC2-F72A-5DA9-3ABD-C5DA8244E2B7}"/>
                  </a:ext>
                </a:extLst>
              </p:cNvPr>
              <p:cNvSpPr/>
              <p:nvPr/>
            </p:nvSpPr>
            <p:spPr>
              <a:xfrm>
                <a:off x="6155004" y="7448118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48" name="object 1036">
                <a:extLst>
                  <a:ext uri="{FF2B5EF4-FFF2-40B4-BE49-F238E27FC236}">
                    <a16:creationId xmlns:a16="http://schemas.microsoft.com/office/drawing/2014/main" id="{DF1AFFB3-4F17-FF9E-5A48-EB5BB56B2CB7}"/>
                  </a:ext>
                </a:extLst>
              </p:cNvPr>
              <p:cNvSpPr/>
              <p:nvPr/>
            </p:nvSpPr>
            <p:spPr>
              <a:xfrm>
                <a:off x="6167285" y="743574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49" name="object 1037">
                <a:extLst>
                  <a:ext uri="{FF2B5EF4-FFF2-40B4-BE49-F238E27FC236}">
                    <a16:creationId xmlns:a16="http://schemas.microsoft.com/office/drawing/2014/main" id="{D2045360-FCD3-F2C0-45F6-655CB2A3E35E}"/>
                  </a:ext>
                </a:extLst>
              </p:cNvPr>
              <p:cNvSpPr/>
              <p:nvPr/>
            </p:nvSpPr>
            <p:spPr>
              <a:xfrm>
                <a:off x="6174816" y="741389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50" name="object 1038">
                <a:extLst>
                  <a:ext uri="{FF2B5EF4-FFF2-40B4-BE49-F238E27FC236}">
                    <a16:creationId xmlns:a16="http://schemas.microsoft.com/office/drawing/2014/main" id="{1BF0E290-360B-4319-EBFB-8BD0780293B5}"/>
                  </a:ext>
                </a:extLst>
              </p:cNvPr>
              <p:cNvSpPr/>
              <p:nvPr/>
            </p:nvSpPr>
            <p:spPr>
              <a:xfrm>
                <a:off x="6187109" y="740153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51" name="object 1039">
                <a:extLst>
                  <a:ext uri="{FF2B5EF4-FFF2-40B4-BE49-F238E27FC236}">
                    <a16:creationId xmlns:a16="http://schemas.microsoft.com/office/drawing/2014/main" id="{56C49385-3D10-2FFD-BC99-BC5ED8435F36}"/>
                  </a:ext>
                </a:extLst>
              </p:cNvPr>
              <p:cNvSpPr/>
              <p:nvPr/>
            </p:nvSpPr>
            <p:spPr>
              <a:xfrm>
                <a:off x="6194666" y="744399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52" name="object 1040">
                <a:extLst>
                  <a:ext uri="{FF2B5EF4-FFF2-40B4-BE49-F238E27FC236}">
                    <a16:creationId xmlns:a16="http://schemas.microsoft.com/office/drawing/2014/main" id="{5C707A78-546B-B7D9-29FE-4F7B134FA431}"/>
                  </a:ext>
                </a:extLst>
              </p:cNvPr>
              <p:cNvSpPr/>
              <p:nvPr/>
            </p:nvSpPr>
            <p:spPr>
              <a:xfrm>
                <a:off x="6207036" y="743163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53" name="object 1041">
                <a:extLst>
                  <a:ext uri="{FF2B5EF4-FFF2-40B4-BE49-F238E27FC236}">
                    <a16:creationId xmlns:a16="http://schemas.microsoft.com/office/drawing/2014/main" id="{9D4041C6-A412-9621-05B2-EED9B29B4277}"/>
                  </a:ext>
                </a:extLst>
              </p:cNvPr>
              <p:cNvSpPr/>
              <p:nvPr/>
            </p:nvSpPr>
            <p:spPr>
              <a:xfrm>
                <a:off x="6214478" y="745495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54" name="object 1042">
                <a:extLst>
                  <a:ext uri="{FF2B5EF4-FFF2-40B4-BE49-F238E27FC236}">
                    <a16:creationId xmlns:a16="http://schemas.microsoft.com/office/drawing/2014/main" id="{1EE93FEF-AD7F-D4ED-CEAD-E04E0A49C4AF}"/>
                  </a:ext>
                </a:extLst>
              </p:cNvPr>
              <p:cNvSpPr/>
              <p:nvPr/>
            </p:nvSpPr>
            <p:spPr>
              <a:xfrm>
                <a:off x="6226861" y="744259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55" name="object 1043">
                <a:extLst>
                  <a:ext uri="{FF2B5EF4-FFF2-40B4-BE49-F238E27FC236}">
                    <a16:creationId xmlns:a16="http://schemas.microsoft.com/office/drawing/2014/main" id="{32FE69E0-0D01-B9D1-41A4-2A02764DA83D}"/>
                  </a:ext>
                </a:extLst>
              </p:cNvPr>
              <p:cNvSpPr/>
              <p:nvPr/>
            </p:nvSpPr>
            <p:spPr>
              <a:xfrm>
                <a:off x="6234392" y="748708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9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56" name="object 1044">
                <a:extLst>
                  <a:ext uri="{FF2B5EF4-FFF2-40B4-BE49-F238E27FC236}">
                    <a16:creationId xmlns:a16="http://schemas.microsoft.com/office/drawing/2014/main" id="{C8ACF44E-7738-2B2E-8664-40A94EC8E946}"/>
                  </a:ext>
                </a:extLst>
              </p:cNvPr>
              <p:cNvSpPr/>
              <p:nvPr/>
            </p:nvSpPr>
            <p:spPr>
              <a:xfrm>
                <a:off x="6246698" y="747478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57" name="object 1045">
                <a:extLst>
                  <a:ext uri="{FF2B5EF4-FFF2-40B4-BE49-F238E27FC236}">
                    <a16:creationId xmlns:a16="http://schemas.microsoft.com/office/drawing/2014/main" id="{7C029603-A81A-8E82-22D1-EFD12446D15F}"/>
                  </a:ext>
                </a:extLst>
              </p:cNvPr>
              <p:cNvSpPr/>
              <p:nvPr/>
            </p:nvSpPr>
            <p:spPr>
              <a:xfrm>
                <a:off x="6254229" y="750420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58" name="object 1046">
                <a:extLst>
                  <a:ext uri="{FF2B5EF4-FFF2-40B4-BE49-F238E27FC236}">
                    <a16:creationId xmlns:a16="http://schemas.microsoft.com/office/drawing/2014/main" id="{E585F6C5-F9BF-DC33-E5C6-60A41B97F3BA}"/>
                  </a:ext>
                </a:extLst>
              </p:cNvPr>
              <p:cNvSpPr/>
              <p:nvPr/>
            </p:nvSpPr>
            <p:spPr>
              <a:xfrm>
                <a:off x="6266523" y="749189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59" name="object 1047">
                <a:extLst>
                  <a:ext uri="{FF2B5EF4-FFF2-40B4-BE49-F238E27FC236}">
                    <a16:creationId xmlns:a16="http://schemas.microsoft.com/office/drawing/2014/main" id="{123F964E-0436-2C41-90EB-CB1D9E41F019}"/>
                  </a:ext>
                </a:extLst>
              </p:cNvPr>
              <p:cNvSpPr/>
              <p:nvPr/>
            </p:nvSpPr>
            <p:spPr>
              <a:xfrm>
                <a:off x="6274079" y="745355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25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60" name="object 1048">
                <a:extLst>
                  <a:ext uri="{FF2B5EF4-FFF2-40B4-BE49-F238E27FC236}">
                    <a16:creationId xmlns:a16="http://schemas.microsoft.com/office/drawing/2014/main" id="{9B49A6B1-6882-0A80-D221-54DEC047DD81}"/>
                  </a:ext>
                </a:extLst>
              </p:cNvPr>
              <p:cNvSpPr/>
              <p:nvPr/>
            </p:nvSpPr>
            <p:spPr>
              <a:xfrm>
                <a:off x="6286360" y="744127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74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61" name="object 1049">
                <a:extLst>
                  <a:ext uri="{FF2B5EF4-FFF2-40B4-BE49-F238E27FC236}">
                    <a16:creationId xmlns:a16="http://schemas.microsoft.com/office/drawing/2014/main" id="{68170190-18EA-4926-3602-D6EDC7920A12}"/>
                  </a:ext>
                </a:extLst>
              </p:cNvPr>
              <p:cNvSpPr/>
              <p:nvPr/>
            </p:nvSpPr>
            <p:spPr>
              <a:xfrm>
                <a:off x="6293891" y="739740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62" name="object 1050">
                <a:extLst>
                  <a:ext uri="{FF2B5EF4-FFF2-40B4-BE49-F238E27FC236}">
                    <a16:creationId xmlns:a16="http://schemas.microsoft.com/office/drawing/2014/main" id="{8C90EE94-1632-6348-BB25-128D807AF598}"/>
                  </a:ext>
                </a:extLst>
              </p:cNvPr>
              <p:cNvSpPr/>
              <p:nvPr/>
            </p:nvSpPr>
            <p:spPr>
              <a:xfrm>
                <a:off x="6306261" y="738512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63" name="object 1051">
                <a:extLst>
                  <a:ext uri="{FF2B5EF4-FFF2-40B4-BE49-F238E27FC236}">
                    <a16:creationId xmlns:a16="http://schemas.microsoft.com/office/drawing/2014/main" id="{0EC1B295-EEEA-96A1-9464-12B97BAA59D9}"/>
                  </a:ext>
                </a:extLst>
              </p:cNvPr>
              <p:cNvSpPr/>
              <p:nvPr/>
            </p:nvSpPr>
            <p:spPr>
              <a:xfrm>
                <a:off x="6313741" y="751718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64" name="object 1052">
                <a:extLst>
                  <a:ext uri="{FF2B5EF4-FFF2-40B4-BE49-F238E27FC236}">
                    <a16:creationId xmlns:a16="http://schemas.microsoft.com/office/drawing/2014/main" id="{BA8FEBFC-EAAB-2D4E-2EFE-50B1CCF15C44}"/>
                  </a:ext>
                </a:extLst>
              </p:cNvPr>
              <p:cNvSpPr/>
              <p:nvPr/>
            </p:nvSpPr>
            <p:spPr>
              <a:xfrm>
                <a:off x="6326073" y="750488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65" name="object 1053">
                <a:extLst>
                  <a:ext uri="{FF2B5EF4-FFF2-40B4-BE49-F238E27FC236}">
                    <a16:creationId xmlns:a16="http://schemas.microsoft.com/office/drawing/2014/main" id="{9EBEBA06-8421-CCE5-8AA5-FB3047E93A17}"/>
                  </a:ext>
                </a:extLst>
              </p:cNvPr>
              <p:cNvSpPr/>
              <p:nvPr/>
            </p:nvSpPr>
            <p:spPr>
              <a:xfrm>
                <a:off x="6333642" y="746382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66" name="object 1054">
                <a:extLst>
                  <a:ext uri="{FF2B5EF4-FFF2-40B4-BE49-F238E27FC236}">
                    <a16:creationId xmlns:a16="http://schemas.microsoft.com/office/drawing/2014/main" id="{7011FC03-54BD-C67E-2844-D19D2C0F2739}"/>
                  </a:ext>
                </a:extLst>
              </p:cNvPr>
              <p:cNvSpPr/>
              <p:nvPr/>
            </p:nvSpPr>
            <p:spPr>
              <a:xfrm>
                <a:off x="6345923" y="745153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67" name="object 1055">
                <a:extLst>
                  <a:ext uri="{FF2B5EF4-FFF2-40B4-BE49-F238E27FC236}">
                    <a16:creationId xmlns:a16="http://schemas.microsoft.com/office/drawing/2014/main" id="{415555D9-2393-BCC0-7C24-613EB0D8CDA2}"/>
                  </a:ext>
                </a:extLst>
              </p:cNvPr>
              <p:cNvSpPr/>
              <p:nvPr/>
            </p:nvSpPr>
            <p:spPr>
              <a:xfrm>
                <a:off x="6353454" y="752955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68" name="object 1056">
                <a:extLst>
                  <a:ext uri="{FF2B5EF4-FFF2-40B4-BE49-F238E27FC236}">
                    <a16:creationId xmlns:a16="http://schemas.microsoft.com/office/drawing/2014/main" id="{D8D0E6AF-5FF7-F87E-5EA3-AE24851A8799}"/>
                  </a:ext>
                </a:extLst>
              </p:cNvPr>
              <p:cNvSpPr/>
              <p:nvPr/>
            </p:nvSpPr>
            <p:spPr>
              <a:xfrm>
                <a:off x="6365773" y="751718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69" name="object 1057">
                <a:extLst>
                  <a:ext uri="{FF2B5EF4-FFF2-40B4-BE49-F238E27FC236}">
                    <a16:creationId xmlns:a16="http://schemas.microsoft.com/office/drawing/2014/main" id="{6B5F08BB-E896-D31A-1BFA-A9246236F08D}"/>
                  </a:ext>
                </a:extLst>
              </p:cNvPr>
              <p:cNvSpPr/>
              <p:nvPr/>
            </p:nvSpPr>
            <p:spPr>
              <a:xfrm>
                <a:off x="6373304" y="750420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70" name="object 1058">
                <a:extLst>
                  <a:ext uri="{FF2B5EF4-FFF2-40B4-BE49-F238E27FC236}">
                    <a16:creationId xmlns:a16="http://schemas.microsoft.com/office/drawing/2014/main" id="{0BEBA1DB-4A9F-594E-6AB9-CDA6A03822F2}"/>
                  </a:ext>
                </a:extLst>
              </p:cNvPr>
              <p:cNvSpPr/>
              <p:nvPr/>
            </p:nvSpPr>
            <p:spPr>
              <a:xfrm>
                <a:off x="6385598" y="7491895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71" name="object 1059">
                <a:extLst>
                  <a:ext uri="{FF2B5EF4-FFF2-40B4-BE49-F238E27FC236}">
                    <a16:creationId xmlns:a16="http://schemas.microsoft.com/office/drawing/2014/main" id="{AC205456-1C5B-246E-49D8-487EBE70E932}"/>
                  </a:ext>
                </a:extLst>
              </p:cNvPr>
              <p:cNvSpPr/>
              <p:nvPr/>
            </p:nvSpPr>
            <p:spPr>
              <a:xfrm>
                <a:off x="6393827" y="751314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72" name="object 1060">
                <a:extLst>
                  <a:ext uri="{FF2B5EF4-FFF2-40B4-BE49-F238E27FC236}">
                    <a16:creationId xmlns:a16="http://schemas.microsoft.com/office/drawing/2014/main" id="{3B23F99D-5BFB-5913-F772-0700BAA4B7FB}"/>
                  </a:ext>
                </a:extLst>
              </p:cNvPr>
              <p:cNvSpPr/>
              <p:nvPr/>
            </p:nvSpPr>
            <p:spPr>
              <a:xfrm>
                <a:off x="6406121" y="7500772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73" name="object 1061">
                <a:extLst>
                  <a:ext uri="{FF2B5EF4-FFF2-40B4-BE49-F238E27FC236}">
                    <a16:creationId xmlns:a16="http://schemas.microsoft.com/office/drawing/2014/main" id="{22424B10-BBA2-2B2A-CACA-241ECF15A2C5}"/>
                  </a:ext>
                </a:extLst>
              </p:cNvPr>
              <p:cNvSpPr/>
              <p:nvPr/>
            </p:nvSpPr>
            <p:spPr>
              <a:xfrm>
                <a:off x="6413677" y="744602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25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74" name="object 1062">
                <a:extLst>
                  <a:ext uri="{FF2B5EF4-FFF2-40B4-BE49-F238E27FC236}">
                    <a16:creationId xmlns:a16="http://schemas.microsoft.com/office/drawing/2014/main" id="{93CA6135-457E-F4E1-BE02-42751268383B}"/>
                  </a:ext>
                </a:extLst>
              </p:cNvPr>
              <p:cNvSpPr/>
              <p:nvPr/>
            </p:nvSpPr>
            <p:spPr>
              <a:xfrm>
                <a:off x="6426022" y="743371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75" name="object 1063">
                <a:extLst>
                  <a:ext uri="{FF2B5EF4-FFF2-40B4-BE49-F238E27FC236}">
                    <a16:creationId xmlns:a16="http://schemas.microsoft.com/office/drawing/2014/main" id="{CB67FA5D-0FE9-85CE-0F91-31C8DE82695B}"/>
                  </a:ext>
                </a:extLst>
              </p:cNvPr>
              <p:cNvSpPr/>
              <p:nvPr/>
            </p:nvSpPr>
            <p:spPr>
              <a:xfrm>
                <a:off x="6433489" y="747067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76" name="object 1064">
                <a:extLst>
                  <a:ext uri="{FF2B5EF4-FFF2-40B4-BE49-F238E27FC236}">
                    <a16:creationId xmlns:a16="http://schemas.microsoft.com/office/drawing/2014/main" id="{15B2B0A8-43AE-A72A-2D95-51B61B5E258C}"/>
                  </a:ext>
                </a:extLst>
              </p:cNvPr>
              <p:cNvSpPr/>
              <p:nvPr/>
            </p:nvSpPr>
            <p:spPr>
              <a:xfrm>
                <a:off x="6445872" y="745837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87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77" name="object 1065">
                <a:extLst>
                  <a:ext uri="{FF2B5EF4-FFF2-40B4-BE49-F238E27FC236}">
                    <a16:creationId xmlns:a16="http://schemas.microsoft.com/office/drawing/2014/main" id="{05E38DC4-13B6-61E5-33D6-20772314EC05}"/>
                  </a:ext>
                </a:extLst>
              </p:cNvPr>
              <p:cNvSpPr/>
              <p:nvPr/>
            </p:nvSpPr>
            <p:spPr>
              <a:xfrm>
                <a:off x="6453403" y="7446022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59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78" name="object 1066">
                <a:extLst>
                  <a:ext uri="{FF2B5EF4-FFF2-40B4-BE49-F238E27FC236}">
                    <a16:creationId xmlns:a16="http://schemas.microsoft.com/office/drawing/2014/main" id="{7A2457F7-8B59-4C5C-0D5C-D8A499E6FC40}"/>
                  </a:ext>
                </a:extLst>
              </p:cNvPr>
              <p:cNvSpPr/>
              <p:nvPr/>
            </p:nvSpPr>
            <p:spPr>
              <a:xfrm>
                <a:off x="6465684" y="7433716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79" name="object 1067">
                <a:extLst>
                  <a:ext uri="{FF2B5EF4-FFF2-40B4-BE49-F238E27FC236}">
                    <a16:creationId xmlns:a16="http://schemas.microsoft.com/office/drawing/2014/main" id="{CC706116-D298-37F8-43A9-8DAB5B861BBC}"/>
                  </a:ext>
                </a:extLst>
              </p:cNvPr>
              <p:cNvSpPr/>
              <p:nvPr/>
            </p:nvSpPr>
            <p:spPr>
              <a:xfrm>
                <a:off x="6473240" y="7496644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4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80" name="object 1068">
                <a:extLst>
                  <a:ext uri="{FF2B5EF4-FFF2-40B4-BE49-F238E27FC236}">
                    <a16:creationId xmlns:a16="http://schemas.microsoft.com/office/drawing/2014/main" id="{4893688F-5958-2A78-0B77-376A292114E9}"/>
                  </a:ext>
                </a:extLst>
              </p:cNvPr>
              <p:cNvSpPr/>
              <p:nvPr/>
            </p:nvSpPr>
            <p:spPr>
              <a:xfrm>
                <a:off x="6485534" y="748436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81" name="object 1069">
                <a:extLst>
                  <a:ext uri="{FF2B5EF4-FFF2-40B4-BE49-F238E27FC236}">
                    <a16:creationId xmlns:a16="http://schemas.microsoft.com/office/drawing/2014/main" id="{85C2D089-7026-20CE-6B2D-1251BC284C55}"/>
                  </a:ext>
                </a:extLst>
              </p:cNvPr>
              <p:cNvSpPr/>
              <p:nvPr/>
            </p:nvSpPr>
            <p:spPr>
              <a:xfrm>
                <a:off x="6493065" y="747205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82" name="object 1070">
                <a:extLst>
                  <a:ext uri="{FF2B5EF4-FFF2-40B4-BE49-F238E27FC236}">
                    <a16:creationId xmlns:a16="http://schemas.microsoft.com/office/drawing/2014/main" id="{114DED41-0938-DA8F-0D55-DF94C2B4FFDD}"/>
                  </a:ext>
                </a:extLst>
              </p:cNvPr>
              <p:cNvSpPr/>
              <p:nvPr/>
            </p:nvSpPr>
            <p:spPr>
              <a:xfrm>
                <a:off x="6505371" y="745970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83" name="object 1071">
                <a:extLst>
                  <a:ext uri="{FF2B5EF4-FFF2-40B4-BE49-F238E27FC236}">
                    <a16:creationId xmlns:a16="http://schemas.microsoft.com/office/drawing/2014/main" id="{4038DAD4-4825-1107-03DD-92E9B5B14519}"/>
                  </a:ext>
                </a:extLst>
              </p:cNvPr>
              <p:cNvSpPr/>
              <p:nvPr/>
            </p:nvSpPr>
            <p:spPr>
              <a:xfrm>
                <a:off x="6512903" y="756033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84" name="object 1072">
                <a:extLst>
                  <a:ext uri="{FF2B5EF4-FFF2-40B4-BE49-F238E27FC236}">
                    <a16:creationId xmlns:a16="http://schemas.microsoft.com/office/drawing/2014/main" id="{739C2033-80A5-FFF9-2B3D-8C83810D6356}"/>
                  </a:ext>
                </a:extLst>
              </p:cNvPr>
              <p:cNvSpPr/>
              <p:nvPr/>
            </p:nvSpPr>
            <p:spPr>
              <a:xfrm>
                <a:off x="6525272" y="754797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85" name="object 1073">
                <a:extLst>
                  <a:ext uri="{FF2B5EF4-FFF2-40B4-BE49-F238E27FC236}">
                    <a16:creationId xmlns:a16="http://schemas.microsoft.com/office/drawing/2014/main" id="{82F2E24C-4CF6-1652-F828-5F892B4413A7}"/>
                  </a:ext>
                </a:extLst>
              </p:cNvPr>
              <p:cNvSpPr/>
              <p:nvPr/>
            </p:nvSpPr>
            <p:spPr>
              <a:xfrm>
                <a:off x="6532727" y="743917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86" name="object 1074">
                <a:extLst>
                  <a:ext uri="{FF2B5EF4-FFF2-40B4-BE49-F238E27FC236}">
                    <a16:creationId xmlns:a16="http://schemas.microsoft.com/office/drawing/2014/main" id="{36A76385-1B23-0170-894A-0DCA6C16641F}"/>
                  </a:ext>
                </a:extLst>
              </p:cNvPr>
              <p:cNvSpPr/>
              <p:nvPr/>
            </p:nvSpPr>
            <p:spPr>
              <a:xfrm>
                <a:off x="6545084" y="742688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87" name="object 1075">
                <a:extLst>
                  <a:ext uri="{FF2B5EF4-FFF2-40B4-BE49-F238E27FC236}">
                    <a16:creationId xmlns:a16="http://schemas.microsoft.com/office/drawing/2014/main" id="{89CE0DFF-9325-DF5B-0AAA-988413BF8B79}"/>
                  </a:ext>
                </a:extLst>
              </p:cNvPr>
              <p:cNvSpPr/>
              <p:nvPr/>
            </p:nvSpPr>
            <p:spPr>
              <a:xfrm>
                <a:off x="6552654" y="7420038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88" name="object 1076">
                <a:extLst>
                  <a:ext uri="{FF2B5EF4-FFF2-40B4-BE49-F238E27FC236}">
                    <a16:creationId xmlns:a16="http://schemas.microsoft.com/office/drawing/2014/main" id="{04DC4A66-D9E7-4FDF-A6E4-C47E996E1C00}"/>
                  </a:ext>
                </a:extLst>
              </p:cNvPr>
              <p:cNvSpPr/>
              <p:nvPr/>
            </p:nvSpPr>
            <p:spPr>
              <a:xfrm>
                <a:off x="6564934" y="740768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89" name="object 1077">
                <a:extLst>
                  <a:ext uri="{FF2B5EF4-FFF2-40B4-BE49-F238E27FC236}">
                    <a16:creationId xmlns:a16="http://schemas.microsoft.com/office/drawing/2014/main" id="{9DAA56EF-934E-4BF1-0845-8A3EBE288A6E}"/>
                  </a:ext>
                </a:extLst>
              </p:cNvPr>
              <p:cNvSpPr/>
              <p:nvPr/>
            </p:nvSpPr>
            <p:spPr>
              <a:xfrm>
                <a:off x="6572478" y="732966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90" name="object 1078">
                <a:extLst>
                  <a:ext uri="{FF2B5EF4-FFF2-40B4-BE49-F238E27FC236}">
                    <a16:creationId xmlns:a16="http://schemas.microsoft.com/office/drawing/2014/main" id="{82B00301-3EDA-4CAD-8B99-CF28649FAD82}"/>
                  </a:ext>
                </a:extLst>
              </p:cNvPr>
              <p:cNvSpPr/>
              <p:nvPr/>
            </p:nvSpPr>
            <p:spPr>
              <a:xfrm>
                <a:off x="6584746" y="731738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91" name="object 1079">
                <a:extLst>
                  <a:ext uri="{FF2B5EF4-FFF2-40B4-BE49-F238E27FC236}">
                    <a16:creationId xmlns:a16="http://schemas.microsoft.com/office/drawing/2014/main" id="{E74E250A-A24F-ED07-F66C-2B483C250D8C}"/>
                  </a:ext>
                </a:extLst>
              </p:cNvPr>
              <p:cNvSpPr/>
              <p:nvPr/>
            </p:nvSpPr>
            <p:spPr>
              <a:xfrm>
                <a:off x="6592316" y="758219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92" name="object 1080">
                <a:extLst>
                  <a:ext uri="{FF2B5EF4-FFF2-40B4-BE49-F238E27FC236}">
                    <a16:creationId xmlns:a16="http://schemas.microsoft.com/office/drawing/2014/main" id="{8E461605-F690-47FD-C3A6-FB12BF65F50D}"/>
                  </a:ext>
                </a:extLst>
              </p:cNvPr>
              <p:cNvSpPr/>
              <p:nvPr/>
            </p:nvSpPr>
            <p:spPr>
              <a:xfrm>
                <a:off x="6604609" y="756989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93" name="object 1081">
                <a:extLst>
                  <a:ext uri="{FF2B5EF4-FFF2-40B4-BE49-F238E27FC236}">
                    <a16:creationId xmlns:a16="http://schemas.microsoft.com/office/drawing/2014/main" id="{0F604EC8-A9C2-C21D-C7CC-17CA54016D9D}"/>
                  </a:ext>
                </a:extLst>
              </p:cNvPr>
              <p:cNvSpPr/>
              <p:nvPr/>
            </p:nvSpPr>
            <p:spPr>
              <a:xfrm>
                <a:off x="6612140" y="744056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94" name="object 1082">
                <a:extLst>
                  <a:ext uri="{FF2B5EF4-FFF2-40B4-BE49-F238E27FC236}">
                    <a16:creationId xmlns:a16="http://schemas.microsoft.com/office/drawing/2014/main" id="{CD65B4FC-90FB-6B2C-4D87-5EBC7A2F9CF0}"/>
                  </a:ext>
                </a:extLst>
              </p:cNvPr>
              <p:cNvSpPr/>
              <p:nvPr/>
            </p:nvSpPr>
            <p:spPr>
              <a:xfrm>
                <a:off x="6624497" y="742821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95" name="object 1083">
                <a:extLst>
                  <a:ext uri="{FF2B5EF4-FFF2-40B4-BE49-F238E27FC236}">
                    <a16:creationId xmlns:a16="http://schemas.microsoft.com/office/drawing/2014/main" id="{0D4E61CF-5AC3-EE17-4BBE-337579EE552A}"/>
                  </a:ext>
                </a:extLst>
              </p:cNvPr>
              <p:cNvSpPr/>
              <p:nvPr/>
            </p:nvSpPr>
            <p:spPr>
              <a:xfrm>
                <a:off x="6632664" y="762464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96" name="object 1084">
                <a:extLst>
                  <a:ext uri="{FF2B5EF4-FFF2-40B4-BE49-F238E27FC236}">
                    <a16:creationId xmlns:a16="http://schemas.microsoft.com/office/drawing/2014/main" id="{99F121C4-A00F-8E30-9D04-F2B68BC01B90}"/>
                  </a:ext>
                </a:extLst>
              </p:cNvPr>
              <p:cNvSpPr/>
              <p:nvPr/>
            </p:nvSpPr>
            <p:spPr>
              <a:xfrm>
                <a:off x="6645033" y="761235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99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97" name="object 1085">
                <a:extLst>
                  <a:ext uri="{FF2B5EF4-FFF2-40B4-BE49-F238E27FC236}">
                    <a16:creationId xmlns:a16="http://schemas.microsoft.com/office/drawing/2014/main" id="{AC1F5C94-2E60-A768-28D7-50FC4680C460}"/>
                  </a:ext>
                </a:extLst>
              </p:cNvPr>
              <p:cNvSpPr/>
              <p:nvPr/>
            </p:nvSpPr>
            <p:spPr>
              <a:xfrm>
                <a:off x="6652514" y="770817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98" name="object 1086">
                <a:extLst>
                  <a:ext uri="{FF2B5EF4-FFF2-40B4-BE49-F238E27FC236}">
                    <a16:creationId xmlns:a16="http://schemas.microsoft.com/office/drawing/2014/main" id="{4C84A8D9-3E80-9CD8-89CF-336A660EC028}"/>
                  </a:ext>
                </a:extLst>
              </p:cNvPr>
              <p:cNvSpPr/>
              <p:nvPr/>
            </p:nvSpPr>
            <p:spPr>
              <a:xfrm>
                <a:off x="6664883" y="769581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99" name="object 1087">
                <a:extLst>
                  <a:ext uri="{FF2B5EF4-FFF2-40B4-BE49-F238E27FC236}">
                    <a16:creationId xmlns:a16="http://schemas.microsoft.com/office/drawing/2014/main" id="{3493D8F3-1BA0-A111-5CC9-84FE0E120059}"/>
                  </a:ext>
                </a:extLst>
              </p:cNvPr>
              <p:cNvSpPr/>
              <p:nvPr/>
            </p:nvSpPr>
            <p:spPr>
              <a:xfrm>
                <a:off x="6672415" y="763352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561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00" name="object 1088">
                <a:extLst>
                  <a:ext uri="{FF2B5EF4-FFF2-40B4-BE49-F238E27FC236}">
                    <a16:creationId xmlns:a16="http://schemas.microsoft.com/office/drawing/2014/main" id="{029868CC-F342-99D3-9D90-C32A2DBDE14D}"/>
                  </a:ext>
                </a:extLst>
              </p:cNvPr>
              <p:cNvSpPr/>
              <p:nvPr/>
            </p:nvSpPr>
            <p:spPr>
              <a:xfrm>
                <a:off x="6684708" y="762124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01" name="object 1089">
                <a:extLst>
                  <a:ext uri="{FF2B5EF4-FFF2-40B4-BE49-F238E27FC236}">
                    <a16:creationId xmlns:a16="http://schemas.microsoft.com/office/drawing/2014/main" id="{31E45909-CA2E-3C47-2E88-A33FE2933520}"/>
                  </a:ext>
                </a:extLst>
              </p:cNvPr>
              <p:cNvSpPr/>
              <p:nvPr/>
            </p:nvSpPr>
            <p:spPr>
              <a:xfrm>
                <a:off x="6692252" y="7600708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02" name="object 1090">
                <a:extLst>
                  <a:ext uri="{FF2B5EF4-FFF2-40B4-BE49-F238E27FC236}">
                    <a16:creationId xmlns:a16="http://schemas.microsoft.com/office/drawing/2014/main" id="{57C5EA04-826D-7158-A64C-BDC60C62D75B}"/>
                  </a:ext>
                </a:extLst>
              </p:cNvPr>
              <p:cNvSpPr/>
              <p:nvPr/>
            </p:nvSpPr>
            <p:spPr>
              <a:xfrm>
                <a:off x="6704545" y="7588427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574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03" name="object 1091">
                <a:extLst>
                  <a:ext uri="{FF2B5EF4-FFF2-40B4-BE49-F238E27FC236}">
                    <a16:creationId xmlns:a16="http://schemas.microsoft.com/office/drawing/2014/main" id="{B6439DC3-201B-CEF4-1833-38E64B531443}"/>
                  </a:ext>
                </a:extLst>
              </p:cNvPr>
              <p:cNvSpPr/>
              <p:nvPr/>
            </p:nvSpPr>
            <p:spPr>
              <a:xfrm>
                <a:off x="6712077" y="769924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04" name="object 1092">
                <a:extLst>
                  <a:ext uri="{FF2B5EF4-FFF2-40B4-BE49-F238E27FC236}">
                    <a16:creationId xmlns:a16="http://schemas.microsoft.com/office/drawing/2014/main" id="{614935AB-2FC2-EFD1-0FED-4A60F11D6705}"/>
                  </a:ext>
                </a:extLst>
              </p:cNvPr>
              <p:cNvSpPr/>
              <p:nvPr/>
            </p:nvSpPr>
            <p:spPr>
              <a:xfrm>
                <a:off x="6724370" y="768694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05" name="object 1093">
                <a:extLst>
                  <a:ext uri="{FF2B5EF4-FFF2-40B4-BE49-F238E27FC236}">
                    <a16:creationId xmlns:a16="http://schemas.microsoft.com/office/drawing/2014/main" id="{16C04A4A-55B2-F7D8-8CB0-A17EC8BF9CA1}"/>
                  </a:ext>
                </a:extLst>
              </p:cNvPr>
              <p:cNvSpPr/>
              <p:nvPr/>
            </p:nvSpPr>
            <p:spPr>
              <a:xfrm>
                <a:off x="6731914" y="7246848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06" name="object 1094">
                <a:extLst>
                  <a:ext uri="{FF2B5EF4-FFF2-40B4-BE49-F238E27FC236}">
                    <a16:creationId xmlns:a16="http://schemas.microsoft.com/office/drawing/2014/main" id="{0830F3D0-533B-2619-3BAE-FC8572963AB1}"/>
                  </a:ext>
                </a:extLst>
              </p:cNvPr>
              <p:cNvSpPr/>
              <p:nvPr/>
            </p:nvSpPr>
            <p:spPr>
              <a:xfrm>
                <a:off x="6744258" y="7234554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07" name="object 1095">
                <a:extLst>
                  <a:ext uri="{FF2B5EF4-FFF2-40B4-BE49-F238E27FC236}">
                    <a16:creationId xmlns:a16="http://schemas.microsoft.com/office/drawing/2014/main" id="{B53328A8-55DA-57BF-681E-61F66B5FDEE0}"/>
                  </a:ext>
                </a:extLst>
              </p:cNvPr>
              <p:cNvSpPr/>
              <p:nvPr/>
            </p:nvSpPr>
            <p:spPr>
              <a:xfrm>
                <a:off x="6751739" y="7363193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08" name="object 1096">
                <a:extLst>
                  <a:ext uri="{FF2B5EF4-FFF2-40B4-BE49-F238E27FC236}">
                    <a16:creationId xmlns:a16="http://schemas.microsoft.com/office/drawing/2014/main" id="{E7DFC119-4B5F-E240-EB0E-E31832C0BF4A}"/>
                  </a:ext>
                </a:extLst>
              </p:cNvPr>
              <p:cNvSpPr/>
              <p:nvPr/>
            </p:nvSpPr>
            <p:spPr>
              <a:xfrm>
                <a:off x="6764096" y="735089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09" name="object 1097">
                <a:extLst>
                  <a:ext uri="{FF2B5EF4-FFF2-40B4-BE49-F238E27FC236}">
                    <a16:creationId xmlns:a16="http://schemas.microsoft.com/office/drawing/2014/main" id="{00CCE667-6886-F633-9FA4-804BDDAC3C79}"/>
                  </a:ext>
                </a:extLst>
              </p:cNvPr>
              <p:cNvSpPr/>
              <p:nvPr/>
            </p:nvSpPr>
            <p:spPr>
              <a:xfrm>
                <a:off x="6771640" y="7567891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599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10" name="object 1098">
                <a:extLst>
                  <a:ext uri="{FF2B5EF4-FFF2-40B4-BE49-F238E27FC236}">
                    <a16:creationId xmlns:a16="http://schemas.microsoft.com/office/drawing/2014/main" id="{3B42AFBD-3518-ABA1-C143-562A03DB4643}"/>
                  </a:ext>
                </a:extLst>
              </p:cNvPr>
              <p:cNvSpPr/>
              <p:nvPr/>
            </p:nvSpPr>
            <p:spPr>
              <a:xfrm>
                <a:off x="6783959" y="7555521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11" name="object 1099">
                <a:extLst>
                  <a:ext uri="{FF2B5EF4-FFF2-40B4-BE49-F238E27FC236}">
                    <a16:creationId xmlns:a16="http://schemas.microsoft.com/office/drawing/2014/main" id="{06DD00A5-EE92-60C4-D7B6-4D3B1C94DEAD}"/>
                  </a:ext>
                </a:extLst>
              </p:cNvPr>
              <p:cNvSpPr/>
              <p:nvPr/>
            </p:nvSpPr>
            <p:spPr>
              <a:xfrm>
                <a:off x="6791490" y="721332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12" name="object 1100">
                <a:extLst>
                  <a:ext uri="{FF2B5EF4-FFF2-40B4-BE49-F238E27FC236}">
                    <a16:creationId xmlns:a16="http://schemas.microsoft.com/office/drawing/2014/main" id="{0F8642DF-0797-2B4E-6407-E82D21F37D5E}"/>
                  </a:ext>
                </a:extLst>
              </p:cNvPr>
              <p:cNvSpPr/>
              <p:nvPr/>
            </p:nvSpPr>
            <p:spPr>
              <a:xfrm>
                <a:off x="6803771" y="720103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13" name="object 1101">
                <a:extLst>
                  <a:ext uri="{FF2B5EF4-FFF2-40B4-BE49-F238E27FC236}">
                    <a16:creationId xmlns:a16="http://schemas.microsoft.com/office/drawing/2014/main" id="{B68AC270-45E4-4A82-7F48-F8CE6F5B3AD3}"/>
                  </a:ext>
                </a:extLst>
              </p:cNvPr>
              <p:cNvSpPr/>
              <p:nvPr/>
            </p:nvSpPr>
            <p:spPr>
              <a:xfrm>
                <a:off x="6811327" y="738442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38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14" name="object 1102">
                <a:extLst>
                  <a:ext uri="{FF2B5EF4-FFF2-40B4-BE49-F238E27FC236}">
                    <a16:creationId xmlns:a16="http://schemas.microsoft.com/office/drawing/2014/main" id="{DF2C745F-0891-45E1-E6BF-1D89C70015A8}"/>
                  </a:ext>
                </a:extLst>
              </p:cNvPr>
              <p:cNvSpPr/>
              <p:nvPr/>
            </p:nvSpPr>
            <p:spPr>
              <a:xfrm>
                <a:off x="6823621" y="737213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15" name="object 1103">
                <a:extLst>
                  <a:ext uri="{FF2B5EF4-FFF2-40B4-BE49-F238E27FC236}">
                    <a16:creationId xmlns:a16="http://schemas.microsoft.com/office/drawing/2014/main" id="{C9F2B5F2-6CC5-8F9B-A97B-9EA2147121B0}"/>
                  </a:ext>
                </a:extLst>
              </p:cNvPr>
              <p:cNvSpPr/>
              <p:nvPr/>
            </p:nvSpPr>
            <p:spPr>
              <a:xfrm>
                <a:off x="6831152" y="7543926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50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16" name="object 1104">
                <a:extLst>
                  <a:ext uri="{FF2B5EF4-FFF2-40B4-BE49-F238E27FC236}">
                    <a16:creationId xmlns:a16="http://schemas.microsoft.com/office/drawing/2014/main" id="{411CC15A-D1DB-CC83-43D9-1BA9BBE51E98}"/>
                  </a:ext>
                </a:extLst>
              </p:cNvPr>
              <p:cNvSpPr/>
              <p:nvPr/>
            </p:nvSpPr>
            <p:spPr>
              <a:xfrm>
                <a:off x="6843509" y="7531569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38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17" name="object 1105">
                <a:extLst>
                  <a:ext uri="{FF2B5EF4-FFF2-40B4-BE49-F238E27FC236}">
                    <a16:creationId xmlns:a16="http://schemas.microsoft.com/office/drawing/2014/main" id="{DAAC9435-A31E-802F-B863-89961154290E}"/>
                  </a:ext>
                </a:extLst>
              </p:cNvPr>
              <p:cNvSpPr/>
              <p:nvPr/>
            </p:nvSpPr>
            <p:spPr>
              <a:xfrm>
                <a:off x="6850989" y="7562367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18" name="object 1106">
                <a:extLst>
                  <a:ext uri="{FF2B5EF4-FFF2-40B4-BE49-F238E27FC236}">
                    <a16:creationId xmlns:a16="http://schemas.microsoft.com/office/drawing/2014/main" id="{59EB491F-5E05-C414-81AF-39B5E3C98464}"/>
                  </a:ext>
                </a:extLst>
              </p:cNvPr>
              <p:cNvSpPr/>
              <p:nvPr/>
            </p:nvSpPr>
            <p:spPr>
              <a:xfrm>
                <a:off x="6863334" y="7550073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19" name="object 1107">
                <a:extLst>
                  <a:ext uri="{FF2B5EF4-FFF2-40B4-BE49-F238E27FC236}">
                    <a16:creationId xmlns:a16="http://schemas.microsoft.com/office/drawing/2014/main" id="{F4D82596-2319-FE63-75E2-C66BCECD9BA9}"/>
                  </a:ext>
                </a:extLst>
              </p:cNvPr>
              <p:cNvSpPr/>
              <p:nvPr/>
            </p:nvSpPr>
            <p:spPr>
              <a:xfrm>
                <a:off x="6870890" y="739335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574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20" name="object 1108">
                <a:extLst>
                  <a:ext uri="{FF2B5EF4-FFF2-40B4-BE49-F238E27FC236}">
                    <a16:creationId xmlns:a16="http://schemas.microsoft.com/office/drawing/2014/main" id="{DAA9FC89-A06F-D147-EEB7-258934FDF565}"/>
                  </a:ext>
                </a:extLst>
              </p:cNvPr>
              <p:cNvSpPr/>
              <p:nvPr/>
            </p:nvSpPr>
            <p:spPr>
              <a:xfrm>
                <a:off x="6883171" y="738099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21" name="object 1109">
                <a:extLst>
                  <a:ext uri="{FF2B5EF4-FFF2-40B4-BE49-F238E27FC236}">
                    <a16:creationId xmlns:a16="http://schemas.microsoft.com/office/drawing/2014/main" id="{33AA22CF-AEC5-4F4A-9AAE-D95931F660FF}"/>
                  </a:ext>
                </a:extLst>
              </p:cNvPr>
              <p:cNvSpPr/>
              <p:nvPr/>
            </p:nvSpPr>
            <p:spPr>
              <a:xfrm>
                <a:off x="6891426" y="7197610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561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22" name="object 1110">
                <a:extLst>
                  <a:ext uri="{FF2B5EF4-FFF2-40B4-BE49-F238E27FC236}">
                    <a16:creationId xmlns:a16="http://schemas.microsoft.com/office/drawing/2014/main" id="{3947A98A-7E26-59F4-81CD-8BB71FACE683}"/>
                  </a:ext>
                </a:extLst>
              </p:cNvPr>
              <p:cNvSpPr/>
              <p:nvPr/>
            </p:nvSpPr>
            <p:spPr>
              <a:xfrm>
                <a:off x="6903720" y="7185240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63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23" name="object 1111">
                <a:extLst>
                  <a:ext uri="{FF2B5EF4-FFF2-40B4-BE49-F238E27FC236}">
                    <a16:creationId xmlns:a16="http://schemas.microsoft.com/office/drawing/2014/main" id="{F3ACB759-0A29-1380-DE70-069C4551EEDD}"/>
                  </a:ext>
                </a:extLst>
              </p:cNvPr>
              <p:cNvSpPr/>
              <p:nvPr/>
            </p:nvSpPr>
            <p:spPr>
              <a:xfrm>
                <a:off x="6911238" y="7313955"/>
                <a:ext cx="2476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765">
                    <a:moveTo>
                      <a:pt x="0" y="0"/>
                    </a:moveTo>
                    <a:lnTo>
                      <a:pt x="24663" y="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24" name="object 1112">
                <a:extLst>
                  <a:ext uri="{FF2B5EF4-FFF2-40B4-BE49-F238E27FC236}">
                    <a16:creationId xmlns:a16="http://schemas.microsoft.com/office/drawing/2014/main" id="{F62E22F1-E6E1-D290-B422-38B9608EC010}"/>
                  </a:ext>
                </a:extLst>
              </p:cNvPr>
              <p:cNvSpPr/>
              <p:nvPr/>
            </p:nvSpPr>
            <p:spPr>
              <a:xfrm>
                <a:off x="6923532" y="7301598"/>
                <a:ext cx="0" cy="24765"/>
              </a:xfrm>
              <a:custGeom>
                <a:avLst/>
                <a:gdLst/>
                <a:ahLst/>
                <a:cxnLst/>
                <a:rect l="l" t="t" r="r" b="b"/>
                <a:pathLst>
                  <a:path h="24765">
                    <a:moveTo>
                      <a:pt x="0" y="0"/>
                    </a:moveTo>
                    <a:lnTo>
                      <a:pt x="0" y="24650"/>
                    </a:lnTo>
                  </a:path>
                </a:pathLst>
              </a:custGeom>
              <a:ln w="4064">
                <a:solidFill>
                  <a:srgbClr val="0065BD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25" name="object 1113">
                <a:extLst>
                  <a:ext uri="{FF2B5EF4-FFF2-40B4-BE49-F238E27FC236}">
                    <a16:creationId xmlns:a16="http://schemas.microsoft.com/office/drawing/2014/main" id="{44B08AFF-460B-CB78-1ECD-E9441DE98644}"/>
                  </a:ext>
                </a:extLst>
              </p:cNvPr>
              <p:cNvSpPr/>
              <p:nvPr/>
            </p:nvSpPr>
            <p:spPr>
              <a:xfrm>
                <a:off x="4460392" y="7111364"/>
                <a:ext cx="2487930" cy="694690"/>
              </a:xfrm>
              <a:custGeom>
                <a:avLst/>
                <a:gdLst/>
                <a:ahLst/>
                <a:cxnLst/>
                <a:rect l="l" t="t" r="r" b="b"/>
                <a:pathLst>
                  <a:path w="2487929" h="694690">
                    <a:moveTo>
                      <a:pt x="0" y="0"/>
                    </a:moveTo>
                    <a:lnTo>
                      <a:pt x="2487764" y="0"/>
                    </a:lnTo>
                    <a:lnTo>
                      <a:pt x="2487764" y="694651"/>
                    </a:lnTo>
                    <a:lnTo>
                      <a:pt x="0" y="694651"/>
                    </a:lnTo>
                    <a:lnTo>
                      <a:pt x="0" y="0"/>
                    </a:lnTo>
                    <a:close/>
                  </a:path>
                </a:pathLst>
              </a:custGeom>
              <a:ln w="684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1199" name="object 1114">
              <a:extLst>
                <a:ext uri="{FF2B5EF4-FFF2-40B4-BE49-F238E27FC236}">
                  <a16:creationId xmlns:a16="http://schemas.microsoft.com/office/drawing/2014/main" id="{066AF9F2-23DD-6A57-2227-8F8857FE2B40}"/>
                </a:ext>
              </a:extLst>
            </p:cNvPr>
            <p:cNvSpPr/>
            <p:nvPr/>
          </p:nvSpPr>
          <p:spPr>
            <a:xfrm>
              <a:off x="4372228" y="7070864"/>
              <a:ext cx="36830" cy="55244"/>
            </a:xfrm>
            <a:custGeom>
              <a:avLst/>
              <a:gdLst/>
              <a:ahLst/>
              <a:cxnLst/>
              <a:rect l="l" t="t" r="r" b="b"/>
              <a:pathLst>
                <a:path w="36829" h="55245">
                  <a:moveTo>
                    <a:pt x="24358" y="0"/>
                  </a:moveTo>
                  <a:lnTo>
                    <a:pt x="12420" y="0"/>
                  </a:lnTo>
                  <a:lnTo>
                    <a:pt x="7861" y="2362"/>
                  </a:lnTo>
                  <a:lnTo>
                    <a:pt x="1574" y="11785"/>
                  </a:lnTo>
                  <a:lnTo>
                    <a:pt x="0" y="18643"/>
                  </a:lnTo>
                  <a:lnTo>
                    <a:pt x="0" y="36576"/>
                  </a:lnTo>
                  <a:lnTo>
                    <a:pt x="1574" y="43421"/>
                  </a:lnTo>
                  <a:lnTo>
                    <a:pt x="7861" y="52857"/>
                  </a:lnTo>
                  <a:lnTo>
                    <a:pt x="12420" y="55219"/>
                  </a:lnTo>
                  <a:lnTo>
                    <a:pt x="24358" y="55219"/>
                  </a:lnTo>
                  <a:lnTo>
                    <a:pt x="28917" y="52857"/>
                  </a:lnTo>
                  <a:lnTo>
                    <a:pt x="31143" y="49517"/>
                  </a:lnTo>
                  <a:lnTo>
                    <a:pt x="14681" y="49517"/>
                  </a:lnTo>
                  <a:lnTo>
                    <a:pt x="11899" y="47688"/>
                  </a:lnTo>
                  <a:lnTo>
                    <a:pt x="8166" y="40386"/>
                  </a:lnTo>
                  <a:lnTo>
                    <a:pt x="7238" y="34925"/>
                  </a:lnTo>
                  <a:lnTo>
                    <a:pt x="7238" y="20307"/>
                  </a:lnTo>
                  <a:lnTo>
                    <a:pt x="8166" y="14820"/>
                  </a:lnTo>
                  <a:lnTo>
                    <a:pt x="11899" y="7531"/>
                  </a:lnTo>
                  <a:lnTo>
                    <a:pt x="14681" y="5702"/>
                  </a:lnTo>
                  <a:lnTo>
                    <a:pt x="31146" y="5702"/>
                  </a:lnTo>
                  <a:lnTo>
                    <a:pt x="28917" y="2362"/>
                  </a:lnTo>
                  <a:lnTo>
                    <a:pt x="24358" y="0"/>
                  </a:lnTo>
                  <a:close/>
                </a:path>
                <a:path w="36829" h="55245">
                  <a:moveTo>
                    <a:pt x="31146" y="5702"/>
                  </a:moveTo>
                  <a:lnTo>
                    <a:pt x="22123" y="5702"/>
                  </a:lnTo>
                  <a:lnTo>
                    <a:pt x="24917" y="7531"/>
                  </a:lnTo>
                  <a:lnTo>
                    <a:pt x="28651" y="14820"/>
                  </a:lnTo>
                  <a:lnTo>
                    <a:pt x="29578" y="20307"/>
                  </a:lnTo>
                  <a:lnTo>
                    <a:pt x="29578" y="34925"/>
                  </a:lnTo>
                  <a:lnTo>
                    <a:pt x="28651" y="40386"/>
                  </a:lnTo>
                  <a:lnTo>
                    <a:pt x="24917" y="47688"/>
                  </a:lnTo>
                  <a:lnTo>
                    <a:pt x="22123" y="49517"/>
                  </a:lnTo>
                  <a:lnTo>
                    <a:pt x="31143" y="49517"/>
                  </a:lnTo>
                  <a:lnTo>
                    <a:pt x="35204" y="43421"/>
                  </a:lnTo>
                  <a:lnTo>
                    <a:pt x="36779" y="36576"/>
                  </a:lnTo>
                  <a:lnTo>
                    <a:pt x="36779" y="18643"/>
                  </a:lnTo>
                  <a:lnTo>
                    <a:pt x="35204" y="11785"/>
                  </a:lnTo>
                  <a:lnTo>
                    <a:pt x="31146" y="570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00" name="object 1115">
              <a:extLst>
                <a:ext uri="{FF2B5EF4-FFF2-40B4-BE49-F238E27FC236}">
                  <a16:creationId xmlns:a16="http://schemas.microsoft.com/office/drawing/2014/main" id="{6913CA14-1B53-C3B7-2BA0-3F37AD674A41}"/>
                </a:ext>
              </a:extLst>
            </p:cNvPr>
            <p:cNvSpPr/>
            <p:nvPr/>
          </p:nvSpPr>
          <p:spPr>
            <a:xfrm>
              <a:off x="4256125" y="6927138"/>
              <a:ext cx="151130" cy="55244"/>
            </a:xfrm>
            <a:custGeom>
              <a:avLst/>
              <a:gdLst/>
              <a:ahLst/>
              <a:cxnLst/>
              <a:rect l="l" t="t" r="r" b="b"/>
              <a:pathLst>
                <a:path w="151129" h="55245">
                  <a:moveTo>
                    <a:pt x="36779" y="18643"/>
                  </a:moveTo>
                  <a:lnTo>
                    <a:pt x="35204" y="11798"/>
                  </a:lnTo>
                  <a:lnTo>
                    <a:pt x="31140" y="5702"/>
                  </a:lnTo>
                  <a:lnTo>
                    <a:pt x="29578" y="3365"/>
                  </a:lnTo>
                  <a:lnTo>
                    <a:pt x="29578" y="20307"/>
                  </a:lnTo>
                  <a:lnTo>
                    <a:pt x="29578" y="34925"/>
                  </a:lnTo>
                  <a:lnTo>
                    <a:pt x="28651" y="40386"/>
                  </a:lnTo>
                  <a:lnTo>
                    <a:pt x="24917" y="47688"/>
                  </a:lnTo>
                  <a:lnTo>
                    <a:pt x="22123" y="49517"/>
                  </a:lnTo>
                  <a:lnTo>
                    <a:pt x="14681" y="49517"/>
                  </a:lnTo>
                  <a:lnTo>
                    <a:pt x="11899" y="47688"/>
                  </a:lnTo>
                  <a:lnTo>
                    <a:pt x="8166" y="40386"/>
                  </a:lnTo>
                  <a:lnTo>
                    <a:pt x="7226" y="34925"/>
                  </a:lnTo>
                  <a:lnTo>
                    <a:pt x="7226" y="20307"/>
                  </a:lnTo>
                  <a:lnTo>
                    <a:pt x="8166" y="14820"/>
                  </a:lnTo>
                  <a:lnTo>
                    <a:pt x="11899" y="7531"/>
                  </a:lnTo>
                  <a:lnTo>
                    <a:pt x="14681" y="5702"/>
                  </a:lnTo>
                  <a:lnTo>
                    <a:pt x="22123" y="5702"/>
                  </a:lnTo>
                  <a:lnTo>
                    <a:pt x="24917" y="7531"/>
                  </a:lnTo>
                  <a:lnTo>
                    <a:pt x="28651" y="14820"/>
                  </a:lnTo>
                  <a:lnTo>
                    <a:pt x="29578" y="20307"/>
                  </a:lnTo>
                  <a:lnTo>
                    <a:pt x="29578" y="3365"/>
                  </a:lnTo>
                  <a:lnTo>
                    <a:pt x="28917" y="2362"/>
                  </a:lnTo>
                  <a:lnTo>
                    <a:pt x="24358" y="0"/>
                  </a:lnTo>
                  <a:lnTo>
                    <a:pt x="12420" y="0"/>
                  </a:lnTo>
                  <a:lnTo>
                    <a:pt x="7861" y="2362"/>
                  </a:lnTo>
                  <a:lnTo>
                    <a:pt x="1574" y="11798"/>
                  </a:lnTo>
                  <a:lnTo>
                    <a:pt x="0" y="18643"/>
                  </a:lnTo>
                  <a:lnTo>
                    <a:pt x="0" y="36588"/>
                  </a:lnTo>
                  <a:lnTo>
                    <a:pt x="1574" y="43421"/>
                  </a:lnTo>
                  <a:lnTo>
                    <a:pt x="7861" y="52857"/>
                  </a:lnTo>
                  <a:lnTo>
                    <a:pt x="12420" y="55219"/>
                  </a:lnTo>
                  <a:lnTo>
                    <a:pt x="24358" y="55219"/>
                  </a:lnTo>
                  <a:lnTo>
                    <a:pt x="28917" y="52857"/>
                  </a:lnTo>
                  <a:lnTo>
                    <a:pt x="31140" y="49517"/>
                  </a:lnTo>
                  <a:lnTo>
                    <a:pt x="35204" y="43421"/>
                  </a:lnTo>
                  <a:lnTo>
                    <a:pt x="36779" y="36588"/>
                  </a:lnTo>
                  <a:lnTo>
                    <a:pt x="36779" y="18643"/>
                  </a:lnTo>
                  <a:close/>
                </a:path>
                <a:path w="151129" h="55245">
                  <a:moveTo>
                    <a:pt x="56959" y="45135"/>
                  </a:moveTo>
                  <a:lnTo>
                    <a:pt x="49441" y="45135"/>
                  </a:lnTo>
                  <a:lnTo>
                    <a:pt x="49441" y="54178"/>
                  </a:lnTo>
                  <a:lnTo>
                    <a:pt x="56959" y="54178"/>
                  </a:lnTo>
                  <a:lnTo>
                    <a:pt x="56959" y="45135"/>
                  </a:lnTo>
                  <a:close/>
                </a:path>
                <a:path w="151129" h="55245">
                  <a:moveTo>
                    <a:pt x="106426" y="18643"/>
                  </a:moveTo>
                  <a:lnTo>
                    <a:pt x="104851" y="11798"/>
                  </a:lnTo>
                  <a:lnTo>
                    <a:pt x="100787" y="5702"/>
                  </a:lnTo>
                  <a:lnTo>
                    <a:pt x="99225" y="3365"/>
                  </a:lnTo>
                  <a:lnTo>
                    <a:pt x="99225" y="20307"/>
                  </a:lnTo>
                  <a:lnTo>
                    <a:pt x="99225" y="34925"/>
                  </a:lnTo>
                  <a:lnTo>
                    <a:pt x="98298" y="40386"/>
                  </a:lnTo>
                  <a:lnTo>
                    <a:pt x="94564" y="47688"/>
                  </a:lnTo>
                  <a:lnTo>
                    <a:pt x="91770" y="49517"/>
                  </a:lnTo>
                  <a:lnTo>
                    <a:pt x="84328" y="49517"/>
                  </a:lnTo>
                  <a:lnTo>
                    <a:pt x="81546" y="47688"/>
                  </a:lnTo>
                  <a:lnTo>
                    <a:pt x="77812" y="40386"/>
                  </a:lnTo>
                  <a:lnTo>
                    <a:pt x="76885" y="34925"/>
                  </a:lnTo>
                  <a:lnTo>
                    <a:pt x="76885" y="20307"/>
                  </a:lnTo>
                  <a:lnTo>
                    <a:pt x="77812" y="14820"/>
                  </a:lnTo>
                  <a:lnTo>
                    <a:pt x="81546" y="7531"/>
                  </a:lnTo>
                  <a:lnTo>
                    <a:pt x="84328" y="5702"/>
                  </a:lnTo>
                  <a:lnTo>
                    <a:pt x="91770" y="5702"/>
                  </a:lnTo>
                  <a:lnTo>
                    <a:pt x="94564" y="7531"/>
                  </a:lnTo>
                  <a:lnTo>
                    <a:pt x="98298" y="14820"/>
                  </a:lnTo>
                  <a:lnTo>
                    <a:pt x="99225" y="20307"/>
                  </a:lnTo>
                  <a:lnTo>
                    <a:pt x="99225" y="3365"/>
                  </a:lnTo>
                  <a:lnTo>
                    <a:pt x="98564" y="2362"/>
                  </a:lnTo>
                  <a:lnTo>
                    <a:pt x="94005" y="0"/>
                  </a:lnTo>
                  <a:lnTo>
                    <a:pt x="82067" y="0"/>
                  </a:lnTo>
                  <a:lnTo>
                    <a:pt x="77508" y="2362"/>
                  </a:lnTo>
                  <a:lnTo>
                    <a:pt x="71221" y="11798"/>
                  </a:lnTo>
                  <a:lnTo>
                    <a:pt x="69646" y="18643"/>
                  </a:lnTo>
                  <a:lnTo>
                    <a:pt x="69646" y="36588"/>
                  </a:lnTo>
                  <a:lnTo>
                    <a:pt x="71221" y="43421"/>
                  </a:lnTo>
                  <a:lnTo>
                    <a:pt x="77508" y="52857"/>
                  </a:lnTo>
                  <a:lnTo>
                    <a:pt x="82067" y="55219"/>
                  </a:lnTo>
                  <a:lnTo>
                    <a:pt x="94005" y="55219"/>
                  </a:lnTo>
                  <a:lnTo>
                    <a:pt x="98564" y="52857"/>
                  </a:lnTo>
                  <a:lnTo>
                    <a:pt x="100787" y="49517"/>
                  </a:lnTo>
                  <a:lnTo>
                    <a:pt x="104851" y="43421"/>
                  </a:lnTo>
                  <a:lnTo>
                    <a:pt x="106426" y="36588"/>
                  </a:lnTo>
                  <a:lnTo>
                    <a:pt x="106426" y="18643"/>
                  </a:lnTo>
                  <a:close/>
                </a:path>
                <a:path w="151129" h="55245">
                  <a:moveTo>
                    <a:pt x="150990" y="48120"/>
                  </a:moveTo>
                  <a:lnTo>
                    <a:pt x="139230" y="48120"/>
                  </a:lnTo>
                  <a:lnTo>
                    <a:pt x="139230" y="965"/>
                  </a:lnTo>
                  <a:lnTo>
                    <a:pt x="132016" y="965"/>
                  </a:lnTo>
                  <a:lnTo>
                    <a:pt x="119303" y="3530"/>
                  </a:lnTo>
                  <a:lnTo>
                    <a:pt x="119303" y="10083"/>
                  </a:lnTo>
                  <a:lnTo>
                    <a:pt x="132092" y="7518"/>
                  </a:lnTo>
                  <a:lnTo>
                    <a:pt x="132092" y="48120"/>
                  </a:lnTo>
                  <a:lnTo>
                    <a:pt x="120332" y="48120"/>
                  </a:lnTo>
                  <a:lnTo>
                    <a:pt x="120332" y="54178"/>
                  </a:lnTo>
                  <a:lnTo>
                    <a:pt x="150990" y="54178"/>
                  </a:lnTo>
                  <a:lnTo>
                    <a:pt x="150990" y="4812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01" name="object 1116">
              <a:extLst>
                <a:ext uri="{FF2B5EF4-FFF2-40B4-BE49-F238E27FC236}">
                  <a16:creationId xmlns:a16="http://schemas.microsoft.com/office/drawing/2014/main" id="{7CFB6083-CC2C-45A2-7A6E-348C94948B8A}"/>
                </a:ext>
              </a:extLst>
            </p:cNvPr>
            <p:cNvSpPr/>
            <p:nvPr/>
          </p:nvSpPr>
          <p:spPr>
            <a:xfrm>
              <a:off x="4256125" y="6782739"/>
              <a:ext cx="150495" cy="55244"/>
            </a:xfrm>
            <a:custGeom>
              <a:avLst/>
              <a:gdLst/>
              <a:ahLst/>
              <a:cxnLst/>
              <a:rect l="l" t="t" r="r" b="b"/>
              <a:pathLst>
                <a:path w="150495" h="55245">
                  <a:moveTo>
                    <a:pt x="36779" y="18656"/>
                  </a:moveTo>
                  <a:lnTo>
                    <a:pt x="35204" y="11798"/>
                  </a:lnTo>
                  <a:lnTo>
                    <a:pt x="31140" y="5715"/>
                  </a:lnTo>
                  <a:lnTo>
                    <a:pt x="29578" y="3378"/>
                  </a:lnTo>
                  <a:lnTo>
                    <a:pt x="29578" y="20320"/>
                  </a:lnTo>
                  <a:lnTo>
                    <a:pt x="29578" y="34937"/>
                  </a:lnTo>
                  <a:lnTo>
                    <a:pt x="28651" y="40411"/>
                  </a:lnTo>
                  <a:lnTo>
                    <a:pt x="24917" y="47701"/>
                  </a:lnTo>
                  <a:lnTo>
                    <a:pt x="22123" y="49530"/>
                  </a:lnTo>
                  <a:lnTo>
                    <a:pt x="14681" y="49530"/>
                  </a:lnTo>
                  <a:lnTo>
                    <a:pt x="11899" y="47701"/>
                  </a:lnTo>
                  <a:lnTo>
                    <a:pt x="8166" y="40411"/>
                  </a:lnTo>
                  <a:lnTo>
                    <a:pt x="7226" y="34937"/>
                  </a:lnTo>
                  <a:lnTo>
                    <a:pt x="7226" y="20320"/>
                  </a:lnTo>
                  <a:lnTo>
                    <a:pt x="8166" y="14833"/>
                  </a:lnTo>
                  <a:lnTo>
                    <a:pt x="11899" y="7543"/>
                  </a:lnTo>
                  <a:lnTo>
                    <a:pt x="14681" y="5715"/>
                  </a:lnTo>
                  <a:lnTo>
                    <a:pt x="22123" y="5715"/>
                  </a:lnTo>
                  <a:lnTo>
                    <a:pt x="24917" y="7543"/>
                  </a:lnTo>
                  <a:lnTo>
                    <a:pt x="28651" y="14833"/>
                  </a:lnTo>
                  <a:lnTo>
                    <a:pt x="29578" y="20320"/>
                  </a:lnTo>
                  <a:lnTo>
                    <a:pt x="29578" y="3378"/>
                  </a:lnTo>
                  <a:lnTo>
                    <a:pt x="28917" y="2374"/>
                  </a:lnTo>
                  <a:lnTo>
                    <a:pt x="24358" y="12"/>
                  </a:lnTo>
                  <a:lnTo>
                    <a:pt x="12420" y="12"/>
                  </a:lnTo>
                  <a:lnTo>
                    <a:pt x="7861" y="2374"/>
                  </a:lnTo>
                  <a:lnTo>
                    <a:pt x="1574" y="11798"/>
                  </a:lnTo>
                  <a:lnTo>
                    <a:pt x="0" y="18656"/>
                  </a:lnTo>
                  <a:lnTo>
                    <a:pt x="0" y="36601"/>
                  </a:lnTo>
                  <a:lnTo>
                    <a:pt x="1574" y="43434"/>
                  </a:lnTo>
                  <a:lnTo>
                    <a:pt x="7861" y="52870"/>
                  </a:lnTo>
                  <a:lnTo>
                    <a:pt x="12420" y="55232"/>
                  </a:lnTo>
                  <a:lnTo>
                    <a:pt x="24358" y="55232"/>
                  </a:lnTo>
                  <a:lnTo>
                    <a:pt x="28917" y="52870"/>
                  </a:lnTo>
                  <a:lnTo>
                    <a:pt x="31140" y="49530"/>
                  </a:lnTo>
                  <a:lnTo>
                    <a:pt x="35204" y="43434"/>
                  </a:lnTo>
                  <a:lnTo>
                    <a:pt x="36779" y="36601"/>
                  </a:lnTo>
                  <a:lnTo>
                    <a:pt x="36779" y="18656"/>
                  </a:lnTo>
                  <a:close/>
                </a:path>
                <a:path w="150495" h="55245">
                  <a:moveTo>
                    <a:pt x="56959" y="45135"/>
                  </a:moveTo>
                  <a:lnTo>
                    <a:pt x="49441" y="45135"/>
                  </a:lnTo>
                  <a:lnTo>
                    <a:pt x="49441" y="54178"/>
                  </a:lnTo>
                  <a:lnTo>
                    <a:pt x="56959" y="54178"/>
                  </a:lnTo>
                  <a:lnTo>
                    <a:pt x="56959" y="45135"/>
                  </a:lnTo>
                  <a:close/>
                </a:path>
                <a:path w="150495" h="55245">
                  <a:moveTo>
                    <a:pt x="106426" y="18656"/>
                  </a:moveTo>
                  <a:lnTo>
                    <a:pt x="104851" y="11798"/>
                  </a:lnTo>
                  <a:lnTo>
                    <a:pt x="100787" y="5715"/>
                  </a:lnTo>
                  <a:lnTo>
                    <a:pt x="99225" y="3378"/>
                  </a:lnTo>
                  <a:lnTo>
                    <a:pt x="99225" y="20320"/>
                  </a:lnTo>
                  <a:lnTo>
                    <a:pt x="99225" y="34937"/>
                  </a:lnTo>
                  <a:lnTo>
                    <a:pt x="98298" y="40411"/>
                  </a:lnTo>
                  <a:lnTo>
                    <a:pt x="94564" y="47701"/>
                  </a:lnTo>
                  <a:lnTo>
                    <a:pt x="91770" y="49530"/>
                  </a:lnTo>
                  <a:lnTo>
                    <a:pt x="84328" y="49530"/>
                  </a:lnTo>
                  <a:lnTo>
                    <a:pt x="81546" y="47701"/>
                  </a:lnTo>
                  <a:lnTo>
                    <a:pt x="77812" y="40411"/>
                  </a:lnTo>
                  <a:lnTo>
                    <a:pt x="76885" y="34937"/>
                  </a:lnTo>
                  <a:lnTo>
                    <a:pt x="76885" y="20320"/>
                  </a:lnTo>
                  <a:lnTo>
                    <a:pt x="77812" y="14833"/>
                  </a:lnTo>
                  <a:lnTo>
                    <a:pt x="81546" y="7543"/>
                  </a:lnTo>
                  <a:lnTo>
                    <a:pt x="84328" y="5715"/>
                  </a:lnTo>
                  <a:lnTo>
                    <a:pt x="91770" y="5715"/>
                  </a:lnTo>
                  <a:lnTo>
                    <a:pt x="94564" y="7543"/>
                  </a:lnTo>
                  <a:lnTo>
                    <a:pt x="98298" y="14833"/>
                  </a:lnTo>
                  <a:lnTo>
                    <a:pt x="99225" y="20320"/>
                  </a:lnTo>
                  <a:lnTo>
                    <a:pt x="99225" y="3378"/>
                  </a:lnTo>
                  <a:lnTo>
                    <a:pt x="98564" y="2374"/>
                  </a:lnTo>
                  <a:lnTo>
                    <a:pt x="94005" y="12"/>
                  </a:lnTo>
                  <a:lnTo>
                    <a:pt x="82067" y="12"/>
                  </a:lnTo>
                  <a:lnTo>
                    <a:pt x="77508" y="2374"/>
                  </a:lnTo>
                  <a:lnTo>
                    <a:pt x="71221" y="11798"/>
                  </a:lnTo>
                  <a:lnTo>
                    <a:pt x="69646" y="18656"/>
                  </a:lnTo>
                  <a:lnTo>
                    <a:pt x="69646" y="36601"/>
                  </a:lnTo>
                  <a:lnTo>
                    <a:pt x="71221" y="43434"/>
                  </a:lnTo>
                  <a:lnTo>
                    <a:pt x="77508" y="52870"/>
                  </a:lnTo>
                  <a:lnTo>
                    <a:pt x="82067" y="55232"/>
                  </a:lnTo>
                  <a:lnTo>
                    <a:pt x="94005" y="55232"/>
                  </a:lnTo>
                  <a:lnTo>
                    <a:pt x="98564" y="52870"/>
                  </a:lnTo>
                  <a:lnTo>
                    <a:pt x="100787" y="49530"/>
                  </a:lnTo>
                  <a:lnTo>
                    <a:pt x="104851" y="43434"/>
                  </a:lnTo>
                  <a:lnTo>
                    <a:pt x="106426" y="36601"/>
                  </a:lnTo>
                  <a:lnTo>
                    <a:pt x="106426" y="18656"/>
                  </a:lnTo>
                  <a:close/>
                </a:path>
                <a:path w="150495" h="55245">
                  <a:moveTo>
                    <a:pt x="150418" y="48120"/>
                  </a:moveTo>
                  <a:lnTo>
                    <a:pt x="125285" y="48120"/>
                  </a:lnTo>
                  <a:lnTo>
                    <a:pt x="143827" y="29032"/>
                  </a:lnTo>
                  <a:lnTo>
                    <a:pt x="146596" y="25666"/>
                  </a:lnTo>
                  <a:lnTo>
                    <a:pt x="148082" y="23368"/>
                  </a:lnTo>
                  <a:lnTo>
                    <a:pt x="149720" y="19443"/>
                  </a:lnTo>
                  <a:lnTo>
                    <a:pt x="150139" y="17373"/>
                  </a:lnTo>
                  <a:lnTo>
                    <a:pt x="150139" y="10566"/>
                  </a:lnTo>
                  <a:lnTo>
                    <a:pt x="148488" y="6896"/>
                  </a:lnTo>
                  <a:lnTo>
                    <a:pt x="141935" y="1371"/>
                  </a:lnTo>
                  <a:lnTo>
                    <a:pt x="137528" y="0"/>
                  </a:lnTo>
                  <a:lnTo>
                    <a:pt x="129933" y="0"/>
                  </a:lnTo>
                  <a:lnTo>
                    <a:pt x="127622" y="292"/>
                  </a:lnTo>
                  <a:lnTo>
                    <a:pt x="122593" y="1485"/>
                  </a:lnTo>
                  <a:lnTo>
                    <a:pt x="119875" y="2362"/>
                  </a:lnTo>
                  <a:lnTo>
                    <a:pt x="116979" y="3530"/>
                  </a:lnTo>
                  <a:lnTo>
                    <a:pt x="116979" y="10795"/>
                  </a:lnTo>
                  <a:lnTo>
                    <a:pt x="119837" y="9207"/>
                  </a:lnTo>
                  <a:lnTo>
                    <a:pt x="122516" y="8013"/>
                  </a:lnTo>
                  <a:lnTo>
                    <a:pt x="127520" y="6451"/>
                  </a:lnTo>
                  <a:lnTo>
                    <a:pt x="129908" y="6057"/>
                  </a:lnTo>
                  <a:lnTo>
                    <a:pt x="135356" y="6057"/>
                  </a:lnTo>
                  <a:lnTo>
                    <a:pt x="137934" y="6946"/>
                  </a:lnTo>
                  <a:lnTo>
                    <a:pt x="141909" y="10515"/>
                  </a:lnTo>
                  <a:lnTo>
                    <a:pt x="142900" y="12814"/>
                  </a:lnTo>
                  <a:lnTo>
                    <a:pt x="142900" y="17386"/>
                  </a:lnTo>
                  <a:lnTo>
                    <a:pt x="116624" y="48120"/>
                  </a:lnTo>
                  <a:lnTo>
                    <a:pt x="116624" y="54178"/>
                  </a:lnTo>
                  <a:lnTo>
                    <a:pt x="150418" y="54178"/>
                  </a:lnTo>
                  <a:lnTo>
                    <a:pt x="150418" y="4812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02" name="object 1117">
              <a:extLst>
                <a:ext uri="{FF2B5EF4-FFF2-40B4-BE49-F238E27FC236}">
                  <a16:creationId xmlns:a16="http://schemas.microsoft.com/office/drawing/2014/main" id="{22C7DA1D-1FD2-D5CE-A866-A1056A3D69DD}"/>
                </a:ext>
              </a:extLst>
            </p:cNvPr>
            <p:cNvSpPr/>
            <p:nvPr/>
          </p:nvSpPr>
          <p:spPr>
            <a:xfrm>
              <a:off x="4256125" y="6639013"/>
              <a:ext cx="152400" cy="55244"/>
            </a:xfrm>
            <a:custGeom>
              <a:avLst/>
              <a:gdLst/>
              <a:ahLst/>
              <a:cxnLst/>
              <a:rect l="l" t="t" r="r" b="b"/>
              <a:pathLst>
                <a:path w="152400" h="55245">
                  <a:moveTo>
                    <a:pt x="36779" y="18643"/>
                  </a:moveTo>
                  <a:lnTo>
                    <a:pt x="35204" y="11785"/>
                  </a:lnTo>
                  <a:lnTo>
                    <a:pt x="31140" y="5702"/>
                  </a:lnTo>
                  <a:lnTo>
                    <a:pt x="29578" y="3365"/>
                  </a:lnTo>
                  <a:lnTo>
                    <a:pt x="29578" y="20307"/>
                  </a:lnTo>
                  <a:lnTo>
                    <a:pt x="29578" y="34925"/>
                  </a:lnTo>
                  <a:lnTo>
                    <a:pt x="28651" y="40386"/>
                  </a:lnTo>
                  <a:lnTo>
                    <a:pt x="24917" y="47688"/>
                  </a:lnTo>
                  <a:lnTo>
                    <a:pt x="22123" y="49517"/>
                  </a:lnTo>
                  <a:lnTo>
                    <a:pt x="14681" y="49517"/>
                  </a:lnTo>
                  <a:lnTo>
                    <a:pt x="11899" y="47688"/>
                  </a:lnTo>
                  <a:lnTo>
                    <a:pt x="8166" y="40386"/>
                  </a:lnTo>
                  <a:lnTo>
                    <a:pt x="7226" y="34925"/>
                  </a:lnTo>
                  <a:lnTo>
                    <a:pt x="7226" y="20307"/>
                  </a:lnTo>
                  <a:lnTo>
                    <a:pt x="8166" y="14820"/>
                  </a:lnTo>
                  <a:lnTo>
                    <a:pt x="11899" y="7531"/>
                  </a:lnTo>
                  <a:lnTo>
                    <a:pt x="14681" y="5702"/>
                  </a:lnTo>
                  <a:lnTo>
                    <a:pt x="22123" y="5702"/>
                  </a:lnTo>
                  <a:lnTo>
                    <a:pt x="24917" y="7531"/>
                  </a:lnTo>
                  <a:lnTo>
                    <a:pt x="28651" y="14820"/>
                  </a:lnTo>
                  <a:lnTo>
                    <a:pt x="29578" y="20307"/>
                  </a:lnTo>
                  <a:lnTo>
                    <a:pt x="29578" y="3365"/>
                  </a:lnTo>
                  <a:lnTo>
                    <a:pt x="28917" y="2362"/>
                  </a:lnTo>
                  <a:lnTo>
                    <a:pt x="24358" y="0"/>
                  </a:lnTo>
                  <a:lnTo>
                    <a:pt x="12420" y="0"/>
                  </a:lnTo>
                  <a:lnTo>
                    <a:pt x="7861" y="2362"/>
                  </a:lnTo>
                  <a:lnTo>
                    <a:pt x="1574" y="11785"/>
                  </a:lnTo>
                  <a:lnTo>
                    <a:pt x="0" y="18643"/>
                  </a:lnTo>
                  <a:lnTo>
                    <a:pt x="0" y="36588"/>
                  </a:lnTo>
                  <a:lnTo>
                    <a:pt x="1574" y="43421"/>
                  </a:lnTo>
                  <a:lnTo>
                    <a:pt x="7861" y="52857"/>
                  </a:lnTo>
                  <a:lnTo>
                    <a:pt x="12420" y="55219"/>
                  </a:lnTo>
                  <a:lnTo>
                    <a:pt x="24358" y="55219"/>
                  </a:lnTo>
                  <a:lnTo>
                    <a:pt x="28917" y="52857"/>
                  </a:lnTo>
                  <a:lnTo>
                    <a:pt x="31140" y="49517"/>
                  </a:lnTo>
                  <a:lnTo>
                    <a:pt x="35204" y="43421"/>
                  </a:lnTo>
                  <a:lnTo>
                    <a:pt x="36779" y="36588"/>
                  </a:lnTo>
                  <a:lnTo>
                    <a:pt x="36779" y="18643"/>
                  </a:lnTo>
                  <a:close/>
                </a:path>
                <a:path w="152400" h="55245">
                  <a:moveTo>
                    <a:pt x="56959" y="45148"/>
                  </a:moveTo>
                  <a:lnTo>
                    <a:pt x="49441" y="45148"/>
                  </a:lnTo>
                  <a:lnTo>
                    <a:pt x="49441" y="54190"/>
                  </a:lnTo>
                  <a:lnTo>
                    <a:pt x="56959" y="54190"/>
                  </a:lnTo>
                  <a:lnTo>
                    <a:pt x="56959" y="45148"/>
                  </a:lnTo>
                  <a:close/>
                </a:path>
                <a:path w="152400" h="55245">
                  <a:moveTo>
                    <a:pt x="106426" y="18643"/>
                  </a:moveTo>
                  <a:lnTo>
                    <a:pt x="104851" y="11785"/>
                  </a:lnTo>
                  <a:lnTo>
                    <a:pt x="100787" y="5702"/>
                  </a:lnTo>
                  <a:lnTo>
                    <a:pt x="99225" y="3365"/>
                  </a:lnTo>
                  <a:lnTo>
                    <a:pt x="99225" y="20307"/>
                  </a:lnTo>
                  <a:lnTo>
                    <a:pt x="99225" y="34925"/>
                  </a:lnTo>
                  <a:lnTo>
                    <a:pt x="98298" y="40386"/>
                  </a:lnTo>
                  <a:lnTo>
                    <a:pt x="94564" y="47688"/>
                  </a:lnTo>
                  <a:lnTo>
                    <a:pt x="91770" y="49517"/>
                  </a:lnTo>
                  <a:lnTo>
                    <a:pt x="84328" y="49517"/>
                  </a:lnTo>
                  <a:lnTo>
                    <a:pt x="81546" y="47688"/>
                  </a:lnTo>
                  <a:lnTo>
                    <a:pt x="77812" y="40386"/>
                  </a:lnTo>
                  <a:lnTo>
                    <a:pt x="76885" y="34925"/>
                  </a:lnTo>
                  <a:lnTo>
                    <a:pt x="76885" y="20307"/>
                  </a:lnTo>
                  <a:lnTo>
                    <a:pt x="77812" y="14820"/>
                  </a:lnTo>
                  <a:lnTo>
                    <a:pt x="81546" y="7531"/>
                  </a:lnTo>
                  <a:lnTo>
                    <a:pt x="84328" y="5702"/>
                  </a:lnTo>
                  <a:lnTo>
                    <a:pt x="91770" y="5702"/>
                  </a:lnTo>
                  <a:lnTo>
                    <a:pt x="94564" y="7531"/>
                  </a:lnTo>
                  <a:lnTo>
                    <a:pt x="98298" y="14820"/>
                  </a:lnTo>
                  <a:lnTo>
                    <a:pt x="99225" y="20307"/>
                  </a:lnTo>
                  <a:lnTo>
                    <a:pt x="99225" y="3365"/>
                  </a:lnTo>
                  <a:lnTo>
                    <a:pt x="98564" y="2362"/>
                  </a:lnTo>
                  <a:lnTo>
                    <a:pt x="94005" y="0"/>
                  </a:lnTo>
                  <a:lnTo>
                    <a:pt x="82067" y="0"/>
                  </a:lnTo>
                  <a:lnTo>
                    <a:pt x="77508" y="2362"/>
                  </a:lnTo>
                  <a:lnTo>
                    <a:pt x="71221" y="11785"/>
                  </a:lnTo>
                  <a:lnTo>
                    <a:pt x="69646" y="18643"/>
                  </a:lnTo>
                  <a:lnTo>
                    <a:pt x="69646" y="36588"/>
                  </a:lnTo>
                  <a:lnTo>
                    <a:pt x="71221" y="43421"/>
                  </a:lnTo>
                  <a:lnTo>
                    <a:pt x="77508" y="52857"/>
                  </a:lnTo>
                  <a:lnTo>
                    <a:pt x="82067" y="55219"/>
                  </a:lnTo>
                  <a:lnTo>
                    <a:pt x="94005" y="55219"/>
                  </a:lnTo>
                  <a:lnTo>
                    <a:pt x="98564" y="52857"/>
                  </a:lnTo>
                  <a:lnTo>
                    <a:pt x="100787" y="49517"/>
                  </a:lnTo>
                  <a:lnTo>
                    <a:pt x="104851" y="43421"/>
                  </a:lnTo>
                  <a:lnTo>
                    <a:pt x="106426" y="36588"/>
                  </a:lnTo>
                  <a:lnTo>
                    <a:pt x="106426" y="18643"/>
                  </a:lnTo>
                  <a:close/>
                </a:path>
                <a:path w="152400" h="55245">
                  <a:moveTo>
                    <a:pt x="151879" y="35293"/>
                  </a:moveTo>
                  <a:lnTo>
                    <a:pt x="150914" y="32423"/>
                  </a:lnTo>
                  <a:lnTo>
                    <a:pt x="147040" y="27774"/>
                  </a:lnTo>
                  <a:lnTo>
                    <a:pt x="144348" y="26238"/>
                  </a:lnTo>
                  <a:lnTo>
                    <a:pt x="140906" y="25501"/>
                  </a:lnTo>
                  <a:lnTo>
                    <a:pt x="144018" y="24714"/>
                  </a:lnTo>
                  <a:lnTo>
                    <a:pt x="146418" y="23304"/>
                  </a:lnTo>
                  <a:lnTo>
                    <a:pt x="149796" y="19240"/>
                  </a:lnTo>
                  <a:lnTo>
                    <a:pt x="150634" y="16751"/>
                  </a:lnTo>
                  <a:lnTo>
                    <a:pt x="150634" y="9575"/>
                  </a:lnTo>
                  <a:lnTo>
                    <a:pt x="149047" y="6223"/>
                  </a:lnTo>
                  <a:lnTo>
                    <a:pt x="142671" y="1257"/>
                  </a:lnTo>
                  <a:lnTo>
                    <a:pt x="138353" y="12"/>
                  </a:lnTo>
                  <a:lnTo>
                    <a:pt x="130771" y="12"/>
                  </a:lnTo>
                  <a:lnTo>
                    <a:pt x="128524" y="203"/>
                  </a:lnTo>
                  <a:lnTo>
                    <a:pt x="123736" y="965"/>
                  </a:lnTo>
                  <a:lnTo>
                    <a:pt x="121183" y="1536"/>
                  </a:lnTo>
                  <a:lnTo>
                    <a:pt x="118452" y="2298"/>
                  </a:lnTo>
                  <a:lnTo>
                    <a:pt x="118452" y="8712"/>
                  </a:lnTo>
                  <a:lnTo>
                    <a:pt x="121158" y="7810"/>
                  </a:lnTo>
                  <a:lnTo>
                    <a:pt x="123647" y="7137"/>
                  </a:lnTo>
                  <a:lnTo>
                    <a:pt x="128155" y="6286"/>
                  </a:lnTo>
                  <a:lnTo>
                    <a:pt x="130276" y="6070"/>
                  </a:lnTo>
                  <a:lnTo>
                    <a:pt x="135851" y="6070"/>
                  </a:lnTo>
                  <a:lnTo>
                    <a:pt x="138633" y="6807"/>
                  </a:lnTo>
                  <a:lnTo>
                    <a:pt x="142494" y="9728"/>
                  </a:lnTo>
                  <a:lnTo>
                    <a:pt x="143471" y="11823"/>
                  </a:lnTo>
                  <a:lnTo>
                    <a:pt x="143471" y="17221"/>
                  </a:lnTo>
                  <a:lnTo>
                    <a:pt x="142532" y="19253"/>
                  </a:lnTo>
                  <a:lnTo>
                    <a:pt x="138785" y="22085"/>
                  </a:lnTo>
                  <a:lnTo>
                    <a:pt x="136067" y="22796"/>
                  </a:lnTo>
                  <a:lnTo>
                    <a:pt x="126047" y="22796"/>
                  </a:lnTo>
                  <a:lnTo>
                    <a:pt x="126047" y="28702"/>
                  </a:lnTo>
                  <a:lnTo>
                    <a:pt x="136156" y="28702"/>
                  </a:lnTo>
                  <a:lnTo>
                    <a:pt x="139230" y="29591"/>
                  </a:lnTo>
                  <a:lnTo>
                    <a:pt x="143624" y="33134"/>
                  </a:lnTo>
                  <a:lnTo>
                    <a:pt x="144716" y="35585"/>
                  </a:lnTo>
                  <a:lnTo>
                    <a:pt x="144716" y="42125"/>
                  </a:lnTo>
                  <a:lnTo>
                    <a:pt x="143535" y="44716"/>
                  </a:lnTo>
                  <a:lnTo>
                    <a:pt x="138811" y="48272"/>
                  </a:lnTo>
                  <a:lnTo>
                    <a:pt x="135369" y="49174"/>
                  </a:lnTo>
                  <a:lnTo>
                    <a:pt x="128257" y="49174"/>
                  </a:lnTo>
                  <a:lnTo>
                    <a:pt x="125780" y="48869"/>
                  </a:lnTo>
                  <a:lnTo>
                    <a:pt x="121031" y="47688"/>
                  </a:lnTo>
                  <a:lnTo>
                    <a:pt x="118846" y="46799"/>
                  </a:lnTo>
                  <a:lnTo>
                    <a:pt x="116840" y="45643"/>
                  </a:lnTo>
                  <a:lnTo>
                    <a:pt x="116840" y="52590"/>
                  </a:lnTo>
                  <a:lnTo>
                    <a:pt x="119367" y="53467"/>
                  </a:lnTo>
                  <a:lnTo>
                    <a:pt x="121805" y="54127"/>
                  </a:lnTo>
                  <a:lnTo>
                    <a:pt x="126530" y="55003"/>
                  </a:lnTo>
                  <a:lnTo>
                    <a:pt x="128828" y="55232"/>
                  </a:lnTo>
                  <a:lnTo>
                    <a:pt x="137718" y="55232"/>
                  </a:lnTo>
                  <a:lnTo>
                    <a:pt x="142849" y="53784"/>
                  </a:lnTo>
                  <a:lnTo>
                    <a:pt x="150075" y="48044"/>
                  </a:lnTo>
                  <a:lnTo>
                    <a:pt x="151879" y="43980"/>
                  </a:lnTo>
                  <a:lnTo>
                    <a:pt x="151879" y="3529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03" name="object 1118">
              <a:extLst>
                <a:ext uri="{FF2B5EF4-FFF2-40B4-BE49-F238E27FC236}">
                  <a16:creationId xmlns:a16="http://schemas.microsoft.com/office/drawing/2014/main" id="{F8861423-9796-6868-E638-30007DC1D522}"/>
                </a:ext>
              </a:extLst>
            </p:cNvPr>
            <p:cNvSpPr/>
            <p:nvPr/>
          </p:nvSpPr>
          <p:spPr>
            <a:xfrm>
              <a:off x="4256125" y="6495287"/>
              <a:ext cx="153670" cy="55244"/>
            </a:xfrm>
            <a:custGeom>
              <a:avLst/>
              <a:gdLst/>
              <a:ahLst/>
              <a:cxnLst/>
              <a:rect l="l" t="t" r="r" b="b"/>
              <a:pathLst>
                <a:path w="153670" h="55245">
                  <a:moveTo>
                    <a:pt x="36779" y="18643"/>
                  </a:moveTo>
                  <a:lnTo>
                    <a:pt x="35204" y="11785"/>
                  </a:lnTo>
                  <a:lnTo>
                    <a:pt x="31140" y="5702"/>
                  </a:lnTo>
                  <a:lnTo>
                    <a:pt x="29578" y="3365"/>
                  </a:lnTo>
                  <a:lnTo>
                    <a:pt x="29578" y="20307"/>
                  </a:lnTo>
                  <a:lnTo>
                    <a:pt x="29578" y="34925"/>
                  </a:lnTo>
                  <a:lnTo>
                    <a:pt x="28651" y="40386"/>
                  </a:lnTo>
                  <a:lnTo>
                    <a:pt x="24917" y="47688"/>
                  </a:lnTo>
                  <a:lnTo>
                    <a:pt x="22123" y="49517"/>
                  </a:lnTo>
                  <a:lnTo>
                    <a:pt x="14681" y="49517"/>
                  </a:lnTo>
                  <a:lnTo>
                    <a:pt x="11899" y="47688"/>
                  </a:lnTo>
                  <a:lnTo>
                    <a:pt x="8166" y="40386"/>
                  </a:lnTo>
                  <a:lnTo>
                    <a:pt x="7226" y="34925"/>
                  </a:lnTo>
                  <a:lnTo>
                    <a:pt x="7226" y="20307"/>
                  </a:lnTo>
                  <a:lnTo>
                    <a:pt x="8166" y="14820"/>
                  </a:lnTo>
                  <a:lnTo>
                    <a:pt x="11899" y="7531"/>
                  </a:lnTo>
                  <a:lnTo>
                    <a:pt x="14681" y="5702"/>
                  </a:lnTo>
                  <a:lnTo>
                    <a:pt x="22123" y="5702"/>
                  </a:lnTo>
                  <a:lnTo>
                    <a:pt x="24917" y="7531"/>
                  </a:lnTo>
                  <a:lnTo>
                    <a:pt x="28651" y="14820"/>
                  </a:lnTo>
                  <a:lnTo>
                    <a:pt x="29578" y="20307"/>
                  </a:lnTo>
                  <a:lnTo>
                    <a:pt x="29578" y="3365"/>
                  </a:lnTo>
                  <a:lnTo>
                    <a:pt x="28917" y="2362"/>
                  </a:lnTo>
                  <a:lnTo>
                    <a:pt x="24358" y="0"/>
                  </a:lnTo>
                  <a:lnTo>
                    <a:pt x="12420" y="0"/>
                  </a:lnTo>
                  <a:lnTo>
                    <a:pt x="7861" y="2362"/>
                  </a:lnTo>
                  <a:lnTo>
                    <a:pt x="1574" y="11785"/>
                  </a:lnTo>
                  <a:lnTo>
                    <a:pt x="0" y="18643"/>
                  </a:lnTo>
                  <a:lnTo>
                    <a:pt x="0" y="36588"/>
                  </a:lnTo>
                  <a:lnTo>
                    <a:pt x="1574" y="43421"/>
                  </a:lnTo>
                  <a:lnTo>
                    <a:pt x="7861" y="52857"/>
                  </a:lnTo>
                  <a:lnTo>
                    <a:pt x="12420" y="55219"/>
                  </a:lnTo>
                  <a:lnTo>
                    <a:pt x="24358" y="55219"/>
                  </a:lnTo>
                  <a:lnTo>
                    <a:pt x="28917" y="52857"/>
                  </a:lnTo>
                  <a:lnTo>
                    <a:pt x="31140" y="49517"/>
                  </a:lnTo>
                  <a:lnTo>
                    <a:pt x="35204" y="43421"/>
                  </a:lnTo>
                  <a:lnTo>
                    <a:pt x="36779" y="36588"/>
                  </a:lnTo>
                  <a:lnTo>
                    <a:pt x="36779" y="18643"/>
                  </a:lnTo>
                  <a:close/>
                </a:path>
                <a:path w="153670" h="55245">
                  <a:moveTo>
                    <a:pt x="56959" y="45135"/>
                  </a:moveTo>
                  <a:lnTo>
                    <a:pt x="49441" y="45135"/>
                  </a:lnTo>
                  <a:lnTo>
                    <a:pt x="49441" y="54178"/>
                  </a:lnTo>
                  <a:lnTo>
                    <a:pt x="56959" y="54178"/>
                  </a:lnTo>
                  <a:lnTo>
                    <a:pt x="56959" y="45135"/>
                  </a:lnTo>
                  <a:close/>
                </a:path>
                <a:path w="153670" h="55245">
                  <a:moveTo>
                    <a:pt x="106426" y="18643"/>
                  </a:moveTo>
                  <a:lnTo>
                    <a:pt x="104851" y="11785"/>
                  </a:lnTo>
                  <a:lnTo>
                    <a:pt x="100787" y="5702"/>
                  </a:lnTo>
                  <a:lnTo>
                    <a:pt x="99225" y="3365"/>
                  </a:lnTo>
                  <a:lnTo>
                    <a:pt x="99225" y="20307"/>
                  </a:lnTo>
                  <a:lnTo>
                    <a:pt x="99225" y="34925"/>
                  </a:lnTo>
                  <a:lnTo>
                    <a:pt x="98298" y="40386"/>
                  </a:lnTo>
                  <a:lnTo>
                    <a:pt x="94564" y="47688"/>
                  </a:lnTo>
                  <a:lnTo>
                    <a:pt x="91770" y="49517"/>
                  </a:lnTo>
                  <a:lnTo>
                    <a:pt x="84328" y="49517"/>
                  </a:lnTo>
                  <a:lnTo>
                    <a:pt x="81546" y="47688"/>
                  </a:lnTo>
                  <a:lnTo>
                    <a:pt x="77812" y="40386"/>
                  </a:lnTo>
                  <a:lnTo>
                    <a:pt x="76885" y="34925"/>
                  </a:lnTo>
                  <a:lnTo>
                    <a:pt x="76885" y="20307"/>
                  </a:lnTo>
                  <a:lnTo>
                    <a:pt x="77812" y="14820"/>
                  </a:lnTo>
                  <a:lnTo>
                    <a:pt x="81546" y="7531"/>
                  </a:lnTo>
                  <a:lnTo>
                    <a:pt x="84328" y="5702"/>
                  </a:lnTo>
                  <a:lnTo>
                    <a:pt x="91770" y="5702"/>
                  </a:lnTo>
                  <a:lnTo>
                    <a:pt x="94564" y="7531"/>
                  </a:lnTo>
                  <a:lnTo>
                    <a:pt x="98298" y="14820"/>
                  </a:lnTo>
                  <a:lnTo>
                    <a:pt x="99225" y="20307"/>
                  </a:lnTo>
                  <a:lnTo>
                    <a:pt x="99225" y="3365"/>
                  </a:lnTo>
                  <a:lnTo>
                    <a:pt x="98564" y="2362"/>
                  </a:lnTo>
                  <a:lnTo>
                    <a:pt x="94005" y="0"/>
                  </a:lnTo>
                  <a:lnTo>
                    <a:pt x="82067" y="0"/>
                  </a:lnTo>
                  <a:lnTo>
                    <a:pt x="77508" y="2362"/>
                  </a:lnTo>
                  <a:lnTo>
                    <a:pt x="71221" y="11785"/>
                  </a:lnTo>
                  <a:lnTo>
                    <a:pt x="69646" y="18643"/>
                  </a:lnTo>
                  <a:lnTo>
                    <a:pt x="69646" y="36588"/>
                  </a:lnTo>
                  <a:lnTo>
                    <a:pt x="71221" y="43421"/>
                  </a:lnTo>
                  <a:lnTo>
                    <a:pt x="77508" y="52857"/>
                  </a:lnTo>
                  <a:lnTo>
                    <a:pt x="82067" y="55219"/>
                  </a:lnTo>
                  <a:lnTo>
                    <a:pt x="94005" y="55219"/>
                  </a:lnTo>
                  <a:lnTo>
                    <a:pt x="98564" y="52857"/>
                  </a:lnTo>
                  <a:lnTo>
                    <a:pt x="100787" y="49517"/>
                  </a:lnTo>
                  <a:lnTo>
                    <a:pt x="104851" y="43421"/>
                  </a:lnTo>
                  <a:lnTo>
                    <a:pt x="106426" y="36588"/>
                  </a:lnTo>
                  <a:lnTo>
                    <a:pt x="106426" y="18643"/>
                  </a:lnTo>
                  <a:close/>
                </a:path>
                <a:path w="153670" h="55245">
                  <a:moveTo>
                    <a:pt x="153619" y="35648"/>
                  </a:moveTo>
                  <a:lnTo>
                    <a:pt x="146024" y="35648"/>
                  </a:lnTo>
                  <a:lnTo>
                    <a:pt x="146024" y="7239"/>
                  </a:lnTo>
                  <a:lnTo>
                    <a:pt x="146024" y="965"/>
                  </a:lnTo>
                  <a:lnTo>
                    <a:pt x="138861" y="965"/>
                  </a:lnTo>
                  <a:lnTo>
                    <a:pt x="138861" y="7239"/>
                  </a:lnTo>
                  <a:lnTo>
                    <a:pt x="138861" y="35648"/>
                  </a:lnTo>
                  <a:lnTo>
                    <a:pt x="120688" y="35648"/>
                  </a:lnTo>
                  <a:lnTo>
                    <a:pt x="138861" y="7239"/>
                  </a:lnTo>
                  <a:lnTo>
                    <a:pt x="138861" y="965"/>
                  </a:lnTo>
                  <a:lnTo>
                    <a:pt x="136969" y="965"/>
                  </a:lnTo>
                  <a:lnTo>
                    <a:pt x="114833" y="34683"/>
                  </a:lnTo>
                  <a:lnTo>
                    <a:pt x="114833" y="41630"/>
                  </a:lnTo>
                  <a:lnTo>
                    <a:pt x="138861" y="41630"/>
                  </a:lnTo>
                  <a:lnTo>
                    <a:pt x="138861" y="54178"/>
                  </a:lnTo>
                  <a:lnTo>
                    <a:pt x="146024" y="54178"/>
                  </a:lnTo>
                  <a:lnTo>
                    <a:pt x="146024" y="41630"/>
                  </a:lnTo>
                  <a:lnTo>
                    <a:pt x="153619" y="41630"/>
                  </a:lnTo>
                  <a:lnTo>
                    <a:pt x="153619" y="3564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04" name="object 1119">
              <a:extLst>
                <a:ext uri="{FF2B5EF4-FFF2-40B4-BE49-F238E27FC236}">
                  <a16:creationId xmlns:a16="http://schemas.microsoft.com/office/drawing/2014/main" id="{21D526D1-5AC7-B346-F3B3-279762494EA8}"/>
                </a:ext>
              </a:extLst>
            </p:cNvPr>
            <p:cNvSpPr/>
            <p:nvPr/>
          </p:nvSpPr>
          <p:spPr>
            <a:xfrm>
              <a:off x="4256125" y="6351574"/>
              <a:ext cx="151765" cy="55244"/>
            </a:xfrm>
            <a:custGeom>
              <a:avLst/>
              <a:gdLst/>
              <a:ahLst/>
              <a:cxnLst/>
              <a:rect l="l" t="t" r="r" b="b"/>
              <a:pathLst>
                <a:path w="151764" h="55245">
                  <a:moveTo>
                    <a:pt x="36779" y="18643"/>
                  </a:moveTo>
                  <a:lnTo>
                    <a:pt x="35204" y="11785"/>
                  </a:lnTo>
                  <a:lnTo>
                    <a:pt x="31140" y="5702"/>
                  </a:lnTo>
                  <a:lnTo>
                    <a:pt x="29578" y="3365"/>
                  </a:lnTo>
                  <a:lnTo>
                    <a:pt x="29578" y="20307"/>
                  </a:lnTo>
                  <a:lnTo>
                    <a:pt x="29578" y="34925"/>
                  </a:lnTo>
                  <a:lnTo>
                    <a:pt x="28651" y="40398"/>
                  </a:lnTo>
                  <a:lnTo>
                    <a:pt x="24917" y="47688"/>
                  </a:lnTo>
                  <a:lnTo>
                    <a:pt x="22123" y="49517"/>
                  </a:lnTo>
                  <a:lnTo>
                    <a:pt x="14681" y="49517"/>
                  </a:lnTo>
                  <a:lnTo>
                    <a:pt x="11899" y="47688"/>
                  </a:lnTo>
                  <a:lnTo>
                    <a:pt x="8166" y="40398"/>
                  </a:lnTo>
                  <a:lnTo>
                    <a:pt x="7226" y="34925"/>
                  </a:lnTo>
                  <a:lnTo>
                    <a:pt x="7226" y="20307"/>
                  </a:lnTo>
                  <a:lnTo>
                    <a:pt x="8166" y="14820"/>
                  </a:lnTo>
                  <a:lnTo>
                    <a:pt x="11899" y="7531"/>
                  </a:lnTo>
                  <a:lnTo>
                    <a:pt x="14681" y="5702"/>
                  </a:lnTo>
                  <a:lnTo>
                    <a:pt x="22123" y="5702"/>
                  </a:lnTo>
                  <a:lnTo>
                    <a:pt x="24917" y="7531"/>
                  </a:lnTo>
                  <a:lnTo>
                    <a:pt x="28651" y="14820"/>
                  </a:lnTo>
                  <a:lnTo>
                    <a:pt x="29578" y="20307"/>
                  </a:lnTo>
                  <a:lnTo>
                    <a:pt x="29578" y="3365"/>
                  </a:lnTo>
                  <a:lnTo>
                    <a:pt x="28917" y="2362"/>
                  </a:lnTo>
                  <a:lnTo>
                    <a:pt x="24358" y="0"/>
                  </a:lnTo>
                  <a:lnTo>
                    <a:pt x="12420" y="0"/>
                  </a:lnTo>
                  <a:lnTo>
                    <a:pt x="7861" y="2362"/>
                  </a:lnTo>
                  <a:lnTo>
                    <a:pt x="1574" y="11785"/>
                  </a:lnTo>
                  <a:lnTo>
                    <a:pt x="0" y="18643"/>
                  </a:lnTo>
                  <a:lnTo>
                    <a:pt x="0" y="36588"/>
                  </a:lnTo>
                  <a:lnTo>
                    <a:pt x="1574" y="43421"/>
                  </a:lnTo>
                  <a:lnTo>
                    <a:pt x="7861" y="52857"/>
                  </a:lnTo>
                  <a:lnTo>
                    <a:pt x="12420" y="55219"/>
                  </a:lnTo>
                  <a:lnTo>
                    <a:pt x="24358" y="55219"/>
                  </a:lnTo>
                  <a:lnTo>
                    <a:pt x="28917" y="52857"/>
                  </a:lnTo>
                  <a:lnTo>
                    <a:pt x="31140" y="49517"/>
                  </a:lnTo>
                  <a:lnTo>
                    <a:pt x="35204" y="43421"/>
                  </a:lnTo>
                  <a:lnTo>
                    <a:pt x="36779" y="36588"/>
                  </a:lnTo>
                  <a:lnTo>
                    <a:pt x="36779" y="18643"/>
                  </a:lnTo>
                  <a:close/>
                </a:path>
                <a:path w="151764" h="55245">
                  <a:moveTo>
                    <a:pt x="56959" y="45135"/>
                  </a:moveTo>
                  <a:lnTo>
                    <a:pt x="49441" y="45135"/>
                  </a:lnTo>
                  <a:lnTo>
                    <a:pt x="49441" y="54178"/>
                  </a:lnTo>
                  <a:lnTo>
                    <a:pt x="56959" y="54178"/>
                  </a:lnTo>
                  <a:lnTo>
                    <a:pt x="56959" y="45135"/>
                  </a:lnTo>
                  <a:close/>
                </a:path>
                <a:path w="151764" h="55245">
                  <a:moveTo>
                    <a:pt x="106426" y="18643"/>
                  </a:moveTo>
                  <a:lnTo>
                    <a:pt x="104851" y="11785"/>
                  </a:lnTo>
                  <a:lnTo>
                    <a:pt x="100787" y="5702"/>
                  </a:lnTo>
                  <a:lnTo>
                    <a:pt x="99225" y="3365"/>
                  </a:lnTo>
                  <a:lnTo>
                    <a:pt x="99225" y="20307"/>
                  </a:lnTo>
                  <a:lnTo>
                    <a:pt x="99225" y="34925"/>
                  </a:lnTo>
                  <a:lnTo>
                    <a:pt x="98298" y="40398"/>
                  </a:lnTo>
                  <a:lnTo>
                    <a:pt x="94564" y="47688"/>
                  </a:lnTo>
                  <a:lnTo>
                    <a:pt x="91770" y="49517"/>
                  </a:lnTo>
                  <a:lnTo>
                    <a:pt x="84328" y="49517"/>
                  </a:lnTo>
                  <a:lnTo>
                    <a:pt x="81546" y="47688"/>
                  </a:lnTo>
                  <a:lnTo>
                    <a:pt x="77812" y="40398"/>
                  </a:lnTo>
                  <a:lnTo>
                    <a:pt x="76885" y="34925"/>
                  </a:lnTo>
                  <a:lnTo>
                    <a:pt x="76885" y="20307"/>
                  </a:lnTo>
                  <a:lnTo>
                    <a:pt x="77812" y="14820"/>
                  </a:lnTo>
                  <a:lnTo>
                    <a:pt x="81546" y="7531"/>
                  </a:lnTo>
                  <a:lnTo>
                    <a:pt x="84328" y="5702"/>
                  </a:lnTo>
                  <a:lnTo>
                    <a:pt x="91770" y="5702"/>
                  </a:lnTo>
                  <a:lnTo>
                    <a:pt x="94564" y="7531"/>
                  </a:lnTo>
                  <a:lnTo>
                    <a:pt x="98298" y="14820"/>
                  </a:lnTo>
                  <a:lnTo>
                    <a:pt x="99225" y="20307"/>
                  </a:lnTo>
                  <a:lnTo>
                    <a:pt x="99225" y="3365"/>
                  </a:lnTo>
                  <a:lnTo>
                    <a:pt x="98564" y="2362"/>
                  </a:lnTo>
                  <a:lnTo>
                    <a:pt x="94005" y="0"/>
                  </a:lnTo>
                  <a:lnTo>
                    <a:pt x="82067" y="0"/>
                  </a:lnTo>
                  <a:lnTo>
                    <a:pt x="77508" y="2362"/>
                  </a:lnTo>
                  <a:lnTo>
                    <a:pt x="71221" y="11785"/>
                  </a:lnTo>
                  <a:lnTo>
                    <a:pt x="69646" y="18643"/>
                  </a:lnTo>
                  <a:lnTo>
                    <a:pt x="69646" y="36588"/>
                  </a:lnTo>
                  <a:lnTo>
                    <a:pt x="71221" y="43421"/>
                  </a:lnTo>
                  <a:lnTo>
                    <a:pt x="77508" y="52857"/>
                  </a:lnTo>
                  <a:lnTo>
                    <a:pt x="82067" y="55219"/>
                  </a:lnTo>
                  <a:lnTo>
                    <a:pt x="94005" y="55219"/>
                  </a:lnTo>
                  <a:lnTo>
                    <a:pt x="98564" y="52857"/>
                  </a:lnTo>
                  <a:lnTo>
                    <a:pt x="100787" y="49517"/>
                  </a:lnTo>
                  <a:lnTo>
                    <a:pt x="104851" y="43421"/>
                  </a:lnTo>
                  <a:lnTo>
                    <a:pt x="106426" y="36588"/>
                  </a:lnTo>
                  <a:lnTo>
                    <a:pt x="106426" y="18643"/>
                  </a:lnTo>
                  <a:close/>
                </a:path>
                <a:path w="151764" h="55245">
                  <a:moveTo>
                    <a:pt x="151345" y="31546"/>
                  </a:moveTo>
                  <a:lnTo>
                    <a:pt x="149606" y="27139"/>
                  </a:lnTo>
                  <a:lnTo>
                    <a:pt x="142671" y="20624"/>
                  </a:lnTo>
                  <a:lnTo>
                    <a:pt x="137960" y="18999"/>
                  </a:lnTo>
                  <a:lnTo>
                    <a:pt x="132016" y="18999"/>
                  </a:lnTo>
                  <a:lnTo>
                    <a:pt x="128892" y="19265"/>
                  </a:lnTo>
                  <a:lnTo>
                    <a:pt x="125755" y="20066"/>
                  </a:lnTo>
                  <a:lnTo>
                    <a:pt x="125755" y="7023"/>
                  </a:lnTo>
                  <a:lnTo>
                    <a:pt x="147421" y="7023"/>
                  </a:lnTo>
                  <a:lnTo>
                    <a:pt x="147421" y="965"/>
                  </a:lnTo>
                  <a:lnTo>
                    <a:pt x="119151" y="965"/>
                  </a:lnTo>
                  <a:lnTo>
                    <a:pt x="119151" y="27698"/>
                  </a:lnTo>
                  <a:lnTo>
                    <a:pt x="121145" y="26797"/>
                  </a:lnTo>
                  <a:lnTo>
                    <a:pt x="123101" y="26123"/>
                  </a:lnTo>
                  <a:lnTo>
                    <a:pt x="126923" y="25273"/>
                  </a:lnTo>
                  <a:lnTo>
                    <a:pt x="128854" y="25057"/>
                  </a:lnTo>
                  <a:lnTo>
                    <a:pt x="134886" y="25057"/>
                  </a:lnTo>
                  <a:lnTo>
                    <a:pt x="138137" y="26136"/>
                  </a:lnTo>
                  <a:lnTo>
                    <a:pt x="142938" y="30467"/>
                  </a:lnTo>
                  <a:lnTo>
                    <a:pt x="144145" y="33401"/>
                  </a:lnTo>
                  <a:lnTo>
                    <a:pt x="144145" y="40817"/>
                  </a:lnTo>
                  <a:lnTo>
                    <a:pt x="142938" y="43751"/>
                  </a:lnTo>
                  <a:lnTo>
                    <a:pt x="138137" y="48069"/>
                  </a:lnTo>
                  <a:lnTo>
                    <a:pt x="134886" y="49161"/>
                  </a:lnTo>
                  <a:lnTo>
                    <a:pt x="128231" y="49161"/>
                  </a:lnTo>
                  <a:lnTo>
                    <a:pt x="125818" y="48869"/>
                  </a:lnTo>
                  <a:lnTo>
                    <a:pt x="121259" y="47739"/>
                  </a:lnTo>
                  <a:lnTo>
                    <a:pt x="119049" y="46863"/>
                  </a:lnTo>
                  <a:lnTo>
                    <a:pt x="116903" y="45694"/>
                  </a:lnTo>
                  <a:lnTo>
                    <a:pt x="116903" y="52933"/>
                  </a:lnTo>
                  <a:lnTo>
                    <a:pt x="119380" y="53695"/>
                  </a:lnTo>
                  <a:lnTo>
                    <a:pt x="121780" y="54267"/>
                  </a:lnTo>
                  <a:lnTo>
                    <a:pt x="126403" y="55029"/>
                  </a:lnTo>
                  <a:lnTo>
                    <a:pt x="128689" y="55219"/>
                  </a:lnTo>
                  <a:lnTo>
                    <a:pt x="137401" y="55219"/>
                  </a:lnTo>
                  <a:lnTo>
                    <a:pt x="142430" y="53632"/>
                  </a:lnTo>
                  <a:lnTo>
                    <a:pt x="149567" y="47282"/>
                  </a:lnTo>
                  <a:lnTo>
                    <a:pt x="151345" y="42837"/>
                  </a:lnTo>
                  <a:lnTo>
                    <a:pt x="151345" y="3154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05" name="object 1120">
              <a:extLst>
                <a:ext uri="{FF2B5EF4-FFF2-40B4-BE49-F238E27FC236}">
                  <a16:creationId xmlns:a16="http://schemas.microsoft.com/office/drawing/2014/main" id="{C392A7C7-AF9F-7A42-02DC-0987808E4790}"/>
                </a:ext>
              </a:extLst>
            </p:cNvPr>
            <p:cNvSpPr/>
            <p:nvPr/>
          </p:nvSpPr>
          <p:spPr>
            <a:xfrm>
              <a:off x="4256125" y="6207162"/>
              <a:ext cx="153670" cy="55244"/>
            </a:xfrm>
            <a:custGeom>
              <a:avLst/>
              <a:gdLst/>
              <a:ahLst/>
              <a:cxnLst/>
              <a:rect l="l" t="t" r="r" b="b"/>
              <a:pathLst>
                <a:path w="153670" h="55245">
                  <a:moveTo>
                    <a:pt x="36779" y="18643"/>
                  </a:moveTo>
                  <a:lnTo>
                    <a:pt x="35204" y="11785"/>
                  </a:lnTo>
                  <a:lnTo>
                    <a:pt x="31140" y="5702"/>
                  </a:lnTo>
                  <a:lnTo>
                    <a:pt x="29578" y="3365"/>
                  </a:lnTo>
                  <a:lnTo>
                    <a:pt x="29578" y="20307"/>
                  </a:lnTo>
                  <a:lnTo>
                    <a:pt x="29578" y="34925"/>
                  </a:lnTo>
                  <a:lnTo>
                    <a:pt x="28651" y="40386"/>
                  </a:lnTo>
                  <a:lnTo>
                    <a:pt x="24917" y="47688"/>
                  </a:lnTo>
                  <a:lnTo>
                    <a:pt x="22123" y="49517"/>
                  </a:lnTo>
                  <a:lnTo>
                    <a:pt x="14681" y="49517"/>
                  </a:lnTo>
                  <a:lnTo>
                    <a:pt x="11899" y="47688"/>
                  </a:lnTo>
                  <a:lnTo>
                    <a:pt x="8166" y="40386"/>
                  </a:lnTo>
                  <a:lnTo>
                    <a:pt x="7226" y="34925"/>
                  </a:lnTo>
                  <a:lnTo>
                    <a:pt x="7226" y="20307"/>
                  </a:lnTo>
                  <a:lnTo>
                    <a:pt x="8166" y="14820"/>
                  </a:lnTo>
                  <a:lnTo>
                    <a:pt x="11899" y="7531"/>
                  </a:lnTo>
                  <a:lnTo>
                    <a:pt x="14681" y="5702"/>
                  </a:lnTo>
                  <a:lnTo>
                    <a:pt x="22123" y="5702"/>
                  </a:lnTo>
                  <a:lnTo>
                    <a:pt x="24917" y="7531"/>
                  </a:lnTo>
                  <a:lnTo>
                    <a:pt x="28651" y="14820"/>
                  </a:lnTo>
                  <a:lnTo>
                    <a:pt x="29578" y="20307"/>
                  </a:lnTo>
                  <a:lnTo>
                    <a:pt x="29578" y="3365"/>
                  </a:lnTo>
                  <a:lnTo>
                    <a:pt x="28917" y="2362"/>
                  </a:lnTo>
                  <a:lnTo>
                    <a:pt x="24358" y="0"/>
                  </a:lnTo>
                  <a:lnTo>
                    <a:pt x="12420" y="0"/>
                  </a:lnTo>
                  <a:lnTo>
                    <a:pt x="7861" y="2362"/>
                  </a:lnTo>
                  <a:lnTo>
                    <a:pt x="1574" y="11785"/>
                  </a:lnTo>
                  <a:lnTo>
                    <a:pt x="0" y="18643"/>
                  </a:lnTo>
                  <a:lnTo>
                    <a:pt x="0" y="36588"/>
                  </a:lnTo>
                  <a:lnTo>
                    <a:pt x="1574" y="43421"/>
                  </a:lnTo>
                  <a:lnTo>
                    <a:pt x="7861" y="52857"/>
                  </a:lnTo>
                  <a:lnTo>
                    <a:pt x="12420" y="55219"/>
                  </a:lnTo>
                  <a:lnTo>
                    <a:pt x="24358" y="55219"/>
                  </a:lnTo>
                  <a:lnTo>
                    <a:pt x="28917" y="52857"/>
                  </a:lnTo>
                  <a:lnTo>
                    <a:pt x="31140" y="49517"/>
                  </a:lnTo>
                  <a:lnTo>
                    <a:pt x="35204" y="43421"/>
                  </a:lnTo>
                  <a:lnTo>
                    <a:pt x="36779" y="36588"/>
                  </a:lnTo>
                  <a:lnTo>
                    <a:pt x="36779" y="18643"/>
                  </a:lnTo>
                  <a:close/>
                </a:path>
                <a:path w="153670" h="55245">
                  <a:moveTo>
                    <a:pt x="56959" y="45135"/>
                  </a:moveTo>
                  <a:lnTo>
                    <a:pt x="49441" y="45135"/>
                  </a:lnTo>
                  <a:lnTo>
                    <a:pt x="49441" y="54178"/>
                  </a:lnTo>
                  <a:lnTo>
                    <a:pt x="56959" y="54178"/>
                  </a:lnTo>
                  <a:lnTo>
                    <a:pt x="56959" y="45135"/>
                  </a:lnTo>
                  <a:close/>
                </a:path>
                <a:path w="153670" h="55245">
                  <a:moveTo>
                    <a:pt x="106426" y="18643"/>
                  </a:moveTo>
                  <a:lnTo>
                    <a:pt x="104851" y="11785"/>
                  </a:lnTo>
                  <a:lnTo>
                    <a:pt x="100787" y="5702"/>
                  </a:lnTo>
                  <a:lnTo>
                    <a:pt x="99225" y="3365"/>
                  </a:lnTo>
                  <a:lnTo>
                    <a:pt x="99225" y="20307"/>
                  </a:lnTo>
                  <a:lnTo>
                    <a:pt x="99225" y="34925"/>
                  </a:lnTo>
                  <a:lnTo>
                    <a:pt x="98298" y="40386"/>
                  </a:lnTo>
                  <a:lnTo>
                    <a:pt x="94564" y="47688"/>
                  </a:lnTo>
                  <a:lnTo>
                    <a:pt x="91770" y="49517"/>
                  </a:lnTo>
                  <a:lnTo>
                    <a:pt x="84328" y="49517"/>
                  </a:lnTo>
                  <a:lnTo>
                    <a:pt x="81546" y="47688"/>
                  </a:lnTo>
                  <a:lnTo>
                    <a:pt x="77812" y="40386"/>
                  </a:lnTo>
                  <a:lnTo>
                    <a:pt x="76885" y="34925"/>
                  </a:lnTo>
                  <a:lnTo>
                    <a:pt x="76885" y="20307"/>
                  </a:lnTo>
                  <a:lnTo>
                    <a:pt x="77812" y="14820"/>
                  </a:lnTo>
                  <a:lnTo>
                    <a:pt x="81546" y="7531"/>
                  </a:lnTo>
                  <a:lnTo>
                    <a:pt x="84328" y="5702"/>
                  </a:lnTo>
                  <a:lnTo>
                    <a:pt x="91770" y="5702"/>
                  </a:lnTo>
                  <a:lnTo>
                    <a:pt x="94564" y="7531"/>
                  </a:lnTo>
                  <a:lnTo>
                    <a:pt x="98298" y="14820"/>
                  </a:lnTo>
                  <a:lnTo>
                    <a:pt x="99225" y="20307"/>
                  </a:lnTo>
                  <a:lnTo>
                    <a:pt x="99225" y="3365"/>
                  </a:lnTo>
                  <a:lnTo>
                    <a:pt x="98564" y="2362"/>
                  </a:lnTo>
                  <a:lnTo>
                    <a:pt x="94005" y="0"/>
                  </a:lnTo>
                  <a:lnTo>
                    <a:pt x="82067" y="0"/>
                  </a:lnTo>
                  <a:lnTo>
                    <a:pt x="77508" y="2362"/>
                  </a:lnTo>
                  <a:lnTo>
                    <a:pt x="71221" y="11785"/>
                  </a:lnTo>
                  <a:lnTo>
                    <a:pt x="69646" y="18643"/>
                  </a:lnTo>
                  <a:lnTo>
                    <a:pt x="69646" y="36588"/>
                  </a:lnTo>
                  <a:lnTo>
                    <a:pt x="71221" y="43421"/>
                  </a:lnTo>
                  <a:lnTo>
                    <a:pt x="77508" y="52857"/>
                  </a:lnTo>
                  <a:lnTo>
                    <a:pt x="82067" y="55219"/>
                  </a:lnTo>
                  <a:lnTo>
                    <a:pt x="94005" y="55219"/>
                  </a:lnTo>
                  <a:lnTo>
                    <a:pt x="98564" y="52857"/>
                  </a:lnTo>
                  <a:lnTo>
                    <a:pt x="100787" y="49517"/>
                  </a:lnTo>
                  <a:lnTo>
                    <a:pt x="104851" y="43421"/>
                  </a:lnTo>
                  <a:lnTo>
                    <a:pt x="106426" y="36588"/>
                  </a:lnTo>
                  <a:lnTo>
                    <a:pt x="106426" y="18643"/>
                  </a:lnTo>
                  <a:close/>
                </a:path>
                <a:path w="153670" h="55245">
                  <a:moveTo>
                    <a:pt x="153123" y="31521"/>
                  </a:moveTo>
                  <a:lnTo>
                    <a:pt x="151574" y="27101"/>
                  </a:lnTo>
                  <a:lnTo>
                    <a:pt x="149275" y="24701"/>
                  </a:lnTo>
                  <a:lnTo>
                    <a:pt x="145897" y="21170"/>
                  </a:lnTo>
                  <a:lnTo>
                    <a:pt x="145897" y="33261"/>
                  </a:lnTo>
                  <a:lnTo>
                    <a:pt x="145897" y="40932"/>
                  </a:lnTo>
                  <a:lnTo>
                    <a:pt x="144945" y="43954"/>
                  </a:lnTo>
                  <a:lnTo>
                    <a:pt x="141173" y="48399"/>
                  </a:lnTo>
                  <a:lnTo>
                    <a:pt x="138607" y="49517"/>
                  </a:lnTo>
                  <a:lnTo>
                    <a:pt x="132156" y="49517"/>
                  </a:lnTo>
                  <a:lnTo>
                    <a:pt x="129590" y="48399"/>
                  </a:lnTo>
                  <a:lnTo>
                    <a:pt x="125806" y="43954"/>
                  </a:lnTo>
                  <a:lnTo>
                    <a:pt x="124866" y="40932"/>
                  </a:lnTo>
                  <a:lnTo>
                    <a:pt x="124866" y="33261"/>
                  </a:lnTo>
                  <a:lnTo>
                    <a:pt x="125806" y="30226"/>
                  </a:lnTo>
                  <a:lnTo>
                    <a:pt x="129590" y="25806"/>
                  </a:lnTo>
                  <a:lnTo>
                    <a:pt x="130492" y="25412"/>
                  </a:lnTo>
                  <a:lnTo>
                    <a:pt x="132156" y="24701"/>
                  </a:lnTo>
                  <a:lnTo>
                    <a:pt x="138607" y="24701"/>
                  </a:lnTo>
                  <a:lnTo>
                    <a:pt x="141173" y="25806"/>
                  </a:lnTo>
                  <a:lnTo>
                    <a:pt x="144945" y="30226"/>
                  </a:lnTo>
                  <a:lnTo>
                    <a:pt x="145897" y="33261"/>
                  </a:lnTo>
                  <a:lnTo>
                    <a:pt x="145897" y="21170"/>
                  </a:lnTo>
                  <a:lnTo>
                    <a:pt x="145376" y="20624"/>
                  </a:lnTo>
                  <a:lnTo>
                    <a:pt x="141160" y="18999"/>
                  </a:lnTo>
                  <a:lnTo>
                    <a:pt x="133261" y="18999"/>
                  </a:lnTo>
                  <a:lnTo>
                    <a:pt x="130937" y="19558"/>
                  </a:lnTo>
                  <a:lnTo>
                    <a:pt x="126707" y="21767"/>
                  </a:lnTo>
                  <a:lnTo>
                    <a:pt x="124942" y="23355"/>
                  </a:lnTo>
                  <a:lnTo>
                    <a:pt x="123545" y="25412"/>
                  </a:lnTo>
                  <a:lnTo>
                    <a:pt x="123647" y="23355"/>
                  </a:lnTo>
                  <a:lnTo>
                    <a:pt x="123736" y="21767"/>
                  </a:lnTo>
                  <a:lnTo>
                    <a:pt x="123863" y="19558"/>
                  </a:lnTo>
                  <a:lnTo>
                    <a:pt x="123888" y="18999"/>
                  </a:lnTo>
                  <a:lnTo>
                    <a:pt x="125336" y="14084"/>
                  </a:lnTo>
                  <a:lnTo>
                    <a:pt x="130340" y="7670"/>
                  </a:lnTo>
                  <a:lnTo>
                    <a:pt x="133985" y="6057"/>
                  </a:lnTo>
                  <a:lnTo>
                    <a:pt x="140538" y="6057"/>
                  </a:lnTo>
                  <a:lnTo>
                    <a:pt x="142354" y="6286"/>
                  </a:lnTo>
                  <a:lnTo>
                    <a:pt x="146037" y="7188"/>
                  </a:lnTo>
                  <a:lnTo>
                    <a:pt x="147866" y="7835"/>
                  </a:lnTo>
                  <a:lnTo>
                    <a:pt x="149669" y="8699"/>
                  </a:lnTo>
                  <a:lnTo>
                    <a:pt x="149669" y="6057"/>
                  </a:lnTo>
                  <a:lnTo>
                    <a:pt x="140246" y="0"/>
                  </a:lnTo>
                  <a:lnTo>
                    <a:pt x="131724" y="0"/>
                  </a:lnTo>
                  <a:lnTo>
                    <a:pt x="126365" y="2501"/>
                  </a:lnTo>
                  <a:lnTo>
                    <a:pt x="118376" y="12509"/>
                  </a:lnTo>
                  <a:lnTo>
                    <a:pt x="116446" y="18999"/>
                  </a:lnTo>
                  <a:lnTo>
                    <a:pt x="116382" y="36588"/>
                  </a:lnTo>
                  <a:lnTo>
                    <a:pt x="118008" y="43421"/>
                  </a:lnTo>
                  <a:lnTo>
                    <a:pt x="124523" y="52857"/>
                  </a:lnTo>
                  <a:lnTo>
                    <a:pt x="129222" y="55219"/>
                  </a:lnTo>
                  <a:lnTo>
                    <a:pt x="140754" y="55219"/>
                  </a:lnTo>
                  <a:lnTo>
                    <a:pt x="145046" y="53555"/>
                  </a:lnTo>
                  <a:lnTo>
                    <a:pt x="149009" y="49517"/>
                  </a:lnTo>
                  <a:lnTo>
                    <a:pt x="151511" y="46951"/>
                  </a:lnTo>
                  <a:lnTo>
                    <a:pt x="153123" y="42570"/>
                  </a:lnTo>
                  <a:lnTo>
                    <a:pt x="153123" y="3152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06" name="object 1121">
              <a:extLst>
                <a:ext uri="{FF2B5EF4-FFF2-40B4-BE49-F238E27FC236}">
                  <a16:creationId xmlns:a16="http://schemas.microsoft.com/office/drawing/2014/main" id="{89B9B2A9-0C5D-E803-15F9-87FC2E037ACD}"/>
                </a:ext>
              </a:extLst>
            </p:cNvPr>
            <p:cNvSpPr/>
            <p:nvPr/>
          </p:nvSpPr>
          <p:spPr>
            <a:xfrm>
              <a:off x="4256125" y="6063424"/>
              <a:ext cx="151765" cy="55244"/>
            </a:xfrm>
            <a:custGeom>
              <a:avLst/>
              <a:gdLst/>
              <a:ahLst/>
              <a:cxnLst/>
              <a:rect l="l" t="t" r="r" b="b"/>
              <a:pathLst>
                <a:path w="151764" h="55245">
                  <a:moveTo>
                    <a:pt x="36779" y="18643"/>
                  </a:moveTo>
                  <a:lnTo>
                    <a:pt x="35204" y="11785"/>
                  </a:lnTo>
                  <a:lnTo>
                    <a:pt x="31140" y="5702"/>
                  </a:lnTo>
                  <a:lnTo>
                    <a:pt x="29578" y="3365"/>
                  </a:lnTo>
                  <a:lnTo>
                    <a:pt x="29578" y="20307"/>
                  </a:lnTo>
                  <a:lnTo>
                    <a:pt x="29578" y="34925"/>
                  </a:lnTo>
                  <a:lnTo>
                    <a:pt x="28651" y="40386"/>
                  </a:lnTo>
                  <a:lnTo>
                    <a:pt x="24917" y="47688"/>
                  </a:lnTo>
                  <a:lnTo>
                    <a:pt x="22123" y="49517"/>
                  </a:lnTo>
                  <a:lnTo>
                    <a:pt x="14681" y="49517"/>
                  </a:lnTo>
                  <a:lnTo>
                    <a:pt x="11899" y="47688"/>
                  </a:lnTo>
                  <a:lnTo>
                    <a:pt x="8166" y="40386"/>
                  </a:lnTo>
                  <a:lnTo>
                    <a:pt x="7226" y="34925"/>
                  </a:lnTo>
                  <a:lnTo>
                    <a:pt x="7226" y="20307"/>
                  </a:lnTo>
                  <a:lnTo>
                    <a:pt x="8166" y="14820"/>
                  </a:lnTo>
                  <a:lnTo>
                    <a:pt x="11899" y="7531"/>
                  </a:lnTo>
                  <a:lnTo>
                    <a:pt x="14681" y="5702"/>
                  </a:lnTo>
                  <a:lnTo>
                    <a:pt x="22123" y="5702"/>
                  </a:lnTo>
                  <a:lnTo>
                    <a:pt x="24917" y="7531"/>
                  </a:lnTo>
                  <a:lnTo>
                    <a:pt x="28651" y="14820"/>
                  </a:lnTo>
                  <a:lnTo>
                    <a:pt x="29578" y="20307"/>
                  </a:lnTo>
                  <a:lnTo>
                    <a:pt x="29578" y="3365"/>
                  </a:lnTo>
                  <a:lnTo>
                    <a:pt x="28917" y="2362"/>
                  </a:lnTo>
                  <a:lnTo>
                    <a:pt x="24358" y="0"/>
                  </a:lnTo>
                  <a:lnTo>
                    <a:pt x="12420" y="0"/>
                  </a:lnTo>
                  <a:lnTo>
                    <a:pt x="7861" y="2362"/>
                  </a:lnTo>
                  <a:lnTo>
                    <a:pt x="1574" y="11785"/>
                  </a:lnTo>
                  <a:lnTo>
                    <a:pt x="0" y="18643"/>
                  </a:lnTo>
                  <a:lnTo>
                    <a:pt x="0" y="36588"/>
                  </a:lnTo>
                  <a:lnTo>
                    <a:pt x="1574" y="43421"/>
                  </a:lnTo>
                  <a:lnTo>
                    <a:pt x="7861" y="52857"/>
                  </a:lnTo>
                  <a:lnTo>
                    <a:pt x="12420" y="55219"/>
                  </a:lnTo>
                  <a:lnTo>
                    <a:pt x="24358" y="55219"/>
                  </a:lnTo>
                  <a:lnTo>
                    <a:pt x="28917" y="52857"/>
                  </a:lnTo>
                  <a:lnTo>
                    <a:pt x="31140" y="49517"/>
                  </a:lnTo>
                  <a:lnTo>
                    <a:pt x="35204" y="43421"/>
                  </a:lnTo>
                  <a:lnTo>
                    <a:pt x="36779" y="36588"/>
                  </a:lnTo>
                  <a:lnTo>
                    <a:pt x="36779" y="18643"/>
                  </a:lnTo>
                  <a:close/>
                </a:path>
                <a:path w="151764" h="55245">
                  <a:moveTo>
                    <a:pt x="56959" y="45148"/>
                  </a:moveTo>
                  <a:lnTo>
                    <a:pt x="49441" y="45148"/>
                  </a:lnTo>
                  <a:lnTo>
                    <a:pt x="49441" y="54190"/>
                  </a:lnTo>
                  <a:lnTo>
                    <a:pt x="56959" y="54190"/>
                  </a:lnTo>
                  <a:lnTo>
                    <a:pt x="56959" y="45148"/>
                  </a:lnTo>
                  <a:close/>
                </a:path>
                <a:path w="151764" h="55245">
                  <a:moveTo>
                    <a:pt x="106426" y="18643"/>
                  </a:moveTo>
                  <a:lnTo>
                    <a:pt x="104851" y="11785"/>
                  </a:lnTo>
                  <a:lnTo>
                    <a:pt x="100787" y="5702"/>
                  </a:lnTo>
                  <a:lnTo>
                    <a:pt x="99225" y="3365"/>
                  </a:lnTo>
                  <a:lnTo>
                    <a:pt x="99225" y="20307"/>
                  </a:lnTo>
                  <a:lnTo>
                    <a:pt x="99225" y="34925"/>
                  </a:lnTo>
                  <a:lnTo>
                    <a:pt x="98298" y="40386"/>
                  </a:lnTo>
                  <a:lnTo>
                    <a:pt x="94564" y="47688"/>
                  </a:lnTo>
                  <a:lnTo>
                    <a:pt x="91770" y="49517"/>
                  </a:lnTo>
                  <a:lnTo>
                    <a:pt x="84328" y="49517"/>
                  </a:lnTo>
                  <a:lnTo>
                    <a:pt x="81546" y="47688"/>
                  </a:lnTo>
                  <a:lnTo>
                    <a:pt x="77812" y="40386"/>
                  </a:lnTo>
                  <a:lnTo>
                    <a:pt x="76885" y="34925"/>
                  </a:lnTo>
                  <a:lnTo>
                    <a:pt x="76885" y="20307"/>
                  </a:lnTo>
                  <a:lnTo>
                    <a:pt x="77812" y="14820"/>
                  </a:lnTo>
                  <a:lnTo>
                    <a:pt x="81546" y="7531"/>
                  </a:lnTo>
                  <a:lnTo>
                    <a:pt x="84328" y="5702"/>
                  </a:lnTo>
                  <a:lnTo>
                    <a:pt x="91770" y="5702"/>
                  </a:lnTo>
                  <a:lnTo>
                    <a:pt x="94564" y="7531"/>
                  </a:lnTo>
                  <a:lnTo>
                    <a:pt x="98298" y="14820"/>
                  </a:lnTo>
                  <a:lnTo>
                    <a:pt x="99225" y="20307"/>
                  </a:lnTo>
                  <a:lnTo>
                    <a:pt x="99225" y="3365"/>
                  </a:lnTo>
                  <a:lnTo>
                    <a:pt x="98564" y="2362"/>
                  </a:lnTo>
                  <a:lnTo>
                    <a:pt x="94005" y="0"/>
                  </a:lnTo>
                  <a:lnTo>
                    <a:pt x="82067" y="0"/>
                  </a:lnTo>
                  <a:lnTo>
                    <a:pt x="77508" y="2362"/>
                  </a:lnTo>
                  <a:lnTo>
                    <a:pt x="71221" y="11785"/>
                  </a:lnTo>
                  <a:lnTo>
                    <a:pt x="69646" y="18643"/>
                  </a:lnTo>
                  <a:lnTo>
                    <a:pt x="69646" y="36588"/>
                  </a:lnTo>
                  <a:lnTo>
                    <a:pt x="71221" y="43421"/>
                  </a:lnTo>
                  <a:lnTo>
                    <a:pt x="77508" y="52857"/>
                  </a:lnTo>
                  <a:lnTo>
                    <a:pt x="82067" y="55219"/>
                  </a:lnTo>
                  <a:lnTo>
                    <a:pt x="94005" y="55219"/>
                  </a:lnTo>
                  <a:lnTo>
                    <a:pt x="98564" y="52857"/>
                  </a:lnTo>
                  <a:lnTo>
                    <a:pt x="100787" y="49517"/>
                  </a:lnTo>
                  <a:lnTo>
                    <a:pt x="104851" y="43421"/>
                  </a:lnTo>
                  <a:lnTo>
                    <a:pt x="106426" y="36588"/>
                  </a:lnTo>
                  <a:lnTo>
                    <a:pt x="106426" y="18643"/>
                  </a:lnTo>
                  <a:close/>
                </a:path>
                <a:path w="151764" h="55245">
                  <a:moveTo>
                    <a:pt x="151485" y="965"/>
                  </a:moveTo>
                  <a:lnTo>
                    <a:pt x="117271" y="965"/>
                  </a:lnTo>
                  <a:lnTo>
                    <a:pt x="117271" y="7023"/>
                  </a:lnTo>
                  <a:lnTo>
                    <a:pt x="142824" y="7023"/>
                  </a:lnTo>
                  <a:lnTo>
                    <a:pt x="124650" y="54178"/>
                  </a:lnTo>
                  <a:lnTo>
                    <a:pt x="132168" y="54178"/>
                  </a:lnTo>
                  <a:lnTo>
                    <a:pt x="151485" y="4025"/>
                  </a:lnTo>
                  <a:lnTo>
                    <a:pt x="151485" y="96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207" name="object 1122">
              <a:extLst>
                <a:ext uri="{FF2B5EF4-FFF2-40B4-BE49-F238E27FC236}">
                  <a16:creationId xmlns:a16="http://schemas.microsoft.com/office/drawing/2014/main" id="{4135DDE1-1A1B-F7B2-6CE2-656702583EA3}"/>
                </a:ext>
              </a:extLst>
            </p:cNvPr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4104182" y="6390181"/>
              <a:ext cx="76123" cy="291224"/>
            </a:xfrm>
            <a:prstGeom prst="rect">
              <a:avLst/>
            </a:prstGeom>
          </p:spPr>
        </p:pic>
        <p:grpSp>
          <p:nvGrpSpPr>
            <p:cNvPr id="1208" name="object 1123">
              <a:extLst>
                <a:ext uri="{FF2B5EF4-FFF2-40B4-BE49-F238E27FC236}">
                  <a16:creationId xmlns:a16="http://schemas.microsoft.com/office/drawing/2014/main" id="{6E9D53CD-C7B1-E336-B9A3-56E2ACD1CB4D}"/>
                </a:ext>
              </a:extLst>
            </p:cNvPr>
            <p:cNvGrpSpPr/>
            <p:nvPr/>
          </p:nvGrpSpPr>
          <p:grpSpPr>
            <a:xfrm>
              <a:off x="5474030" y="5739129"/>
              <a:ext cx="461009" cy="71120"/>
              <a:chOff x="5474030" y="5739129"/>
              <a:chExt cx="461009" cy="71120"/>
            </a:xfrm>
          </p:grpSpPr>
          <p:pic>
            <p:nvPicPr>
              <p:cNvPr id="1215" name="object 1124">
                <a:extLst>
                  <a:ext uri="{FF2B5EF4-FFF2-40B4-BE49-F238E27FC236}">
                    <a16:creationId xmlns:a16="http://schemas.microsoft.com/office/drawing/2014/main" id="{5FA58A74-AA65-9AE5-19F0-20CCEA8DD039}"/>
                  </a:ext>
                </a:extLst>
              </p:cNvPr>
              <p:cNvPicPr/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5474030" y="5741377"/>
                <a:ext cx="247522" cy="68402"/>
              </a:xfrm>
              <a:prstGeom prst="rect">
                <a:avLst/>
              </a:prstGeom>
            </p:spPr>
          </p:pic>
          <p:pic>
            <p:nvPicPr>
              <p:cNvPr id="1216" name="object 1125">
                <a:extLst>
                  <a:ext uri="{FF2B5EF4-FFF2-40B4-BE49-F238E27FC236}">
                    <a16:creationId xmlns:a16="http://schemas.microsoft.com/office/drawing/2014/main" id="{DAB1F674-81B5-7D94-E475-2DB18924092A}"/>
                  </a:ext>
                </a:extLst>
              </p:cNvPr>
              <p:cNvPicPr/>
              <p:nvPr/>
            </p:nvPicPr>
            <p:blipFill>
              <a:blip r:embed="rId14" cstate="print"/>
              <a:stretch>
                <a:fillRect/>
              </a:stretch>
            </p:blipFill>
            <p:spPr>
              <a:xfrm>
                <a:off x="5753214" y="5739129"/>
                <a:ext cx="181546" cy="65100"/>
              </a:xfrm>
              <a:prstGeom prst="rect">
                <a:avLst/>
              </a:prstGeom>
            </p:spPr>
          </p:pic>
        </p:grpSp>
        <p:sp>
          <p:nvSpPr>
            <p:cNvPr id="1209" name="object 1126">
              <a:extLst>
                <a:ext uri="{FF2B5EF4-FFF2-40B4-BE49-F238E27FC236}">
                  <a16:creationId xmlns:a16="http://schemas.microsoft.com/office/drawing/2014/main" id="{3051317C-D3D4-1AC6-AF8B-2A9427F3D0B8}"/>
                </a:ext>
              </a:extLst>
            </p:cNvPr>
            <p:cNvSpPr/>
            <p:nvPr/>
          </p:nvSpPr>
          <p:spPr>
            <a:xfrm>
              <a:off x="4344644" y="7649844"/>
              <a:ext cx="64769" cy="55244"/>
            </a:xfrm>
            <a:custGeom>
              <a:avLst/>
              <a:gdLst/>
              <a:ahLst/>
              <a:cxnLst/>
              <a:rect l="l" t="t" r="r" b="b"/>
              <a:pathLst>
                <a:path w="64770" h="55245">
                  <a:moveTo>
                    <a:pt x="19202" y="31267"/>
                  </a:moveTo>
                  <a:lnTo>
                    <a:pt x="0" y="31267"/>
                  </a:lnTo>
                  <a:lnTo>
                    <a:pt x="0" y="37109"/>
                  </a:lnTo>
                  <a:lnTo>
                    <a:pt x="19202" y="37109"/>
                  </a:lnTo>
                  <a:lnTo>
                    <a:pt x="19202" y="31267"/>
                  </a:lnTo>
                  <a:close/>
                </a:path>
                <a:path w="64770" h="55245">
                  <a:moveTo>
                    <a:pt x="64223" y="35826"/>
                  </a:moveTo>
                  <a:lnTo>
                    <a:pt x="63258" y="32943"/>
                  </a:lnTo>
                  <a:lnTo>
                    <a:pt x="59931" y="28917"/>
                  </a:lnTo>
                  <a:lnTo>
                    <a:pt x="59385" y="28244"/>
                  </a:lnTo>
                  <a:lnTo>
                    <a:pt x="57023" y="26860"/>
                  </a:lnTo>
                  <a:lnTo>
                    <a:pt x="57023" y="42430"/>
                  </a:lnTo>
                  <a:lnTo>
                    <a:pt x="56007" y="44945"/>
                  </a:lnTo>
                  <a:lnTo>
                    <a:pt x="52374" y="48336"/>
                  </a:lnTo>
                  <a:lnTo>
                    <a:pt x="52057" y="48615"/>
                  </a:lnTo>
                  <a:lnTo>
                    <a:pt x="49403" y="49517"/>
                  </a:lnTo>
                  <a:lnTo>
                    <a:pt x="42557" y="49517"/>
                  </a:lnTo>
                  <a:lnTo>
                    <a:pt x="39865" y="48615"/>
                  </a:lnTo>
                  <a:lnTo>
                    <a:pt x="35941" y="44945"/>
                  </a:lnTo>
                  <a:lnTo>
                    <a:pt x="34963" y="42430"/>
                  </a:lnTo>
                  <a:lnTo>
                    <a:pt x="35026" y="35826"/>
                  </a:lnTo>
                  <a:lnTo>
                    <a:pt x="35941" y="33489"/>
                  </a:lnTo>
                  <a:lnTo>
                    <a:pt x="37909" y="31673"/>
                  </a:lnTo>
                  <a:lnTo>
                    <a:pt x="39865" y="29832"/>
                  </a:lnTo>
                  <a:lnTo>
                    <a:pt x="42557" y="28917"/>
                  </a:lnTo>
                  <a:lnTo>
                    <a:pt x="49428" y="28917"/>
                  </a:lnTo>
                  <a:lnTo>
                    <a:pt x="52133" y="29832"/>
                  </a:lnTo>
                  <a:lnTo>
                    <a:pt x="56045" y="33489"/>
                  </a:lnTo>
                  <a:lnTo>
                    <a:pt x="56959" y="35826"/>
                  </a:lnTo>
                  <a:lnTo>
                    <a:pt x="57023" y="42430"/>
                  </a:lnTo>
                  <a:lnTo>
                    <a:pt x="57023" y="26860"/>
                  </a:lnTo>
                  <a:lnTo>
                    <a:pt x="56680" y="26657"/>
                  </a:lnTo>
                  <a:lnTo>
                    <a:pt x="53213" y="25857"/>
                  </a:lnTo>
                  <a:lnTo>
                    <a:pt x="56273" y="25095"/>
                  </a:lnTo>
                  <a:lnTo>
                    <a:pt x="58674" y="23660"/>
                  </a:lnTo>
                  <a:lnTo>
                    <a:pt x="59004" y="23253"/>
                  </a:lnTo>
                  <a:lnTo>
                    <a:pt x="62115" y="19431"/>
                  </a:lnTo>
                  <a:lnTo>
                    <a:pt x="62979" y="16852"/>
                  </a:lnTo>
                  <a:lnTo>
                    <a:pt x="62979" y="9575"/>
                  </a:lnTo>
                  <a:lnTo>
                    <a:pt x="61595" y="6477"/>
                  </a:lnTo>
                  <a:lnTo>
                    <a:pt x="61480" y="6197"/>
                  </a:lnTo>
                  <a:lnTo>
                    <a:pt x="60883" y="5715"/>
                  </a:lnTo>
                  <a:lnTo>
                    <a:pt x="55854" y="1600"/>
                  </a:lnTo>
                  <a:lnTo>
                    <a:pt x="55854" y="11722"/>
                  </a:lnTo>
                  <a:lnTo>
                    <a:pt x="55854" y="17246"/>
                  </a:lnTo>
                  <a:lnTo>
                    <a:pt x="54927" y="19431"/>
                  </a:lnTo>
                  <a:lnTo>
                    <a:pt x="51485" y="22479"/>
                  </a:lnTo>
                  <a:lnTo>
                    <a:pt x="49072" y="23253"/>
                  </a:lnTo>
                  <a:lnTo>
                    <a:pt x="42862" y="23253"/>
                  </a:lnTo>
                  <a:lnTo>
                    <a:pt x="40449" y="22479"/>
                  </a:lnTo>
                  <a:lnTo>
                    <a:pt x="37033" y="19431"/>
                  </a:lnTo>
                  <a:lnTo>
                    <a:pt x="36144" y="17246"/>
                  </a:lnTo>
                  <a:lnTo>
                    <a:pt x="36144" y="11722"/>
                  </a:lnTo>
                  <a:lnTo>
                    <a:pt x="36995" y="9575"/>
                  </a:lnTo>
                  <a:lnTo>
                    <a:pt x="40449" y="6477"/>
                  </a:lnTo>
                  <a:lnTo>
                    <a:pt x="42862" y="5715"/>
                  </a:lnTo>
                  <a:lnTo>
                    <a:pt x="49072" y="5715"/>
                  </a:lnTo>
                  <a:lnTo>
                    <a:pt x="51485" y="6477"/>
                  </a:lnTo>
                  <a:lnTo>
                    <a:pt x="54978" y="9575"/>
                  </a:lnTo>
                  <a:lnTo>
                    <a:pt x="55854" y="11722"/>
                  </a:lnTo>
                  <a:lnTo>
                    <a:pt x="55854" y="1600"/>
                  </a:lnTo>
                  <a:lnTo>
                    <a:pt x="55435" y="1244"/>
                  </a:lnTo>
                  <a:lnTo>
                    <a:pt x="51282" y="0"/>
                  </a:lnTo>
                  <a:lnTo>
                    <a:pt x="40703" y="0"/>
                  </a:lnTo>
                  <a:lnTo>
                    <a:pt x="36550" y="1244"/>
                  </a:lnTo>
                  <a:lnTo>
                    <a:pt x="33515" y="3708"/>
                  </a:lnTo>
                  <a:lnTo>
                    <a:pt x="30492" y="6197"/>
                  </a:lnTo>
                  <a:lnTo>
                    <a:pt x="28981" y="9575"/>
                  </a:lnTo>
                  <a:lnTo>
                    <a:pt x="28981" y="16852"/>
                  </a:lnTo>
                  <a:lnTo>
                    <a:pt x="29832" y="19431"/>
                  </a:lnTo>
                  <a:lnTo>
                    <a:pt x="33286" y="23660"/>
                  </a:lnTo>
                  <a:lnTo>
                    <a:pt x="35687" y="25095"/>
                  </a:lnTo>
                  <a:lnTo>
                    <a:pt x="38773" y="25857"/>
                  </a:lnTo>
                  <a:lnTo>
                    <a:pt x="35306" y="26657"/>
                  </a:lnTo>
                  <a:lnTo>
                    <a:pt x="32600" y="28244"/>
                  </a:lnTo>
                  <a:lnTo>
                    <a:pt x="28702" y="32943"/>
                  </a:lnTo>
                  <a:lnTo>
                    <a:pt x="27724" y="35826"/>
                  </a:lnTo>
                  <a:lnTo>
                    <a:pt x="27724" y="44386"/>
                  </a:lnTo>
                  <a:lnTo>
                    <a:pt x="29298" y="48336"/>
                  </a:lnTo>
                  <a:lnTo>
                    <a:pt x="35598" y="53848"/>
                  </a:lnTo>
                  <a:lnTo>
                    <a:pt x="40106" y="55219"/>
                  </a:lnTo>
                  <a:lnTo>
                    <a:pt x="51854" y="55219"/>
                  </a:lnTo>
                  <a:lnTo>
                    <a:pt x="56362" y="53848"/>
                  </a:lnTo>
                  <a:lnTo>
                    <a:pt x="61290" y="49517"/>
                  </a:lnTo>
                  <a:lnTo>
                    <a:pt x="62649" y="48336"/>
                  </a:lnTo>
                  <a:lnTo>
                    <a:pt x="64223" y="44386"/>
                  </a:lnTo>
                  <a:lnTo>
                    <a:pt x="64223" y="3582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10" name="object 1127">
              <a:extLst>
                <a:ext uri="{FF2B5EF4-FFF2-40B4-BE49-F238E27FC236}">
                  <a16:creationId xmlns:a16="http://schemas.microsoft.com/office/drawing/2014/main" id="{21402223-D09A-5FDB-38B1-DF8FE85F775A}"/>
                </a:ext>
              </a:extLst>
            </p:cNvPr>
            <p:cNvSpPr/>
            <p:nvPr/>
          </p:nvSpPr>
          <p:spPr>
            <a:xfrm>
              <a:off x="4344644" y="7535176"/>
              <a:ext cx="65405" cy="53340"/>
            </a:xfrm>
            <a:custGeom>
              <a:avLst/>
              <a:gdLst/>
              <a:ahLst/>
              <a:cxnLst/>
              <a:rect l="l" t="t" r="r" b="b"/>
              <a:pathLst>
                <a:path w="65404" h="53340">
                  <a:moveTo>
                    <a:pt x="19202" y="30302"/>
                  </a:moveTo>
                  <a:lnTo>
                    <a:pt x="0" y="30302"/>
                  </a:lnTo>
                  <a:lnTo>
                    <a:pt x="0" y="36144"/>
                  </a:lnTo>
                  <a:lnTo>
                    <a:pt x="19202" y="36144"/>
                  </a:lnTo>
                  <a:lnTo>
                    <a:pt x="19202" y="30302"/>
                  </a:lnTo>
                  <a:close/>
                </a:path>
                <a:path w="65404" h="53340">
                  <a:moveTo>
                    <a:pt x="65112" y="34683"/>
                  </a:moveTo>
                  <a:lnTo>
                    <a:pt x="57518" y="34683"/>
                  </a:lnTo>
                  <a:lnTo>
                    <a:pt x="57518" y="6273"/>
                  </a:lnTo>
                  <a:lnTo>
                    <a:pt x="57518" y="0"/>
                  </a:lnTo>
                  <a:lnTo>
                    <a:pt x="50355" y="0"/>
                  </a:lnTo>
                  <a:lnTo>
                    <a:pt x="50355" y="6273"/>
                  </a:lnTo>
                  <a:lnTo>
                    <a:pt x="50355" y="34683"/>
                  </a:lnTo>
                  <a:lnTo>
                    <a:pt x="32181" y="34683"/>
                  </a:lnTo>
                  <a:lnTo>
                    <a:pt x="50355" y="6273"/>
                  </a:lnTo>
                  <a:lnTo>
                    <a:pt x="50355" y="0"/>
                  </a:lnTo>
                  <a:lnTo>
                    <a:pt x="48463" y="0"/>
                  </a:lnTo>
                  <a:lnTo>
                    <a:pt x="26327" y="33718"/>
                  </a:lnTo>
                  <a:lnTo>
                    <a:pt x="26327" y="40665"/>
                  </a:lnTo>
                  <a:lnTo>
                    <a:pt x="50355" y="40665"/>
                  </a:lnTo>
                  <a:lnTo>
                    <a:pt x="50355" y="53225"/>
                  </a:lnTo>
                  <a:lnTo>
                    <a:pt x="57518" y="53225"/>
                  </a:lnTo>
                  <a:lnTo>
                    <a:pt x="57518" y="40665"/>
                  </a:lnTo>
                  <a:lnTo>
                    <a:pt x="65112" y="40665"/>
                  </a:lnTo>
                  <a:lnTo>
                    <a:pt x="65112" y="3468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11" name="object 1128">
              <a:extLst>
                <a:ext uri="{FF2B5EF4-FFF2-40B4-BE49-F238E27FC236}">
                  <a16:creationId xmlns:a16="http://schemas.microsoft.com/office/drawing/2014/main" id="{AACFB8BE-8DC9-C07C-3965-A422B9C63943}"/>
                </a:ext>
              </a:extLst>
            </p:cNvPr>
            <p:cNvSpPr/>
            <p:nvPr/>
          </p:nvSpPr>
          <p:spPr>
            <a:xfrm>
              <a:off x="4372228" y="7417854"/>
              <a:ext cx="36830" cy="55244"/>
            </a:xfrm>
            <a:custGeom>
              <a:avLst/>
              <a:gdLst/>
              <a:ahLst/>
              <a:cxnLst/>
              <a:rect l="l" t="t" r="r" b="b"/>
              <a:pathLst>
                <a:path w="36829" h="55245">
                  <a:moveTo>
                    <a:pt x="24358" y="0"/>
                  </a:moveTo>
                  <a:lnTo>
                    <a:pt x="12420" y="0"/>
                  </a:lnTo>
                  <a:lnTo>
                    <a:pt x="7861" y="2362"/>
                  </a:lnTo>
                  <a:lnTo>
                    <a:pt x="1574" y="11798"/>
                  </a:lnTo>
                  <a:lnTo>
                    <a:pt x="0" y="18643"/>
                  </a:lnTo>
                  <a:lnTo>
                    <a:pt x="0" y="36588"/>
                  </a:lnTo>
                  <a:lnTo>
                    <a:pt x="1574" y="43421"/>
                  </a:lnTo>
                  <a:lnTo>
                    <a:pt x="7861" y="52857"/>
                  </a:lnTo>
                  <a:lnTo>
                    <a:pt x="12420" y="55219"/>
                  </a:lnTo>
                  <a:lnTo>
                    <a:pt x="24358" y="55219"/>
                  </a:lnTo>
                  <a:lnTo>
                    <a:pt x="28917" y="52857"/>
                  </a:lnTo>
                  <a:lnTo>
                    <a:pt x="31151" y="49504"/>
                  </a:lnTo>
                  <a:lnTo>
                    <a:pt x="14681" y="49504"/>
                  </a:lnTo>
                  <a:lnTo>
                    <a:pt x="11899" y="47688"/>
                  </a:lnTo>
                  <a:lnTo>
                    <a:pt x="8166" y="40398"/>
                  </a:lnTo>
                  <a:lnTo>
                    <a:pt x="7238" y="34925"/>
                  </a:lnTo>
                  <a:lnTo>
                    <a:pt x="7238" y="20307"/>
                  </a:lnTo>
                  <a:lnTo>
                    <a:pt x="8166" y="14820"/>
                  </a:lnTo>
                  <a:lnTo>
                    <a:pt x="11899" y="7531"/>
                  </a:lnTo>
                  <a:lnTo>
                    <a:pt x="14681" y="5702"/>
                  </a:lnTo>
                  <a:lnTo>
                    <a:pt x="31143" y="5702"/>
                  </a:lnTo>
                  <a:lnTo>
                    <a:pt x="28917" y="2362"/>
                  </a:lnTo>
                  <a:lnTo>
                    <a:pt x="24358" y="0"/>
                  </a:lnTo>
                  <a:close/>
                </a:path>
                <a:path w="36829" h="55245">
                  <a:moveTo>
                    <a:pt x="31143" y="5702"/>
                  </a:moveTo>
                  <a:lnTo>
                    <a:pt x="22123" y="5702"/>
                  </a:lnTo>
                  <a:lnTo>
                    <a:pt x="24917" y="7531"/>
                  </a:lnTo>
                  <a:lnTo>
                    <a:pt x="28651" y="14820"/>
                  </a:lnTo>
                  <a:lnTo>
                    <a:pt x="29578" y="20307"/>
                  </a:lnTo>
                  <a:lnTo>
                    <a:pt x="29578" y="34925"/>
                  </a:lnTo>
                  <a:lnTo>
                    <a:pt x="28651" y="40398"/>
                  </a:lnTo>
                  <a:lnTo>
                    <a:pt x="24917" y="47688"/>
                  </a:lnTo>
                  <a:lnTo>
                    <a:pt x="22123" y="49504"/>
                  </a:lnTo>
                  <a:lnTo>
                    <a:pt x="31151" y="49504"/>
                  </a:lnTo>
                  <a:lnTo>
                    <a:pt x="35204" y="43421"/>
                  </a:lnTo>
                  <a:lnTo>
                    <a:pt x="36779" y="36588"/>
                  </a:lnTo>
                  <a:lnTo>
                    <a:pt x="36779" y="18643"/>
                  </a:lnTo>
                  <a:lnTo>
                    <a:pt x="35204" y="11798"/>
                  </a:lnTo>
                  <a:lnTo>
                    <a:pt x="31143" y="570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12" name="object 1129">
              <a:extLst>
                <a:ext uri="{FF2B5EF4-FFF2-40B4-BE49-F238E27FC236}">
                  <a16:creationId xmlns:a16="http://schemas.microsoft.com/office/drawing/2014/main" id="{A34FEAFF-2218-494C-30F1-F78C99AAED0B}"/>
                </a:ext>
              </a:extLst>
            </p:cNvPr>
            <p:cNvSpPr/>
            <p:nvPr/>
          </p:nvSpPr>
          <p:spPr>
            <a:xfrm>
              <a:off x="4370971" y="7303148"/>
              <a:ext cx="39370" cy="53340"/>
            </a:xfrm>
            <a:custGeom>
              <a:avLst/>
              <a:gdLst/>
              <a:ahLst/>
              <a:cxnLst/>
              <a:rect l="l" t="t" r="r" b="b"/>
              <a:pathLst>
                <a:path w="39370" h="53340">
                  <a:moveTo>
                    <a:pt x="31191" y="40665"/>
                  </a:moveTo>
                  <a:lnTo>
                    <a:pt x="24028" y="40665"/>
                  </a:lnTo>
                  <a:lnTo>
                    <a:pt x="24028" y="53213"/>
                  </a:lnTo>
                  <a:lnTo>
                    <a:pt x="31191" y="53213"/>
                  </a:lnTo>
                  <a:lnTo>
                    <a:pt x="31191" y="40665"/>
                  </a:lnTo>
                  <a:close/>
                </a:path>
                <a:path w="39370" h="53340">
                  <a:moveTo>
                    <a:pt x="31191" y="0"/>
                  </a:moveTo>
                  <a:lnTo>
                    <a:pt x="22136" y="0"/>
                  </a:lnTo>
                  <a:lnTo>
                    <a:pt x="0" y="33718"/>
                  </a:lnTo>
                  <a:lnTo>
                    <a:pt x="0" y="40665"/>
                  </a:lnTo>
                  <a:lnTo>
                    <a:pt x="38785" y="40665"/>
                  </a:lnTo>
                  <a:lnTo>
                    <a:pt x="38785" y="34683"/>
                  </a:lnTo>
                  <a:lnTo>
                    <a:pt x="5854" y="34683"/>
                  </a:lnTo>
                  <a:lnTo>
                    <a:pt x="24028" y="6273"/>
                  </a:lnTo>
                  <a:lnTo>
                    <a:pt x="31191" y="6273"/>
                  </a:lnTo>
                  <a:lnTo>
                    <a:pt x="31191" y="0"/>
                  </a:lnTo>
                  <a:close/>
                </a:path>
                <a:path w="39370" h="53340">
                  <a:moveTo>
                    <a:pt x="31191" y="6273"/>
                  </a:moveTo>
                  <a:lnTo>
                    <a:pt x="24028" y="6273"/>
                  </a:lnTo>
                  <a:lnTo>
                    <a:pt x="24028" y="34683"/>
                  </a:lnTo>
                  <a:lnTo>
                    <a:pt x="31191" y="34683"/>
                  </a:lnTo>
                  <a:lnTo>
                    <a:pt x="31191" y="627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13" name="object 1130">
              <a:extLst>
                <a:ext uri="{FF2B5EF4-FFF2-40B4-BE49-F238E27FC236}">
                  <a16:creationId xmlns:a16="http://schemas.microsoft.com/office/drawing/2014/main" id="{BF8D2809-0FB9-1221-66C7-7E051341E607}"/>
                </a:ext>
              </a:extLst>
            </p:cNvPr>
            <p:cNvSpPr/>
            <p:nvPr/>
          </p:nvSpPr>
          <p:spPr>
            <a:xfrm>
              <a:off x="4372368" y="7186523"/>
              <a:ext cx="36830" cy="55244"/>
            </a:xfrm>
            <a:custGeom>
              <a:avLst/>
              <a:gdLst/>
              <a:ahLst/>
              <a:cxnLst/>
              <a:rect l="l" t="t" r="r" b="b"/>
              <a:pathLst>
                <a:path w="36829" h="55245">
                  <a:moveTo>
                    <a:pt x="23558" y="0"/>
                  </a:moveTo>
                  <a:lnTo>
                    <a:pt x="12979" y="0"/>
                  </a:lnTo>
                  <a:lnTo>
                    <a:pt x="8826" y="1244"/>
                  </a:lnTo>
                  <a:lnTo>
                    <a:pt x="2768" y="6184"/>
                  </a:lnTo>
                  <a:lnTo>
                    <a:pt x="1257" y="9563"/>
                  </a:lnTo>
                  <a:lnTo>
                    <a:pt x="1257" y="16840"/>
                  </a:lnTo>
                  <a:lnTo>
                    <a:pt x="2108" y="19418"/>
                  </a:lnTo>
                  <a:lnTo>
                    <a:pt x="5562" y="23647"/>
                  </a:lnTo>
                  <a:lnTo>
                    <a:pt x="7962" y="25095"/>
                  </a:lnTo>
                  <a:lnTo>
                    <a:pt x="11049" y="25844"/>
                  </a:lnTo>
                  <a:lnTo>
                    <a:pt x="7581" y="26657"/>
                  </a:lnTo>
                  <a:lnTo>
                    <a:pt x="4876" y="28232"/>
                  </a:lnTo>
                  <a:lnTo>
                    <a:pt x="977" y="32943"/>
                  </a:lnTo>
                  <a:lnTo>
                    <a:pt x="0" y="35813"/>
                  </a:lnTo>
                  <a:lnTo>
                    <a:pt x="0" y="44373"/>
                  </a:lnTo>
                  <a:lnTo>
                    <a:pt x="1574" y="48323"/>
                  </a:lnTo>
                  <a:lnTo>
                    <a:pt x="7874" y="53835"/>
                  </a:lnTo>
                  <a:lnTo>
                    <a:pt x="12382" y="55219"/>
                  </a:lnTo>
                  <a:lnTo>
                    <a:pt x="24130" y="55219"/>
                  </a:lnTo>
                  <a:lnTo>
                    <a:pt x="28638" y="53835"/>
                  </a:lnTo>
                  <a:lnTo>
                    <a:pt x="33563" y="49517"/>
                  </a:lnTo>
                  <a:lnTo>
                    <a:pt x="14833" y="49517"/>
                  </a:lnTo>
                  <a:lnTo>
                    <a:pt x="12141" y="48602"/>
                  </a:lnTo>
                  <a:lnTo>
                    <a:pt x="8216" y="44945"/>
                  </a:lnTo>
                  <a:lnTo>
                    <a:pt x="7239" y="42417"/>
                  </a:lnTo>
                  <a:lnTo>
                    <a:pt x="7313" y="35813"/>
                  </a:lnTo>
                  <a:lnTo>
                    <a:pt x="8216" y="33489"/>
                  </a:lnTo>
                  <a:lnTo>
                    <a:pt x="12141" y="29832"/>
                  </a:lnTo>
                  <a:lnTo>
                    <a:pt x="14833" y="28917"/>
                  </a:lnTo>
                  <a:lnTo>
                    <a:pt x="32224" y="28917"/>
                  </a:lnTo>
                  <a:lnTo>
                    <a:pt x="31661" y="28232"/>
                  </a:lnTo>
                  <a:lnTo>
                    <a:pt x="28956" y="26657"/>
                  </a:lnTo>
                  <a:lnTo>
                    <a:pt x="25488" y="25844"/>
                  </a:lnTo>
                  <a:lnTo>
                    <a:pt x="28549" y="25095"/>
                  </a:lnTo>
                  <a:lnTo>
                    <a:pt x="30949" y="23647"/>
                  </a:lnTo>
                  <a:lnTo>
                    <a:pt x="31270" y="23253"/>
                  </a:lnTo>
                  <a:lnTo>
                    <a:pt x="15138" y="23253"/>
                  </a:lnTo>
                  <a:lnTo>
                    <a:pt x="12725" y="22478"/>
                  </a:lnTo>
                  <a:lnTo>
                    <a:pt x="9313" y="19418"/>
                  </a:lnTo>
                  <a:lnTo>
                    <a:pt x="8420" y="17233"/>
                  </a:lnTo>
                  <a:lnTo>
                    <a:pt x="8420" y="11722"/>
                  </a:lnTo>
                  <a:lnTo>
                    <a:pt x="9271" y="9563"/>
                  </a:lnTo>
                  <a:lnTo>
                    <a:pt x="12725" y="6476"/>
                  </a:lnTo>
                  <a:lnTo>
                    <a:pt x="15138" y="5702"/>
                  </a:lnTo>
                  <a:lnTo>
                    <a:pt x="33166" y="5702"/>
                  </a:lnTo>
                  <a:lnTo>
                    <a:pt x="27711" y="1244"/>
                  </a:lnTo>
                  <a:lnTo>
                    <a:pt x="23558" y="0"/>
                  </a:lnTo>
                  <a:close/>
                </a:path>
                <a:path w="36829" h="55245">
                  <a:moveTo>
                    <a:pt x="32224" y="28917"/>
                  </a:moveTo>
                  <a:lnTo>
                    <a:pt x="21704" y="28917"/>
                  </a:lnTo>
                  <a:lnTo>
                    <a:pt x="24409" y="29832"/>
                  </a:lnTo>
                  <a:lnTo>
                    <a:pt x="28321" y="33489"/>
                  </a:lnTo>
                  <a:lnTo>
                    <a:pt x="29236" y="35813"/>
                  </a:lnTo>
                  <a:lnTo>
                    <a:pt x="29301" y="42417"/>
                  </a:lnTo>
                  <a:lnTo>
                    <a:pt x="28293" y="44945"/>
                  </a:lnTo>
                  <a:lnTo>
                    <a:pt x="24371" y="48602"/>
                  </a:lnTo>
                  <a:lnTo>
                    <a:pt x="21678" y="49517"/>
                  </a:lnTo>
                  <a:lnTo>
                    <a:pt x="33563" y="49517"/>
                  </a:lnTo>
                  <a:lnTo>
                    <a:pt x="34925" y="48323"/>
                  </a:lnTo>
                  <a:lnTo>
                    <a:pt x="36499" y="44373"/>
                  </a:lnTo>
                  <a:lnTo>
                    <a:pt x="36499" y="35813"/>
                  </a:lnTo>
                  <a:lnTo>
                    <a:pt x="35534" y="32943"/>
                  </a:lnTo>
                  <a:lnTo>
                    <a:pt x="32224" y="28917"/>
                  </a:lnTo>
                  <a:close/>
                </a:path>
                <a:path w="36829" h="55245">
                  <a:moveTo>
                    <a:pt x="33166" y="5702"/>
                  </a:moveTo>
                  <a:lnTo>
                    <a:pt x="21348" y="5702"/>
                  </a:lnTo>
                  <a:lnTo>
                    <a:pt x="23761" y="6476"/>
                  </a:lnTo>
                  <a:lnTo>
                    <a:pt x="27254" y="9563"/>
                  </a:lnTo>
                  <a:lnTo>
                    <a:pt x="28130" y="11722"/>
                  </a:lnTo>
                  <a:lnTo>
                    <a:pt x="28130" y="17233"/>
                  </a:lnTo>
                  <a:lnTo>
                    <a:pt x="27211" y="19418"/>
                  </a:lnTo>
                  <a:lnTo>
                    <a:pt x="23761" y="22478"/>
                  </a:lnTo>
                  <a:lnTo>
                    <a:pt x="21348" y="23253"/>
                  </a:lnTo>
                  <a:lnTo>
                    <a:pt x="31270" y="23253"/>
                  </a:lnTo>
                  <a:lnTo>
                    <a:pt x="34391" y="19418"/>
                  </a:lnTo>
                  <a:lnTo>
                    <a:pt x="35255" y="16840"/>
                  </a:lnTo>
                  <a:lnTo>
                    <a:pt x="35255" y="9563"/>
                  </a:lnTo>
                  <a:lnTo>
                    <a:pt x="33756" y="6184"/>
                  </a:lnTo>
                  <a:lnTo>
                    <a:pt x="33166" y="570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14" name="object 1131">
              <a:extLst>
                <a:ext uri="{FF2B5EF4-FFF2-40B4-BE49-F238E27FC236}">
                  <a16:creationId xmlns:a16="http://schemas.microsoft.com/office/drawing/2014/main" id="{749A0512-7F47-454A-0077-FB4F622F609F}"/>
                </a:ext>
              </a:extLst>
            </p:cNvPr>
            <p:cNvSpPr/>
            <p:nvPr/>
          </p:nvSpPr>
          <p:spPr>
            <a:xfrm>
              <a:off x="5469890" y="7944230"/>
              <a:ext cx="462280" cy="56515"/>
            </a:xfrm>
            <a:custGeom>
              <a:avLst/>
              <a:gdLst/>
              <a:ahLst/>
              <a:cxnLst/>
              <a:rect l="l" t="t" r="r" b="b"/>
              <a:pathLst>
                <a:path w="462279" h="56515">
                  <a:moveTo>
                    <a:pt x="48768" y="55460"/>
                  </a:moveTo>
                  <a:lnTo>
                    <a:pt x="43561" y="41808"/>
                  </a:lnTo>
                  <a:lnTo>
                    <a:pt x="41262" y="35814"/>
                  </a:lnTo>
                  <a:lnTo>
                    <a:pt x="34188" y="17272"/>
                  </a:lnTo>
                  <a:lnTo>
                    <a:pt x="34188" y="35814"/>
                  </a:lnTo>
                  <a:lnTo>
                    <a:pt x="14617" y="35814"/>
                  </a:lnTo>
                  <a:lnTo>
                    <a:pt x="24384" y="9334"/>
                  </a:lnTo>
                  <a:lnTo>
                    <a:pt x="34188" y="35814"/>
                  </a:lnTo>
                  <a:lnTo>
                    <a:pt x="34188" y="17272"/>
                  </a:lnTo>
                  <a:lnTo>
                    <a:pt x="31165" y="9334"/>
                  </a:lnTo>
                  <a:lnTo>
                    <a:pt x="28473" y="2247"/>
                  </a:lnTo>
                  <a:lnTo>
                    <a:pt x="20320" y="2247"/>
                  </a:lnTo>
                  <a:lnTo>
                    <a:pt x="0" y="55460"/>
                  </a:lnTo>
                  <a:lnTo>
                    <a:pt x="7594" y="55460"/>
                  </a:lnTo>
                  <a:lnTo>
                    <a:pt x="12446" y="41808"/>
                  </a:lnTo>
                  <a:lnTo>
                    <a:pt x="36423" y="41808"/>
                  </a:lnTo>
                  <a:lnTo>
                    <a:pt x="41275" y="55460"/>
                  </a:lnTo>
                  <a:lnTo>
                    <a:pt x="48768" y="55460"/>
                  </a:lnTo>
                  <a:close/>
                </a:path>
                <a:path w="462279" h="56515">
                  <a:moveTo>
                    <a:pt x="101282" y="19672"/>
                  </a:moveTo>
                  <a:lnTo>
                    <a:pt x="98856" y="12979"/>
                  </a:lnTo>
                  <a:lnTo>
                    <a:pt x="93687" y="8382"/>
                  </a:lnTo>
                  <a:lnTo>
                    <a:pt x="93687" y="21666"/>
                  </a:lnTo>
                  <a:lnTo>
                    <a:pt x="93687" y="35979"/>
                  </a:lnTo>
                  <a:lnTo>
                    <a:pt x="91973" y="41224"/>
                  </a:lnTo>
                  <a:lnTo>
                    <a:pt x="85153" y="47891"/>
                  </a:lnTo>
                  <a:lnTo>
                    <a:pt x="79781" y="49542"/>
                  </a:lnTo>
                  <a:lnTo>
                    <a:pt x="63741" y="49542"/>
                  </a:lnTo>
                  <a:lnTo>
                    <a:pt x="63741" y="8166"/>
                  </a:lnTo>
                  <a:lnTo>
                    <a:pt x="79781" y="8166"/>
                  </a:lnTo>
                  <a:lnTo>
                    <a:pt x="85153" y="9829"/>
                  </a:lnTo>
                  <a:lnTo>
                    <a:pt x="91973" y="16446"/>
                  </a:lnTo>
                  <a:lnTo>
                    <a:pt x="93687" y="21666"/>
                  </a:lnTo>
                  <a:lnTo>
                    <a:pt x="93687" y="8382"/>
                  </a:lnTo>
                  <a:lnTo>
                    <a:pt x="93446" y="8166"/>
                  </a:lnTo>
                  <a:lnTo>
                    <a:pt x="89217" y="4394"/>
                  </a:lnTo>
                  <a:lnTo>
                    <a:pt x="81648" y="2247"/>
                  </a:lnTo>
                  <a:lnTo>
                    <a:pt x="56540" y="2247"/>
                  </a:lnTo>
                  <a:lnTo>
                    <a:pt x="56540" y="55460"/>
                  </a:lnTo>
                  <a:lnTo>
                    <a:pt x="81597" y="55460"/>
                  </a:lnTo>
                  <a:lnTo>
                    <a:pt x="89166" y="53314"/>
                  </a:lnTo>
                  <a:lnTo>
                    <a:pt x="93408" y="49542"/>
                  </a:lnTo>
                  <a:lnTo>
                    <a:pt x="98844" y="44716"/>
                  </a:lnTo>
                  <a:lnTo>
                    <a:pt x="101282" y="37973"/>
                  </a:lnTo>
                  <a:lnTo>
                    <a:pt x="101282" y="19672"/>
                  </a:lnTo>
                  <a:close/>
                </a:path>
                <a:path w="462279" h="56515">
                  <a:moveTo>
                    <a:pt x="152603" y="6337"/>
                  </a:moveTo>
                  <a:lnTo>
                    <a:pt x="150126" y="4648"/>
                  </a:lnTo>
                  <a:lnTo>
                    <a:pt x="147485" y="3390"/>
                  </a:lnTo>
                  <a:lnTo>
                    <a:pt x="141846" y="1701"/>
                  </a:lnTo>
                  <a:lnTo>
                    <a:pt x="138849" y="1282"/>
                  </a:lnTo>
                  <a:lnTo>
                    <a:pt x="127609" y="1282"/>
                  </a:lnTo>
                  <a:lnTo>
                    <a:pt x="121272" y="3746"/>
                  </a:lnTo>
                  <a:lnTo>
                    <a:pt x="112001" y="13601"/>
                  </a:lnTo>
                  <a:lnTo>
                    <a:pt x="109689" y="20358"/>
                  </a:lnTo>
                  <a:lnTo>
                    <a:pt x="109689" y="37439"/>
                  </a:lnTo>
                  <a:lnTo>
                    <a:pt x="112001" y="44170"/>
                  </a:lnTo>
                  <a:lnTo>
                    <a:pt x="121272" y="54038"/>
                  </a:lnTo>
                  <a:lnTo>
                    <a:pt x="127609" y="56489"/>
                  </a:lnTo>
                  <a:lnTo>
                    <a:pt x="138811" y="56489"/>
                  </a:lnTo>
                  <a:lnTo>
                    <a:pt x="141782" y="56070"/>
                  </a:lnTo>
                  <a:lnTo>
                    <a:pt x="147421" y="54356"/>
                  </a:lnTo>
                  <a:lnTo>
                    <a:pt x="150088" y="53073"/>
                  </a:lnTo>
                  <a:lnTo>
                    <a:pt x="152603" y="51358"/>
                  </a:lnTo>
                  <a:lnTo>
                    <a:pt x="152603" y="43840"/>
                  </a:lnTo>
                  <a:lnTo>
                    <a:pt x="150177" y="46101"/>
                  </a:lnTo>
                  <a:lnTo>
                    <a:pt x="147586" y="47790"/>
                  </a:lnTo>
                  <a:lnTo>
                    <a:pt x="142113" y="50025"/>
                  </a:lnTo>
                  <a:lnTo>
                    <a:pt x="139179" y="50584"/>
                  </a:lnTo>
                  <a:lnTo>
                    <a:pt x="130009" y="50584"/>
                  </a:lnTo>
                  <a:lnTo>
                    <a:pt x="125349" y="48717"/>
                  </a:lnTo>
                  <a:lnTo>
                    <a:pt x="118884" y="41287"/>
                  </a:lnTo>
                  <a:lnTo>
                    <a:pt x="117284" y="35915"/>
                  </a:lnTo>
                  <a:lnTo>
                    <a:pt x="117284" y="21882"/>
                  </a:lnTo>
                  <a:lnTo>
                    <a:pt x="118884" y="16497"/>
                  </a:lnTo>
                  <a:lnTo>
                    <a:pt x="125349" y="9055"/>
                  </a:lnTo>
                  <a:lnTo>
                    <a:pt x="130009" y="7200"/>
                  </a:lnTo>
                  <a:lnTo>
                    <a:pt x="139179" y="7200"/>
                  </a:lnTo>
                  <a:lnTo>
                    <a:pt x="142113" y="7747"/>
                  </a:lnTo>
                  <a:lnTo>
                    <a:pt x="147586" y="9994"/>
                  </a:lnTo>
                  <a:lnTo>
                    <a:pt x="150177" y="11684"/>
                  </a:lnTo>
                  <a:lnTo>
                    <a:pt x="152603" y="13944"/>
                  </a:lnTo>
                  <a:lnTo>
                    <a:pt x="152603" y="6337"/>
                  </a:lnTo>
                  <a:close/>
                </a:path>
                <a:path w="462279" h="56515">
                  <a:moveTo>
                    <a:pt x="215366" y="17081"/>
                  </a:moveTo>
                  <a:lnTo>
                    <a:pt x="213575" y="16243"/>
                  </a:lnTo>
                  <a:lnTo>
                    <a:pt x="211696" y="15621"/>
                  </a:lnTo>
                  <a:lnTo>
                    <a:pt x="207848" y="14782"/>
                  </a:lnTo>
                  <a:lnTo>
                    <a:pt x="205879" y="14579"/>
                  </a:lnTo>
                  <a:lnTo>
                    <a:pt x="197637" y="14579"/>
                  </a:lnTo>
                  <a:lnTo>
                    <a:pt x="192735" y="16446"/>
                  </a:lnTo>
                  <a:lnTo>
                    <a:pt x="185572" y="23901"/>
                  </a:lnTo>
                  <a:lnTo>
                    <a:pt x="183794" y="29019"/>
                  </a:lnTo>
                  <a:lnTo>
                    <a:pt x="183794" y="41960"/>
                  </a:lnTo>
                  <a:lnTo>
                    <a:pt x="185559" y="47053"/>
                  </a:lnTo>
                  <a:lnTo>
                    <a:pt x="192633" y="54610"/>
                  </a:lnTo>
                  <a:lnTo>
                    <a:pt x="197421" y="56489"/>
                  </a:lnTo>
                  <a:lnTo>
                    <a:pt x="205651" y="56489"/>
                  </a:lnTo>
                  <a:lnTo>
                    <a:pt x="207733" y="56286"/>
                  </a:lnTo>
                  <a:lnTo>
                    <a:pt x="211645" y="55422"/>
                  </a:lnTo>
                  <a:lnTo>
                    <a:pt x="213550" y="54787"/>
                  </a:lnTo>
                  <a:lnTo>
                    <a:pt x="215366" y="53924"/>
                  </a:lnTo>
                  <a:lnTo>
                    <a:pt x="215366" y="47879"/>
                  </a:lnTo>
                  <a:lnTo>
                    <a:pt x="213525" y="48895"/>
                  </a:lnTo>
                  <a:lnTo>
                    <a:pt x="211658" y="49657"/>
                  </a:lnTo>
                  <a:lnTo>
                    <a:pt x="207924" y="50673"/>
                  </a:lnTo>
                  <a:lnTo>
                    <a:pt x="206044" y="50939"/>
                  </a:lnTo>
                  <a:lnTo>
                    <a:pt x="199885" y="50939"/>
                  </a:lnTo>
                  <a:lnTo>
                    <a:pt x="196596" y="49580"/>
                  </a:lnTo>
                  <a:lnTo>
                    <a:pt x="191884" y="44196"/>
                  </a:lnTo>
                  <a:lnTo>
                    <a:pt x="190703" y="40411"/>
                  </a:lnTo>
                  <a:lnTo>
                    <a:pt x="190703" y="30670"/>
                  </a:lnTo>
                  <a:lnTo>
                    <a:pt x="191884" y="26873"/>
                  </a:lnTo>
                  <a:lnTo>
                    <a:pt x="196596" y="21501"/>
                  </a:lnTo>
                  <a:lnTo>
                    <a:pt x="199885" y="20142"/>
                  </a:lnTo>
                  <a:lnTo>
                    <a:pt x="206044" y="20142"/>
                  </a:lnTo>
                  <a:lnTo>
                    <a:pt x="207924" y="20396"/>
                  </a:lnTo>
                  <a:lnTo>
                    <a:pt x="211658" y="21424"/>
                  </a:lnTo>
                  <a:lnTo>
                    <a:pt x="213525" y="22186"/>
                  </a:lnTo>
                  <a:lnTo>
                    <a:pt x="215366" y="23202"/>
                  </a:lnTo>
                  <a:lnTo>
                    <a:pt x="215366" y="17081"/>
                  </a:lnTo>
                  <a:close/>
                </a:path>
                <a:path w="462279" h="56515">
                  <a:moveTo>
                    <a:pt x="259956" y="25857"/>
                  </a:moveTo>
                  <a:lnTo>
                    <a:pt x="258787" y="21678"/>
                  </a:lnTo>
                  <a:lnTo>
                    <a:pt x="254076" y="16002"/>
                  </a:lnTo>
                  <a:lnTo>
                    <a:pt x="250609" y="14579"/>
                  </a:lnTo>
                  <a:lnTo>
                    <a:pt x="243243" y="14579"/>
                  </a:lnTo>
                  <a:lnTo>
                    <a:pt x="240792" y="15163"/>
                  </a:lnTo>
                  <a:lnTo>
                    <a:pt x="236537" y="17551"/>
                  </a:lnTo>
                  <a:lnTo>
                    <a:pt x="234696" y="19354"/>
                  </a:lnTo>
                  <a:lnTo>
                    <a:pt x="233121" y="21742"/>
                  </a:lnTo>
                  <a:lnTo>
                    <a:pt x="233121" y="0"/>
                  </a:lnTo>
                  <a:lnTo>
                    <a:pt x="226529" y="0"/>
                  </a:lnTo>
                  <a:lnTo>
                    <a:pt x="226529" y="55460"/>
                  </a:lnTo>
                  <a:lnTo>
                    <a:pt x="233121" y="55460"/>
                  </a:lnTo>
                  <a:lnTo>
                    <a:pt x="233121" y="28994"/>
                  </a:lnTo>
                  <a:lnTo>
                    <a:pt x="234149" y="25920"/>
                  </a:lnTo>
                  <a:lnTo>
                    <a:pt x="238226" y="21412"/>
                  </a:lnTo>
                  <a:lnTo>
                    <a:pt x="241020" y="20281"/>
                  </a:lnTo>
                  <a:lnTo>
                    <a:pt x="247497" y="20281"/>
                  </a:lnTo>
                  <a:lnTo>
                    <a:pt x="249720" y="21221"/>
                  </a:lnTo>
                  <a:lnTo>
                    <a:pt x="252666" y="24980"/>
                  </a:lnTo>
                  <a:lnTo>
                    <a:pt x="253403" y="27813"/>
                  </a:lnTo>
                  <a:lnTo>
                    <a:pt x="253403" y="55460"/>
                  </a:lnTo>
                  <a:lnTo>
                    <a:pt x="259956" y="55460"/>
                  </a:lnTo>
                  <a:lnTo>
                    <a:pt x="259956" y="31369"/>
                  </a:lnTo>
                  <a:lnTo>
                    <a:pt x="259956" y="25857"/>
                  </a:lnTo>
                  <a:close/>
                </a:path>
                <a:path w="462279" h="56515">
                  <a:moveTo>
                    <a:pt x="304266" y="26606"/>
                  </a:moveTo>
                  <a:lnTo>
                    <a:pt x="302920" y="22326"/>
                  </a:lnTo>
                  <a:lnTo>
                    <a:pt x="302844" y="22059"/>
                  </a:lnTo>
                  <a:lnTo>
                    <a:pt x="301015" y="20142"/>
                  </a:lnTo>
                  <a:lnTo>
                    <a:pt x="297154" y="16078"/>
                  </a:lnTo>
                  <a:lnTo>
                    <a:pt x="292836" y="14579"/>
                  </a:lnTo>
                  <a:lnTo>
                    <a:pt x="284924" y="14579"/>
                  </a:lnTo>
                  <a:lnTo>
                    <a:pt x="282727" y="14808"/>
                  </a:lnTo>
                  <a:lnTo>
                    <a:pt x="278193" y="15735"/>
                  </a:lnTo>
                  <a:lnTo>
                    <a:pt x="275882" y="16433"/>
                  </a:lnTo>
                  <a:lnTo>
                    <a:pt x="273469" y="17360"/>
                  </a:lnTo>
                  <a:lnTo>
                    <a:pt x="273469" y="23418"/>
                  </a:lnTo>
                  <a:lnTo>
                    <a:pt x="275475" y="22326"/>
                  </a:lnTo>
                  <a:lnTo>
                    <a:pt x="277558" y="21501"/>
                  </a:lnTo>
                  <a:lnTo>
                    <a:pt x="281876" y="20421"/>
                  </a:lnTo>
                  <a:lnTo>
                    <a:pt x="284099" y="20142"/>
                  </a:lnTo>
                  <a:lnTo>
                    <a:pt x="289966" y="20142"/>
                  </a:lnTo>
                  <a:lnTo>
                    <a:pt x="292760" y="20967"/>
                  </a:lnTo>
                  <a:lnTo>
                    <a:pt x="296722" y="24269"/>
                  </a:lnTo>
                  <a:lnTo>
                    <a:pt x="297726" y="26606"/>
                  </a:lnTo>
                  <a:lnTo>
                    <a:pt x="297726" y="30264"/>
                  </a:lnTo>
                  <a:lnTo>
                    <a:pt x="297726" y="35394"/>
                  </a:lnTo>
                  <a:lnTo>
                    <a:pt x="297726" y="41135"/>
                  </a:lnTo>
                  <a:lnTo>
                    <a:pt x="296621" y="44564"/>
                  </a:lnTo>
                  <a:lnTo>
                    <a:pt x="292214" y="49720"/>
                  </a:lnTo>
                  <a:lnTo>
                    <a:pt x="289293" y="51015"/>
                  </a:lnTo>
                  <a:lnTo>
                    <a:pt x="283019" y="51015"/>
                  </a:lnTo>
                  <a:lnTo>
                    <a:pt x="280936" y="50330"/>
                  </a:lnTo>
                  <a:lnTo>
                    <a:pt x="277977" y="47688"/>
                  </a:lnTo>
                  <a:lnTo>
                    <a:pt x="277114" y="45745"/>
                  </a:lnTo>
                  <a:lnTo>
                    <a:pt x="277114" y="40500"/>
                  </a:lnTo>
                  <a:lnTo>
                    <a:pt x="278142" y="38430"/>
                  </a:lnTo>
                  <a:lnTo>
                    <a:pt x="282219" y="36004"/>
                  </a:lnTo>
                  <a:lnTo>
                    <a:pt x="285889" y="35394"/>
                  </a:lnTo>
                  <a:lnTo>
                    <a:pt x="297726" y="35394"/>
                  </a:lnTo>
                  <a:lnTo>
                    <a:pt x="297726" y="30264"/>
                  </a:lnTo>
                  <a:lnTo>
                    <a:pt x="282549" y="30264"/>
                  </a:lnTo>
                  <a:lnTo>
                    <a:pt x="278066" y="31407"/>
                  </a:lnTo>
                  <a:lnTo>
                    <a:pt x="272808" y="35394"/>
                  </a:lnTo>
                  <a:lnTo>
                    <a:pt x="272034" y="36004"/>
                  </a:lnTo>
                  <a:lnTo>
                    <a:pt x="270560" y="39357"/>
                  </a:lnTo>
                  <a:lnTo>
                    <a:pt x="270560" y="47688"/>
                  </a:lnTo>
                  <a:lnTo>
                    <a:pt x="271767" y="50761"/>
                  </a:lnTo>
                  <a:lnTo>
                    <a:pt x="276682" y="55460"/>
                  </a:lnTo>
                  <a:lnTo>
                    <a:pt x="276872" y="55460"/>
                  </a:lnTo>
                  <a:lnTo>
                    <a:pt x="279831" y="56489"/>
                  </a:lnTo>
                  <a:lnTo>
                    <a:pt x="287159" y="56489"/>
                  </a:lnTo>
                  <a:lnTo>
                    <a:pt x="289877" y="55918"/>
                  </a:lnTo>
                  <a:lnTo>
                    <a:pt x="294347" y="53619"/>
                  </a:lnTo>
                  <a:lnTo>
                    <a:pt x="296214" y="51828"/>
                  </a:lnTo>
                  <a:lnTo>
                    <a:pt x="296710" y="51015"/>
                  </a:lnTo>
                  <a:lnTo>
                    <a:pt x="297726" y="49403"/>
                  </a:lnTo>
                  <a:lnTo>
                    <a:pt x="297726" y="55460"/>
                  </a:lnTo>
                  <a:lnTo>
                    <a:pt x="304266" y="55460"/>
                  </a:lnTo>
                  <a:lnTo>
                    <a:pt x="304266" y="49403"/>
                  </a:lnTo>
                  <a:lnTo>
                    <a:pt x="304266" y="35394"/>
                  </a:lnTo>
                  <a:lnTo>
                    <a:pt x="304266" y="26606"/>
                  </a:lnTo>
                  <a:close/>
                </a:path>
                <a:path w="462279" h="56515">
                  <a:moveTo>
                    <a:pt x="350964" y="25857"/>
                  </a:moveTo>
                  <a:lnTo>
                    <a:pt x="349796" y="21678"/>
                  </a:lnTo>
                  <a:lnTo>
                    <a:pt x="345084" y="16002"/>
                  </a:lnTo>
                  <a:lnTo>
                    <a:pt x="341617" y="14579"/>
                  </a:lnTo>
                  <a:lnTo>
                    <a:pt x="334264" y="14579"/>
                  </a:lnTo>
                  <a:lnTo>
                    <a:pt x="331800" y="15163"/>
                  </a:lnTo>
                  <a:lnTo>
                    <a:pt x="327545" y="17551"/>
                  </a:lnTo>
                  <a:lnTo>
                    <a:pt x="325704" y="19354"/>
                  </a:lnTo>
                  <a:lnTo>
                    <a:pt x="324129" y="21742"/>
                  </a:lnTo>
                  <a:lnTo>
                    <a:pt x="324129" y="15544"/>
                  </a:lnTo>
                  <a:lnTo>
                    <a:pt x="317538" y="15544"/>
                  </a:lnTo>
                  <a:lnTo>
                    <a:pt x="317538" y="55460"/>
                  </a:lnTo>
                  <a:lnTo>
                    <a:pt x="324129" y="55460"/>
                  </a:lnTo>
                  <a:lnTo>
                    <a:pt x="324129" y="28994"/>
                  </a:lnTo>
                  <a:lnTo>
                    <a:pt x="325158" y="25920"/>
                  </a:lnTo>
                  <a:lnTo>
                    <a:pt x="329234" y="21412"/>
                  </a:lnTo>
                  <a:lnTo>
                    <a:pt x="332028" y="20281"/>
                  </a:lnTo>
                  <a:lnTo>
                    <a:pt x="338505" y="20281"/>
                  </a:lnTo>
                  <a:lnTo>
                    <a:pt x="340728" y="21221"/>
                  </a:lnTo>
                  <a:lnTo>
                    <a:pt x="343674" y="24980"/>
                  </a:lnTo>
                  <a:lnTo>
                    <a:pt x="344411" y="27813"/>
                  </a:lnTo>
                  <a:lnTo>
                    <a:pt x="344411" y="55460"/>
                  </a:lnTo>
                  <a:lnTo>
                    <a:pt x="350964" y="55460"/>
                  </a:lnTo>
                  <a:lnTo>
                    <a:pt x="350964" y="31369"/>
                  </a:lnTo>
                  <a:lnTo>
                    <a:pt x="350964" y="25857"/>
                  </a:lnTo>
                  <a:close/>
                </a:path>
                <a:path w="462279" h="56515">
                  <a:moveTo>
                    <a:pt x="397230" y="25857"/>
                  </a:moveTo>
                  <a:lnTo>
                    <a:pt x="396062" y="21678"/>
                  </a:lnTo>
                  <a:lnTo>
                    <a:pt x="391350" y="16002"/>
                  </a:lnTo>
                  <a:lnTo>
                    <a:pt x="387870" y="14579"/>
                  </a:lnTo>
                  <a:lnTo>
                    <a:pt x="380517" y="14579"/>
                  </a:lnTo>
                  <a:lnTo>
                    <a:pt x="378066" y="15163"/>
                  </a:lnTo>
                  <a:lnTo>
                    <a:pt x="373811" y="17551"/>
                  </a:lnTo>
                  <a:lnTo>
                    <a:pt x="371957" y="19354"/>
                  </a:lnTo>
                  <a:lnTo>
                    <a:pt x="370382" y="21742"/>
                  </a:lnTo>
                  <a:lnTo>
                    <a:pt x="370382" y="15544"/>
                  </a:lnTo>
                  <a:lnTo>
                    <a:pt x="363804" y="15544"/>
                  </a:lnTo>
                  <a:lnTo>
                    <a:pt x="363804" y="55460"/>
                  </a:lnTo>
                  <a:lnTo>
                    <a:pt x="370382" y="55460"/>
                  </a:lnTo>
                  <a:lnTo>
                    <a:pt x="370382" y="28994"/>
                  </a:lnTo>
                  <a:lnTo>
                    <a:pt x="371411" y="25920"/>
                  </a:lnTo>
                  <a:lnTo>
                    <a:pt x="375500" y="21412"/>
                  </a:lnTo>
                  <a:lnTo>
                    <a:pt x="378282" y="20281"/>
                  </a:lnTo>
                  <a:lnTo>
                    <a:pt x="384771" y="20281"/>
                  </a:lnTo>
                  <a:lnTo>
                    <a:pt x="386994" y="21221"/>
                  </a:lnTo>
                  <a:lnTo>
                    <a:pt x="389928" y="24980"/>
                  </a:lnTo>
                  <a:lnTo>
                    <a:pt x="390677" y="27813"/>
                  </a:lnTo>
                  <a:lnTo>
                    <a:pt x="390677" y="55460"/>
                  </a:lnTo>
                  <a:lnTo>
                    <a:pt x="397230" y="55460"/>
                  </a:lnTo>
                  <a:lnTo>
                    <a:pt x="397230" y="31369"/>
                  </a:lnTo>
                  <a:lnTo>
                    <a:pt x="397230" y="25857"/>
                  </a:lnTo>
                  <a:close/>
                </a:path>
                <a:path w="462279" h="56515">
                  <a:moveTo>
                    <a:pt x="444461" y="27914"/>
                  </a:moveTo>
                  <a:lnTo>
                    <a:pt x="442899" y="23215"/>
                  </a:lnTo>
                  <a:lnTo>
                    <a:pt x="440118" y="20142"/>
                  </a:lnTo>
                  <a:lnTo>
                    <a:pt x="437908" y="17703"/>
                  </a:lnTo>
                  <a:lnTo>
                    <a:pt x="437908" y="31978"/>
                  </a:lnTo>
                  <a:lnTo>
                    <a:pt x="414528" y="31978"/>
                  </a:lnTo>
                  <a:lnTo>
                    <a:pt x="423443" y="20142"/>
                  </a:lnTo>
                  <a:lnTo>
                    <a:pt x="430339" y="20142"/>
                  </a:lnTo>
                  <a:lnTo>
                    <a:pt x="432930" y="21209"/>
                  </a:lnTo>
                  <a:lnTo>
                    <a:pt x="436854" y="25488"/>
                  </a:lnTo>
                  <a:lnTo>
                    <a:pt x="437692" y="27914"/>
                  </a:lnTo>
                  <a:lnTo>
                    <a:pt x="437807" y="28219"/>
                  </a:lnTo>
                  <a:lnTo>
                    <a:pt x="437908" y="31978"/>
                  </a:lnTo>
                  <a:lnTo>
                    <a:pt x="437908" y="17703"/>
                  </a:lnTo>
                  <a:lnTo>
                    <a:pt x="436651" y="16306"/>
                  </a:lnTo>
                  <a:lnTo>
                    <a:pt x="432409" y="14579"/>
                  </a:lnTo>
                  <a:lnTo>
                    <a:pt x="421043" y="14579"/>
                  </a:lnTo>
                  <a:lnTo>
                    <a:pt x="416280" y="16497"/>
                  </a:lnTo>
                  <a:lnTo>
                    <a:pt x="412762" y="20345"/>
                  </a:lnTo>
                  <a:lnTo>
                    <a:pt x="409232" y="24168"/>
                  </a:lnTo>
                  <a:lnTo>
                    <a:pt x="407466" y="29362"/>
                  </a:lnTo>
                  <a:lnTo>
                    <a:pt x="407466" y="42214"/>
                  </a:lnTo>
                  <a:lnTo>
                    <a:pt x="409333" y="47231"/>
                  </a:lnTo>
                  <a:lnTo>
                    <a:pt x="416763" y="54648"/>
                  </a:lnTo>
                  <a:lnTo>
                    <a:pt x="421805" y="56489"/>
                  </a:lnTo>
                  <a:lnTo>
                    <a:pt x="430720" y="56489"/>
                  </a:lnTo>
                  <a:lnTo>
                    <a:pt x="433222" y="56235"/>
                  </a:lnTo>
                  <a:lnTo>
                    <a:pt x="438162" y="55194"/>
                  </a:lnTo>
                  <a:lnTo>
                    <a:pt x="440588" y="54432"/>
                  </a:lnTo>
                  <a:lnTo>
                    <a:pt x="442937" y="53428"/>
                  </a:lnTo>
                  <a:lnTo>
                    <a:pt x="442937" y="50939"/>
                  </a:lnTo>
                  <a:lnTo>
                    <a:pt x="442937" y="47231"/>
                  </a:lnTo>
                  <a:lnTo>
                    <a:pt x="440613" y="48475"/>
                  </a:lnTo>
                  <a:lnTo>
                    <a:pt x="438264" y="49390"/>
                  </a:lnTo>
                  <a:lnTo>
                    <a:pt x="433527" y="50622"/>
                  </a:lnTo>
                  <a:lnTo>
                    <a:pt x="431088" y="50939"/>
                  </a:lnTo>
                  <a:lnTo>
                    <a:pt x="424218" y="50939"/>
                  </a:lnTo>
                  <a:lnTo>
                    <a:pt x="420827" y="49758"/>
                  </a:lnTo>
                  <a:lnTo>
                    <a:pt x="415950" y="45021"/>
                  </a:lnTo>
                  <a:lnTo>
                    <a:pt x="414604" y="41592"/>
                  </a:lnTo>
                  <a:lnTo>
                    <a:pt x="414312" y="37071"/>
                  </a:lnTo>
                  <a:lnTo>
                    <a:pt x="444461" y="37071"/>
                  </a:lnTo>
                  <a:lnTo>
                    <a:pt x="444461" y="31978"/>
                  </a:lnTo>
                  <a:lnTo>
                    <a:pt x="444461" y="27914"/>
                  </a:lnTo>
                  <a:close/>
                </a:path>
                <a:path w="462279" h="56515">
                  <a:moveTo>
                    <a:pt x="461784" y="0"/>
                  </a:moveTo>
                  <a:lnTo>
                    <a:pt x="455231" y="0"/>
                  </a:lnTo>
                  <a:lnTo>
                    <a:pt x="455231" y="55460"/>
                  </a:lnTo>
                  <a:lnTo>
                    <a:pt x="461784" y="55460"/>
                  </a:lnTo>
                  <a:lnTo>
                    <a:pt x="46178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27" name="TextBox 2326">
                <a:extLst>
                  <a:ext uri="{FF2B5EF4-FFF2-40B4-BE49-F238E27FC236}">
                    <a16:creationId xmlns:a16="http://schemas.microsoft.com/office/drawing/2014/main" id="{0851711B-05F6-9C05-3A48-077F65C18FD8}"/>
                  </a:ext>
                </a:extLst>
              </p:cNvPr>
              <p:cNvSpPr txBox="1"/>
              <p:nvPr/>
            </p:nvSpPr>
            <p:spPr>
              <a:xfrm>
                <a:off x="5682169" y="6040565"/>
                <a:ext cx="6227993" cy="341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90000"/>
                  </a:lnSpc>
                </a:pPr>
                <a:r>
                  <a:rPr lang="en-US" dirty="0">
                    <a:latin typeface="+mn-lt"/>
                  </a:rPr>
                  <a:t>Takeaway: More nega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+mn-lt"/>
                  </a:rPr>
                  <a:t> looks similar to posi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2327" name="TextBox 2326">
                <a:extLst>
                  <a:ext uri="{FF2B5EF4-FFF2-40B4-BE49-F238E27FC236}">
                    <a16:creationId xmlns:a16="http://schemas.microsoft.com/office/drawing/2014/main" id="{0851711B-05F6-9C05-3A48-077F65C18F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169" y="6040565"/>
                <a:ext cx="6227993" cy="341632"/>
              </a:xfrm>
              <a:prstGeom prst="rect">
                <a:avLst/>
              </a:prstGeom>
              <a:blipFill>
                <a:blip r:embed="rId15"/>
                <a:stretch>
                  <a:fillRect l="-783" t="-19643" b="-26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811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46" grpId="0"/>
      <p:bldP spid="147" grpId="0"/>
      <p:bldP spid="23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9E239B-FF9E-B7F7-5E09-02AFC46757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9F2E677-B530-AEE1-9BAF-F5C92C5E561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29768" y="274320"/>
                <a:ext cx="11504904" cy="535531"/>
              </a:xfrm>
            </p:spPr>
            <p:txBody>
              <a:bodyPr/>
              <a:lstStyle/>
              <a:p>
                <a:r>
                  <a:rPr lang="en-US" dirty="0"/>
                  <a:t>The neutrino electron correlation coeffici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9F2E677-B530-AEE1-9BAF-F5C92C5E56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29768" y="274320"/>
                <a:ext cx="11504904" cy="535531"/>
              </a:xfrm>
              <a:blipFill>
                <a:blip r:embed="rId2"/>
                <a:stretch>
                  <a:fillRect l="-1378" t="-23864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1" descr="ASPECT_Logo">
            <a:extLst>
              <a:ext uri="{FF2B5EF4-FFF2-40B4-BE49-F238E27FC236}">
                <a16:creationId xmlns:a16="http://schemas.microsoft.com/office/drawing/2014/main" id="{E3D3E1CE-2F67-F9E8-6252-5055701AD1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4457" y="274320"/>
            <a:ext cx="997776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293">
            <a:extLst>
              <a:ext uri="{FF2B5EF4-FFF2-40B4-BE49-F238E27FC236}">
                <a16:creationId xmlns:a16="http://schemas.microsoft.com/office/drawing/2014/main" id="{964436D9-322B-FC0A-06B8-96743DFFA0E2}"/>
              </a:ext>
            </a:extLst>
          </p:cNvPr>
          <p:cNvGrpSpPr>
            <a:grpSpLocks/>
          </p:cNvGrpSpPr>
          <p:nvPr/>
        </p:nvGrpSpPr>
        <p:grpSpPr bwMode="auto">
          <a:xfrm>
            <a:off x="1321055" y="1330205"/>
            <a:ext cx="3105150" cy="1077913"/>
            <a:chOff x="431" y="1048"/>
            <a:chExt cx="1956" cy="679"/>
          </a:xfrm>
        </p:grpSpPr>
        <p:sp>
          <p:nvSpPr>
            <p:cNvPr id="8" name="Oval 4">
              <a:extLst>
                <a:ext uri="{FF2B5EF4-FFF2-40B4-BE49-F238E27FC236}">
                  <a16:creationId xmlns:a16="http://schemas.microsoft.com/office/drawing/2014/main" id="{E14D5388-528C-91D7-DB17-8D372FBED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" y="1096"/>
              <a:ext cx="144" cy="144"/>
            </a:xfrm>
            <a:prstGeom prst="ellipse">
              <a:avLst/>
            </a:prstGeom>
            <a:solidFill>
              <a:srgbClr val="FF33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909A7B1B-5307-034C-114F-AD1560C0C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1192"/>
              <a:ext cx="192" cy="192"/>
            </a:xfrm>
            <a:prstGeom prst="ellipse">
              <a:avLst/>
            </a:prstGeom>
            <a:solidFill>
              <a:srgbClr val="0080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41A6A2E6-F9FD-2BA4-E704-89E9A2A9A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5" y="11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ED790FB4-D6B2-C2D0-5E27-CAF32E9BB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5" y="1528"/>
              <a:ext cx="96" cy="96"/>
            </a:xfrm>
            <a:prstGeom prst="ellipse">
              <a:avLst/>
            </a:prstGeom>
            <a:solidFill>
              <a:srgbClr val="EAEAEA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202F6D5E-EE9F-7D8C-BAF9-02B723387C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5" y="1192"/>
              <a:ext cx="288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DBA7E4F6-7E61-D314-C9A1-C9668E8894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9" y="1192"/>
              <a:ext cx="48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A7BCD416-9579-A9BC-5C79-0E90A16D2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9" y="1384"/>
              <a:ext cx="28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5" name="Text Box 11">
              <a:extLst>
                <a:ext uri="{FF2B5EF4-FFF2-40B4-BE49-F238E27FC236}">
                  <a16:creationId xmlns:a16="http://schemas.microsoft.com/office/drawing/2014/main" id="{20B7CF79-0999-F80A-7BAD-90230051D5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1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3BBB0BE8-478A-A332-23BE-F75BACFB4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3" y="133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339B3C1C-881F-5120-F2E2-2061E922FB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1048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altLang="en-US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en-US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 Box 14">
              <a:extLst>
                <a:ext uri="{FF2B5EF4-FFF2-40B4-BE49-F238E27FC236}">
                  <a16:creationId xmlns:a16="http://schemas.microsoft.com/office/drawing/2014/main" id="{AA2D68EF-5116-AC57-73D8-53C878251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9" y="1311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Arc 16">
              <a:extLst>
                <a:ext uri="{FF2B5EF4-FFF2-40B4-BE49-F238E27FC236}">
                  <a16:creationId xmlns:a16="http://schemas.microsoft.com/office/drawing/2014/main" id="{F69B62D7-829E-A3B5-7713-BB41E805369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74" y="1232"/>
              <a:ext cx="182" cy="200"/>
            </a:xfrm>
            <a:custGeom>
              <a:avLst/>
              <a:gdLst>
                <a:gd name="T0" fmla="*/ 86 w 21574"/>
                <a:gd name="T1" fmla="*/ 0 h 19058"/>
                <a:gd name="T2" fmla="*/ 182 w 21574"/>
                <a:gd name="T3" fmla="*/ 189 h 19058"/>
                <a:gd name="T4" fmla="*/ 0 w 21574"/>
                <a:gd name="T5" fmla="*/ 200 h 19058"/>
                <a:gd name="T6" fmla="*/ 0 60000 65536"/>
                <a:gd name="T7" fmla="*/ 0 60000 65536"/>
                <a:gd name="T8" fmla="*/ 0 60000 65536"/>
                <a:gd name="T9" fmla="*/ 0 w 21574"/>
                <a:gd name="T10" fmla="*/ 0 h 19058"/>
                <a:gd name="T11" fmla="*/ 21574 w 21574"/>
                <a:gd name="T12" fmla="*/ 19058 h 19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4" h="19058" fill="none" extrusionOk="0">
                  <a:moveTo>
                    <a:pt x="10166" y="-1"/>
                  </a:moveTo>
                  <a:cubicBezTo>
                    <a:pt x="16868" y="3575"/>
                    <a:pt x="21200" y="10409"/>
                    <a:pt x="21573" y="17997"/>
                  </a:cubicBezTo>
                </a:path>
                <a:path w="21574" h="19058" stroke="0" extrusionOk="0">
                  <a:moveTo>
                    <a:pt x="10166" y="-1"/>
                  </a:moveTo>
                  <a:cubicBezTo>
                    <a:pt x="16868" y="3575"/>
                    <a:pt x="21200" y="10409"/>
                    <a:pt x="21573" y="17997"/>
                  </a:cubicBezTo>
                  <a:lnTo>
                    <a:pt x="0" y="19058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13">
                  <a:extLst>
                    <a:ext uri="{FF2B5EF4-FFF2-40B4-BE49-F238E27FC236}">
                      <a16:creationId xmlns:a16="http://schemas.microsoft.com/office/drawing/2014/main" id="{31541CE2-A9D4-08A0-0C1B-E23A93C4C7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83" y="1494"/>
                  <a:ext cx="29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en-US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en-US" altLang="en-US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5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83" y="1494"/>
                  <a:ext cx="291" cy="233"/>
                </a:xfrm>
                <a:prstGeom prst="rect">
                  <a:avLst/>
                </a:prstGeom>
                <a:blipFill>
                  <a:blip r:embed="rId4"/>
                  <a:stretch>
                    <a:fillRect r="-1842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Rectangle 2">
                <a:extLst>
                  <a:ext uri="{FF2B5EF4-FFF2-40B4-BE49-F238E27FC236}">
                    <a16:creationId xmlns:a16="http://schemas.microsoft.com/office/drawing/2014/main" id="{7F4384C4-FDB3-399D-A449-F42D7FCB43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8381" y="2459951"/>
                <a:ext cx="499034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000" b="1" dirty="0">
                    <a:solidFill>
                      <a:srgbClr val="FF3300"/>
                    </a:solidFill>
                    <a:cs typeface="Arial" panose="020B0604020202020204" pitchFamily="34" charset="0"/>
                  </a:rPr>
                  <a:t>Sensitivity of the proton spectrum to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altLang="en-US" sz="2000" b="1" dirty="0">
                    <a:solidFill>
                      <a:srgbClr val="FF3300"/>
                    </a:solidFill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en-US" sz="2000" b="1" i="1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𝒃</m:t>
                    </m:r>
                  </m:oMath>
                </a14:m>
                <a:r>
                  <a:rPr lang="en-US" altLang="en-US" sz="2000" b="1" dirty="0">
                    <a:solidFill>
                      <a:srgbClr val="FF3300"/>
                    </a:solidFill>
                    <a:cs typeface="Arial" panose="020B0604020202020204" pitchFamily="34" charset="0"/>
                  </a:rPr>
                  <a:t>:</a:t>
                </a:r>
                <a:endParaRPr lang="en-US" altLang="en-US" dirty="0">
                  <a:solidFill>
                    <a:srgbClr val="FF33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8" name="Rectangle 2">
                <a:extLst>
                  <a:ext uri="{FF2B5EF4-FFF2-40B4-BE49-F238E27FC236}">
                    <a16:creationId xmlns:a16="http://schemas.microsoft.com/office/drawing/2014/main" id="{7F4384C4-FDB3-399D-A449-F42D7FCB4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8381" y="2459951"/>
                <a:ext cx="4990340" cy="307777"/>
              </a:xfrm>
              <a:prstGeom prst="rect">
                <a:avLst/>
              </a:prstGeom>
              <a:blipFill>
                <a:blip r:embed="rId5"/>
                <a:stretch>
                  <a:fillRect l="-3053" t="-26000" r="-2198" b="-5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CEF010FC-C3CC-B688-50AA-DFC7BC5CF873}"/>
                  </a:ext>
                </a:extLst>
              </p:cNvPr>
              <p:cNvSpPr txBox="1"/>
              <p:nvPr/>
            </p:nvSpPr>
            <p:spPr>
              <a:xfrm>
                <a:off x="4974963" y="1147756"/>
                <a:ext cx="6250898" cy="90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l-G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r"/>
                <a:r>
                  <a:rPr lang="de-DE" sz="1200" dirty="0">
                    <a:solidFill>
                      <a:prstClr val="black"/>
                    </a:solidFill>
                    <a:latin typeface="Calibri" panose="020F0502020204030204" pitchFamily="34" charset="0"/>
                    <a:cs typeface="+mn-cs"/>
                  </a:rPr>
                  <a:t>C.F. v. Weizsäcker, Z. f. Phys. 102,572 (1936), </a:t>
                </a:r>
                <a:r>
                  <a:rPr lang="en-US" sz="1200" dirty="0">
                    <a:solidFill>
                      <a:srgbClr val="000000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M. Fierz, </a:t>
                </a:r>
                <a:r>
                  <a:rPr lang="de-DE" sz="1200" dirty="0">
                    <a:solidFill>
                      <a:srgbClr val="000000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Z. f. Phys. 104, 553 (1937)</a:t>
                </a:r>
                <a:endParaRPr lang="en-US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CEF010FC-C3CC-B688-50AA-DFC7BC5CF8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63" y="1147756"/>
                <a:ext cx="6250898" cy="901978"/>
              </a:xfrm>
              <a:prstGeom prst="rect">
                <a:avLst/>
              </a:prstGeom>
              <a:blipFill>
                <a:blip r:embed="rId18"/>
                <a:stretch>
                  <a:fillRect b="-4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3" name="TextBox 252">
                <a:extLst>
                  <a:ext uri="{FF2B5EF4-FFF2-40B4-BE49-F238E27FC236}">
                    <a16:creationId xmlns:a16="http://schemas.microsoft.com/office/drawing/2014/main" id="{D5E7EE0C-B60F-E918-BEDC-61CEFD7AD2D6}"/>
                  </a:ext>
                </a:extLst>
              </p:cNvPr>
              <p:cNvSpPr txBox="1"/>
              <p:nvPr/>
            </p:nvSpPr>
            <p:spPr>
              <a:xfrm>
                <a:off x="5125415" y="6060006"/>
                <a:ext cx="6137930" cy="341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90000"/>
                  </a:lnSpc>
                </a:pPr>
                <a:r>
                  <a:rPr lang="en-US" dirty="0">
                    <a:latin typeface="+mn-lt"/>
                  </a:rPr>
                  <a:t>Takeaway: More nega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+mn-lt"/>
                  </a:rPr>
                  <a:t> looks similar to posi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253" name="TextBox 252">
                <a:extLst>
                  <a:ext uri="{FF2B5EF4-FFF2-40B4-BE49-F238E27FC236}">
                    <a16:creationId xmlns:a16="http://schemas.microsoft.com/office/drawing/2014/main" id="{D5E7EE0C-B60F-E918-BEDC-61CEFD7AD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5415" y="6060006"/>
                <a:ext cx="6137930" cy="341632"/>
              </a:xfrm>
              <a:prstGeom prst="rect">
                <a:avLst/>
              </a:prstGeom>
              <a:blipFill>
                <a:blip r:embed="rId19"/>
                <a:stretch>
                  <a:fillRect l="-894" t="-17857" b="-26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889AD017-F06F-DF3B-9AD7-39CF6E60196C}"/>
              </a:ext>
            </a:extLst>
          </p:cNvPr>
          <p:cNvGrpSpPr>
            <a:grpSpLocks noChangeAspect="1"/>
          </p:cNvGrpSpPr>
          <p:nvPr/>
        </p:nvGrpSpPr>
        <p:grpSpPr>
          <a:xfrm>
            <a:off x="1494118" y="2949554"/>
            <a:ext cx="3178437" cy="2305150"/>
            <a:chOff x="1071331" y="2403739"/>
            <a:chExt cx="5929133" cy="4178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7">
                  <a:extLst>
                    <a:ext uri="{FF2B5EF4-FFF2-40B4-BE49-F238E27FC236}">
                      <a16:creationId xmlns:a16="http://schemas.microsoft.com/office/drawing/2014/main" id="{33CFBB5D-A517-8047-6DDB-3D19A42D8A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7289" y="6191853"/>
                  <a:ext cx="4004584" cy="3905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 Electron kinetic energy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1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→</m:t>
                      </m:r>
                    </m:oMath>
                  </a14:m>
                  <a:endParaRPr lang="en-US" sz="1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861" name="Rectangle 7">
                  <a:extLst>
                    <a:ext uri="{FF2B5EF4-FFF2-40B4-BE49-F238E27FC236}">
                      <a16:creationId xmlns:a16="http://schemas.microsoft.com/office/drawing/2014/main" id="{B0AEA645-0B29-2B1F-1119-FBAE411679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27289" y="6191853"/>
                  <a:ext cx="4004584" cy="390546"/>
                </a:xfrm>
                <a:prstGeom prst="rect">
                  <a:avLst/>
                </a:prstGeom>
                <a:blipFill>
                  <a:blip r:embed="rId23"/>
                  <a:stretch>
                    <a:fillRect l="-3116" t="-25714" r="-850" b="-51429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13">
                  <a:extLst>
                    <a:ext uri="{FF2B5EF4-FFF2-40B4-BE49-F238E27FC236}">
                      <a16:creationId xmlns:a16="http://schemas.microsoft.com/office/drawing/2014/main" id="{992946FB-F6FD-F614-797D-1F017663D0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-520771" y="4423083"/>
                  <a:ext cx="3617077" cy="4328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 b="0" dirty="0">
                      <a:solidFill>
                        <a:srgbClr val="000000"/>
                      </a:solidFill>
                      <a:cs typeface="Times New Roman" pitchFamily="18" charset="0"/>
                    </a:rPr>
                    <a:t>Proton kinetic energy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1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1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→</m:t>
                      </m:r>
                    </m:oMath>
                  </a14:m>
                  <a:endParaRPr lang="en-US" sz="1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862" name="Rectangle 13">
                  <a:extLst>
                    <a:ext uri="{FF2B5EF4-FFF2-40B4-BE49-F238E27FC236}">
                      <a16:creationId xmlns:a16="http://schemas.microsoft.com/office/drawing/2014/main" id="{C5FD93E2-7D49-E767-2971-39CFF51159D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-520771" y="4423083"/>
                  <a:ext cx="3617077" cy="432873"/>
                </a:xfrm>
                <a:prstGeom prst="rect">
                  <a:avLst/>
                </a:prstGeom>
                <a:blipFill>
                  <a:blip r:embed="rId24"/>
                  <a:stretch>
                    <a:fillRect l="-20513" t="-1223" r="-38462" b="-5505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34">
              <a:extLst>
                <a:ext uri="{FF2B5EF4-FFF2-40B4-BE49-F238E27FC236}">
                  <a16:creationId xmlns:a16="http://schemas.microsoft.com/office/drawing/2014/main" id="{EE147320-83EB-03DE-C85C-A1C390497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6929" y="2403739"/>
              <a:ext cx="5373535" cy="390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eutron decay phase space (</a:t>
              </a:r>
              <a:r>
                <a:rPr lang="en-US" sz="1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alitz</a:t>
              </a:r>
              <a:r>
                <a:rPr lang="en-US" sz="1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plot)</a:t>
              </a:r>
              <a:endParaRPr 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Freeform 98">
              <a:extLst>
                <a:ext uri="{FF2B5EF4-FFF2-40B4-BE49-F238E27FC236}">
                  <a16:creationId xmlns:a16="http://schemas.microsoft.com/office/drawing/2014/main" id="{A69E1077-86E3-82B5-E586-28C584F030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26929" y="3122665"/>
              <a:ext cx="3554413" cy="1714500"/>
            </a:xfrm>
            <a:custGeom>
              <a:avLst/>
              <a:gdLst>
                <a:gd name="T0" fmla="*/ 2147483647 w 8958"/>
                <a:gd name="T1" fmla="*/ 2147483647 h 4319"/>
                <a:gd name="T2" fmla="*/ 2147483647 w 8958"/>
                <a:gd name="T3" fmla="*/ 2147483647 h 4319"/>
                <a:gd name="T4" fmla="*/ 2147483647 w 8958"/>
                <a:gd name="T5" fmla="*/ 2147483647 h 4319"/>
                <a:gd name="T6" fmla="*/ 2147483647 w 8958"/>
                <a:gd name="T7" fmla="*/ 2147483647 h 4319"/>
                <a:gd name="T8" fmla="*/ 2147483647 w 8958"/>
                <a:gd name="T9" fmla="*/ 2147483647 h 4319"/>
                <a:gd name="T10" fmla="*/ 2147483647 w 8958"/>
                <a:gd name="T11" fmla="*/ 2147483647 h 4319"/>
                <a:gd name="T12" fmla="*/ 2147483647 w 8958"/>
                <a:gd name="T13" fmla="*/ 2147483647 h 4319"/>
                <a:gd name="T14" fmla="*/ 2147483647 w 8958"/>
                <a:gd name="T15" fmla="*/ 2147483647 h 4319"/>
                <a:gd name="T16" fmla="*/ 2147483647 w 8958"/>
                <a:gd name="T17" fmla="*/ 2147483647 h 4319"/>
                <a:gd name="T18" fmla="*/ 2147483647 w 8958"/>
                <a:gd name="T19" fmla="*/ 2147483647 h 4319"/>
                <a:gd name="T20" fmla="*/ 2147483647 w 8958"/>
                <a:gd name="T21" fmla="*/ 2147483647 h 4319"/>
                <a:gd name="T22" fmla="*/ 2147483647 w 8958"/>
                <a:gd name="T23" fmla="*/ 2147483647 h 4319"/>
                <a:gd name="T24" fmla="*/ 2147483647 w 8958"/>
                <a:gd name="T25" fmla="*/ 2147483647 h 4319"/>
                <a:gd name="T26" fmla="*/ 2147483647 w 8958"/>
                <a:gd name="T27" fmla="*/ 2147483647 h 4319"/>
                <a:gd name="T28" fmla="*/ 2147483647 w 8958"/>
                <a:gd name="T29" fmla="*/ 2147483647 h 4319"/>
                <a:gd name="T30" fmla="*/ 2147483647 w 8958"/>
                <a:gd name="T31" fmla="*/ 2147483647 h 4319"/>
                <a:gd name="T32" fmla="*/ 2147483647 w 8958"/>
                <a:gd name="T33" fmla="*/ 2147483647 h 4319"/>
                <a:gd name="T34" fmla="*/ 2147483647 w 8958"/>
                <a:gd name="T35" fmla="*/ 2147483647 h 4319"/>
                <a:gd name="T36" fmla="*/ 2147483647 w 8958"/>
                <a:gd name="T37" fmla="*/ 2147483647 h 4319"/>
                <a:gd name="T38" fmla="*/ 2147483647 w 8958"/>
                <a:gd name="T39" fmla="*/ 2147483647 h 4319"/>
                <a:gd name="T40" fmla="*/ 2147483647 w 8958"/>
                <a:gd name="T41" fmla="*/ 2147483647 h 4319"/>
                <a:gd name="T42" fmla="*/ 2147483647 w 8958"/>
                <a:gd name="T43" fmla="*/ 2147483647 h 4319"/>
                <a:gd name="T44" fmla="*/ 2147483647 w 8958"/>
                <a:gd name="T45" fmla="*/ 2147483647 h 4319"/>
                <a:gd name="T46" fmla="*/ 2147483647 w 8958"/>
                <a:gd name="T47" fmla="*/ 2147483647 h 4319"/>
                <a:gd name="T48" fmla="*/ 2147483647 w 8958"/>
                <a:gd name="T49" fmla="*/ 2147483647 h 4319"/>
                <a:gd name="T50" fmla="*/ 2147483647 w 8958"/>
                <a:gd name="T51" fmla="*/ 2147483647 h 4319"/>
                <a:gd name="T52" fmla="*/ 2147483647 w 8958"/>
                <a:gd name="T53" fmla="*/ 2147483647 h 4319"/>
                <a:gd name="T54" fmla="*/ 2147483647 w 8958"/>
                <a:gd name="T55" fmla="*/ 2147483647 h 4319"/>
                <a:gd name="T56" fmla="*/ 2147483647 w 8958"/>
                <a:gd name="T57" fmla="*/ 2147483647 h 4319"/>
                <a:gd name="T58" fmla="*/ 2147483647 w 8958"/>
                <a:gd name="T59" fmla="*/ 2147483647 h 4319"/>
                <a:gd name="T60" fmla="*/ 2147483647 w 8958"/>
                <a:gd name="T61" fmla="*/ 2147483647 h 4319"/>
                <a:gd name="T62" fmla="*/ 2147483647 w 8958"/>
                <a:gd name="T63" fmla="*/ 2147483647 h 4319"/>
                <a:gd name="T64" fmla="*/ 2147483647 w 8958"/>
                <a:gd name="T65" fmla="*/ 2147483647 h 4319"/>
                <a:gd name="T66" fmla="*/ 2147483647 w 8958"/>
                <a:gd name="T67" fmla="*/ 2147483647 h 4319"/>
                <a:gd name="T68" fmla="*/ 2147483647 w 8958"/>
                <a:gd name="T69" fmla="*/ 2147483647 h 4319"/>
                <a:gd name="T70" fmla="*/ 2147483647 w 8958"/>
                <a:gd name="T71" fmla="*/ 2147483647 h 4319"/>
                <a:gd name="T72" fmla="*/ 2147483647 w 8958"/>
                <a:gd name="T73" fmla="*/ 2147483647 h 4319"/>
                <a:gd name="T74" fmla="*/ 2147483647 w 8958"/>
                <a:gd name="T75" fmla="*/ 2147483647 h 4319"/>
                <a:gd name="T76" fmla="*/ 2147483647 w 8958"/>
                <a:gd name="T77" fmla="*/ 2147483647 h 4319"/>
                <a:gd name="T78" fmla="*/ 2147483647 w 8958"/>
                <a:gd name="T79" fmla="*/ 2147483647 h 4319"/>
                <a:gd name="T80" fmla="*/ 2147483647 w 8958"/>
                <a:gd name="T81" fmla="*/ 2147483647 h 4319"/>
                <a:gd name="T82" fmla="*/ 2147483647 w 8958"/>
                <a:gd name="T83" fmla="*/ 2147483647 h 4319"/>
                <a:gd name="T84" fmla="*/ 2147483647 w 8958"/>
                <a:gd name="T85" fmla="*/ 2147483647 h 4319"/>
                <a:gd name="T86" fmla="*/ 2147483647 w 8958"/>
                <a:gd name="T87" fmla="*/ 2147483647 h 4319"/>
                <a:gd name="T88" fmla="*/ 2147483647 w 8958"/>
                <a:gd name="T89" fmla="*/ 2147483647 h 4319"/>
                <a:gd name="T90" fmla="*/ 2147483647 w 8958"/>
                <a:gd name="T91" fmla="*/ 2147483647 h 4319"/>
                <a:gd name="T92" fmla="*/ 2147483647 w 8958"/>
                <a:gd name="T93" fmla="*/ 2147483647 h 4319"/>
                <a:gd name="T94" fmla="*/ 2147483647 w 8958"/>
                <a:gd name="T95" fmla="*/ 2147483647 h 4319"/>
                <a:gd name="T96" fmla="*/ 2147483647 w 8958"/>
                <a:gd name="T97" fmla="*/ 2147483647 h 4319"/>
                <a:gd name="T98" fmla="*/ 2147483647 w 8958"/>
                <a:gd name="T99" fmla="*/ 2147483647 h 4319"/>
                <a:gd name="T100" fmla="*/ 2147483647 w 8958"/>
                <a:gd name="T101" fmla="*/ 2147483647 h 4319"/>
                <a:gd name="T102" fmla="*/ 2147483647 w 8958"/>
                <a:gd name="T103" fmla="*/ 2147483647 h 4319"/>
                <a:gd name="T104" fmla="*/ 2147483647 w 8958"/>
                <a:gd name="T105" fmla="*/ 2147483647 h 4319"/>
                <a:gd name="T106" fmla="*/ 2147483647 w 8958"/>
                <a:gd name="T107" fmla="*/ 2147483647 h 4319"/>
                <a:gd name="T108" fmla="*/ 2147483647 w 8958"/>
                <a:gd name="T109" fmla="*/ 2147483647 h 4319"/>
                <a:gd name="T110" fmla="*/ 2147483647 w 8958"/>
                <a:gd name="T111" fmla="*/ 2147483647 h 4319"/>
                <a:gd name="T112" fmla="*/ 2147483647 w 8958"/>
                <a:gd name="T113" fmla="*/ 2147483647 h 4319"/>
                <a:gd name="T114" fmla="*/ 2147483647 w 8958"/>
                <a:gd name="T115" fmla="*/ 2147483647 h 4319"/>
                <a:gd name="T116" fmla="*/ 2147483647 w 8958"/>
                <a:gd name="T117" fmla="*/ 2147483647 h 4319"/>
                <a:gd name="T118" fmla="*/ 2147483647 w 8958"/>
                <a:gd name="T119" fmla="*/ 2147483647 h 4319"/>
                <a:gd name="T120" fmla="*/ 2147483647 w 8958"/>
                <a:gd name="T121" fmla="*/ 2147483647 h 4319"/>
                <a:gd name="T122" fmla="*/ 2147483647 w 8958"/>
                <a:gd name="T123" fmla="*/ 2147483647 h 4319"/>
                <a:gd name="T124" fmla="*/ 2147483647 w 8958"/>
                <a:gd name="T125" fmla="*/ 2147483647 h 431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958"/>
                <a:gd name="T190" fmla="*/ 0 h 4319"/>
                <a:gd name="T191" fmla="*/ 8958 w 8958"/>
                <a:gd name="T192" fmla="*/ 4319 h 431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958" h="4319">
                  <a:moveTo>
                    <a:pt x="0" y="4318"/>
                  </a:moveTo>
                  <a:lnTo>
                    <a:pt x="8" y="4055"/>
                  </a:lnTo>
                  <a:lnTo>
                    <a:pt x="40" y="4056"/>
                  </a:lnTo>
                  <a:lnTo>
                    <a:pt x="32" y="4319"/>
                  </a:lnTo>
                  <a:lnTo>
                    <a:pt x="0" y="4318"/>
                  </a:lnTo>
                  <a:close/>
                  <a:moveTo>
                    <a:pt x="8" y="4055"/>
                  </a:moveTo>
                  <a:lnTo>
                    <a:pt x="8" y="4053"/>
                  </a:lnTo>
                  <a:lnTo>
                    <a:pt x="24" y="4055"/>
                  </a:lnTo>
                  <a:lnTo>
                    <a:pt x="8" y="4055"/>
                  </a:lnTo>
                  <a:close/>
                  <a:moveTo>
                    <a:pt x="8" y="4053"/>
                  </a:moveTo>
                  <a:lnTo>
                    <a:pt x="16" y="3950"/>
                  </a:lnTo>
                  <a:lnTo>
                    <a:pt x="48" y="3952"/>
                  </a:lnTo>
                  <a:lnTo>
                    <a:pt x="40" y="4056"/>
                  </a:lnTo>
                  <a:lnTo>
                    <a:pt x="8" y="4053"/>
                  </a:lnTo>
                  <a:close/>
                  <a:moveTo>
                    <a:pt x="16" y="3950"/>
                  </a:moveTo>
                  <a:lnTo>
                    <a:pt x="17" y="3949"/>
                  </a:lnTo>
                  <a:lnTo>
                    <a:pt x="32" y="3951"/>
                  </a:lnTo>
                  <a:lnTo>
                    <a:pt x="16" y="3950"/>
                  </a:lnTo>
                  <a:close/>
                  <a:moveTo>
                    <a:pt x="17" y="3949"/>
                  </a:moveTo>
                  <a:lnTo>
                    <a:pt x="33" y="3860"/>
                  </a:lnTo>
                  <a:lnTo>
                    <a:pt x="64" y="3866"/>
                  </a:lnTo>
                  <a:lnTo>
                    <a:pt x="48" y="3954"/>
                  </a:lnTo>
                  <a:lnTo>
                    <a:pt x="17" y="3949"/>
                  </a:lnTo>
                  <a:close/>
                  <a:moveTo>
                    <a:pt x="64" y="3865"/>
                  </a:moveTo>
                  <a:lnTo>
                    <a:pt x="64" y="3866"/>
                  </a:lnTo>
                  <a:lnTo>
                    <a:pt x="48" y="3862"/>
                  </a:lnTo>
                  <a:lnTo>
                    <a:pt x="64" y="3865"/>
                  </a:lnTo>
                  <a:close/>
                  <a:moveTo>
                    <a:pt x="32" y="3861"/>
                  </a:moveTo>
                  <a:lnTo>
                    <a:pt x="40" y="3797"/>
                  </a:lnTo>
                  <a:lnTo>
                    <a:pt x="72" y="3801"/>
                  </a:lnTo>
                  <a:lnTo>
                    <a:pt x="64" y="3865"/>
                  </a:lnTo>
                  <a:lnTo>
                    <a:pt x="32" y="3861"/>
                  </a:lnTo>
                  <a:close/>
                  <a:moveTo>
                    <a:pt x="40" y="3797"/>
                  </a:moveTo>
                  <a:lnTo>
                    <a:pt x="40" y="3795"/>
                  </a:lnTo>
                  <a:lnTo>
                    <a:pt x="56" y="3798"/>
                  </a:lnTo>
                  <a:lnTo>
                    <a:pt x="40" y="3797"/>
                  </a:lnTo>
                  <a:close/>
                  <a:moveTo>
                    <a:pt x="40" y="3795"/>
                  </a:moveTo>
                  <a:lnTo>
                    <a:pt x="56" y="3731"/>
                  </a:lnTo>
                  <a:lnTo>
                    <a:pt x="87" y="3739"/>
                  </a:lnTo>
                  <a:lnTo>
                    <a:pt x="71" y="3803"/>
                  </a:lnTo>
                  <a:lnTo>
                    <a:pt x="40" y="3795"/>
                  </a:lnTo>
                  <a:close/>
                  <a:moveTo>
                    <a:pt x="88" y="3737"/>
                  </a:moveTo>
                  <a:lnTo>
                    <a:pt x="87" y="3739"/>
                  </a:lnTo>
                  <a:lnTo>
                    <a:pt x="72" y="3734"/>
                  </a:lnTo>
                  <a:lnTo>
                    <a:pt x="88" y="3737"/>
                  </a:lnTo>
                  <a:close/>
                  <a:moveTo>
                    <a:pt x="56" y="3733"/>
                  </a:moveTo>
                  <a:lnTo>
                    <a:pt x="64" y="3676"/>
                  </a:lnTo>
                  <a:lnTo>
                    <a:pt x="96" y="3681"/>
                  </a:lnTo>
                  <a:lnTo>
                    <a:pt x="88" y="3737"/>
                  </a:lnTo>
                  <a:lnTo>
                    <a:pt x="56" y="3733"/>
                  </a:lnTo>
                  <a:close/>
                  <a:moveTo>
                    <a:pt x="64" y="3676"/>
                  </a:moveTo>
                  <a:lnTo>
                    <a:pt x="65" y="3674"/>
                  </a:lnTo>
                  <a:lnTo>
                    <a:pt x="80" y="3679"/>
                  </a:lnTo>
                  <a:lnTo>
                    <a:pt x="64" y="3676"/>
                  </a:lnTo>
                  <a:close/>
                  <a:moveTo>
                    <a:pt x="65" y="3674"/>
                  </a:moveTo>
                  <a:lnTo>
                    <a:pt x="81" y="3626"/>
                  </a:lnTo>
                  <a:lnTo>
                    <a:pt x="112" y="3636"/>
                  </a:lnTo>
                  <a:lnTo>
                    <a:pt x="96" y="3684"/>
                  </a:lnTo>
                  <a:lnTo>
                    <a:pt x="65" y="3674"/>
                  </a:lnTo>
                  <a:close/>
                  <a:moveTo>
                    <a:pt x="112" y="3635"/>
                  </a:moveTo>
                  <a:lnTo>
                    <a:pt x="112" y="3636"/>
                  </a:lnTo>
                  <a:lnTo>
                    <a:pt x="96" y="3631"/>
                  </a:lnTo>
                  <a:lnTo>
                    <a:pt x="112" y="3635"/>
                  </a:lnTo>
                  <a:close/>
                  <a:moveTo>
                    <a:pt x="81" y="3627"/>
                  </a:moveTo>
                  <a:lnTo>
                    <a:pt x="88" y="3588"/>
                  </a:lnTo>
                  <a:lnTo>
                    <a:pt x="120" y="3594"/>
                  </a:lnTo>
                  <a:lnTo>
                    <a:pt x="112" y="3635"/>
                  </a:lnTo>
                  <a:lnTo>
                    <a:pt x="81" y="3627"/>
                  </a:lnTo>
                  <a:close/>
                  <a:moveTo>
                    <a:pt x="120" y="3594"/>
                  </a:moveTo>
                  <a:lnTo>
                    <a:pt x="120" y="3594"/>
                  </a:lnTo>
                  <a:lnTo>
                    <a:pt x="104" y="3591"/>
                  </a:lnTo>
                  <a:lnTo>
                    <a:pt x="120" y="3594"/>
                  </a:lnTo>
                  <a:close/>
                  <a:moveTo>
                    <a:pt x="88" y="3588"/>
                  </a:moveTo>
                  <a:lnTo>
                    <a:pt x="96" y="3540"/>
                  </a:lnTo>
                  <a:lnTo>
                    <a:pt x="128" y="3546"/>
                  </a:lnTo>
                  <a:lnTo>
                    <a:pt x="120" y="3594"/>
                  </a:lnTo>
                  <a:lnTo>
                    <a:pt x="88" y="3588"/>
                  </a:lnTo>
                  <a:close/>
                  <a:moveTo>
                    <a:pt x="96" y="3540"/>
                  </a:moveTo>
                  <a:lnTo>
                    <a:pt x="97" y="3538"/>
                  </a:lnTo>
                  <a:lnTo>
                    <a:pt x="97" y="3537"/>
                  </a:lnTo>
                  <a:lnTo>
                    <a:pt x="112" y="3543"/>
                  </a:lnTo>
                  <a:lnTo>
                    <a:pt x="96" y="3540"/>
                  </a:lnTo>
                  <a:close/>
                  <a:moveTo>
                    <a:pt x="97" y="3537"/>
                  </a:moveTo>
                  <a:lnTo>
                    <a:pt x="113" y="3497"/>
                  </a:lnTo>
                  <a:lnTo>
                    <a:pt x="143" y="3509"/>
                  </a:lnTo>
                  <a:lnTo>
                    <a:pt x="127" y="3548"/>
                  </a:lnTo>
                  <a:lnTo>
                    <a:pt x="97" y="3537"/>
                  </a:lnTo>
                  <a:close/>
                  <a:moveTo>
                    <a:pt x="144" y="3506"/>
                  </a:moveTo>
                  <a:lnTo>
                    <a:pt x="143" y="3509"/>
                  </a:lnTo>
                  <a:lnTo>
                    <a:pt x="128" y="3503"/>
                  </a:lnTo>
                  <a:lnTo>
                    <a:pt x="144" y="3506"/>
                  </a:lnTo>
                  <a:close/>
                  <a:moveTo>
                    <a:pt x="113" y="3500"/>
                  </a:moveTo>
                  <a:lnTo>
                    <a:pt x="120" y="3460"/>
                  </a:lnTo>
                  <a:lnTo>
                    <a:pt x="152" y="3466"/>
                  </a:lnTo>
                  <a:lnTo>
                    <a:pt x="144" y="3506"/>
                  </a:lnTo>
                  <a:lnTo>
                    <a:pt x="113" y="3500"/>
                  </a:lnTo>
                  <a:close/>
                  <a:moveTo>
                    <a:pt x="120" y="3460"/>
                  </a:moveTo>
                  <a:lnTo>
                    <a:pt x="120" y="3458"/>
                  </a:lnTo>
                  <a:lnTo>
                    <a:pt x="122" y="3456"/>
                  </a:lnTo>
                  <a:lnTo>
                    <a:pt x="136" y="3463"/>
                  </a:lnTo>
                  <a:lnTo>
                    <a:pt x="120" y="3460"/>
                  </a:lnTo>
                  <a:close/>
                  <a:moveTo>
                    <a:pt x="122" y="3456"/>
                  </a:moveTo>
                  <a:lnTo>
                    <a:pt x="138" y="3424"/>
                  </a:lnTo>
                  <a:lnTo>
                    <a:pt x="166" y="3437"/>
                  </a:lnTo>
                  <a:lnTo>
                    <a:pt x="150" y="3470"/>
                  </a:lnTo>
                  <a:lnTo>
                    <a:pt x="122" y="3456"/>
                  </a:lnTo>
                  <a:close/>
                  <a:moveTo>
                    <a:pt x="167" y="3435"/>
                  </a:moveTo>
                  <a:lnTo>
                    <a:pt x="167" y="3436"/>
                  </a:lnTo>
                  <a:lnTo>
                    <a:pt x="166" y="3437"/>
                  </a:lnTo>
                  <a:lnTo>
                    <a:pt x="152" y="3431"/>
                  </a:lnTo>
                  <a:lnTo>
                    <a:pt x="167" y="3435"/>
                  </a:lnTo>
                  <a:close/>
                  <a:moveTo>
                    <a:pt x="136" y="3428"/>
                  </a:moveTo>
                  <a:lnTo>
                    <a:pt x="145" y="3396"/>
                  </a:lnTo>
                  <a:lnTo>
                    <a:pt x="176" y="3403"/>
                  </a:lnTo>
                  <a:lnTo>
                    <a:pt x="167" y="3435"/>
                  </a:lnTo>
                  <a:lnTo>
                    <a:pt x="136" y="3428"/>
                  </a:lnTo>
                  <a:close/>
                  <a:moveTo>
                    <a:pt x="145" y="3396"/>
                  </a:moveTo>
                  <a:lnTo>
                    <a:pt x="145" y="3393"/>
                  </a:lnTo>
                  <a:lnTo>
                    <a:pt x="146" y="3392"/>
                  </a:lnTo>
                  <a:lnTo>
                    <a:pt x="160" y="3399"/>
                  </a:lnTo>
                  <a:lnTo>
                    <a:pt x="145" y="3396"/>
                  </a:lnTo>
                  <a:close/>
                  <a:moveTo>
                    <a:pt x="146" y="3392"/>
                  </a:moveTo>
                  <a:lnTo>
                    <a:pt x="162" y="3360"/>
                  </a:lnTo>
                  <a:lnTo>
                    <a:pt x="191" y="3373"/>
                  </a:lnTo>
                  <a:lnTo>
                    <a:pt x="175" y="3405"/>
                  </a:lnTo>
                  <a:lnTo>
                    <a:pt x="146" y="3392"/>
                  </a:lnTo>
                  <a:close/>
                  <a:moveTo>
                    <a:pt x="192" y="3371"/>
                  </a:moveTo>
                  <a:lnTo>
                    <a:pt x="192" y="3372"/>
                  </a:lnTo>
                  <a:lnTo>
                    <a:pt x="191" y="3373"/>
                  </a:lnTo>
                  <a:lnTo>
                    <a:pt x="176" y="3367"/>
                  </a:lnTo>
                  <a:lnTo>
                    <a:pt x="192" y="3371"/>
                  </a:lnTo>
                  <a:close/>
                  <a:moveTo>
                    <a:pt x="161" y="3364"/>
                  </a:moveTo>
                  <a:lnTo>
                    <a:pt x="168" y="3332"/>
                  </a:lnTo>
                  <a:lnTo>
                    <a:pt x="199" y="3339"/>
                  </a:lnTo>
                  <a:lnTo>
                    <a:pt x="192" y="3371"/>
                  </a:lnTo>
                  <a:lnTo>
                    <a:pt x="161" y="3364"/>
                  </a:lnTo>
                  <a:close/>
                  <a:moveTo>
                    <a:pt x="168" y="3332"/>
                  </a:moveTo>
                  <a:lnTo>
                    <a:pt x="177" y="3300"/>
                  </a:lnTo>
                  <a:lnTo>
                    <a:pt x="208" y="3307"/>
                  </a:lnTo>
                  <a:lnTo>
                    <a:pt x="199" y="3339"/>
                  </a:lnTo>
                  <a:lnTo>
                    <a:pt x="168" y="3332"/>
                  </a:lnTo>
                  <a:close/>
                  <a:moveTo>
                    <a:pt x="177" y="3300"/>
                  </a:moveTo>
                  <a:lnTo>
                    <a:pt x="177" y="3297"/>
                  </a:lnTo>
                  <a:lnTo>
                    <a:pt x="178" y="3296"/>
                  </a:lnTo>
                  <a:lnTo>
                    <a:pt x="192" y="3303"/>
                  </a:lnTo>
                  <a:lnTo>
                    <a:pt x="177" y="3300"/>
                  </a:lnTo>
                  <a:close/>
                  <a:moveTo>
                    <a:pt x="178" y="3296"/>
                  </a:moveTo>
                  <a:lnTo>
                    <a:pt x="194" y="3264"/>
                  </a:lnTo>
                  <a:lnTo>
                    <a:pt x="223" y="3279"/>
                  </a:lnTo>
                  <a:lnTo>
                    <a:pt x="207" y="3311"/>
                  </a:lnTo>
                  <a:lnTo>
                    <a:pt x="178" y="3296"/>
                  </a:lnTo>
                  <a:close/>
                  <a:moveTo>
                    <a:pt x="224" y="3276"/>
                  </a:moveTo>
                  <a:lnTo>
                    <a:pt x="223" y="3279"/>
                  </a:lnTo>
                  <a:lnTo>
                    <a:pt x="208" y="3271"/>
                  </a:lnTo>
                  <a:lnTo>
                    <a:pt x="224" y="3276"/>
                  </a:lnTo>
                  <a:close/>
                  <a:moveTo>
                    <a:pt x="193" y="3266"/>
                  </a:moveTo>
                  <a:lnTo>
                    <a:pt x="200" y="3242"/>
                  </a:lnTo>
                  <a:lnTo>
                    <a:pt x="231" y="3251"/>
                  </a:lnTo>
                  <a:lnTo>
                    <a:pt x="224" y="3276"/>
                  </a:lnTo>
                  <a:lnTo>
                    <a:pt x="193" y="3266"/>
                  </a:lnTo>
                  <a:close/>
                  <a:moveTo>
                    <a:pt x="200" y="3242"/>
                  </a:moveTo>
                  <a:lnTo>
                    <a:pt x="202" y="3239"/>
                  </a:lnTo>
                  <a:lnTo>
                    <a:pt x="216" y="3247"/>
                  </a:lnTo>
                  <a:lnTo>
                    <a:pt x="200" y="3242"/>
                  </a:lnTo>
                  <a:close/>
                  <a:moveTo>
                    <a:pt x="202" y="3239"/>
                  </a:moveTo>
                  <a:lnTo>
                    <a:pt x="218" y="3208"/>
                  </a:lnTo>
                  <a:lnTo>
                    <a:pt x="246" y="3222"/>
                  </a:lnTo>
                  <a:lnTo>
                    <a:pt x="230" y="3254"/>
                  </a:lnTo>
                  <a:lnTo>
                    <a:pt x="202" y="3239"/>
                  </a:lnTo>
                  <a:close/>
                  <a:moveTo>
                    <a:pt x="247" y="3219"/>
                  </a:moveTo>
                  <a:lnTo>
                    <a:pt x="246" y="3222"/>
                  </a:lnTo>
                  <a:lnTo>
                    <a:pt x="232" y="3215"/>
                  </a:lnTo>
                  <a:lnTo>
                    <a:pt x="247" y="3219"/>
                  </a:lnTo>
                  <a:close/>
                  <a:moveTo>
                    <a:pt x="216" y="3210"/>
                  </a:moveTo>
                  <a:lnTo>
                    <a:pt x="225" y="3186"/>
                  </a:lnTo>
                  <a:lnTo>
                    <a:pt x="255" y="3196"/>
                  </a:lnTo>
                  <a:lnTo>
                    <a:pt x="247" y="3219"/>
                  </a:lnTo>
                  <a:lnTo>
                    <a:pt x="216" y="3210"/>
                  </a:lnTo>
                  <a:close/>
                  <a:moveTo>
                    <a:pt x="225" y="3186"/>
                  </a:moveTo>
                  <a:lnTo>
                    <a:pt x="226" y="3184"/>
                  </a:lnTo>
                  <a:lnTo>
                    <a:pt x="226" y="3182"/>
                  </a:lnTo>
                  <a:lnTo>
                    <a:pt x="240" y="3191"/>
                  </a:lnTo>
                  <a:lnTo>
                    <a:pt x="225" y="3186"/>
                  </a:lnTo>
                  <a:close/>
                  <a:moveTo>
                    <a:pt x="226" y="3182"/>
                  </a:moveTo>
                  <a:lnTo>
                    <a:pt x="242" y="3158"/>
                  </a:lnTo>
                  <a:lnTo>
                    <a:pt x="269" y="3175"/>
                  </a:lnTo>
                  <a:lnTo>
                    <a:pt x="253" y="3200"/>
                  </a:lnTo>
                  <a:lnTo>
                    <a:pt x="226" y="3182"/>
                  </a:lnTo>
                  <a:close/>
                  <a:moveTo>
                    <a:pt x="271" y="3171"/>
                  </a:moveTo>
                  <a:lnTo>
                    <a:pt x="271" y="3174"/>
                  </a:lnTo>
                  <a:lnTo>
                    <a:pt x="269" y="3175"/>
                  </a:lnTo>
                  <a:lnTo>
                    <a:pt x="256" y="3166"/>
                  </a:lnTo>
                  <a:lnTo>
                    <a:pt x="271" y="3171"/>
                  </a:lnTo>
                  <a:close/>
                  <a:moveTo>
                    <a:pt x="241" y="3162"/>
                  </a:moveTo>
                  <a:lnTo>
                    <a:pt x="248" y="3138"/>
                  </a:lnTo>
                  <a:lnTo>
                    <a:pt x="279" y="3148"/>
                  </a:lnTo>
                  <a:lnTo>
                    <a:pt x="271" y="3171"/>
                  </a:lnTo>
                  <a:lnTo>
                    <a:pt x="241" y="3162"/>
                  </a:lnTo>
                  <a:close/>
                  <a:moveTo>
                    <a:pt x="279" y="3147"/>
                  </a:moveTo>
                  <a:lnTo>
                    <a:pt x="279" y="3148"/>
                  </a:lnTo>
                  <a:lnTo>
                    <a:pt x="264" y="3143"/>
                  </a:lnTo>
                  <a:lnTo>
                    <a:pt x="279" y="3147"/>
                  </a:lnTo>
                  <a:close/>
                  <a:moveTo>
                    <a:pt x="248" y="3139"/>
                  </a:moveTo>
                  <a:lnTo>
                    <a:pt x="257" y="3107"/>
                  </a:lnTo>
                  <a:lnTo>
                    <a:pt x="288" y="3115"/>
                  </a:lnTo>
                  <a:lnTo>
                    <a:pt x="279" y="3147"/>
                  </a:lnTo>
                  <a:lnTo>
                    <a:pt x="248" y="3139"/>
                  </a:lnTo>
                  <a:close/>
                  <a:moveTo>
                    <a:pt x="257" y="3107"/>
                  </a:moveTo>
                  <a:lnTo>
                    <a:pt x="257" y="3105"/>
                  </a:lnTo>
                  <a:lnTo>
                    <a:pt x="258" y="3102"/>
                  </a:lnTo>
                  <a:lnTo>
                    <a:pt x="272" y="3111"/>
                  </a:lnTo>
                  <a:lnTo>
                    <a:pt x="257" y="3107"/>
                  </a:lnTo>
                  <a:close/>
                  <a:moveTo>
                    <a:pt x="258" y="3102"/>
                  </a:moveTo>
                  <a:lnTo>
                    <a:pt x="274" y="3078"/>
                  </a:lnTo>
                  <a:lnTo>
                    <a:pt x="301" y="3096"/>
                  </a:lnTo>
                  <a:lnTo>
                    <a:pt x="285" y="3120"/>
                  </a:lnTo>
                  <a:lnTo>
                    <a:pt x="258" y="3102"/>
                  </a:lnTo>
                  <a:close/>
                  <a:moveTo>
                    <a:pt x="303" y="3094"/>
                  </a:moveTo>
                  <a:lnTo>
                    <a:pt x="301" y="3096"/>
                  </a:lnTo>
                  <a:lnTo>
                    <a:pt x="288" y="3086"/>
                  </a:lnTo>
                  <a:lnTo>
                    <a:pt x="303" y="3094"/>
                  </a:lnTo>
                  <a:close/>
                  <a:moveTo>
                    <a:pt x="274" y="3080"/>
                  </a:moveTo>
                  <a:lnTo>
                    <a:pt x="282" y="3064"/>
                  </a:lnTo>
                  <a:lnTo>
                    <a:pt x="310" y="3078"/>
                  </a:lnTo>
                  <a:lnTo>
                    <a:pt x="303" y="3094"/>
                  </a:lnTo>
                  <a:lnTo>
                    <a:pt x="274" y="3080"/>
                  </a:lnTo>
                  <a:close/>
                  <a:moveTo>
                    <a:pt x="282" y="3064"/>
                  </a:moveTo>
                  <a:lnTo>
                    <a:pt x="283" y="3062"/>
                  </a:lnTo>
                  <a:lnTo>
                    <a:pt x="297" y="3070"/>
                  </a:lnTo>
                  <a:lnTo>
                    <a:pt x="282" y="3064"/>
                  </a:lnTo>
                  <a:close/>
                  <a:moveTo>
                    <a:pt x="283" y="3062"/>
                  </a:moveTo>
                  <a:lnTo>
                    <a:pt x="299" y="3038"/>
                  </a:lnTo>
                  <a:lnTo>
                    <a:pt x="325" y="3056"/>
                  </a:lnTo>
                  <a:lnTo>
                    <a:pt x="309" y="3080"/>
                  </a:lnTo>
                  <a:lnTo>
                    <a:pt x="283" y="3062"/>
                  </a:lnTo>
                  <a:close/>
                  <a:moveTo>
                    <a:pt x="327" y="3052"/>
                  </a:moveTo>
                  <a:lnTo>
                    <a:pt x="326" y="3054"/>
                  </a:lnTo>
                  <a:lnTo>
                    <a:pt x="325" y="3056"/>
                  </a:lnTo>
                  <a:lnTo>
                    <a:pt x="313" y="3047"/>
                  </a:lnTo>
                  <a:lnTo>
                    <a:pt x="327" y="3052"/>
                  </a:lnTo>
                  <a:close/>
                  <a:moveTo>
                    <a:pt x="297" y="3042"/>
                  </a:moveTo>
                  <a:lnTo>
                    <a:pt x="305" y="3017"/>
                  </a:lnTo>
                  <a:lnTo>
                    <a:pt x="335" y="3027"/>
                  </a:lnTo>
                  <a:lnTo>
                    <a:pt x="327" y="3052"/>
                  </a:lnTo>
                  <a:lnTo>
                    <a:pt x="297" y="3042"/>
                  </a:lnTo>
                  <a:close/>
                  <a:moveTo>
                    <a:pt x="305" y="3017"/>
                  </a:moveTo>
                  <a:lnTo>
                    <a:pt x="305" y="3016"/>
                  </a:lnTo>
                  <a:lnTo>
                    <a:pt x="306" y="3014"/>
                  </a:lnTo>
                  <a:lnTo>
                    <a:pt x="320" y="3022"/>
                  </a:lnTo>
                  <a:lnTo>
                    <a:pt x="305" y="3017"/>
                  </a:lnTo>
                  <a:close/>
                  <a:moveTo>
                    <a:pt x="306" y="3014"/>
                  </a:moveTo>
                  <a:lnTo>
                    <a:pt x="322" y="2990"/>
                  </a:lnTo>
                  <a:lnTo>
                    <a:pt x="349" y="3008"/>
                  </a:lnTo>
                  <a:lnTo>
                    <a:pt x="333" y="3032"/>
                  </a:lnTo>
                  <a:lnTo>
                    <a:pt x="306" y="3014"/>
                  </a:lnTo>
                  <a:close/>
                  <a:moveTo>
                    <a:pt x="351" y="3006"/>
                  </a:moveTo>
                  <a:lnTo>
                    <a:pt x="349" y="3008"/>
                  </a:lnTo>
                  <a:lnTo>
                    <a:pt x="336" y="2999"/>
                  </a:lnTo>
                  <a:lnTo>
                    <a:pt x="351" y="3006"/>
                  </a:lnTo>
                  <a:close/>
                  <a:moveTo>
                    <a:pt x="322" y="2992"/>
                  </a:moveTo>
                  <a:lnTo>
                    <a:pt x="330" y="2976"/>
                  </a:lnTo>
                  <a:lnTo>
                    <a:pt x="358" y="2990"/>
                  </a:lnTo>
                  <a:lnTo>
                    <a:pt x="351" y="3006"/>
                  </a:lnTo>
                  <a:lnTo>
                    <a:pt x="322" y="2992"/>
                  </a:lnTo>
                  <a:close/>
                  <a:moveTo>
                    <a:pt x="359" y="2988"/>
                  </a:moveTo>
                  <a:lnTo>
                    <a:pt x="358" y="2990"/>
                  </a:lnTo>
                  <a:lnTo>
                    <a:pt x="345" y="2983"/>
                  </a:lnTo>
                  <a:lnTo>
                    <a:pt x="359" y="2988"/>
                  </a:lnTo>
                  <a:close/>
                  <a:moveTo>
                    <a:pt x="329" y="2978"/>
                  </a:moveTo>
                  <a:lnTo>
                    <a:pt x="337" y="2953"/>
                  </a:lnTo>
                  <a:lnTo>
                    <a:pt x="367" y="2964"/>
                  </a:lnTo>
                  <a:lnTo>
                    <a:pt x="359" y="2988"/>
                  </a:lnTo>
                  <a:lnTo>
                    <a:pt x="329" y="2978"/>
                  </a:lnTo>
                  <a:close/>
                  <a:moveTo>
                    <a:pt x="337" y="2953"/>
                  </a:moveTo>
                  <a:lnTo>
                    <a:pt x="338" y="2950"/>
                  </a:lnTo>
                  <a:lnTo>
                    <a:pt x="341" y="2947"/>
                  </a:lnTo>
                  <a:lnTo>
                    <a:pt x="352" y="2958"/>
                  </a:lnTo>
                  <a:lnTo>
                    <a:pt x="337" y="2953"/>
                  </a:lnTo>
                  <a:close/>
                  <a:moveTo>
                    <a:pt x="341" y="2947"/>
                  </a:moveTo>
                  <a:lnTo>
                    <a:pt x="357" y="2931"/>
                  </a:lnTo>
                  <a:lnTo>
                    <a:pt x="379" y="2955"/>
                  </a:lnTo>
                  <a:lnTo>
                    <a:pt x="363" y="2971"/>
                  </a:lnTo>
                  <a:lnTo>
                    <a:pt x="341" y="2947"/>
                  </a:lnTo>
                  <a:close/>
                  <a:moveTo>
                    <a:pt x="383" y="2948"/>
                  </a:moveTo>
                  <a:lnTo>
                    <a:pt x="381" y="2952"/>
                  </a:lnTo>
                  <a:lnTo>
                    <a:pt x="379" y="2955"/>
                  </a:lnTo>
                  <a:lnTo>
                    <a:pt x="368" y="2942"/>
                  </a:lnTo>
                  <a:lnTo>
                    <a:pt x="383" y="2948"/>
                  </a:lnTo>
                  <a:close/>
                  <a:moveTo>
                    <a:pt x="353" y="2937"/>
                  </a:moveTo>
                  <a:lnTo>
                    <a:pt x="361" y="2914"/>
                  </a:lnTo>
                  <a:lnTo>
                    <a:pt x="391" y="2924"/>
                  </a:lnTo>
                  <a:lnTo>
                    <a:pt x="383" y="2948"/>
                  </a:lnTo>
                  <a:lnTo>
                    <a:pt x="353" y="2937"/>
                  </a:lnTo>
                  <a:close/>
                  <a:moveTo>
                    <a:pt x="361" y="2914"/>
                  </a:moveTo>
                  <a:lnTo>
                    <a:pt x="362" y="2910"/>
                  </a:lnTo>
                  <a:lnTo>
                    <a:pt x="364" y="2908"/>
                  </a:lnTo>
                  <a:lnTo>
                    <a:pt x="377" y="2919"/>
                  </a:lnTo>
                  <a:lnTo>
                    <a:pt x="361" y="2914"/>
                  </a:lnTo>
                  <a:close/>
                  <a:moveTo>
                    <a:pt x="364" y="2908"/>
                  </a:moveTo>
                  <a:lnTo>
                    <a:pt x="380" y="2892"/>
                  </a:lnTo>
                  <a:lnTo>
                    <a:pt x="404" y="2914"/>
                  </a:lnTo>
                  <a:lnTo>
                    <a:pt x="388" y="2930"/>
                  </a:lnTo>
                  <a:lnTo>
                    <a:pt x="364" y="2908"/>
                  </a:lnTo>
                  <a:close/>
                  <a:moveTo>
                    <a:pt x="407" y="2908"/>
                  </a:moveTo>
                  <a:lnTo>
                    <a:pt x="406" y="2912"/>
                  </a:lnTo>
                  <a:lnTo>
                    <a:pt x="404" y="2914"/>
                  </a:lnTo>
                  <a:lnTo>
                    <a:pt x="393" y="2903"/>
                  </a:lnTo>
                  <a:lnTo>
                    <a:pt x="407" y="2908"/>
                  </a:lnTo>
                  <a:close/>
                  <a:moveTo>
                    <a:pt x="377" y="2898"/>
                  </a:moveTo>
                  <a:lnTo>
                    <a:pt x="385" y="2873"/>
                  </a:lnTo>
                  <a:lnTo>
                    <a:pt x="415" y="2884"/>
                  </a:lnTo>
                  <a:lnTo>
                    <a:pt x="407" y="2908"/>
                  </a:lnTo>
                  <a:lnTo>
                    <a:pt x="377" y="2898"/>
                  </a:lnTo>
                  <a:close/>
                  <a:moveTo>
                    <a:pt x="385" y="2873"/>
                  </a:moveTo>
                  <a:lnTo>
                    <a:pt x="386" y="2871"/>
                  </a:lnTo>
                  <a:lnTo>
                    <a:pt x="389" y="2867"/>
                  </a:lnTo>
                  <a:lnTo>
                    <a:pt x="400" y="2879"/>
                  </a:lnTo>
                  <a:lnTo>
                    <a:pt x="385" y="2873"/>
                  </a:lnTo>
                  <a:close/>
                  <a:moveTo>
                    <a:pt x="389" y="2867"/>
                  </a:moveTo>
                  <a:lnTo>
                    <a:pt x="405" y="2851"/>
                  </a:lnTo>
                  <a:lnTo>
                    <a:pt x="427" y="2875"/>
                  </a:lnTo>
                  <a:lnTo>
                    <a:pt x="411" y="2891"/>
                  </a:lnTo>
                  <a:lnTo>
                    <a:pt x="389" y="2867"/>
                  </a:lnTo>
                  <a:close/>
                  <a:moveTo>
                    <a:pt x="431" y="2870"/>
                  </a:moveTo>
                  <a:lnTo>
                    <a:pt x="430" y="2872"/>
                  </a:lnTo>
                  <a:lnTo>
                    <a:pt x="427" y="2875"/>
                  </a:lnTo>
                  <a:lnTo>
                    <a:pt x="416" y="2863"/>
                  </a:lnTo>
                  <a:lnTo>
                    <a:pt x="431" y="2870"/>
                  </a:lnTo>
                  <a:close/>
                  <a:moveTo>
                    <a:pt x="402" y="2856"/>
                  </a:moveTo>
                  <a:lnTo>
                    <a:pt x="410" y="2840"/>
                  </a:lnTo>
                  <a:lnTo>
                    <a:pt x="438" y="2854"/>
                  </a:lnTo>
                  <a:lnTo>
                    <a:pt x="431" y="2870"/>
                  </a:lnTo>
                  <a:lnTo>
                    <a:pt x="402" y="2856"/>
                  </a:lnTo>
                  <a:close/>
                  <a:moveTo>
                    <a:pt x="439" y="2852"/>
                  </a:moveTo>
                  <a:lnTo>
                    <a:pt x="438" y="2854"/>
                  </a:lnTo>
                  <a:lnTo>
                    <a:pt x="425" y="2847"/>
                  </a:lnTo>
                  <a:lnTo>
                    <a:pt x="439" y="2852"/>
                  </a:lnTo>
                  <a:close/>
                  <a:moveTo>
                    <a:pt x="409" y="2843"/>
                  </a:moveTo>
                  <a:lnTo>
                    <a:pt x="417" y="2818"/>
                  </a:lnTo>
                  <a:lnTo>
                    <a:pt x="447" y="2828"/>
                  </a:lnTo>
                  <a:lnTo>
                    <a:pt x="439" y="2852"/>
                  </a:lnTo>
                  <a:lnTo>
                    <a:pt x="409" y="2843"/>
                  </a:lnTo>
                  <a:close/>
                  <a:moveTo>
                    <a:pt x="417" y="2818"/>
                  </a:moveTo>
                  <a:lnTo>
                    <a:pt x="418" y="2814"/>
                  </a:lnTo>
                  <a:lnTo>
                    <a:pt x="421" y="2812"/>
                  </a:lnTo>
                  <a:lnTo>
                    <a:pt x="432" y="2823"/>
                  </a:lnTo>
                  <a:lnTo>
                    <a:pt x="417" y="2818"/>
                  </a:lnTo>
                  <a:close/>
                  <a:moveTo>
                    <a:pt x="421" y="2812"/>
                  </a:moveTo>
                  <a:lnTo>
                    <a:pt x="437" y="2796"/>
                  </a:lnTo>
                  <a:lnTo>
                    <a:pt x="459" y="2818"/>
                  </a:lnTo>
                  <a:lnTo>
                    <a:pt x="443" y="2834"/>
                  </a:lnTo>
                  <a:lnTo>
                    <a:pt x="421" y="2812"/>
                  </a:lnTo>
                  <a:close/>
                  <a:moveTo>
                    <a:pt x="463" y="2814"/>
                  </a:moveTo>
                  <a:lnTo>
                    <a:pt x="462" y="2817"/>
                  </a:lnTo>
                  <a:lnTo>
                    <a:pt x="459" y="2818"/>
                  </a:lnTo>
                  <a:lnTo>
                    <a:pt x="448" y="2807"/>
                  </a:lnTo>
                  <a:lnTo>
                    <a:pt x="463" y="2814"/>
                  </a:lnTo>
                  <a:close/>
                  <a:moveTo>
                    <a:pt x="433" y="2799"/>
                  </a:moveTo>
                  <a:lnTo>
                    <a:pt x="442" y="2783"/>
                  </a:lnTo>
                  <a:lnTo>
                    <a:pt x="470" y="2798"/>
                  </a:lnTo>
                  <a:lnTo>
                    <a:pt x="463" y="2814"/>
                  </a:lnTo>
                  <a:lnTo>
                    <a:pt x="433" y="2799"/>
                  </a:lnTo>
                  <a:close/>
                  <a:moveTo>
                    <a:pt x="442" y="2783"/>
                  </a:moveTo>
                  <a:lnTo>
                    <a:pt x="443" y="2781"/>
                  </a:lnTo>
                  <a:lnTo>
                    <a:pt x="444" y="2780"/>
                  </a:lnTo>
                  <a:lnTo>
                    <a:pt x="457" y="2791"/>
                  </a:lnTo>
                  <a:lnTo>
                    <a:pt x="442" y="2783"/>
                  </a:lnTo>
                  <a:close/>
                  <a:moveTo>
                    <a:pt x="444" y="2780"/>
                  </a:moveTo>
                  <a:lnTo>
                    <a:pt x="460" y="2764"/>
                  </a:lnTo>
                  <a:lnTo>
                    <a:pt x="484" y="2786"/>
                  </a:lnTo>
                  <a:lnTo>
                    <a:pt x="468" y="2802"/>
                  </a:lnTo>
                  <a:lnTo>
                    <a:pt x="444" y="2780"/>
                  </a:lnTo>
                  <a:close/>
                  <a:moveTo>
                    <a:pt x="486" y="2782"/>
                  </a:moveTo>
                  <a:lnTo>
                    <a:pt x="485" y="2785"/>
                  </a:lnTo>
                  <a:lnTo>
                    <a:pt x="484" y="2786"/>
                  </a:lnTo>
                  <a:lnTo>
                    <a:pt x="473" y="2775"/>
                  </a:lnTo>
                  <a:lnTo>
                    <a:pt x="486" y="2782"/>
                  </a:lnTo>
                  <a:close/>
                  <a:moveTo>
                    <a:pt x="458" y="2767"/>
                  </a:moveTo>
                  <a:lnTo>
                    <a:pt x="465" y="2751"/>
                  </a:lnTo>
                  <a:lnTo>
                    <a:pt x="495" y="2766"/>
                  </a:lnTo>
                  <a:lnTo>
                    <a:pt x="486" y="2782"/>
                  </a:lnTo>
                  <a:lnTo>
                    <a:pt x="458" y="2767"/>
                  </a:lnTo>
                  <a:close/>
                  <a:moveTo>
                    <a:pt x="465" y="2751"/>
                  </a:moveTo>
                  <a:lnTo>
                    <a:pt x="466" y="2750"/>
                  </a:lnTo>
                  <a:lnTo>
                    <a:pt x="480" y="2759"/>
                  </a:lnTo>
                  <a:lnTo>
                    <a:pt x="465" y="2751"/>
                  </a:lnTo>
                  <a:close/>
                  <a:moveTo>
                    <a:pt x="466" y="2750"/>
                  </a:moveTo>
                  <a:lnTo>
                    <a:pt x="482" y="2726"/>
                  </a:lnTo>
                  <a:lnTo>
                    <a:pt x="510" y="2744"/>
                  </a:lnTo>
                  <a:lnTo>
                    <a:pt x="494" y="2767"/>
                  </a:lnTo>
                  <a:lnTo>
                    <a:pt x="466" y="2750"/>
                  </a:lnTo>
                  <a:close/>
                  <a:moveTo>
                    <a:pt x="511" y="2742"/>
                  </a:moveTo>
                  <a:lnTo>
                    <a:pt x="510" y="2744"/>
                  </a:lnTo>
                  <a:lnTo>
                    <a:pt x="496" y="2735"/>
                  </a:lnTo>
                  <a:lnTo>
                    <a:pt x="511" y="2742"/>
                  </a:lnTo>
                  <a:close/>
                  <a:moveTo>
                    <a:pt x="481" y="2728"/>
                  </a:moveTo>
                  <a:lnTo>
                    <a:pt x="490" y="2712"/>
                  </a:lnTo>
                  <a:lnTo>
                    <a:pt x="518" y="2726"/>
                  </a:lnTo>
                  <a:lnTo>
                    <a:pt x="511" y="2742"/>
                  </a:lnTo>
                  <a:lnTo>
                    <a:pt x="481" y="2728"/>
                  </a:lnTo>
                  <a:close/>
                  <a:moveTo>
                    <a:pt x="490" y="2712"/>
                  </a:moveTo>
                  <a:lnTo>
                    <a:pt x="497" y="2696"/>
                  </a:lnTo>
                  <a:lnTo>
                    <a:pt x="527" y="2709"/>
                  </a:lnTo>
                  <a:lnTo>
                    <a:pt x="518" y="2726"/>
                  </a:lnTo>
                  <a:lnTo>
                    <a:pt x="490" y="2712"/>
                  </a:lnTo>
                  <a:close/>
                  <a:moveTo>
                    <a:pt x="497" y="2696"/>
                  </a:moveTo>
                  <a:lnTo>
                    <a:pt x="498" y="2693"/>
                  </a:lnTo>
                  <a:lnTo>
                    <a:pt x="501" y="2691"/>
                  </a:lnTo>
                  <a:lnTo>
                    <a:pt x="512" y="2703"/>
                  </a:lnTo>
                  <a:lnTo>
                    <a:pt x="497" y="2696"/>
                  </a:lnTo>
                  <a:close/>
                  <a:moveTo>
                    <a:pt x="501" y="2691"/>
                  </a:moveTo>
                  <a:lnTo>
                    <a:pt x="517" y="2675"/>
                  </a:lnTo>
                  <a:lnTo>
                    <a:pt x="539" y="2698"/>
                  </a:lnTo>
                  <a:lnTo>
                    <a:pt x="523" y="2714"/>
                  </a:lnTo>
                  <a:lnTo>
                    <a:pt x="501" y="2691"/>
                  </a:lnTo>
                  <a:close/>
                  <a:moveTo>
                    <a:pt x="543" y="2693"/>
                  </a:moveTo>
                  <a:lnTo>
                    <a:pt x="542" y="2696"/>
                  </a:lnTo>
                  <a:lnTo>
                    <a:pt x="539" y="2698"/>
                  </a:lnTo>
                  <a:lnTo>
                    <a:pt x="528" y="2687"/>
                  </a:lnTo>
                  <a:lnTo>
                    <a:pt x="543" y="2693"/>
                  </a:lnTo>
                  <a:close/>
                  <a:moveTo>
                    <a:pt x="513" y="2680"/>
                  </a:moveTo>
                  <a:lnTo>
                    <a:pt x="522" y="2664"/>
                  </a:lnTo>
                  <a:lnTo>
                    <a:pt x="550" y="2677"/>
                  </a:lnTo>
                  <a:lnTo>
                    <a:pt x="543" y="2693"/>
                  </a:lnTo>
                  <a:lnTo>
                    <a:pt x="513" y="2680"/>
                  </a:lnTo>
                  <a:close/>
                  <a:moveTo>
                    <a:pt x="522" y="2664"/>
                  </a:moveTo>
                  <a:lnTo>
                    <a:pt x="524" y="2659"/>
                  </a:lnTo>
                  <a:lnTo>
                    <a:pt x="529" y="2657"/>
                  </a:lnTo>
                  <a:lnTo>
                    <a:pt x="537" y="2671"/>
                  </a:lnTo>
                  <a:lnTo>
                    <a:pt x="522" y="2664"/>
                  </a:lnTo>
                  <a:close/>
                  <a:moveTo>
                    <a:pt x="529" y="2657"/>
                  </a:moveTo>
                  <a:lnTo>
                    <a:pt x="545" y="2649"/>
                  </a:lnTo>
                  <a:lnTo>
                    <a:pt x="559" y="2677"/>
                  </a:lnTo>
                  <a:lnTo>
                    <a:pt x="543" y="2685"/>
                  </a:lnTo>
                  <a:lnTo>
                    <a:pt x="529" y="2657"/>
                  </a:lnTo>
                  <a:close/>
                  <a:moveTo>
                    <a:pt x="566" y="2670"/>
                  </a:moveTo>
                  <a:lnTo>
                    <a:pt x="564" y="2675"/>
                  </a:lnTo>
                  <a:lnTo>
                    <a:pt x="559" y="2677"/>
                  </a:lnTo>
                  <a:lnTo>
                    <a:pt x="551" y="2663"/>
                  </a:lnTo>
                  <a:lnTo>
                    <a:pt x="566" y="2670"/>
                  </a:lnTo>
                  <a:close/>
                  <a:moveTo>
                    <a:pt x="538" y="2655"/>
                  </a:moveTo>
                  <a:lnTo>
                    <a:pt x="545" y="2639"/>
                  </a:lnTo>
                  <a:lnTo>
                    <a:pt x="575" y="2654"/>
                  </a:lnTo>
                  <a:lnTo>
                    <a:pt x="566" y="2670"/>
                  </a:lnTo>
                  <a:lnTo>
                    <a:pt x="538" y="2655"/>
                  </a:lnTo>
                  <a:close/>
                  <a:moveTo>
                    <a:pt x="545" y="2639"/>
                  </a:moveTo>
                  <a:lnTo>
                    <a:pt x="546" y="2637"/>
                  </a:lnTo>
                  <a:lnTo>
                    <a:pt x="549" y="2636"/>
                  </a:lnTo>
                  <a:lnTo>
                    <a:pt x="560" y="2647"/>
                  </a:lnTo>
                  <a:lnTo>
                    <a:pt x="545" y="2639"/>
                  </a:lnTo>
                  <a:close/>
                  <a:moveTo>
                    <a:pt x="549" y="2636"/>
                  </a:moveTo>
                  <a:lnTo>
                    <a:pt x="565" y="2620"/>
                  </a:lnTo>
                  <a:lnTo>
                    <a:pt x="587" y="2642"/>
                  </a:lnTo>
                  <a:lnTo>
                    <a:pt x="571" y="2658"/>
                  </a:lnTo>
                  <a:lnTo>
                    <a:pt x="549" y="2636"/>
                  </a:lnTo>
                  <a:close/>
                  <a:moveTo>
                    <a:pt x="591" y="2638"/>
                  </a:moveTo>
                  <a:lnTo>
                    <a:pt x="590" y="2641"/>
                  </a:lnTo>
                  <a:lnTo>
                    <a:pt x="587" y="2642"/>
                  </a:lnTo>
                  <a:lnTo>
                    <a:pt x="576" y="2631"/>
                  </a:lnTo>
                  <a:lnTo>
                    <a:pt x="591" y="2638"/>
                  </a:lnTo>
                  <a:close/>
                  <a:moveTo>
                    <a:pt x="561" y="2623"/>
                  </a:moveTo>
                  <a:lnTo>
                    <a:pt x="570" y="2607"/>
                  </a:lnTo>
                  <a:lnTo>
                    <a:pt x="598" y="2622"/>
                  </a:lnTo>
                  <a:lnTo>
                    <a:pt x="591" y="2638"/>
                  </a:lnTo>
                  <a:lnTo>
                    <a:pt x="561" y="2623"/>
                  </a:lnTo>
                  <a:close/>
                  <a:moveTo>
                    <a:pt x="570" y="2607"/>
                  </a:moveTo>
                  <a:lnTo>
                    <a:pt x="571" y="2605"/>
                  </a:lnTo>
                  <a:lnTo>
                    <a:pt x="572" y="2604"/>
                  </a:lnTo>
                  <a:lnTo>
                    <a:pt x="583" y="2615"/>
                  </a:lnTo>
                  <a:lnTo>
                    <a:pt x="570" y="2607"/>
                  </a:lnTo>
                  <a:close/>
                  <a:moveTo>
                    <a:pt x="572" y="2604"/>
                  </a:moveTo>
                  <a:lnTo>
                    <a:pt x="588" y="2588"/>
                  </a:lnTo>
                  <a:lnTo>
                    <a:pt x="612" y="2610"/>
                  </a:lnTo>
                  <a:lnTo>
                    <a:pt x="596" y="2626"/>
                  </a:lnTo>
                  <a:lnTo>
                    <a:pt x="572" y="2604"/>
                  </a:lnTo>
                  <a:close/>
                  <a:moveTo>
                    <a:pt x="614" y="2606"/>
                  </a:moveTo>
                  <a:lnTo>
                    <a:pt x="613" y="2608"/>
                  </a:lnTo>
                  <a:lnTo>
                    <a:pt x="612" y="2610"/>
                  </a:lnTo>
                  <a:lnTo>
                    <a:pt x="599" y="2599"/>
                  </a:lnTo>
                  <a:lnTo>
                    <a:pt x="614" y="2606"/>
                  </a:lnTo>
                  <a:close/>
                  <a:moveTo>
                    <a:pt x="586" y="2591"/>
                  </a:moveTo>
                  <a:lnTo>
                    <a:pt x="593" y="2575"/>
                  </a:lnTo>
                  <a:lnTo>
                    <a:pt x="623" y="2590"/>
                  </a:lnTo>
                  <a:lnTo>
                    <a:pt x="614" y="2606"/>
                  </a:lnTo>
                  <a:lnTo>
                    <a:pt x="586" y="2591"/>
                  </a:lnTo>
                  <a:close/>
                  <a:moveTo>
                    <a:pt x="593" y="2575"/>
                  </a:moveTo>
                  <a:lnTo>
                    <a:pt x="602" y="2559"/>
                  </a:lnTo>
                  <a:lnTo>
                    <a:pt x="630" y="2574"/>
                  </a:lnTo>
                  <a:lnTo>
                    <a:pt x="623" y="2590"/>
                  </a:lnTo>
                  <a:lnTo>
                    <a:pt x="593" y="2575"/>
                  </a:lnTo>
                  <a:close/>
                  <a:moveTo>
                    <a:pt x="602" y="2559"/>
                  </a:moveTo>
                  <a:lnTo>
                    <a:pt x="604" y="2556"/>
                  </a:lnTo>
                  <a:lnTo>
                    <a:pt x="609" y="2553"/>
                  </a:lnTo>
                  <a:lnTo>
                    <a:pt x="615" y="2567"/>
                  </a:lnTo>
                  <a:lnTo>
                    <a:pt x="602" y="2559"/>
                  </a:lnTo>
                  <a:close/>
                  <a:moveTo>
                    <a:pt x="609" y="2553"/>
                  </a:moveTo>
                  <a:lnTo>
                    <a:pt x="625" y="2544"/>
                  </a:lnTo>
                  <a:lnTo>
                    <a:pt x="639" y="2573"/>
                  </a:lnTo>
                  <a:lnTo>
                    <a:pt x="623" y="2581"/>
                  </a:lnTo>
                  <a:lnTo>
                    <a:pt x="609" y="2553"/>
                  </a:lnTo>
                  <a:close/>
                  <a:moveTo>
                    <a:pt x="646" y="2567"/>
                  </a:moveTo>
                  <a:lnTo>
                    <a:pt x="644" y="2570"/>
                  </a:lnTo>
                  <a:lnTo>
                    <a:pt x="639" y="2573"/>
                  </a:lnTo>
                  <a:lnTo>
                    <a:pt x="631" y="2559"/>
                  </a:lnTo>
                  <a:lnTo>
                    <a:pt x="646" y="2567"/>
                  </a:lnTo>
                  <a:close/>
                  <a:moveTo>
                    <a:pt x="618" y="2552"/>
                  </a:moveTo>
                  <a:lnTo>
                    <a:pt x="625" y="2536"/>
                  </a:lnTo>
                  <a:lnTo>
                    <a:pt x="655" y="2551"/>
                  </a:lnTo>
                  <a:lnTo>
                    <a:pt x="646" y="2567"/>
                  </a:lnTo>
                  <a:lnTo>
                    <a:pt x="618" y="2552"/>
                  </a:lnTo>
                  <a:close/>
                  <a:moveTo>
                    <a:pt x="625" y="2536"/>
                  </a:moveTo>
                  <a:lnTo>
                    <a:pt x="627" y="2533"/>
                  </a:lnTo>
                  <a:lnTo>
                    <a:pt x="629" y="2532"/>
                  </a:lnTo>
                  <a:lnTo>
                    <a:pt x="640" y="2543"/>
                  </a:lnTo>
                  <a:lnTo>
                    <a:pt x="625" y="2536"/>
                  </a:lnTo>
                  <a:close/>
                  <a:moveTo>
                    <a:pt x="629" y="2532"/>
                  </a:moveTo>
                  <a:lnTo>
                    <a:pt x="645" y="2516"/>
                  </a:lnTo>
                  <a:lnTo>
                    <a:pt x="667" y="2538"/>
                  </a:lnTo>
                  <a:lnTo>
                    <a:pt x="651" y="2554"/>
                  </a:lnTo>
                  <a:lnTo>
                    <a:pt x="629" y="2532"/>
                  </a:lnTo>
                  <a:close/>
                  <a:moveTo>
                    <a:pt x="670" y="2535"/>
                  </a:moveTo>
                  <a:lnTo>
                    <a:pt x="668" y="2537"/>
                  </a:lnTo>
                  <a:lnTo>
                    <a:pt x="667" y="2538"/>
                  </a:lnTo>
                  <a:lnTo>
                    <a:pt x="656" y="2527"/>
                  </a:lnTo>
                  <a:lnTo>
                    <a:pt x="670" y="2535"/>
                  </a:lnTo>
                  <a:close/>
                  <a:moveTo>
                    <a:pt x="641" y="2520"/>
                  </a:moveTo>
                  <a:lnTo>
                    <a:pt x="650" y="2504"/>
                  </a:lnTo>
                  <a:lnTo>
                    <a:pt x="678" y="2519"/>
                  </a:lnTo>
                  <a:lnTo>
                    <a:pt x="670" y="2535"/>
                  </a:lnTo>
                  <a:lnTo>
                    <a:pt x="641" y="2520"/>
                  </a:lnTo>
                  <a:close/>
                  <a:moveTo>
                    <a:pt x="650" y="2504"/>
                  </a:moveTo>
                  <a:lnTo>
                    <a:pt x="652" y="2499"/>
                  </a:lnTo>
                  <a:lnTo>
                    <a:pt x="657" y="2496"/>
                  </a:lnTo>
                  <a:lnTo>
                    <a:pt x="663" y="2511"/>
                  </a:lnTo>
                  <a:lnTo>
                    <a:pt x="650" y="2504"/>
                  </a:lnTo>
                  <a:close/>
                  <a:moveTo>
                    <a:pt x="657" y="2496"/>
                  </a:moveTo>
                  <a:lnTo>
                    <a:pt x="673" y="2489"/>
                  </a:lnTo>
                  <a:lnTo>
                    <a:pt x="687" y="2517"/>
                  </a:lnTo>
                  <a:lnTo>
                    <a:pt x="671" y="2525"/>
                  </a:lnTo>
                  <a:lnTo>
                    <a:pt x="657" y="2496"/>
                  </a:lnTo>
                  <a:close/>
                  <a:moveTo>
                    <a:pt x="694" y="2510"/>
                  </a:moveTo>
                  <a:lnTo>
                    <a:pt x="692" y="2515"/>
                  </a:lnTo>
                  <a:lnTo>
                    <a:pt x="687" y="2517"/>
                  </a:lnTo>
                  <a:lnTo>
                    <a:pt x="680" y="2503"/>
                  </a:lnTo>
                  <a:lnTo>
                    <a:pt x="694" y="2510"/>
                  </a:lnTo>
                  <a:close/>
                  <a:moveTo>
                    <a:pt x="666" y="2496"/>
                  </a:moveTo>
                  <a:lnTo>
                    <a:pt x="673" y="2480"/>
                  </a:lnTo>
                  <a:lnTo>
                    <a:pt x="703" y="2494"/>
                  </a:lnTo>
                  <a:lnTo>
                    <a:pt x="694" y="2510"/>
                  </a:lnTo>
                  <a:lnTo>
                    <a:pt x="666" y="2496"/>
                  </a:lnTo>
                  <a:close/>
                  <a:moveTo>
                    <a:pt x="673" y="2480"/>
                  </a:moveTo>
                  <a:lnTo>
                    <a:pt x="673" y="2480"/>
                  </a:lnTo>
                  <a:lnTo>
                    <a:pt x="688" y="2487"/>
                  </a:lnTo>
                  <a:lnTo>
                    <a:pt x="673" y="2480"/>
                  </a:lnTo>
                  <a:close/>
                  <a:moveTo>
                    <a:pt x="673" y="2480"/>
                  </a:moveTo>
                  <a:lnTo>
                    <a:pt x="682" y="2464"/>
                  </a:lnTo>
                  <a:lnTo>
                    <a:pt x="710" y="2478"/>
                  </a:lnTo>
                  <a:lnTo>
                    <a:pt x="702" y="2494"/>
                  </a:lnTo>
                  <a:lnTo>
                    <a:pt x="673" y="2480"/>
                  </a:lnTo>
                  <a:close/>
                  <a:moveTo>
                    <a:pt x="682" y="2464"/>
                  </a:moveTo>
                  <a:lnTo>
                    <a:pt x="684" y="2459"/>
                  </a:lnTo>
                  <a:lnTo>
                    <a:pt x="689" y="2457"/>
                  </a:lnTo>
                  <a:lnTo>
                    <a:pt x="696" y="2471"/>
                  </a:lnTo>
                  <a:lnTo>
                    <a:pt x="682" y="2464"/>
                  </a:lnTo>
                  <a:close/>
                  <a:moveTo>
                    <a:pt x="689" y="2457"/>
                  </a:moveTo>
                  <a:lnTo>
                    <a:pt x="705" y="2448"/>
                  </a:lnTo>
                  <a:lnTo>
                    <a:pt x="719" y="2477"/>
                  </a:lnTo>
                  <a:lnTo>
                    <a:pt x="703" y="2485"/>
                  </a:lnTo>
                  <a:lnTo>
                    <a:pt x="689" y="2457"/>
                  </a:lnTo>
                  <a:close/>
                  <a:moveTo>
                    <a:pt x="726" y="2471"/>
                  </a:moveTo>
                  <a:lnTo>
                    <a:pt x="724" y="2474"/>
                  </a:lnTo>
                  <a:lnTo>
                    <a:pt x="719" y="2477"/>
                  </a:lnTo>
                  <a:lnTo>
                    <a:pt x="712" y="2463"/>
                  </a:lnTo>
                  <a:lnTo>
                    <a:pt x="726" y="2471"/>
                  </a:lnTo>
                  <a:close/>
                  <a:moveTo>
                    <a:pt x="698" y="2456"/>
                  </a:moveTo>
                  <a:lnTo>
                    <a:pt x="705" y="2440"/>
                  </a:lnTo>
                  <a:lnTo>
                    <a:pt x="734" y="2455"/>
                  </a:lnTo>
                  <a:lnTo>
                    <a:pt x="726" y="2471"/>
                  </a:lnTo>
                  <a:lnTo>
                    <a:pt x="698" y="2456"/>
                  </a:lnTo>
                  <a:close/>
                  <a:moveTo>
                    <a:pt x="705" y="2440"/>
                  </a:moveTo>
                  <a:lnTo>
                    <a:pt x="708" y="2435"/>
                  </a:lnTo>
                  <a:lnTo>
                    <a:pt x="713" y="2432"/>
                  </a:lnTo>
                  <a:lnTo>
                    <a:pt x="720" y="2447"/>
                  </a:lnTo>
                  <a:lnTo>
                    <a:pt x="705" y="2440"/>
                  </a:lnTo>
                  <a:close/>
                  <a:moveTo>
                    <a:pt x="713" y="2432"/>
                  </a:moveTo>
                  <a:lnTo>
                    <a:pt x="729" y="2425"/>
                  </a:lnTo>
                  <a:lnTo>
                    <a:pt x="744" y="2453"/>
                  </a:lnTo>
                  <a:lnTo>
                    <a:pt x="728" y="2461"/>
                  </a:lnTo>
                  <a:lnTo>
                    <a:pt x="713" y="2432"/>
                  </a:lnTo>
                  <a:close/>
                  <a:moveTo>
                    <a:pt x="750" y="2446"/>
                  </a:moveTo>
                  <a:lnTo>
                    <a:pt x="747" y="2451"/>
                  </a:lnTo>
                  <a:lnTo>
                    <a:pt x="744" y="2453"/>
                  </a:lnTo>
                  <a:lnTo>
                    <a:pt x="736" y="2438"/>
                  </a:lnTo>
                  <a:lnTo>
                    <a:pt x="750" y="2446"/>
                  </a:lnTo>
                  <a:close/>
                  <a:moveTo>
                    <a:pt x="721" y="2432"/>
                  </a:moveTo>
                  <a:lnTo>
                    <a:pt x="730" y="2416"/>
                  </a:lnTo>
                  <a:lnTo>
                    <a:pt x="758" y="2430"/>
                  </a:lnTo>
                  <a:lnTo>
                    <a:pt x="750" y="2446"/>
                  </a:lnTo>
                  <a:lnTo>
                    <a:pt x="721" y="2432"/>
                  </a:lnTo>
                  <a:close/>
                  <a:moveTo>
                    <a:pt x="730" y="2416"/>
                  </a:moveTo>
                  <a:lnTo>
                    <a:pt x="732" y="2411"/>
                  </a:lnTo>
                  <a:lnTo>
                    <a:pt x="737" y="2409"/>
                  </a:lnTo>
                  <a:lnTo>
                    <a:pt x="744" y="2422"/>
                  </a:lnTo>
                  <a:lnTo>
                    <a:pt x="730" y="2416"/>
                  </a:lnTo>
                  <a:close/>
                  <a:moveTo>
                    <a:pt x="737" y="2409"/>
                  </a:moveTo>
                  <a:lnTo>
                    <a:pt x="753" y="2400"/>
                  </a:lnTo>
                  <a:lnTo>
                    <a:pt x="767" y="2429"/>
                  </a:lnTo>
                  <a:lnTo>
                    <a:pt x="751" y="2437"/>
                  </a:lnTo>
                  <a:lnTo>
                    <a:pt x="737" y="2409"/>
                  </a:lnTo>
                  <a:close/>
                  <a:moveTo>
                    <a:pt x="774" y="2422"/>
                  </a:moveTo>
                  <a:lnTo>
                    <a:pt x="772" y="2427"/>
                  </a:lnTo>
                  <a:lnTo>
                    <a:pt x="767" y="2429"/>
                  </a:lnTo>
                  <a:lnTo>
                    <a:pt x="760" y="2415"/>
                  </a:lnTo>
                  <a:lnTo>
                    <a:pt x="774" y="2422"/>
                  </a:lnTo>
                  <a:close/>
                  <a:moveTo>
                    <a:pt x="746" y="2408"/>
                  </a:moveTo>
                  <a:lnTo>
                    <a:pt x="753" y="2392"/>
                  </a:lnTo>
                  <a:lnTo>
                    <a:pt x="782" y="2406"/>
                  </a:lnTo>
                  <a:lnTo>
                    <a:pt x="774" y="2422"/>
                  </a:lnTo>
                  <a:lnTo>
                    <a:pt x="746" y="2408"/>
                  </a:lnTo>
                  <a:close/>
                  <a:moveTo>
                    <a:pt x="753" y="2392"/>
                  </a:moveTo>
                  <a:lnTo>
                    <a:pt x="762" y="2376"/>
                  </a:lnTo>
                  <a:lnTo>
                    <a:pt x="790" y="2390"/>
                  </a:lnTo>
                  <a:lnTo>
                    <a:pt x="782" y="2406"/>
                  </a:lnTo>
                  <a:lnTo>
                    <a:pt x="753" y="2392"/>
                  </a:lnTo>
                  <a:close/>
                  <a:moveTo>
                    <a:pt x="762" y="2376"/>
                  </a:moveTo>
                  <a:lnTo>
                    <a:pt x="764" y="2371"/>
                  </a:lnTo>
                  <a:lnTo>
                    <a:pt x="769" y="2368"/>
                  </a:lnTo>
                  <a:lnTo>
                    <a:pt x="776" y="2383"/>
                  </a:lnTo>
                  <a:lnTo>
                    <a:pt x="762" y="2376"/>
                  </a:lnTo>
                  <a:close/>
                  <a:moveTo>
                    <a:pt x="769" y="2368"/>
                  </a:moveTo>
                  <a:lnTo>
                    <a:pt x="785" y="2361"/>
                  </a:lnTo>
                  <a:lnTo>
                    <a:pt x="799" y="2389"/>
                  </a:lnTo>
                  <a:lnTo>
                    <a:pt x="783" y="2397"/>
                  </a:lnTo>
                  <a:lnTo>
                    <a:pt x="769" y="2368"/>
                  </a:lnTo>
                  <a:close/>
                  <a:moveTo>
                    <a:pt x="806" y="2382"/>
                  </a:moveTo>
                  <a:lnTo>
                    <a:pt x="804" y="2387"/>
                  </a:lnTo>
                  <a:lnTo>
                    <a:pt x="799" y="2389"/>
                  </a:lnTo>
                  <a:lnTo>
                    <a:pt x="792" y="2374"/>
                  </a:lnTo>
                  <a:lnTo>
                    <a:pt x="806" y="2382"/>
                  </a:lnTo>
                  <a:close/>
                  <a:moveTo>
                    <a:pt x="778" y="2368"/>
                  </a:moveTo>
                  <a:lnTo>
                    <a:pt x="785" y="2352"/>
                  </a:lnTo>
                  <a:lnTo>
                    <a:pt x="814" y="2366"/>
                  </a:lnTo>
                  <a:lnTo>
                    <a:pt x="806" y="2382"/>
                  </a:lnTo>
                  <a:lnTo>
                    <a:pt x="778" y="2368"/>
                  </a:lnTo>
                  <a:close/>
                  <a:moveTo>
                    <a:pt x="785" y="2352"/>
                  </a:moveTo>
                  <a:lnTo>
                    <a:pt x="788" y="2347"/>
                  </a:lnTo>
                  <a:lnTo>
                    <a:pt x="793" y="2345"/>
                  </a:lnTo>
                  <a:lnTo>
                    <a:pt x="800" y="2358"/>
                  </a:lnTo>
                  <a:lnTo>
                    <a:pt x="785" y="2352"/>
                  </a:lnTo>
                  <a:close/>
                  <a:moveTo>
                    <a:pt x="793" y="2345"/>
                  </a:moveTo>
                  <a:lnTo>
                    <a:pt x="809" y="2336"/>
                  </a:lnTo>
                  <a:lnTo>
                    <a:pt x="824" y="2365"/>
                  </a:lnTo>
                  <a:lnTo>
                    <a:pt x="808" y="2373"/>
                  </a:lnTo>
                  <a:lnTo>
                    <a:pt x="793" y="2345"/>
                  </a:lnTo>
                  <a:close/>
                  <a:moveTo>
                    <a:pt x="827" y="2362"/>
                  </a:moveTo>
                  <a:lnTo>
                    <a:pt x="826" y="2363"/>
                  </a:lnTo>
                  <a:lnTo>
                    <a:pt x="824" y="2365"/>
                  </a:lnTo>
                  <a:lnTo>
                    <a:pt x="816" y="2351"/>
                  </a:lnTo>
                  <a:lnTo>
                    <a:pt x="827" y="2362"/>
                  </a:lnTo>
                  <a:close/>
                  <a:moveTo>
                    <a:pt x="805" y="2340"/>
                  </a:moveTo>
                  <a:lnTo>
                    <a:pt x="813" y="2331"/>
                  </a:lnTo>
                  <a:lnTo>
                    <a:pt x="835" y="2355"/>
                  </a:lnTo>
                  <a:lnTo>
                    <a:pt x="827" y="2362"/>
                  </a:lnTo>
                  <a:lnTo>
                    <a:pt x="805" y="2340"/>
                  </a:lnTo>
                  <a:close/>
                  <a:moveTo>
                    <a:pt x="835" y="2355"/>
                  </a:moveTo>
                  <a:lnTo>
                    <a:pt x="835" y="2355"/>
                  </a:lnTo>
                  <a:lnTo>
                    <a:pt x="824" y="2342"/>
                  </a:lnTo>
                  <a:lnTo>
                    <a:pt x="835" y="2355"/>
                  </a:lnTo>
                  <a:close/>
                  <a:moveTo>
                    <a:pt x="813" y="2331"/>
                  </a:moveTo>
                  <a:lnTo>
                    <a:pt x="829" y="2315"/>
                  </a:lnTo>
                  <a:lnTo>
                    <a:pt x="851" y="2339"/>
                  </a:lnTo>
                  <a:lnTo>
                    <a:pt x="835" y="2355"/>
                  </a:lnTo>
                  <a:lnTo>
                    <a:pt x="813" y="2331"/>
                  </a:lnTo>
                  <a:close/>
                  <a:moveTo>
                    <a:pt x="829" y="2315"/>
                  </a:moveTo>
                  <a:lnTo>
                    <a:pt x="829" y="2315"/>
                  </a:lnTo>
                  <a:lnTo>
                    <a:pt x="840" y="2326"/>
                  </a:lnTo>
                  <a:lnTo>
                    <a:pt x="829" y="2315"/>
                  </a:lnTo>
                  <a:close/>
                  <a:moveTo>
                    <a:pt x="829" y="2315"/>
                  </a:moveTo>
                  <a:lnTo>
                    <a:pt x="837" y="2308"/>
                  </a:lnTo>
                  <a:lnTo>
                    <a:pt x="859" y="2330"/>
                  </a:lnTo>
                  <a:lnTo>
                    <a:pt x="851" y="2339"/>
                  </a:lnTo>
                  <a:lnTo>
                    <a:pt x="829" y="2315"/>
                  </a:lnTo>
                  <a:close/>
                  <a:moveTo>
                    <a:pt x="862" y="2326"/>
                  </a:moveTo>
                  <a:lnTo>
                    <a:pt x="861" y="2329"/>
                  </a:lnTo>
                  <a:lnTo>
                    <a:pt x="859" y="2330"/>
                  </a:lnTo>
                  <a:lnTo>
                    <a:pt x="848" y="2319"/>
                  </a:lnTo>
                  <a:lnTo>
                    <a:pt x="862" y="2326"/>
                  </a:lnTo>
                  <a:close/>
                  <a:moveTo>
                    <a:pt x="833" y="2312"/>
                  </a:moveTo>
                  <a:lnTo>
                    <a:pt x="842" y="2296"/>
                  </a:lnTo>
                  <a:lnTo>
                    <a:pt x="870" y="2310"/>
                  </a:lnTo>
                  <a:lnTo>
                    <a:pt x="862" y="2326"/>
                  </a:lnTo>
                  <a:lnTo>
                    <a:pt x="833" y="2312"/>
                  </a:lnTo>
                  <a:close/>
                  <a:moveTo>
                    <a:pt x="842" y="2296"/>
                  </a:moveTo>
                  <a:lnTo>
                    <a:pt x="845" y="2291"/>
                  </a:lnTo>
                  <a:lnTo>
                    <a:pt x="848" y="2288"/>
                  </a:lnTo>
                  <a:lnTo>
                    <a:pt x="856" y="2303"/>
                  </a:lnTo>
                  <a:lnTo>
                    <a:pt x="842" y="2296"/>
                  </a:lnTo>
                  <a:close/>
                  <a:moveTo>
                    <a:pt x="848" y="2288"/>
                  </a:moveTo>
                  <a:lnTo>
                    <a:pt x="864" y="2281"/>
                  </a:lnTo>
                  <a:lnTo>
                    <a:pt x="879" y="2309"/>
                  </a:lnTo>
                  <a:lnTo>
                    <a:pt x="863" y="2318"/>
                  </a:lnTo>
                  <a:lnTo>
                    <a:pt x="848" y="2288"/>
                  </a:lnTo>
                  <a:close/>
                  <a:moveTo>
                    <a:pt x="886" y="2302"/>
                  </a:moveTo>
                  <a:lnTo>
                    <a:pt x="884" y="2307"/>
                  </a:lnTo>
                  <a:lnTo>
                    <a:pt x="879" y="2309"/>
                  </a:lnTo>
                  <a:lnTo>
                    <a:pt x="872" y="2294"/>
                  </a:lnTo>
                  <a:lnTo>
                    <a:pt x="886" y="2302"/>
                  </a:lnTo>
                  <a:close/>
                  <a:moveTo>
                    <a:pt x="858" y="2288"/>
                  </a:moveTo>
                  <a:lnTo>
                    <a:pt x="865" y="2272"/>
                  </a:lnTo>
                  <a:lnTo>
                    <a:pt x="894" y="2286"/>
                  </a:lnTo>
                  <a:lnTo>
                    <a:pt x="886" y="2302"/>
                  </a:lnTo>
                  <a:lnTo>
                    <a:pt x="858" y="2288"/>
                  </a:lnTo>
                  <a:close/>
                  <a:moveTo>
                    <a:pt x="865" y="2272"/>
                  </a:moveTo>
                  <a:lnTo>
                    <a:pt x="868" y="2267"/>
                  </a:lnTo>
                  <a:lnTo>
                    <a:pt x="873" y="2265"/>
                  </a:lnTo>
                  <a:lnTo>
                    <a:pt x="880" y="2278"/>
                  </a:lnTo>
                  <a:lnTo>
                    <a:pt x="865" y="2272"/>
                  </a:lnTo>
                  <a:close/>
                  <a:moveTo>
                    <a:pt x="873" y="2265"/>
                  </a:moveTo>
                  <a:lnTo>
                    <a:pt x="889" y="2256"/>
                  </a:lnTo>
                  <a:lnTo>
                    <a:pt x="904" y="2286"/>
                  </a:lnTo>
                  <a:lnTo>
                    <a:pt x="888" y="2293"/>
                  </a:lnTo>
                  <a:lnTo>
                    <a:pt x="873" y="2265"/>
                  </a:lnTo>
                  <a:close/>
                  <a:moveTo>
                    <a:pt x="907" y="2282"/>
                  </a:moveTo>
                  <a:lnTo>
                    <a:pt x="906" y="2285"/>
                  </a:lnTo>
                  <a:lnTo>
                    <a:pt x="904" y="2286"/>
                  </a:lnTo>
                  <a:lnTo>
                    <a:pt x="896" y="2271"/>
                  </a:lnTo>
                  <a:lnTo>
                    <a:pt x="907" y="2282"/>
                  </a:lnTo>
                  <a:close/>
                  <a:moveTo>
                    <a:pt x="885" y="2260"/>
                  </a:moveTo>
                  <a:lnTo>
                    <a:pt x="893" y="2251"/>
                  </a:lnTo>
                  <a:lnTo>
                    <a:pt x="915" y="2275"/>
                  </a:lnTo>
                  <a:lnTo>
                    <a:pt x="907" y="2282"/>
                  </a:lnTo>
                  <a:lnTo>
                    <a:pt x="885" y="2260"/>
                  </a:lnTo>
                  <a:close/>
                  <a:moveTo>
                    <a:pt x="893" y="2251"/>
                  </a:moveTo>
                  <a:lnTo>
                    <a:pt x="909" y="2235"/>
                  </a:lnTo>
                  <a:lnTo>
                    <a:pt x="931" y="2259"/>
                  </a:lnTo>
                  <a:lnTo>
                    <a:pt x="915" y="2275"/>
                  </a:lnTo>
                  <a:lnTo>
                    <a:pt x="893" y="2251"/>
                  </a:lnTo>
                  <a:close/>
                  <a:moveTo>
                    <a:pt x="909" y="2235"/>
                  </a:moveTo>
                  <a:lnTo>
                    <a:pt x="917" y="2228"/>
                  </a:lnTo>
                  <a:lnTo>
                    <a:pt x="939" y="2250"/>
                  </a:lnTo>
                  <a:lnTo>
                    <a:pt x="931" y="2259"/>
                  </a:lnTo>
                  <a:lnTo>
                    <a:pt x="909" y="2235"/>
                  </a:lnTo>
                  <a:close/>
                  <a:moveTo>
                    <a:pt x="917" y="2228"/>
                  </a:moveTo>
                  <a:lnTo>
                    <a:pt x="925" y="2219"/>
                  </a:lnTo>
                  <a:lnTo>
                    <a:pt x="947" y="2243"/>
                  </a:lnTo>
                  <a:lnTo>
                    <a:pt x="939" y="2250"/>
                  </a:lnTo>
                  <a:lnTo>
                    <a:pt x="917" y="2228"/>
                  </a:lnTo>
                  <a:close/>
                  <a:moveTo>
                    <a:pt x="925" y="2219"/>
                  </a:moveTo>
                  <a:lnTo>
                    <a:pt x="941" y="2203"/>
                  </a:lnTo>
                  <a:lnTo>
                    <a:pt x="963" y="2227"/>
                  </a:lnTo>
                  <a:lnTo>
                    <a:pt x="947" y="2243"/>
                  </a:lnTo>
                  <a:lnTo>
                    <a:pt x="925" y="2219"/>
                  </a:lnTo>
                  <a:close/>
                  <a:moveTo>
                    <a:pt x="941" y="2203"/>
                  </a:moveTo>
                  <a:lnTo>
                    <a:pt x="949" y="2196"/>
                  </a:lnTo>
                  <a:lnTo>
                    <a:pt x="971" y="2218"/>
                  </a:lnTo>
                  <a:lnTo>
                    <a:pt x="963" y="2227"/>
                  </a:lnTo>
                  <a:lnTo>
                    <a:pt x="941" y="2203"/>
                  </a:lnTo>
                  <a:close/>
                  <a:moveTo>
                    <a:pt x="949" y="2196"/>
                  </a:moveTo>
                  <a:lnTo>
                    <a:pt x="950" y="2193"/>
                  </a:lnTo>
                  <a:lnTo>
                    <a:pt x="953" y="2192"/>
                  </a:lnTo>
                  <a:lnTo>
                    <a:pt x="960" y="2207"/>
                  </a:lnTo>
                  <a:lnTo>
                    <a:pt x="949" y="2196"/>
                  </a:lnTo>
                  <a:close/>
                  <a:moveTo>
                    <a:pt x="953" y="2192"/>
                  </a:moveTo>
                  <a:lnTo>
                    <a:pt x="969" y="2185"/>
                  </a:lnTo>
                  <a:lnTo>
                    <a:pt x="982" y="2213"/>
                  </a:lnTo>
                  <a:lnTo>
                    <a:pt x="968" y="2222"/>
                  </a:lnTo>
                  <a:lnTo>
                    <a:pt x="953" y="2192"/>
                  </a:lnTo>
                  <a:close/>
                  <a:moveTo>
                    <a:pt x="987" y="2211"/>
                  </a:moveTo>
                  <a:lnTo>
                    <a:pt x="986" y="2212"/>
                  </a:lnTo>
                  <a:lnTo>
                    <a:pt x="982" y="2213"/>
                  </a:lnTo>
                  <a:lnTo>
                    <a:pt x="976" y="2200"/>
                  </a:lnTo>
                  <a:lnTo>
                    <a:pt x="987" y="2211"/>
                  </a:lnTo>
                  <a:close/>
                  <a:moveTo>
                    <a:pt x="965" y="2187"/>
                  </a:moveTo>
                  <a:lnTo>
                    <a:pt x="973" y="2180"/>
                  </a:lnTo>
                  <a:lnTo>
                    <a:pt x="995" y="2202"/>
                  </a:lnTo>
                  <a:lnTo>
                    <a:pt x="987" y="2211"/>
                  </a:lnTo>
                  <a:lnTo>
                    <a:pt x="965" y="2187"/>
                  </a:lnTo>
                  <a:close/>
                  <a:moveTo>
                    <a:pt x="973" y="2180"/>
                  </a:moveTo>
                  <a:lnTo>
                    <a:pt x="989" y="2164"/>
                  </a:lnTo>
                  <a:lnTo>
                    <a:pt x="1011" y="2186"/>
                  </a:lnTo>
                  <a:lnTo>
                    <a:pt x="995" y="2202"/>
                  </a:lnTo>
                  <a:lnTo>
                    <a:pt x="973" y="2180"/>
                  </a:lnTo>
                  <a:close/>
                  <a:moveTo>
                    <a:pt x="989" y="2164"/>
                  </a:moveTo>
                  <a:lnTo>
                    <a:pt x="996" y="2155"/>
                  </a:lnTo>
                  <a:lnTo>
                    <a:pt x="1019" y="2179"/>
                  </a:lnTo>
                  <a:lnTo>
                    <a:pt x="1011" y="2186"/>
                  </a:lnTo>
                  <a:lnTo>
                    <a:pt x="989" y="2164"/>
                  </a:lnTo>
                  <a:close/>
                  <a:moveTo>
                    <a:pt x="996" y="2155"/>
                  </a:moveTo>
                  <a:lnTo>
                    <a:pt x="1005" y="2148"/>
                  </a:lnTo>
                  <a:lnTo>
                    <a:pt x="1027" y="2170"/>
                  </a:lnTo>
                  <a:lnTo>
                    <a:pt x="1019" y="2179"/>
                  </a:lnTo>
                  <a:lnTo>
                    <a:pt x="996" y="2155"/>
                  </a:lnTo>
                  <a:close/>
                  <a:moveTo>
                    <a:pt x="1005" y="2148"/>
                  </a:moveTo>
                  <a:lnTo>
                    <a:pt x="1006" y="2145"/>
                  </a:lnTo>
                  <a:lnTo>
                    <a:pt x="1008" y="2144"/>
                  </a:lnTo>
                  <a:lnTo>
                    <a:pt x="1016" y="2159"/>
                  </a:lnTo>
                  <a:lnTo>
                    <a:pt x="1005" y="2148"/>
                  </a:lnTo>
                  <a:close/>
                  <a:moveTo>
                    <a:pt x="1008" y="2144"/>
                  </a:moveTo>
                  <a:lnTo>
                    <a:pt x="1024" y="2137"/>
                  </a:lnTo>
                  <a:lnTo>
                    <a:pt x="1039" y="2165"/>
                  </a:lnTo>
                  <a:lnTo>
                    <a:pt x="1023" y="2174"/>
                  </a:lnTo>
                  <a:lnTo>
                    <a:pt x="1008" y="2144"/>
                  </a:lnTo>
                  <a:close/>
                  <a:moveTo>
                    <a:pt x="1046" y="2158"/>
                  </a:moveTo>
                  <a:lnTo>
                    <a:pt x="1044" y="2163"/>
                  </a:lnTo>
                  <a:lnTo>
                    <a:pt x="1039" y="2165"/>
                  </a:lnTo>
                  <a:lnTo>
                    <a:pt x="1032" y="2151"/>
                  </a:lnTo>
                  <a:lnTo>
                    <a:pt x="1046" y="2158"/>
                  </a:lnTo>
                  <a:close/>
                  <a:moveTo>
                    <a:pt x="1018" y="2144"/>
                  </a:moveTo>
                  <a:lnTo>
                    <a:pt x="1026" y="2128"/>
                  </a:lnTo>
                  <a:lnTo>
                    <a:pt x="1054" y="2142"/>
                  </a:lnTo>
                  <a:lnTo>
                    <a:pt x="1046" y="2158"/>
                  </a:lnTo>
                  <a:lnTo>
                    <a:pt x="1018" y="2144"/>
                  </a:lnTo>
                  <a:close/>
                  <a:moveTo>
                    <a:pt x="1026" y="2128"/>
                  </a:moveTo>
                  <a:lnTo>
                    <a:pt x="1028" y="2123"/>
                  </a:lnTo>
                  <a:lnTo>
                    <a:pt x="1033" y="2121"/>
                  </a:lnTo>
                  <a:lnTo>
                    <a:pt x="1040" y="2135"/>
                  </a:lnTo>
                  <a:lnTo>
                    <a:pt x="1026" y="2128"/>
                  </a:lnTo>
                  <a:close/>
                  <a:moveTo>
                    <a:pt x="1033" y="2121"/>
                  </a:moveTo>
                  <a:lnTo>
                    <a:pt x="1049" y="2112"/>
                  </a:lnTo>
                  <a:lnTo>
                    <a:pt x="1062" y="2142"/>
                  </a:lnTo>
                  <a:lnTo>
                    <a:pt x="1046" y="2149"/>
                  </a:lnTo>
                  <a:lnTo>
                    <a:pt x="1033" y="2121"/>
                  </a:lnTo>
                  <a:close/>
                  <a:moveTo>
                    <a:pt x="1067" y="2138"/>
                  </a:moveTo>
                  <a:lnTo>
                    <a:pt x="1065" y="2140"/>
                  </a:lnTo>
                  <a:lnTo>
                    <a:pt x="1062" y="2142"/>
                  </a:lnTo>
                  <a:lnTo>
                    <a:pt x="1056" y="2127"/>
                  </a:lnTo>
                  <a:lnTo>
                    <a:pt x="1067" y="2138"/>
                  </a:lnTo>
                  <a:close/>
                  <a:moveTo>
                    <a:pt x="1044" y="2116"/>
                  </a:moveTo>
                  <a:lnTo>
                    <a:pt x="1053" y="2107"/>
                  </a:lnTo>
                  <a:lnTo>
                    <a:pt x="1075" y="2131"/>
                  </a:lnTo>
                  <a:lnTo>
                    <a:pt x="1067" y="2138"/>
                  </a:lnTo>
                  <a:lnTo>
                    <a:pt x="1044" y="2116"/>
                  </a:lnTo>
                  <a:close/>
                  <a:moveTo>
                    <a:pt x="1053" y="2107"/>
                  </a:moveTo>
                  <a:lnTo>
                    <a:pt x="1054" y="2106"/>
                  </a:lnTo>
                  <a:lnTo>
                    <a:pt x="1056" y="2105"/>
                  </a:lnTo>
                  <a:lnTo>
                    <a:pt x="1064" y="2119"/>
                  </a:lnTo>
                  <a:lnTo>
                    <a:pt x="1053" y="2107"/>
                  </a:lnTo>
                  <a:close/>
                  <a:moveTo>
                    <a:pt x="1056" y="2105"/>
                  </a:moveTo>
                  <a:lnTo>
                    <a:pt x="1072" y="2097"/>
                  </a:lnTo>
                  <a:lnTo>
                    <a:pt x="1087" y="2126"/>
                  </a:lnTo>
                  <a:lnTo>
                    <a:pt x="1071" y="2133"/>
                  </a:lnTo>
                  <a:lnTo>
                    <a:pt x="1056" y="2105"/>
                  </a:lnTo>
                  <a:close/>
                  <a:moveTo>
                    <a:pt x="1095" y="2118"/>
                  </a:moveTo>
                  <a:lnTo>
                    <a:pt x="1092" y="2123"/>
                  </a:lnTo>
                  <a:lnTo>
                    <a:pt x="1087" y="2126"/>
                  </a:lnTo>
                  <a:lnTo>
                    <a:pt x="1080" y="2111"/>
                  </a:lnTo>
                  <a:lnTo>
                    <a:pt x="1095" y="2118"/>
                  </a:lnTo>
                  <a:close/>
                  <a:moveTo>
                    <a:pt x="1066" y="2103"/>
                  </a:moveTo>
                  <a:lnTo>
                    <a:pt x="1074" y="2087"/>
                  </a:lnTo>
                  <a:lnTo>
                    <a:pt x="1102" y="2102"/>
                  </a:lnTo>
                  <a:lnTo>
                    <a:pt x="1095" y="2118"/>
                  </a:lnTo>
                  <a:lnTo>
                    <a:pt x="1066" y="2103"/>
                  </a:lnTo>
                  <a:close/>
                  <a:moveTo>
                    <a:pt x="1074" y="2087"/>
                  </a:moveTo>
                  <a:lnTo>
                    <a:pt x="1075" y="2085"/>
                  </a:lnTo>
                  <a:lnTo>
                    <a:pt x="1076" y="2084"/>
                  </a:lnTo>
                  <a:lnTo>
                    <a:pt x="1088" y="2095"/>
                  </a:lnTo>
                  <a:lnTo>
                    <a:pt x="1074" y="2087"/>
                  </a:lnTo>
                  <a:close/>
                  <a:moveTo>
                    <a:pt x="1076" y="2084"/>
                  </a:moveTo>
                  <a:lnTo>
                    <a:pt x="1085" y="2075"/>
                  </a:lnTo>
                  <a:lnTo>
                    <a:pt x="1107" y="2099"/>
                  </a:lnTo>
                  <a:lnTo>
                    <a:pt x="1099" y="2106"/>
                  </a:lnTo>
                  <a:lnTo>
                    <a:pt x="1076" y="2084"/>
                  </a:lnTo>
                  <a:close/>
                  <a:moveTo>
                    <a:pt x="1085" y="2075"/>
                  </a:moveTo>
                  <a:lnTo>
                    <a:pt x="1086" y="2074"/>
                  </a:lnTo>
                  <a:lnTo>
                    <a:pt x="1088" y="2073"/>
                  </a:lnTo>
                  <a:lnTo>
                    <a:pt x="1096" y="2087"/>
                  </a:lnTo>
                  <a:lnTo>
                    <a:pt x="1085" y="2075"/>
                  </a:lnTo>
                  <a:close/>
                  <a:moveTo>
                    <a:pt x="1088" y="2073"/>
                  </a:moveTo>
                  <a:lnTo>
                    <a:pt x="1104" y="2065"/>
                  </a:lnTo>
                  <a:lnTo>
                    <a:pt x="1119" y="2094"/>
                  </a:lnTo>
                  <a:lnTo>
                    <a:pt x="1103" y="2101"/>
                  </a:lnTo>
                  <a:lnTo>
                    <a:pt x="1088" y="2073"/>
                  </a:lnTo>
                  <a:close/>
                  <a:moveTo>
                    <a:pt x="1123" y="2090"/>
                  </a:moveTo>
                  <a:lnTo>
                    <a:pt x="1122" y="2092"/>
                  </a:lnTo>
                  <a:lnTo>
                    <a:pt x="1119" y="2094"/>
                  </a:lnTo>
                  <a:lnTo>
                    <a:pt x="1112" y="2079"/>
                  </a:lnTo>
                  <a:lnTo>
                    <a:pt x="1123" y="2090"/>
                  </a:lnTo>
                  <a:close/>
                  <a:moveTo>
                    <a:pt x="1101" y="2068"/>
                  </a:moveTo>
                  <a:lnTo>
                    <a:pt x="1108" y="2059"/>
                  </a:lnTo>
                  <a:lnTo>
                    <a:pt x="1131" y="2083"/>
                  </a:lnTo>
                  <a:lnTo>
                    <a:pt x="1123" y="2090"/>
                  </a:lnTo>
                  <a:lnTo>
                    <a:pt x="1101" y="2068"/>
                  </a:lnTo>
                  <a:close/>
                  <a:moveTo>
                    <a:pt x="1108" y="2059"/>
                  </a:moveTo>
                  <a:lnTo>
                    <a:pt x="1111" y="2058"/>
                  </a:lnTo>
                  <a:lnTo>
                    <a:pt x="1113" y="2057"/>
                  </a:lnTo>
                  <a:lnTo>
                    <a:pt x="1120" y="2071"/>
                  </a:lnTo>
                  <a:lnTo>
                    <a:pt x="1108" y="2059"/>
                  </a:lnTo>
                  <a:close/>
                  <a:moveTo>
                    <a:pt x="1113" y="2057"/>
                  </a:moveTo>
                  <a:lnTo>
                    <a:pt x="1129" y="2049"/>
                  </a:lnTo>
                  <a:lnTo>
                    <a:pt x="1143" y="2078"/>
                  </a:lnTo>
                  <a:lnTo>
                    <a:pt x="1127" y="2085"/>
                  </a:lnTo>
                  <a:lnTo>
                    <a:pt x="1113" y="2057"/>
                  </a:lnTo>
                  <a:close/>
                  <a:moveTo>
                    <a:pt x="1147" y="2074"/>
                  </a:moveTo>
                  <a:lnTo>
                    <a:pt x="1145" y="2076"/>
                  </a:lnTo>
                  <a:lnTo>
                    <a:pt x="1143" y="2078"/>
                  </a:lnTo>
                  <a:lnTo>
                    <a:pt x="1136" y="2063"/>
                  </a:lnTo>
                  <a:lnTo>
                    <a:pt x="1147" y="2074"/>
                  </a:lnTo>
                  <a:close/>
                  <a:moveTo>
                    <a:pt x="1124" y="2052"/>
                  </a:moveTo>
                  <a:lnTo>
                    <a:pt x="1133" y="2043"/>
                  </a:lnTo>
                  <a:lnTo>
                    <a:pt x="1155" y="2066"/>
                  </a:lnTo>
                  <a:lnTo>
                    <a:pt x="1147" y="2074"/>
                  </a:lnTo>
                  <a:lnTo>
                    <a:pt x="1124" y="2052"/>
                  </a:lnTo>
                  <a:close/>
                  <a:moveTo>
                    <a:pt x="1133" y="2043"/>
                  </a:moveTo>
                  <a:lnTo>
                    <a:pt x="1134" y="2042"/>
                  </a:lnTo>
                  <a:lnTo>
                    <a:pt x="1136" y="2041"/>
                  </a:lnTo>
                  <a:lnTo>
                    <a:pt x="1144" y="2055"/>
                  </a:lnTo>
                  <a:lnTo>
                    <a:pt x="1133" y="2043"/>
                  </a:lnTo>
                  <a:close/>
                  <a:moveTo>
                    <a:pt x="1136" y="2041"/>
                  </a:moveTo>
                  <a:lnTo>
                    <a:pt x="1152" y="2033"/>
                  </a:lnTo>
                  <a:lnTo>
                    <a:pt x="1167" y="2062"/>
                  </a:lnTo>
                  <a:lnTo>
                    <a:pt x="1151" y="2069"/>
                  </a:lnTo>
                  <a:lnTo>
                    <a:pt x="1136" y="2041"/>
                  </a:lnTo>
                  <a:close/>
                  <a:moveTo>
                    <a:pt x="1175" y="2054"/>
                  </a:moveTo>
                  <a:lnTo>
                    <a:pt x="1172" y="2059"/>
                  </a:lnTo>
                  <a:lnTo>
                    <a:pt x="1167" y="2062"/>
                  </a:lnTo>
                  <a:lnTo>
                    <a:pt x="1160" y="2047"/>
                  </a:lnTo>
                  <a:lnTo>
                    <a:pt x="1175" y="2054"/>
                  </a:lnTo>
                  <a:close/>
                  <a:moveTo>
                    <a:pt x="1146" y="2039"/>
                  </a:moveTo>
                  <a:lnTo>
                    <a:pt x="1154" y="2023"/>
                  </a:lnTo>
                  <a:lnTo>
                    <a:pt x="1182" y="2038"/>
                  </a:lnTo>
                  <a:lnTo>
                    <a:pt x="1175" y="2054"/>
                  </a:lnTo>
                  <a:lnTo>
                    <a:pt x="1146" y="2039"/>
                  </a:lnTo>
                  <a:close/>
                  <a:moveTo>
                    <a:pt x="1154" y="2023"/>
                  </a:moveTo>
                  <a:lnTo>
                    <a:pt x="1155" y="2021"/>
                  </a:lnTo>
                  <a:lnTo>
                    <a:pt x="1156" y="2020"/>
                  </a:lnTo>
                  <a:lnTo>
                    <a:pt x="1168" y="2031"/>
                  </a:lnTo>
                  <a:lnTo>
                    <a:pt x="1154" y="2023"/>
                  </a:lnTo>
                  <a:close/>
                  <a:moveTo>
                    <a:pt x="1156" y="2020"/>
                  </a:moveTo>
                  <a:lnTo>
                    <a:pt x="1165" y="2011"/>
                  </a:lnTo>
                  <a:lnTo>
                    <a:pt x="1187" y="2034"/>
                  </a:lnTo>
                  <a:lnTo>
                    <a:pt x="1179" y="2042"/>
                  </a:lnTo>
                  <a:lnTo>
                    <a:pt x="1156" y="2020"/>
                  </a:lnTo>
                  <a:close/>
                  <a:moveTo>
                    <a:pt x="1165" y="2011"/>
                  </a:moveTo>
                  <a:lnTo>
                    <a:pt x="1166" y="2010"/>
                  </a:lnTo>
                  <a:lnTo>
                    <a:pt x="1168" y="2009"/>
                  </a:lnTo>
                  <a:lnTo>
                    <a:pt x="1176" y="2023"/>
                  </a:lnTo>
                  <a:lnTo>
                    <a:pt x="1165" y="2011"/>
                  </a:lnTo>
                  <a:close/>
                  <a:moveTo>
                    <a:pt x="1168" y="2009"/>
                  </a:moveTo>
                  <a:lnTo>
                    <a:pt x="1184" y="2001"/>
                  </a:lnTo>
                  <a:lnTo>
                    <a:pt x="1199" y="2030"/>
                  </a:lnTo>
                  <a:lnTo>
                    <a:pt x="1183" y="2037"/>
                  </a:lnTo>
                  <a:lnTo>
                    <a:pt x="1168" y="2009"/>
                  </a:lnTo>
                  <a:close/>
                  <a:moveTo>
                    <a:pt x="1203" y="2026"/>
                  </a:moveTo>
                  <a:lnTo>
                    <a:pt x="1202" y="2028"/>
                  </a:lnTo>
                  <a:lnTo>
                    <a:pt x="1199" y="2030"/>
                  </a:lnTo>
                  <a:lnTo>
                    <a:pt x="1192" y="2015"/>
                  </a:lnTo>
                  <a:lnTo>
                    <a:pt x="1203" y="2026"/>
                  </a:lnTo>
                  <a:close/>
                  <a:moveTo>
                    <a:pt x="1181" y="2004"/>
                  </a:moveTo>
                  <a:lnTo>
                    <a:pt x="1188" y="1995"/>
                  </a:lnTo>
                  <a:lnTo>
                    <a:pt x="1212" y="2018"/>
                  </a:lnTo>
                  <a:lnTo>
                    <a:pt x="1203" y="2026"/>
                  </a:lnTo>
                  <a:lnTo>
                    <a:pt x="1181" y="2004"/>
                  </a:lnTo>
                  <a:close/>
                  <a:moveTo>
                    <a:pt x="1188" y="1995"/>
                  </a:moveTo>
                  <a:lnTo>
                    <a:pt x="1191" y="1994"/>
                  </a:lnTo>
                  <a:lnTo>
                    <a:pt x="1193" y="1993"/>
                  </a:lnTo>
                  <a:lnTo>
                    <a:pt x="1200" y="2007"/>
                  </a:lnTo>
                  <a:lnTo>
                    <a:pt x="1188" y="1995"/>
                  </a:lnTo>
                  <a:close/>
                  <a:moveTo>
                    <a:pt x="1193" y="1993"/>
                  </a:moveTo>
                  <a:lnTo>
                    <a:pt x="1209" y="1985"/>
                  </a:lnTo>
                  <a:lnTo>
                    <a:pt x="1223" y="2014"/>
                  </a:lnTo>
                  <a:lnTo>
                    <a:pt x="1207" y="2021"/>
                  </a:lnTo>
                  <a:lnTo>
                    <a:pt x="1193" y="1993"/>
                  </a:lnTo>
                  <a:close/>
                  <a:moveTo>
                    <a:pt x="1228" y="2010"/>
                  </a:moveTo>
                  <a:lnTo>
                    <a:pt x="1225" y="2012"/>
                  </a:lnTo>
                  <a:lnTo>
                    <a:pt x="1223" y="2014"/>
                  </a:lnTo>
                  <a:lnTo>
                    <a:pt x="1216" y="1999"/>
                  </a:lnTo>
                  <a:lnTo>
                    <a:pt x="1228" y="2010"/>
                  </a:lnTo>
                  <a:close/>
                  <a:moveTo>
                    <a:pt x="1204" y="1988"/>
                  </a:moveTo>
                  <a:lnTo>
                    <a:pt x="1213" y="1979"/>
                  </a:lnTo>
                  <a:lnTo>
                    <a:pt x="1235" y="2002"/>
                  </a:lnTo>
                  <a:lnTo>
                    <a:pt x="1228" y="2010"/>
                  </a:lnTo>
                  <a:lnTo>
                    <a:pt x="1204" y="1988"/>
                  </a:lnTo>
                  <a:close/>
                  <a:moveTo>
                    <a:pt x="1213" y="1979"/>
                  </a:moveTo>
                  <a:lnTo>
                    <a:pt x="1214" y="1978"/>
                  </a:lnTo>
                  <a:lnTo>
                    <a:pt x="1216" y="1977"/>
                  </a:lnTo>
                  <a:lnTo>
                    <a:pt x="1224" y="1991"/>
                  </a:lnTo>
                  <a:lnTo>
                    <a:pt x="1213" y="1979"/>
                  </a:lnTo>
                  <a:close/>
                  <a:moveTo>
                    <a:pt x="1216" y="1977"/>
                  </a:moveTo>
                  <a:lnTo>
                    <a:pt x="1232" y="1969"/>
                  </a:lnTo>
                  <a:lnTo>
                    <a:pt x="1247" y="1998"/>
                  </a:lnTo>
                  <a:lnTo>
                    <a:pt x="1231" y="2005"/>
                  </a:lnTo>
                  <a:lnTo>
                    <a:pt x="1216" y="1977"/>
                  </a:lnTo>
                  <a:close/>
                  <a:moveTo>
                    <a:pt x="1251" y="1994"/>
                  </a:moveTo>
                  <a:lnTo>
                    <a:pt x="1250" y="1996"/>
                  </a:lnTo>
                  <a:lnTo>
                    <a:pt x="1247" y="1998"/>
                  </a:lnTo>
                  <a:lnTo>
                    <a:pt x="1240" y="1983"/>
                  </a:lnTo>
                  <a:lnTo>
                    <a:pt x="1251" y="1994"/>
                  </a:lnTo>
                  <a:close/>
                  <a:moveTo>
                    <a:pt x="1229" y="1972"/>
                  </a:moveTo>
                  <a:lnTo>
                    <a:pt x="1236" y="1963"/>
                  </a:lnTo>
                  <a:lnTo>
                    <a:pt x="1260" y="1986"/>
                  </a:lnTo>
                  <a:lnTo>
                    <a:pt x="1251" y="1994"/>
                  </a:lnTo>
                  <a:lnTo>
                    <a:pt x="1229" y="1972"/>
                  </a:lnTo>
                  <a:close/>
                  <a:moveTo>
                    <a:pt x="1236" y="1963"/>
                  </a:moveTo>
                  <a:lnTo>
                    <a:pt x="1245" y="1956"/>
                  </a:lnTo>
                  <a:lnTo>
                    <a:pt x="1267" y="1978"/>
                  </a:lnTo>
                  <a:lnTo>
                    <a:pt x="1260" y="1986"/>
                  </a:lnTo>
                  <a:lnTo>
                    <a:pt x="1236" y="1963"/>
                  </a:lnTo>
                  <a:close/>
                  <a:moveTo>
                    <a:pt x="1245" y="1956"/>
                  </a:moveTo>
                  <a:lnTo>
                    <a:pt x="1246" y="1954"/>
                  </a:lnTo>
                  <a:lnTo>
                    <a:pt x="1248" y="1953"/>
                  </a:lnTo>
                  <a:lnTo>
                    <a:pt x="1256" y="1967"/>
                  </a:lnTo>
                  <a:lnTo>
                    <a:pt x="1245" y="1956"/>
                  </a:lnTo>
                  <a:close/>
                  <a:moveTo>
                    <a:pt x="1248" y="1953"/>
                  </a:moveTo>
                  <a:lnTo>
                    <a:pt x="1264" y="1945"/>
                  </a:lnTo>
                  <a:lnTo>
                    <a:pt x="1279" y="1973"/>
                  </a:lnTo>
                  <a:lnTo>
                    <a:pt x="1263" y="1981"/>
                  </a:lnTo>
                  <a:lnTo>
                    <a:pt x="1248" y="1953"/>
                  </a:lnTo>
                  <a:close/>
                  <a:moveTo>
                    <a:pt x="1283" y="1970"/>
                  </a:moveTo>
                  <a:lnTo>
                    <a:pt x="1282" y="1972"/>
                  </a:lnTo>
                  <a:lnTo>
                    <a:pt x="1279" y="1973"/>
                  </a:lnTo>
                  <a:lnTo>
                    <a:pt x="1272" y="1959"/>
                  </a:lnTo>
                  <a:lnTo>
                    <a:pt x="1283" y="1970"/>
                  </a:lnTo>
                  <a:close/>
                  <a:moveTo>
                    <a:pt x="1261" y="1948"/>
                  </a:moveTo>
                  <a:lnTo>
                    <a:pt x="1268" y="1940"/>
                  </a:lnTo>
                  <a:lnTo>
                    <a:pt x="1292" y="1962"/>
                  </a:lnTo>
                  <a:lnTo>
                    <a:pt x="1283" y="1970"/>
                  </a:lnTo>
                  <a:lnTo>
                    <a:pt x="1261" y="1948"/>
                  </a:lnTo>
                  <a:close/>
                  <a:moveTo>
                    <a:pt x="1268" y="1940"/>
                  </a:moveTo>
                  <a:lnTo>
                    <a:pt x="1271" y="1938"/>
                  </a:lnTo>
                  <a:lnTo>
                    <a:pt x="1273" y="1937"/>
                  </a:lnTo>
                  <a:lnTo>
                    <a:pt x="1279" y="1951"/>
                  </a:lnTo>
                  <a:lnTo>
                    <a:pt x="1268" y="1940"/>
                  </a:lnTo>
                  <a:close/>
                  <a:moveTo>
                    <a:pt x="1273" y="1937"/>
                  </a:moveTo>
                  <a:lnTo>
                    <a:pt x="1289" y="1929"/>
                  </a:lnTo>
                  <a:lnTo>
                    <a:pt x="1303" y="1957"/>
                  </a:lnTo>
                  <a:lnTo>
                    <a:pt x="1287" y="1965"/>
                  </a:lnTo>
                  <a:lnTo>
                    <a:pt x="1273" y="1937"/>
                  </a:lnTo>
                  <a:close/>
                  <a:moveTo>
                    <a:pt x="1308" y="1954"/>
                  </a:moveTo>
                  <a:lnTo>
                    <a:pt x="1305" y="1956"/>
                  </a:lnTo>
                  <a:lnTo>
                    <a:pt x="1303" y="1957"/>
                  </a:lnTo>
                  <a:lnTo>
                    <a:pt x="1295" y="1943"/>
                  </a:lnTo>
                  <a:lnTo>
                    <a:pt x="1308" y="1954"/>
                  </a:lnTo>
                  <a:close/>
                  <a:moveTo>
                    <a:pt x="1284" y="1932"/>
                  </a:moveTo>
                  <a:lnTo>
                    <a:pt x="1293" y="1924"/>
                  </a:lnTo>
                  <a:lnTo>
                    <a:pt x="1315" y="1946"/>
                  </a:lnTo>
                  <a:lnTo>
                    <a:pt x="1308" y="1954"/>
                  </a:lnTo>
                  <a:lnTo>
                    <a:pt x="1284" y="1932"/>
                  </a:lnTo>
                  <a:close/>
                  <a:moveTo>
                    <a:pt x="1293" y="1924"/>
                  </a:moveTo>
                  <a:lnTo>
                    <a:pt x="1294" y="1922"/>
                  </a:lnTo>
                  <a:lnTo>
                    <a:pt x="1296" y="1921"/>
                  </a:lnTo>
                  <a:lnTo>
                    <a:pt x="1304" y="1935"/>
                  </a:lnTo>
                  <a:lnTo>
                    <a:pt x="1293" y="1924"/>
                  </a:lnTo>
                  <a:close/>
                  <a:moveTo>
                    <a:pt x="1296" y="1921"/>
                  </a:moveTo>
                  <a:lnTo>
                    <a:pt x="1312" y="1913"/>
                  </a:lnTo>
                  <a:lnTo>
                    <a:pt x="1327" y="1941"/>
                  </a:lnTo>
                  <a:lnTo>
                    <a:pt x="1311" y="1949"/>
                  </a:lnTo>
                  <a:lnTo>
                    <a:pt x="1296" y="1921"/>
                  </a:lnTo>
                  <a:close/>
                  <a:moveTo>
                    <a:pt x="1335" y="1933"/>
                  </a:moveTo>
                  <a:lnTo>
                    <a:pt x="1332" y="1938"/>
                  </a:lnTo>
                  <a:lnTo>
                    <a:pt x="1327" y="1941"/>
                  </a:lnTo>
                  <a:lnTo>
                    <a:pt x="1320" y="1927"/>
                  </a:lnTo>
                  <a:lnTo>
                    <a:pt x="1335" y="1933"/>
                  </a:lnTo>
                  <a:close/>
                  <a:moveTo>
                    <a:pt x="1305" y="1920"/>
                  </a:moveTo>
                  <a:lnTo>
                    <a:pt x="1314" y="1904"/>
                  </a:lnTo>
                  <a:lnTo>
                    <a:pt x="1342" y="1919"/>
                  </a:lnTo>
                  <a:lnTo>
                    <a:pt x="1335" y="1933"/>
                  </a:lnTo>
                  <a:lnTo>
                    <a:pt x="1305" y="1920"/>
                  </a:lnTo>
                  <a:close/>
                  <a:moveTo>
                    <a:pt x="1314" y="1904"/>
                  </a:moveTo>
                  <a:lnTo>
                    <a:pt x="1316" y="1899"/>
                  </a:lnTo>
                  <a:lnTo>
                    <a:pt x="1321" y="1897"/>
                  </a:lnTo>
                  <a:lnTo>
                    <a:pt x="1327" y="1911"/>
                  </a:lnTo>
                  <a:lnTo>
                    <a:pt x="1314" y="1904"/>
                  </a:lnTo>
                  <a:close/>
                  <a:moveTo>
                    <a:pt x="1321" y="1897"/>
                  </a:moveTo>
                  <a:lnTo>
                    <a:pt x="1337" y="1889"/>
                  </a:lnTo>
                  <a:lnTo>
                    <a:pt x="1351" y="1917"/>
                  </a:lnTo>
                  <a:lnTo>
                    <a:pt x="1335" y="1925"/>
                  </a:lnTo>
                  <a:lnTo>
                    <a:pt x="1321" y="1897"/>
                  </a:lnTo>
                  <a:close/>
                  <a:moveTo>
                    <a:pt x="1356" y="1914"/>
                  </a:moveTo>
                  <a:lnTo>
                    <a:pt x="1353" y="1916"/>
                  </a:lnTo>
                  <a:lnTo>
                    <a:pt x="1351" y="1917"/>
                  </a:lnTo>
                  <a:lnTo>
                    <a:pt x="1343" y="1903"/>
                  </a:lnTo>
                  <a:lnTo>
                    <a:pt x="1356" y="1914"/>
                  </a:lnTo>
                  <a:close/>
                  <a:moveTo>
                    <a:pt x="1332" y="1892"/>
                  </a:moveTo>
                  <a:lnTo>
                    <a:pt x="1341" y="1884"/>
                  </a:lnTo>
                  <a:lnTo>
                    <a:pt x="1363" y="1906"/>
                  </a:lnTo>
                  <a:lnTo>
                    <a:pt x="1356" y="1914"/>
                  </a:lnTo>
                  <a:lnTo>
                    <a:pt x="1332" y="1892"/>
                  </a:lnTo>
                  <a:close/>
                  <a:moveTo>
                    <a:pt x="1341" y="1884"/>
                  </a:moveTo>
                  <a:lnTo>
                    <a:pt x="1348" y="1876"/>
                  </a:lnTo>
                  <a:lnTo>
                    <a:pt x="1372" y="1898"/>
                  </a:lnTo>
                  <a:lnTo>
                    <a:pt x="1363" y="1906"/>
                  </a:lnTo>
                  <a:lnTo>
                    <a:pt x="1341" y="1884"/>
                  </a:lnTo>
                  <a:close/>
                  <a:moveTo>
                    <a:pt x="1348" y="1876"/>
                  </a:moveTo>
                  <a:lnTo>
                    <a:pt x="1351" y="1874"/>
                  </a:lnTo>
                  <a:lnTo>
                    <a:pt x="1353" y="1873"/>
                  </a:lnTo>
                  <a:lnTo>
                    <a:pt x="1359" y="1887"/>
                  </a:lnTo>
                  <a:lnTo>
                    <a:pt x="1348" y="1876"/>
                  </a:lnTo>
                  <a:close/>
                  <a:moveTo>
                    <a:pt x="1353" y="1873"/>
                  </a:moveTo>
                  <a:lnTo>
                    <a:pt x="1369" y="1864"/>
                  </a:lnTo>
                  <a:lnTo>
                    <a:pt x="1383" y="1893"/>
                  </a:lnTo>
                  <a:lnTo>
                    <a:pt x="1367" y="1901"/>
                  </a:lnTo>
                  <a:lnTo>
                    <a:pt x="1353" y="1873"/>
                  </a:lnTo>
                  <a:close/>
                  <a:moveTo>
                    <a:pt x="1369" y="1864"/>
                  </a:moveTo>
                  <a:lnTo>
                    <a:pt x="1372" y="1863"/>
                  </a:lnTo>
                  <a:lnTo>
                    <a:pt x="1375" y="1863"/>
                  </a:lnTo>
                  <a:lnTo>
                    <a:pt x="1375" y="1879"/>
                  </a:lnTo>
                  <a:lnTo>
                    <a:pt x="1369" y="1864"/>
                  </a:lnTo>
                  <a:close/>
                  <a:moveTo>
                    <a:pt x="1375" y="1863"/>
                  </a:moveTo>
                  <a:lnTo>
                    <a:pt x="1384" y="1863"/>
                  </a:lnTo>
                  <a:lnTo>
                    <a:pt x="1384" y="1895"/>
                  </a:lnTo>
                  <a:lnTo>
                    <a:pt x="1375" y="1895"/>
                  </a:lnTo>
                  <a:lnTo>
                    <a:pt x="1375" y="1863"/>
                  </a:lnTo>
                  <a:close/>
                  <a:moveTo>
                    <a:pt x="1391" y="1893"/>
                  </a:moveTo>
                  <a:lnTo>
                    <a:pt x="1388" y="1895"/>
                  </a:lnTo>
                  <a:lnTo>
                    <a:pt x="1384" y="1895"/>
                  </a:lnTo>
                  <a:lnTo>
                    <a:pt x="1384" y="1879"/>
                  </a:lnTo>
                  <a:lnTo>
                    <a:pt x="1391" y="1893"/>
                  </a:lnTo>
                  <a:close/>
                  <a:moveTo>
                    <a:pt x="1377" y="1864"/>
                  </a:moveTo>
                  <a:lnTo>
                    <a:pt x="1393" y="1857"/>
                  </a:lnTo>
                  <a:lnTo>
                    <a:pt x="1407" y="1885"/>
                  </a:lnTo>
                  <a:lnTo>
                    <a:pt x="1391" y="1893"/>
                  </a:lnTo>
                  <a:lnTo>
                    <a:pt x="1377" y="1864"/>
                  </a:lnTo>
                  <a:close/>
                  <a:moveTo>
                    <a:pt x="1411" y="1882"/>
                  </a:moveTo>
                  <a:lnTo>
                    <a:pt x="1410" y="1884"/>
                  </a:lnTo>
                  <a:lnTo>
                    <a:pt x="1407" y="1885"/>
                  </a:lnTo>
                  <a:lnTo>
                    <a:pt x="1400" y="1871"/>
                  </a:lnTo>
                  <a:lnTo>
                    <a:pt x="1411" y="1882"/>
                  </a:lnTo>
                  <a:close/>
                  <a:moveTo>
                    <a:pt x="1389" y="1860"/>
                  </a:moveTo>
                  <a:lnTo>
                    <a:pt x="1396" y="1852"/>
                  </a:lnTo>
                  <a:lnTo>
                    <a:pt x="1420" y="1874"/>
                  </a:lnTo>
                  <a:lnTo>
                    <a:pt x="1411" y="1882"/>
                  </a:lnTo>
                  <a:lnTo>
                    <a:pt x="1389" y="1860"/>
                  </a:lnTo>
                  <a:close/>
                  <a:moveTo>
                    <a:pt x="1396" y="1852"/>
                  </a:moveTo>
                  <a:lnTo>
                    <a:pt x="1399" y="1850"/>
                  </a:lnTo>
                  <a:lnTo>
                    <a:pt x="1401" y="1848"/>
                  </a:lnTo>
                  <a:lnTo>
                    <a:pt x="1407" y="1863"/>
                  </a:lnTo>
                  <a:lnTo>
                    <a:pt x="1396" y="1852"/>
                  </a:lnTo>
                  <a:close/>
                  <a:moveTo>
                    <a:pt x="1401" y="1848"/>
                  </a:moveTo>
                  <a:lnTo>
                    <a:pt x="1417" y="1841"/>
                  </a:lnTo>
                  <a:lnTo>
                    <a:pt x="1431" y="1869"/>
                  </a:lnTo>
                  <a:lnTo>
                    <a:pt x="1415" y="1877"/>
                  </a:lnTo>
                  <a:lnTo>
                    <a:pt x="1401" y="1848"/>
                  </a:lnTo>
                  <a:close/>
                  <a:moveTo>
                    <a:pt x="1436" y="1866"/>
                  </a:moveTo>
                  <a:lnTo>
                    <a:pt x="1433" y="1868"/>
                  </a:lnTo>
                  <a:lnTo>
                    <a:pt x="1431" y="1869"/>
                  </a:lnTo>
                  <a:lnTo>
                    <a:pt x="1423" y="1855"/>
                  </a:lnTo>
                  <a:lnTo>
                    <a:pt x="1436" y="1866"/>
                  </a:lnTo>
                  <a:close/>
                  <a:moveTo>
                    <a:pt x="1412" y="1844"/>
                  </a:moveTo>
                  <a:lnTo>
                    <a:pt x="1421" y="1836"/>
                  </a:lnTo>
                  <a:lnTo>
                    <a:pt x="1443" y="1858"/>
                  </a:lnTo>
                  <a:lnTo>
                    <a:pt x="1436" y="1866"/>
                  </a:lnTo>
                  <a:lnTo>
                    <a:pt x="1412" y="1844"/>
                  </a:lnTo>
                  <a:close/>
                  <a:moveTo>
                    <a:pt x="1421" y="1836"/>
                  </a:moveTo>
                  <a:lnTo>
                    <a:pt x="1428" y="1828"/>
                  </a:lnTo>
                  <a:lnTo>
                    <a:pt x="1452" y="1850"/>
                  </a:lnTo>
                  <a:lnTo>
                    <a:pt x="1443" y="1858"/>
                  </a:lnTo>
                  <a:lnTo>
                    <a:pt x="1421" y="1836"/>
                  </a:lnTo>
                  <a:close/>
                  <a:moveTo>
                    <a:pt x="1428" y="1828"/>
                  </a:moveTo>
                  <a:lnTo>
                    <a:pt x="1431" y="1826"/>
                  </a:lnTo>
                  <a:lnTo>
                    <a:pt x="1433" y="1825"/>
                  </a:lnTo>
                  <a:lnTo>
                    <a:pt x="1439" y="1839"/>
                  </a:lnTo>
                  <a:lnTo>
                    <a:pt x="1428" y="1828"/>
                  </a:lnTo>
                  <a:close/>
                  <a:moveTo>
                    <a:pt x="1433" y="1825"/>
                  </a:moveTo>
                  <a:lnTo>
                    <a:pt x="1449" y="1816"/>
                  </a:lnTo>
                  <a:lnTo>
                    <a:pt x="1463" y="1845"/>
                  </a:lnTo>
                  <a:lnTo>
                    <a:pt x="1447" y="1853"/>
                  </a:lnTo>
                  <a:lnTo>
                    <a:pt x="1433" y="1825"/>
                  </a:lnTo>
                  <a:close/>
                  <a:moveTo>
                    <a:pt x="1468" y="1842"/>
                  </a:moveTo>
                  <a:lnTo>
                    <a:pt x="1465" y="1844"/>
                  </a:lnTo>
                  <a:lnTo>
                    <a:pt x="1463" y="1845"/>
                  </a:lnTo>
                  <a:lnTo>
                    <a:pt x="1455" y="1831"/>
                  </a:lnTo>
                  <a:lnTo>
                    <a:pt x="1468" y="1842"/>
                  </a:lnTo>
                  <a:close/>
                  <a:moveTo>
                    <a:pt x="1444" y="1820"/>
                  </a:moveTo>
                  <a:lnTo>
                    <a:pt x="1453" y="1812"/>
                  </a:lnTo>
                  <a:lnTo>
                    <a:pt x="1475" y="1834"/>
                  </a:lnTo>
                  <a:lnTo>
                    <a:pt x="1468" y="1842"/>
                  </a:lnTo>
                  <a:lnTo>
                    <a:pt x="1444" y="1820"/>
                  </a:lnTo>
                  <a:close/>
                  <a:moveTo>
                    <a:pt x="1453" y="1812"/>
                  </a:moveTo>
                  <a:lnTo>
                    <a:pt x="1454" y="1810"/>
                  </a:lnTo>
                  <a:lnTo>
                    <a:pt x="1457" y="1809"/>
                  </a:lnTo>
                  <a:lnTo>
                    <a:pt x="1464" y="1823"/>
                  </a:lnTo>
                  <a:lnTo>
                    <a:pt x="1453" y="1812"/>
                  </a:lnTo>
                  <a:close/>
                  <a:moveTo>
                    <a:pt x="1457" y="1809"/>
                  </a:moveTo>
                  <a:lnTo>
                    <a:pt x="1473" y="1800"/>
                  </a:lnTo>
                  <a:lnTo>
                    <a:pt x="1487" y="1829"/>
                  </a:lnTo>
                  <a:lnTo>
                    <a:pt x="1471" y="1837"/>
                  </a:lnTo>
                  <a:lnTo>
                    <a:pt x="1457" y="1809"/>
                  </a:lnTo>
                  <a:close/>
                  <a:moveTo>
                    <a:pt x="1491" y="1826"/>
                  </a:moveTo>
                  <a:lnTo>
                    <a:pt x="1490" y="1828"/>
                  </a:lnTo>
                  <a:lnTo>
                    <a:pt x="1487" y="1829"/>
                  </a:lnTo>
                  <a:lnTo>
                    <a:pt x="1480" y="1815"/>
                  </a:lnTo>
                  <a:lnTo>
                    <a:pt x="1491" y="1826"/>
                  </a:lnTo>
                  <a:close/>
                  <a:moveTo>
                    <a:pt x="1469" y="1804"/>
                  </a:moveTo>
                  <a:lnTo>
                    <a:pt x="1476" y="1795"/>
                  </a:lnTo>
                  <a:lnTo>
                    <a:pt x="1500" y="1818"/>
                  </a:lnTo>
                  <a:lnTo>
                    <a:pt x="1491" y="1826"/>
                  </a:lnTo>
                  <a:lnTo>
                    <a:pt x="1469" y="1804"/>
                  </a:lnTo>
                  <a:close/>
                  <a:moveTo>
                    <a:pt x="1476" y="1795"/>
                  </a:moveTo>
                  <a:lnTo>
                    <a:pt x="1479" y="1794"/>
                  </a:lnTo>
                  <a:lnTo>
                    <a:pt x="1481" y="1793"/>
                  </a:lnTo>
                  <a:lnTo>
                    <a:pt x="1487" y="1807"/>
                  </a:lnTo>
                  <a:lnTo>
                    <a:pt x="1476" y="1795"/>
                  </a:lnTo>
                  <a:close/>
                  <a:moveTo>
                    <a:pt x="1481" y="1793"/>
                  </a:moveTo>
                  <a:lnTo>
                    <a:pt x="1497" y="1784"/>
                  </a:lnTo>
                  <a:lnTo>
                    <a:pt x="1511" y="1813"/>
                  </a:lnTo>
                  <a:lnTo>
                    <a:pt x="1495" y="1821"/>
                  </a:lnTo>
                  <a:lnTo>
                    <a:pt x="1481" y="1793"/>
                  </a:lnTo>
                  <a:close/>
                  <a:moveTo>
                    <a:pt x="1516" y="1810"/>
                  </a:moveTo>
                  <a:lnTo>
                    <a:pt x="1513" y="1812"/>
                  </a:lnTo>
                  <a:lnTo>
                    <a:pt x="1511" y="1813"/>
                  </a:lnTo>
                  <a:lnTo>
                    <a:pt x="1503" y="1799"/>
                  </a:lnTo>
                  <a:lnTo>
                    <a:pt x="1516" y="1810"/>
                  </a:lnTo>
                  <a:close/>
                  <a:moveTo>
                    <a:pt x="1492" y="1788"/>
                  </a:moveTo>
                  <a:lnTo>
                    <a:pt x="1501" y="1779"/>
                  </a:lnTo>
                  <a:lnTo>
                    <a:pt x="1523" y="1802"/>
                  </a:lnTo>
                  <a:lnTo>
                    <a:pt x="1516" y="1810"/>
                  </a:lnTo>
                  <a:lnTo>
                    <a:pt x="1492" y="1788"/>
                  </a:lnTo>
                  <a:close/>
                  <a:moveTo>
                    <a:pt x="1501" y="1779"/>
                  </a:moveTo>
                  <a:lnTo>
                    <a:pt x="1508" y="1772"/>
                  </a:lnTo>
                  <a:lnTo>
                    <a:pt x="1532" y="1794"/>
                  </a:lnTo>
                  <a:lnTo>
                    <a:pt x="1523" y="1802"/>
                  </a:lnTo>
                  <a:lnTo>
                    <a:pt x="1501" y="1779"/>
                  </a:lnTo>
                  <a:close/>
                  <a:moveTo>
                    <a:pt x="1508" y="1772"/>
                  </a:moveTo>
                  <a:lnTo>
                    <a:pt x="1511" y="1770"/>
                  </a:lnTo>
                  <a:lnTo>
                    <a:pt x="1513" y="1768"/>
                  </a:lnTo>
                  <a:lnTo>
                    <a:pt x="1519" y="1783"/>
                  </a:lnTo>
                  <a:lnTo>
                    <a:pt x="1508" y="1772"/>
                  </a:lnTo>
                  <a:close/>
                  <a:moveTo>
                    <a:pt x="1513" y="1768"/>
                  </a:moveTo>
                  <a:lnTo>
                    <a:pt x="1529" y="1761"/>
                  </a:lnTo>
                  <a:lnTo>
                    <a:pt x="1543" y="1789"/>
                  </a:lnTo>
                  <a:lnTo>
                    <a:pt x="1527" y="1797"/>
                  </a:lnTo>
                  <a:lnTo>
                    <a:pt x="1513" y="1768"/>
                  </a:lnTo>
                  <a:close/>
                  <a:moveTo>
                    <a:pt x="1548" y="1786"/>
                  </a:moveTo>
                  <a:lnTo>
                    <a:pt x="1545" y="1788"/>
                  </a:lnTo>
                  <a:lnTo>
                    <a:pt x="1543" y="1789"/>
                  </a:lnTo>
                  <a:lnTo>
                    <a:pt x="1535" y="1775"/>
                  </a:lnTo>
                  <a:lnTo>
                    <a:pt x="1548" y="1786"/>
                  </a:lnTo>
                  <a:close/>
                  <a:moveTo>
                    <a:pt x="1524" y="1763"/>
                  </a:moveTo>
                  <a:lnTo>
                    <a:pt x="1533" y="1756"/>
                  </a:lnTo>
                  <a:lnTo>
                    <a:pt x="1555" y="1778"/>
                  </a:lnTo>
                  <a:lnTo>
                    <a:pt x="1548" y="1786"/>
                  </a:lnTo>
                  <a:lnTo>
                    <a:pt x="1524" y="1763"/>
                  </a:lnTo>
                  <a:close/>
                  <a:moveTo>
                    <a:pt x="1533" y="1756"/>
                  </a:moveTo>
                  <a:lnTo>
                    <a:pt x="1534" y="1754"/>
                  </a:lnTo>
                  <a:lnTo>
                    <a:pt x="1537" y="1752"/>
                  </a:lnTo>
                  <a:lnTo>
                    <a:pt x="1544" y="1767"/>
                  </a:lnTo>
                  <a:lnTo>
                    <a:pt x="1533" y="1756"/>
                  </a:lnTo>
                  <a:close/>
                  <a:moveTo>
                    <a:pt x="1537" y="1752"/>
                  </a:moveTo>
                  <a:lnTo>
                    <a:pt x="1553" y="1745"/>
                  </a:lnTo>
                  <a:lnTo>
                    <a:pt x="1567" y="1773"/>
                  </a:lnTo>
                  <a:lnTo>
                    <a:pt x="1551" y="1781"/>
                  </a:lnTo>
                  <a:lnTo>
                    <a:pt x="1537" y="1752"/>
                  </a:lnTo>
                  <a:close/>
                  <a:moveTo>
                    <a:pt x="1553" y="1745"/>
                  </a:moveTo>
                  <a:lnTo>
                    <a:pt x="1556" y="1743"/>
                  </a:lnTo>
                  <a:lnTo>
                    <a:pt x="1560" y="1743"/>
                  </a:lnTo>
                  <a:lnTo>
                    <a:pt x="1560" y="1759"/>
                  </a:lnTo>
                  <a:lnTo>
                    <a:pt x="1553" y="1745"/>
                  </a:lnTo>
                  <a:close/>
                  <a:moveTo>
                    <a:pt x="1560" y="1743"/>
                  </a:moveTo>
                  <a:lnTo>
                    <a:pt x="1567" y="1743"/>
                  </a:lnTo>
                  <a:lnTo>
                    <a:pt x="1567" y="1775"/>
                  </a:lnTo>
                  <a:lnTo>
                    <a:pt x="1560" y="1775"/>
                  </a:lnTo>
                  <a:lnTo>
                    <a:pt x="1560" y="1743"/>
                  </a:lnTo>
                  <a:close/>
                  <a:moveTo>
                    <a:pt x="1575" y="1773"/>
                  </a:moveTo>
                  <a:lnTo>
                    <a:pt x="1571" y="1775"/>
                  </a:lnTo>
                  <a:lnTo>
                    <a:pt x="1567" y="1775"/>
                  </a:lnTo>
                  <a:lnTo>
                    <a:pt x="1567" y="1759"/>
                  </a:lnTo>
                  <a:lnTo>
                    <a:pt x="1575" y="1773"/>
                  </a:lnTo>
                  <a:close/>
                  <a:moveTo>
                    <a:pt x="1561" y="1745"/>
                  </a:moveTo>
                  <a:lnTo>
                    <a:pt x="1577" y="1736"/>
                  </a:lnTo>
                  <a:lnTo>
                    <a:pt x="1591" y="1765"/>
                  </a:lnTo>
                  <a:lnTo>
                    <a:pt x="1575" y="1773"/>
                  </a:lnTo>
                  <a:lnTo>
                    <a:pt x="1561" y="1745"/>
                  </a:lnTo>
                  <a:close/>
                  <a:moveTo>
                    <a:pt x="1595" y="1762"/>
                  </a:moveTo>
                  <a:lnTo>
                    <a:pt x="1593" y="1763"/>
                  </a:lnTo>
                  <a:lnTo>
                    <a:pt x="1591" y="1765"/>
                  </a:lnTo>
                  <a:lnTo>
                    <a:pt x="1583" y="1751"/>
                  </a:lnTo>
                  <a:lnTo>
                    <a:pt x="1595" y="1762"/>
                  </a:lnTo>
                  <a:close/>
                  <a:moveTo>
                    <a:pt x="1572" y="1740"/>
                  </a:moveTo>
                  <a:lnTo>
                    <a:pt x="1581" y="1731"/>
                  </a:lnTo>
                  <a:lnTo>
                    <a:pt x="1603" y="1755"/>
                  </a:lnTo>
                  <a:lnTo>
                    <a:pt x="1595" y="1762"/>
                  </a:lnTo>
                  <a:lnTo>
                    <a:pt x="1572" y="1740"/>
                  </a:lnTo>
                  <a:close/>
                  <a:moveTo>
                    <a:pt x="1581" y="1731"/>
                  </a:moveTo>
                  <a:lnTo>
                    <a:pt x="1588" y="1724"/>
                  </a:lnTo>
                  <a:lnTo>
                    <a:pt x="1611" y="1746"/>
                  </a:lnTo>
                  <a:lnTo>
                    <a:pt x="1603" y="1755"/>
                  </a:lnTo>
                  <a:lnTo>
                    <a:pt x="1581" y="1731"/>
                  </a:lnTo>
                  <a:close/>
                  <a:moveTo>
                    <a:pt x="1588" y="1724"/>
                  </a:moveTo>
                  <a:lnTo>
                    <a:pt x="1590" y="1722"/>
                  </a:lnTo>
                  <a:lnTo>
                    <a:pt x="1592" y="1720"/>
                  </a:lnTo>
                  <a:lnTo>
                    <a:pt x="1599" y="1735"/>
                  </a:lnTo>
                  <a:lnTo>
                    <a:pt x="1588" y="1724"/>
                  </a:lnTo>
                  <a:close/>
                  <a:moveTo>
                    <a:pt x="1592" y="1720"/>
                  </a:moveTo>
                  <a:lnTo>
                    <a:pt x="1608" y="1713"/>
                  </a:lnTo>
                  <a:lnTo>
                    <a:pt x="1623" y="1741"/>
                  </a:lnTo>
                  <a:lnTo>
                    <a:pt x="1607" y="1749"/>
                  </a:lnTo>
                  <a:lnTo>
                    <a:pt x="1592" y="1720"/>
                  </a:lnTo>
                  <a:close/>
                  <a:moveTo>
                    <a:pt x="1627" y="1739"/>
                  </a:moveTo>
                  <a:lnTo>
                    <a:pt x="1625" y="1740"/>
                  </a:lnTo>
                  <a:lnTo>
                    <a:pt x="1623" y="1741"/>
                  </a:lnTo>
                  <a:lnTo>
                    <a:pt x="1615" y="1727"/>
                  </a:lnTo>
                  <a:lnTo>
                    <a:pt x="1627" y="1739"/>
                  </a:lnTo>
                  <a:close/>
                  <a:moveTo>
                    <a:pt x="1604" y="1715"/>
                  </a:moveTo>
                  <a:lnTo>
                    <a:pt x="1613" y="1708"/>
                  </a:lnTo>
                  <a:lnTo>
                    <a:pt x="1635" y="1730"/>
                  </a:lnTo>
                  <a:lnTo>
                    <a:pt x="1627" y="1739"/>
                  </a:lnTo>
                  <a:lnTo>
                    <a:pt x="1604" y="1715"/>
                  </a:lnTo>
                  <a:close/>
                  <a:moveTo>
                    <a:pt x="1613" y="1708"/>
                  </a:moveTo>
                  <a:lnTo>
                    <a:pt x="1614" y="1706"/>
                  </a:lnTo>
                  <a:lnTo>
                    <a:pt x="1617" y="1704"/>
                  </a:lnTo>
                  <a:lnTo>
                    <a:pt x="1624" y="1719"/>
                  </a:lnTo>
                  <a:lnTo>
                    <a:pt x="1613" y="1708"/>
                  </a:lnTo>
                  <a:close/>
                  <a:moveTo>
                    <a:pt x="1617" y="1704"/>
                  </a:moveTo>
                  <a:lnTo>
                    <a:pt x="1633" y="1697"/>
                  </a:lnTo>
                  <a:lnTo>
                    <a:pt x="1647" y="1725"/>
                  </a:lnTo>
                  <a:lnTo>
                    <a:pt x="1631" y="1733"/>
                  </a:lnTo>
                  <a:lnTo>
                    <a:pt x="1617" y="1704"/>
                  </a:lnTo>
                  <a:close/>
                  <a:moveTo>
                    <a:pt x="1633" y="1697"/>
                  </a:moveTo>
                  <a:lnTo>
                    <a:pt x="1636" y="1694"/>
                  </a:lnTo>
                  <a:lnTo>
                    <a:pt x="1640" y="1694"/>
                  </a:lnTo>
                  <a:lnTo>
                    <a:pt x="1640" y="1711"/>
                  </a:lnTo>
                  <a:lnTo>
                    <a:pt x="1633" y="1697"/>
                  </a:lnTo>
                  <a:close/>
                  <a:moveTo>
                    <a:pt x="1640" y="1694"/>
                  </a:moveTo>
                  <a:lnTo>
                    <a:pt x="1647" y="1694"/>
                  </a:lnTo>
                  <a:lnTo>
                    <a:pt x="1647" y="1727"/>
                  </a:lnTo>
                  <a:lnTo>
                    <a:pt x="1640" y="1727"/>
                  </a:lnTo>
                  <a:lnTo>
                    <a:pt x="1640" y="1694"/>
                  </a:lnTo>
                  <a:close/>
                  <a:moveTo>
                    <a:pt x="1655" y="1725"/>
                  </a:moveTo>
                  <a:lnTo>
                    <a:pt x="1651" y="1727"/>
                  </a:lnTo>
                  <a:lnTo>
                    <a:pt x="1647" y="1727"/>
                  </a:lnTo>
                  <a:lnTo>
                    <a:pt x="1647" y="1711"/>
                  </a:lnTo>
                  <a:lnTo>
                    <a:pt x="1655" y="1725"/>
                  </a:lnTo>
                  <a:close/>
                  <a:moveTo>
                    <a:pt x="1640" y="1697"/>
                  </a:moveTo>
                  <a:lnTo>
                    <a:pt x="1656" y="1688"/>
                  </a:lnTo>
                  <a:lnTo>
                    <a:pt x="1671" y="1717"/>
                  </a:lnTo>
                  <a:lnTo>
                    <a:pt x="1655" y="1725"/>
                  </a:lnTo>
                  <a:lnTo>
                    <a:pt x="1640" y="1697"/>
                  </a:lnTo>
                  <a:close/>
                  <a:moveTo>
                    <a:pt x="1675" y="1714"/>
                  </a:moveTo>
                  <a:lnTo>
                    <a:pt x="1673" y="1715"/>
                  </a:lnTo>
                  <a:lnTo>
                    <a:pt x="1671" y="1717"/>
                  </a:lnTo>
                  <a:lnTo>
                    <a:pt x="1663" y="1703"/>
                  </a:lnTo>
                  <a:lnTo>
                    <a:pt x="1675" y="1714"/>
                  </a:lnTo>
                  <a:close/>
                  <a:moveTo>
                    <a:pt x="1652" y="1692"/>
                  </a:moveTo>
                  <a:lnTo>
                    <a:pt x="1661" y="1683"/>
                  </a:lnTo>
                  <a:lnTo>
                    <a:pt x="1683" y="1707"/>
                  </a:lnTo>
                  <a:lnTo>
                    <a:pt x="1675" y="1714"/>
                  </a:lnTo>
                  <a:lnTo>
                    <a:pt x="1652" y="1692"/>
                  </a:lnTo>
                  <a:close/>
                  <a:moveTo>
                    <a:pt x="1661" y="1683"/>
                  </a:moveTo>
                  <a:lnTo>
                    <a:pt x="1668" y="1676"/>
                  </a:lnTo>
                  <a:lnTo>
                    <a:pt x="1691" y="1698"/>
                  </a:lnTo>
                  <a:lnTo>
                    <a:pt x="1683" y="1707"/>
                  </a:lnTo>
                  <a:lnTo>
                    <a:pt x="1661" y="1683"/>
                  </a:lnTo>
                  <a:close/>
                  <a:moveTo>
                    <a:pt x="1668" y="1676"/>
                  </a:moveTo>
                  <a:lnTo>
                    <a:pt x="1670" y="1674"/>
                  </a:lnTo>
                  <a:lnTo>
                    <a:pt x="1672" y="1672"/>
                  </a:lnTo>
                  <a:lnTo>
                    <a:pt x="1679" y="1687"/>
                  </a:lnTo>
                  <a:lnTo>
                    <a:pt x="1668" y="1676"/>
                  </a:lnTo>
                  <a:close/>
                  <a:moveTo>
                    <a:pt x="1672" y="1672"/>
                  </a:moveTo>
                  <a:lnTo>
                    <a:pt x="1688" y="1665"/>
                  </a:lnTo>
                  <a:lnTo>
                    <a:pt x="1703" y="1693"/>
                  </a:lnTo>
                  <a:lnTo>
                    <a:pt x="1687" y="1701"/>
                  </a:lnTo>
                  <a:lnTo>
                    <a:pt x="1672" y="1672"/>
                  </a:lnTo>
                  <a:close/>
                  <a:moveTo>
                    <a:pt x="1707" y="1691"/>
                  </a:moveTo>
                  <a:lnTo>
                    <a:pt x="1705" y="1692"/>
                  </a:lnTo>
                  <a:lnTo>
                    <a:pt x="1703" y="1693"/>
                  </a:lnTo>
                  <a:lnTo>
                    <a:pt x="1695" y="1678"/>
                  </a:lnTo>
                  <a:lnTo>
                    <a:pt x="1707" y="1691"/>
                  </a:lnTo>
                  <a:close/>
                  <a:moveTo>
                    <a:pt x="1684" y="1667"/>
                  </a:moveTo>
                  <a:lnTo>
                    <a:pt x="1693" y="1660"/>
                  </a:lnTo>
                  <a:lnTo>
                    <a:pt x="1715" y="1682"/>
                  </a:lnTo>
                  <a:lnTo>
                    <a:pt x="1707" y="1691"/>
                  </a:lnTo>
                  <a:lnTo>
                    <a:pt x="1684" y="1667"/>
                  </a:lnTo>
                  <a:close/>
                  <a:moveTo>
                    <a:pt x="1693" y="1660"/>
                  </a:moveTo>
                  <a:lnTo>
                    <a:pt x="1697" y="1655"/>
                  </a:lnTo>
                  <a:lnTo>
                    <a:pt x="1704" y="1655"/>
                  </a:lnTo>
                  <a:lnTo>
                    <a:pt x="1704" y="1671"/>
                  </a:lnTo>
                  <a:lnTo>
                    <a:pt x="1693" y="1660"/>
                  </a:lnTo>
                  <a:close/>
                  <a:moveTo>
                    <a:pt x="1704" y="1655"/>
                  </a:moveTo>
                  <a:lnTo>
                    <a:pt x="1720" y="1655"/>
                  </a:lnTo>
                  <a:lnTo>
                    <a:pt x="1720" y="1687"/>
                  </a:lnTo>
                  <a:lnTo>
                    <a:pt x="1704" y="1687"/>
                  </a:lnTo>
                  <a:lnTo>
                    <a:pt x="1704" y="1655"/>
                  </a:lnTo>
                  <a:close/>
                  <a:moveTo>
                    <a:pt x="1731" y="1682"/>
                  </a:moveTo>
                  <a:lnTo>
                    <a:pt x="1726" y="1687"/>
                  </a:lnTo>
                  <a:lnTo>
                    <a:pt x="1720" y="1687"/>
                  </a:lnTo>
                  <a:lnTo>
                    <a:pt x="1720" y="1671"/>
                  </a:lnTo>
                  <a:lnTo>
                    <a:pt x="1731" y="1682"/>
                  </a:lnTo>
                  <a:close/>
                  <a:moveTo>
                    <a:pt x="1709" y="1660"/>
                  </a:moveTo>
                  <a:lnTo>
                    <a:pt x="1716" y="1651"/>
                  </a:lnTo>
                  <a:lnTo>
                    <a:pt x="1739" y="1675"/>
                  </a:lnTo>
                  <a:lnTo>
                    <a:pt x="1731" y="1682"/>
                  </a:lnTo>
                  <a:lnTo>
                    <a:pt x="1709" y="1660"/>
                  </a:lnTo>
                  <a:close/>
                  <a:moveTo>
                    <a:pt x="1716" y="1651"/>
                  </a:moveTo>
                  <a:lnTo>
                    <a:pt x="1718" y="1650"/>
                  </a:lnTo>
                  <a:lnTo>
                    <a:pt x="1720" y="1649"/>
                  </a:lnTo>
                  <a:lnTo>
                    <a:pt x="1728" y="1662"/>
                  </a:lnTo>
                  <a:lnTo>
                    <a:pt x="1716" y="1651"/>
                  </a:lnTo>
                  <a:close/>
                  <a:moveTo>
                    <a:pt x="1720" y="1649"/>
                  </a:moveTo>
                  <a:lnTo>
                    <a:pt x="1736" y="1640"/>
                  </a:lnTo>
                  <a:lnTo>
                    <a:pt x="1751" y="1669"/>
                  </a:lnTo>
                  <a:lnTo>
                    <a:pt x="1735" y="1677"/>
                  </a:lnTo>
                  <a:lnTo>
                    <a:pt x="1720" y="1649"/>
                  </a:lnTo>
                  <a:close/>
                  <a:moveTo>
                    <a:pt x="1755" y="1666"/>
                  </a:moveTo>
                  <a:lnTo>
                    <a:pt x="1753" y="1667"/>
                  </a:lnTo>
                  <a:lnTo>
                    <a:pt x="1751" y="1669"/>
                  </a:lnTo>
                  <a:lnTo>
                    <a:pt x="1744" y="1655"/>
                  </a:lnTo>
                  <a:lnTo>
                    <a:pt x="1755" y="1666"/>
                  </a:lnTo>
                  <a:close/>
                  <a:moveTo>
                    <a:pt x="1732" y="1644"/>
                  </a:moveTo>
                  <a:lnTo>
                    <a:pt x="1741" y="1635"/>
                  </a:lnTo>
                  <a:lnTo>
                    <a:pt x="1763" y="1659"/>
                  </a:lnTo>
                  <a:lnTo>
                    <a:pt x="1755" y="1666"/>
                  </a:lnTo>
                  <a:lnTo>
                    <a:pt x="1732" y="1644"/>
                  </a:lnTo>
                  <a:close/>
                  <a:moveTo>
                    <a:pt x="1741" y="1635"/>
                  </a:moveTo>
                  <a:lnTo>
                    <a:pt x="1748" y="1628"/>
                  </a:lnTo>
                  <a:lnTo>
                    <a:pt x="1771" y="1650"/>
                  </a:lnTo>
                  <a:lnTo>
                    <a:pt x="1763" y="1659"/>
                  </a:lnTo>
                  <a:lnTo>
                    <a:pt x="1741" y="1635"/>
                  </a:lnTo>
                  <a:close/>
                  <a:moveTo>
                    <a:pt x="1748" y="1628"/>
                  </a:moveTo>
                  <a:lnTo>
                    <a:pt x="1750" y="1626"/>
                  </a:lnTo>
                  <a:lnTo>
                    <a:pt x="1752" y="1624"/>
                  </a:lnTo>
                  <a:lnTo>
                    <a:pt x="1760" y="1639"/>
                  </a:lnTo>
                  <a:lnTo>
                    <a:pt x="1748" y="1628"/>
                  </a:lnTo>
                  <a:close/>
                  <a:moveTo>
                    <a:pt x="1752" y="1624"/>
                  </a:moveTo>
                  <a:lnTo>
                    <a:pt x="1768" y="1617"/>
                  </a:lnTo>
                  <a:lnTo>
                    <a:pt x="1783" y="1645"/>
                  </a:lnTo>
                  <a:lnTo>
                    <a:pt x="1767" y="1653"/>
                  </a:lnTo>
                  <a:lnTo>
                    <a:pt x="1752" y="1624"/>
                  </a:lnTo>
                  <a:close/>
                  <a:moveTo>
                    <a:pt x="1768" y="1617"/>
                  </a:moveTo>
                  <a:lnTo>
                    <a:pt x="1772" y="1614"/>
                  </a:lnTo>
                  <a:lnTo>
                    <a:pt x="1776" y="1614"/>
                  </a:lnTo>
                  <a:lnTo>
                    <a:pt x="1776" y="1630"/>
                  </a:lnTo>
                  <a:lnTo>
                    <a:pt x="1768" y="1617"/>
                  </a:lnTo>
                  <a:close/>
                  <a:moveTo>
                    <a:pt x="1776" y="1614"/>
                  </a:moveTo>
                  <a:lnTo>
                    <a:pt x="1784" y="1614"/>
                  </a:lnTo>
                  <a:lnTo>
                    <a:pt x="1784" y="1646"/>
                  </a:lnTo>
                  <a:lnTo>
                    <a:pt x="1776" y="1646"/>
                  </a:lnTo>
                  <a:lnTo>
                    <a:pt x="1776" y="1614"/>
                  </a:lnTo>
                  <a:close/>
                  <a:moveTo>
                    <a:pt x="1790" y="1645"/>
                  </a:moveTo>
                  <a:lnTo>
                    <a:pt x="1788" y="1646"/>
                  </a:lnTo>
                  <a:lnTo>
                    <a:pt x="1784" y="1646"/>
                  </a:lnTo>
                  <a:lnTo>
                    <a:pt x="1784" y="1630"/>
                  </a:lnTo>
                  <a:lnTo>
                    <a:pt x="1790" y="1645"/>
                  </a:lnTo>
                  <a:close/>
                  <a:moveTo>
                    <a:pt x="1777" y="1617"/>
                  </a:moveTo>
                  <a:lnTo>
                    <a:pt x="1793" y="1608"/>
                  </a:lnTo>
                  <a:lnTo>
                    <a:pt x="1806" y="1637"/>
                  </a:lnTo>
                  <a:lnTo>
                    <a:pt x="1790" y="1645"/>
                  </a:lnTo>
                  <a:lnTo>
                    <a:pt x="1777" y="1617"/>
                  </a:lnTo>
                  <a:close/>
                  <a:moveTo>
                    <a:pt x="1811" y="1634"/>
                  </a:moveTo>
                  <a:lnTo>
                    <a:pt x="1809" y="1635"/>
                  </a:lnTo>
                  <a:lnTo>
                    <a:pt x="1806" y="1637"/>
                  </a:lnTo>
                  <a:lnTo>
                    <a:pt x="1800" y="1623"/>
                  </a:lnTo>
                  <a:lnTo>
                    <a:pt x="1811" y="1634"/>
                  </a:lnTo>
                  <a:close/>
                  <a:moveTo>
                    <a:pt x="1788" y="1612"/>
                  </a:moveTo>
                  <a:lnTo>
                    <a:pt x="1796" y="1603"/>
                  </a:lnTo>
                  <a:lnTo>
                    <a:pt x="1819" y="1627"/>
                  </a:lnTo>
                  <a:lnTo>
                    <a:pt x="1811" y="1634"/>
                  </a:lnTo>
                  <a:lnTo>
                    <a:pt x="1788" y="1612"/>
                  </a:lnTo>
                  <a:close/>
                  <a:moveTo>
                    <a:pt x="1796" y="1603"/>
                  </a:moveTo>
                  <a:lnTo>
                    <a:pt x="1798" y="1602"/>
                  </a:lnTo>
                  <a:lnTo>
                    <a:pt x="1800" y="1601"/>
                  </a:lnTo>
                  <a:lnTo>
                    <a:pt x="1808" y="1614"/>
                  </a:lnTo>
                  <a:lnTo>
                    <a:pt x="1796" y="1603"/>
                  </a:lnTo>
                  <a:close/>
                  <a:moveTo>
                    <a:pt x="1800" y="1601"/>
                  </a:moveTo>
                  <a:lnTo>
                    <a:pt x="1816" y="1592"/>
                  </a:lnTo>
                  <a:lnTo>
                    <a:pt x="1831" y="1621"/>
                  </a:lnTo>
                  <a:lnTo>
                    <a:pt x="1815" y="1629"/>
                  </a:lnTo>
                  <a:lnTo>
                    <a:pt x="1800" y="1601"/>
                  </a:lnTo>
                  <a:close/>
                  <a:moveTo>
                    <a:pt x="1816" y="1592"/>
                  </a:moveTo>
                  <a:lnTo>
                    <a:pt x="1820" y="1591"/>
                  </a:lnTo>
                  <a:lnTo>
                    <a:pt x="1824" y="1591"/>
                  </a:lnTo>
                  <a:lnTo>
                    <a:pt x="1824" y="1607"/>
                  </a:lnTo>
                  <a:lnTo>
                    <a:pt x="1816" y="1592"/>
                  </a:lnTo>
                  <a:close/>
                  <a:moveTo>
                    <a:pt x="1824" y="1591"/>
                  </a:moveTo>
                  <a:lnTo>
                    <a:pt x="1832" y="1591"/>
                  </a:lnTo>
                  <a:lnTo>
                    <a:pt x="1832" y="1623"/>
                  </a:lnTo>
                  <a:lnTo>
                    <a:pt x="1824" y="1623"/>
                  </a:lnTo>
                  <a:lnTo>
                    <a:pt x="1824" y="1591"/>
                  </a:lnTo>
                  <a:close/>
                  <a:moveTo>
                    <a:pt x="1843" y="1618"/>
                  </a:moveTo>
                  <a:lnTo>
                    <a:pt x="1838" y="1623"/>
                  </a:lnTo>
                  <a:lnTo>
                    <a:pt x="1832" y="1623"/>
                  </a:lnTo>
                  <a:lnTo>
                    <a:pt x="1832" y="1607"/>
                  </a:lnTo>
                  <a:lnTo>
                    <a:pt x="1843" y="1618"/>
                  </a:lnTo>
                  <a:close/>
                  <a:moveTo>
                    <a:pt x="1820" y="1596"/>
                  </a:moveTo>
                  <a:lnTo>
                    <a:pt x="1828" y="1587"/>
                  </a:lnTo>
                  <a:lnTo>
                    <a:pt x="1851" y="1611"/>
                  </a:lnTo>
                  <a:lnTo>
                    <a:pt x="1843" y="1618"/>
                  </a:lnTo>
                  <a:lnTo>
                    <a:pt x="1820" y="1596"/>
                  </a:lnTo>
                  <a:close/>
                  <a:moveTo>
                    <a:pt x="1828" y="1587"/>
                  </a:moveTo>
                  <a:lnTo>
                    <a:pt x="1830" y="1586"/>
                  </a:lnTo>
                  <a:lnTo>
                    <a:pt x="1832" y="1585"/>
                  </a:lnTo>
                  <a:lnTo>
                    <a:pt x="1840" y="1598"/>
                  </a:lnTo>
                  <a:lnTo>
                    <a:pt x="1828" y="1587"/>
                  </a:lnTo>
                  <a:close/>
                  <a:moveTo>
                    <a:pt x="1832" y="1585"/>
                  </a:moveTo>
                  <a:lnTo>
                    <a:pt x="1848" y="1576"/>
                  </a:lnTo>
                  <a:lnTo>
                    <a:pt x="1863" y="1606"/>
                  </a:lnTo>
                  <a:lnTo>
                    <a:pt x="1847" y="1613"/>
                  </a:lnTo>
                  <a:lnTo>
                    <a:pt x="1832" y="1585"/>
                  </a:lnTo>
                  <a:close/>
                  <a:moveTo>
                    <a:pt x="1867" y="1602"/>
                  </a:moveTo>
                  <a:lnTo>
                    <a:pt x="1865" y="1603"/>
                  </a:lnTo>
                  <a:lnTo>
                    <a:pt x="1863" y="1606"/>
                  </a:lnTo>
                  <a:lnTo>
                    <a:pt x="1856" y="1591"/>
                  </a:lnTo>
                  <a:lnTo>
                    <a:pt x="1867" y="1602"/>
                  </a:lnTo>
                  <a:close/>
                  <a:moveTo>
                    <a:pt x="1845" y="1580"/>
                  </a:moveTo>
                  <a:lnTo>
                    <a:pt x="1852" y="1571"/>
                  </a:lnTo>
                  <a:lnTo>
                    <a:pt x="1875" y="1595"/>
                  </a:lnTo>
                  <a:lnTo>
                    <a:pt x="1867" y="1602"/>
                  </a:lnTo>
                  <a:lnTo>
                    <a:pt x="1845" y="1580"/>
                  </a:lnTo>
                  <a:close/>
                  <a:moveTo>
                    <a:pt x="1852" y="1571"/>
                  </a:moveTo>
                  <a:lnTo>
                    <a:pt x="1854" y="1570"/>
                  </a:lnTo>
                  <a:lnTo>
                    <a:pt x="1857" y="1569"/>
                  </a:lnTo>
                  <a:lnTo>
                    <a:pt x="1864" y="1582"/>
                  </a:lnTo>
                  <a:lnTo>
                    <a:pt x="1852" y="1571"/>
                  </a:lnTo>
                  <a:close/>
                  <a:moveTo>
                    <a:pt x="1857" y="1569"/>
                  </a:moveTo>
                  <a:lnTo>
                    <a:pt x="1873" y="1560"/>
                  </a:lnTo>
                  <a:lnTo>
                    <a:pt x="1886" y="1590"/>
                  </a:lnTo>
                  <a:lnTo>
                    <a:pt x="1870" y="1597"/>
                  </a:lnTo>
                  <a:lnTo>
                    <a:pt x="1857" y="1569"/>
                  </a:lnTo>
                  <a:close/>
                  <a:moveTo>
                    <a:pt x="1873" y="1560"/>
                  </a:moveTo>
                  <a:lnTo>
                    <a:pt x="1877" y="1559"/>
                  </a:lnTo>
                  <a:lnTo>
                    <a:pt x="1880" y="1559"/>
                  </a:lnTo>
                  <a:lnTo>
                    <a:pt x="1880" y="1575"/>
                  </a:lnTo>
                  <a:lnTo>
                    <a:pt x="1873" y="1560"/>
                  </a:lnTo>
                  <a:close/>
                  <a:moveTo>
                    <a:pt x="1880" y="1559"/>
                  </a:moveTo>
                  <a:lnTo>
                    <a:pt x="1888" y="1559"/>
                  </a:lnTo>
                  <a:lnTo>
                    <a:pt x="1888" y="1591"/>
                  </a:lnTo>
                  <a:lnTo>
                    <a:pt x="1880" y="1591"/>
                  </a:lnTo>
                  <a:lnTo>
                    <a:pt x="1880" y="1559"/>
                  </a:lnTo>
                  <a:close/>
                  <a:moveTo>
                    <a:pt x="1895" y="1590"/>
                  </a:moveTo>
                  <a:lnTo>
                    <a:pt x="1891" y="1591"/>
                  </a:lnTo>
                  <a:lnTo>
                    <a:pt x="1888" y="1591"/>
                  </a:lnTo>
                  <a:lnTo>
                    <a:pt x="1888" y="1575"/>
                  </a:lnTo>
                  <a:lnTo>
                    <a:pt x="1895" y="1590"/>
                  </a:lnTo>
                  <a:close/>
                  <a:moveTo>
                    <a:pt x="1880" y="1560"/>
                  </a:moveTo>
                  <a:lnTo>
                    <a:pt x="1896" y="1553"/>
                  </a:lnTo>
                  <a:lnTo>
                    <a:pt x="1911" y="1581"/>
                  </a:lnTo>
                  <a:lnTo>
                    <a:pt x="1895" y="1590"/>
                  </a:lnTo>
                  <a:lnTo>
                    <a:pt x="1880" y="1560"/>
                  </a:lnTo>
                  <a:close/>
                  <a:moveTo>
                    <a:pt x="1915" y="1579"/>
                  </a:moveTo>
                  <a:lnTo>
                    <a:pt x="1913" y="1580"/>
                  </a:lnTo>
                  <a:lnTo>
                    <a:pt x="1911" y="1581"/>
                  </a:lnTo>
                  <a:lnTo>
                    <a:pt x="1904" y="1566"/>
                  </a:lnTo>
                  <a:lnTo>
                    <a:pt x="1915" y="1579"/>
                  </a:lnTo>
                  <a:close/>
                  <a:moveTo>
                    <a:pt x="1893" y="1555"/>
                  </a:moveTo>
                  <a:lnTo>
                    <a:pt x="1900" y="1548"/>
                  </a:lnTo>
                  <a:lnTo>
                    <a:pt x="1923" y="1570"/>
                  </a:lnTo>
                  <a:lnTo>
                    <a:pt x="1915" y="1579"/>
                  </a:lnTo>
                  <a:lnTo>
                    <a:pt x="1893" y="1555"/>
                  </a:lnTo>
                  <a:close/>
                  <a:moveTo>
                    <a:pt x="1900" y="1548"/>
                  </a:moveTo>
                  <a:lnTo>
                    <a:pt x="1909" y="1539"/>
                  </a:lnTo>
                  <a:lnTo>
                    <a:pt x="1931" y="1563"/>
                  </a:lnTo>
                  <a:lnTo>
                    <a:pt x="1923" y="1570"/>
                  </a:lnTo>
                  <a:lnTo>
                    <a:pt x="1900" y="1548"/>
                  </a:lnTo>
                  <a:close/>
                  <a:moveTo>
                    <a:pt x="1909" y="1539"/>
                  </a:moveTo>
                  <a:lnTo>
                    <a:pt x="1913" y="1534"/>
                  </a:lnTo>
                  <a:lnTo>
                    <a:pt x="1920" y="1534"/>
                  </a:lnTo>
                  <a:lnTo>
                    <a:pt x="1920" y="1550"/>
                  </a:lnTo>
                  <a:lnTo>
                    <a:pt x="1909" y="1539"/>
                  </a:lnTo>
                  <a:close/>
                  <a:moveTo>
                    <a:pt x="1920" y="1534"/>
                  </a:moveTo>
                  <a:lnTo>
                    <a:pt x="1936" y="1534"/>
                  </a:lnTo>
                  <a:lnTo>
                    <a:pt x="1936" y="1566"/>
                  </a:lnTo>
                  <a:lnTo>
                    <a:pt x="1920" y="1566"/>
                  </a:lnTo>
                  <a:lnTo>
                    <a:pt x="1920" y="1534"/>
                  </a:lnTo>
                  <a:close/>
                  <a:moveTo>
                    <a:pt x="1947" y="1563"/>
                  </a:moveTo>
                  <a:lnTo>
                    <a:pt x="1942" y="1566"/>
                  </a:lnTo>
                  <a:lnTo>
                    <a:pt x="1936" y="1566"/>
                  </a:lnTo>
                  <a:lnTo>
                    <a:pt x="1936" y="1550"/>
                  </a:lnTo>
                  <a:lnTo>
                    <a:pt x="1947" y="1563"/>
                  </a:lnTo>
                  <a:close/>
                  <a:moveTo>
                    <a:pt x="1925" y="1539"/>
                  </a:moveTo>
                  <a:lnTo>
                    <a:pt x="1932" y="1532"/>
                  </a:lnTo>
                  <a:lnTo>
                    <a:pt x="1955" y="1554"/>
                  </a:lnTo>
                  <a:lnTo>
                    <a:pt x="1947" y="1563"/>
                  </a:lnTo>
                  <a:lnTo>
                    <a:pt x="1925" y="1539"/>
                  </a:lnTo>
                  <a:close/>
                  <a:moveTo>
                    <a:pt x="1932" y="1532"/>
                  </a:moveTo>
                  <a:lnTo>
                    <a:pt x="1934" y="1529"/>
                  </a:lnTo>
                  <a:lnTo>
                    <a:pt x="1937" y="1528"/>
                  </a:lnTo>
                  <a:lnTo>
                    <a:pt x="1944" y="1543"/>
                  </a:lnTo>
                  <a:lnTo>
                    <a:pt x="1932" y="1532"/>
                  </a:lnTo>
                  <a:close/>
                  <a:moveTo>
                    <a:pt x="1937" y="1528"/>
                  </a:moveTo>
                  <a:lnTo>
                    <a:pt x="1953" y="1521"/>
                  </a:lnTo>
                  <a:lnTo>
                    <a:pt x="1966" y="1549"/>
                  </a:lnTo>
                  <a:lnTo>
                    <a:pt x="1950" y="1558"/>
                  </a:lnTo>
                  <a:lnTo>
                    <a:pt x="1937" y="1528"/>
                  </a:lnTo>
                  <a:close/>
                  <a:moveTo>
                    <a:pt x="1971" y="1547"/>
                  </a:moveTo>
                  <a:lnTo>
                    <a:pt x="1969" y="1548"/>
                  </a:lnTo>
                  <a:lnTo>
                    <a:pt x="1966" y="1549"/>
                  </a:lnTo>
                  <a:lnTo>
                    <a:pt x="1960" y="1534"/>
                  </a:lnTo>
                  <a:lnTo>
                    <a:pt x="1971" y="1547"/>
                  </a:lnTo>
                  <a:close/>
                  <a:moveTo>
                    <a:pt x="1948" y="1523"/>
                  </a:moveTo>
                  <a:lnTo>
                    <a:pt x="1957" y="1516"/>
                  </a:lnTo>
                  <a:lnTo>
                    <a:pt x="1979" y="1538"/>
                  </a:lnTo>
                  <a:lnTo>
                    <a:pt x="1971" y="1547"/>
                  </a:lnTo>
                  <a:lnTo>
                    <a:pt x="1948" y="1523"/>
                  </a:lnTo>
                  <a:close/>
                  <a:moveTo>
                    <a:pt x="1957" y="1516"/>
                  </a:moveTo>
                  <a:lnTo>
                    <a:pt x="1961" y="1511"/>
                  </a:lnTo>
                  <a:lnTo>
                    <a:pt x="1968" y="1511"/>
                  </a:lnTo>
                  <a:lnTo>
                    <a:pt x="1968" y="1527"/>
                  </a:lnTo>
                  <a:lnTo>
                    <a:pt x="1957" y="1516"/>
                  </a:lnTo>
                  <a:close/>
                  <a:moveTo>
                    <a:pt x="1968" y="1511"/>
                  </a:moveTo>
                  <a:lnTo>
                    <a:pt x="1984" y="1511"/>
                  </a:lnTo>
                  <a:lnTo>
                    <a:pt x="1984" y="1543"/>
                  </a:lnTo>
                  <a:lnTo>
                    <a:pt x="1968" y="1543"/>
                  </a:lnTo>
                  <a:lnTo>
                    <a:pt x="1968" y="1511"/>
                  </a:lnTo>
                  <a:close/>
                  <a:moveTo>
                    <a:pt x="1995" y="1538"/>
                  </a:moveTo>
                  <a:lnTo>
                    <a:pt x="1990" y="1543"/>
                  </a:lnTo>
                  <a:lnTo>
                    <a:pt x="1984" y="1543"/>
                  </a:lnTo>
                  <a:lnTo>
                    <a:pt x="1984" y="1527"/>
                  </a:lnTo>
                  <a:lnTo>
                    <a:pt x="1995" y="1538"/>
                  </a:lnTo>
                  <a:close/>
                  <a:moveTo>
                    <a:pt x="1973" y="1516"/>
                  </a:moveTo>
                  <a:lnTo>
                    <a:pt x="1980" y="1507"/>
                  </a:lnTo>
                  <a:lnTo>
                    <a:pt x="2003" y="1531"/>
                  </a:lnTo>
                  <a:lnTo>
                    <a:pt x="1995" y="1538"/>
                  </a:lnTo>
                  <a:lnTo>
                    <a:pt x="1973" y="1516"/>
                  </a:lnTo>
                  <a:close/>
                  <a:moveTo>
                    <a:pt x="1980" y="1507"/>
                  </a:moveTo>
                  <a:lnTo>
                    <a:pt x="1989" y="1500"/>
                  </a:lnTo>
                  <a:lnTo>
                    <a:pt x="2011" y="1522"/>
                  </a:lnTo>
                  <a:lnTo>
                    <a:pt x="2003" y="1531"/>
                  </a:lnTo>
                  <a:lnTo>
                    <a:pt x="1980" y="1507"/>
                  </a:lnTo>
                  <a:close/>
                  <a:moveTo>
                    <a:pt x="1989" y="1500"/>
                  </a:moveTo>
                  <a:lnTo>
                    <a:pt x="1994" y="1495"/>
                  </a:lnTo>
                  <a:lnTo>
                    <a:pt x="2000" y="1495"/>
                  </a:lnTo>
                  <a:lnTo>
                    <a:pt x="2000" y="1511"/>
                  </a:lnTo>
                  <a:lnTo>
                    <a:pt x="1989" y="1500"/>
                  </a:lnTo>
                  <a:close/>
                  <a:moveTo>
                    <a:pt x="2000" y="1495"/>
                  </a:moveTo>
                  <a:lnTo>
                    <a:pt x="2016" y="1495"/>
                  </a:lnTo>
                  <a:lnTo>
                    <a:pt x="2016" y="1527"/>
                  </a:lnTo>
                  <a:lnTo>
                    <a:pt x="2000" y="1527"/>
                  </a:lnTo>
                  <a:lnTo>
                    <a:pt x="2000" y="1495"/>
                  </a:lnTo>
                  <a:close/>
                  <a:moveTo>
                    <a:pt x="2027" y="1522"/>
                  </a:moveTo>
                  <a:lnTo>
                    <a:pt x="2022" y="1527"/>
                  </a:lnTo>
                  <a:lnTo>
                    <a:pt x="2016" y="1527"/>
                  </a:lnTo>
                  <a:lnTo>
                    <a:pt x="2016" y="1511"/>
                  </a:lnTo>
                  <a:lnTo>
                    <a:pt x="2027" y="1522"/>
                  </a:lnTo>
                  <a:close/>
                  <a:moveTo>
                    <a:pt x="2005" y="1500"/>
                  </a:moveTo>
                  <a:lnTo>
                    <a:pt x="2012" y="1491"/>
                  </a:lnTo>
                  <a:lnTo>
                    <a:pt x="2035" y="1515"/>
                  </a:lnTo>
                  <a:lnTo>
                    <a:pt x="2027" y="1522"/>
                  </a:lnTo>
                  <a:lnTo>
                    <a:pt x="2005" y="1500"/>
                  </a:lnTo>
                  <a:close/>
                  <a:moveTo>
                    <a:pt x="2012" y="1491"/>
                  </a:moveTo>
                  <a:lnTo>
                    <a:pt x="2014" y="1490"/>
                  </a:lnTo>
                  <a:lnTo>
                    <a:pt x="2017" y="1489"/>
                  </a:lnTo>
                  <a:lnTo>
                    <a:pt x="2023" y="1502"/>
                  </a:lnTo>
                  <a:lnTo>
                    <a:pt x="2012" y="1491"/>
                  </a:lnTo>
                  <a:close/>
                  <a:moveTo>
                    <a:pt x="2017" y="1489"/>
                  </a:moveTo>
                  <a:lnTo>
                    <a:pt x="2033" y="1480"/>
                  </a:lnTo>
                  <a:lnTo>
                    <a:pt x="2046" y="1510"/>
                  </a:lnTo>
                  <a:lnTo>
                    <a:pt x="2030" y="1517"/>
                  </a:lnTo>
                  <a:lnTo>
                    <a:pt x="2017" y="1489"/>
                  </a:lnTo>
                  <a:close/>
                  <a:moveTo>
                    <a:pt x="2051" y="1506"/>
                  </a:moveTo>
                  <a:lnTo>
                    <a:pt x="2049" y="1508"/>
                  </a:lnTo>
                  <a:lnTo>
                    <a:pt x="2046" y="1510"/>
                  </a:lnTo>
                  <a:lnTo>
                    <a:pt x="2039" y="1495"/>
                  </a:lnTo>
                  <a:lnTo>
                    <a:pt x="2051" y="1506"/>
                  </a:lnTo>
                  <a:close/>
                  <a:moveTo>
                    <a:pt x="2028" y="1484"/>
                  </a:moveTo>
                  <a:lnTo>
                    <a:pt x="2037" y="1475"/>
                  </a:lnTo>
                  <a:lnTo>
                    <a:pt x="2059" y="1499"/>
                  </a:lnTo>
                  <a:lnTo>
                    <a:pt x="2051" y="1506"/>
                  </a:lnTo>
                  <a:lnTo>
                    <a:pt x="2028" y="1484"/>
                  </a:lnTo>
                  <a:close/>
                  <a:moveTo>
                    <a:pt x="2037" y="1475"/>
                  </a:moveTo>
                  <a:lnTo>
                    <a:pt x="2042" y="1472"/>
                  </a:lnTo>
                  <a:lnTo>
                    <a:pt x="2048" y="1472"/>
                  </a:lnTo>
                  <a:lnTo>
                    <a:pt x="2048" y="1488"/>
                  </a:lnTo>
                  <a:lnTo>
                    <a:pt x="2037" y="1475"/>
                  </a:lnTo>
                  <a:close/>
                  <a:moveTo>
                    <a:pt x="2048" y="1472"/>
                  </a:moveTo>
                  <a:lnTo>
                    <a:pt x="2064" y="1472"/>
                  </a:lnTo>
                  <a:lnTo>
                    <a:pt x="2064" y="1502"/>
                  </a:lnTo>
                  <a:lnTo>
                    <a:pt x="2048" y="1502"/>
                  </a:lnTo>
                  <a:lnTo>
                    <a:pt x="2048" y="1472"/>
                  </a:lnTo>
                  <a:close/>
                  <a:moveTo>
                    <a:pt x="2075" y="1499"/>
                  </a:moveTo>
                  <a:lnTo>
                    <a:pt x="2070" y="1502"/>
                  </a:lnTo>
                  <a:lnTo>
                    <a:pt x="2064" y="1502"/>
                  </a:lnTo>
                  <a:lnTo>
                    <a:pt x="2064" y="1488"/>
                  </a:lnTo>
                  <a:lnTo>
                    <a:pt x="2075" y="1499"/>
                  </a:lnTo>
                  <a:close/>
                  <a:moveTo>
                    <a:pt x="2053" y="1475"/>
                  </a:moveTo>
                  <a:lnTo>
                    <a:pt x="2060" y="1468"/>
                  </a:lnTo>
                  <a:lnTo>
                    <a:pt x="2083" y="1490"/>
                  </a:lnTo>
                  <a:lnTo>
                    <a:pt x="2075" y="1499"/>
                  </a:lnTo>
                  <a:lnTo>
                    <a:pt x="2053" y="1475"/>
                  </a:lnTo>
                  <a:close/>
                  <a:moveTo>
                    <a:pt x="2060" y="1468"/>
                  </a:moveTo>
                  <a:lnTo>
                    <a:pt x="2062" y="1465"/>
                  </a:lnTo>
                  <a:lnTo>
                    <a:pt x="2065" y="1464"/>
                  </a:lnTo>
                  <a:lnTo>
                    <a:pt x="2071" y="1479"/>
                  </a:lnTo>
                  <a:lnTo>
                    <a:pt x="2060" y="1468"/>
                  </a:lnTo>
                  <a:close/>
                  <a:moveTo>
                    <a:pt x="2065" y="1464"/>
                  </a:moveTo>
                  <a:lnTo>
                    <a:pt x="2081" y="1457"/>
                  </a:lnTo>
                  <a:lnTo>
                    <a:pt x="2094" y="1485"/>
                  </a:lnTo>
                  <a:lnTo>
                    <a:pt x="2078" y="1494"/>
                  </a:lnTo>
                  <a:lnTo>
                    <a:pt x="2065" y="1464"/>
                  </a:lnTo>
                  <a:close/>
                  <a:moveTo>
                    <a:pt x="2081" y="1457"/>
                  </a:moveTo>
                  <a:lnTo>
                    <a:pt x="2085" y="1456"/>
                  </a:lnTo>
                  <a:lnTo>
                    <a:pt x="2087" y="1456"/>
                  </a:lnTo>
                  <a:lnTo>
                    <a:pt x="2087" y="1472"/>
                  </a:lnTo>
                  <a:lnTo>
                    <a:pt x="2081" y="1457"/>
                  </a:lnTo>
                  <a:close/>
                  <a:moveTo>
                    <a:pt x="2087" y="1456"/>
                  </a:moveTo>
                  <a:lnTo>
                    <a:pt x="2096" y="1456"/>
                  </a:lnTo>
                  <a:lnTo>
                    <a:pt x="2096" y="1488"/>
                  </a:lnTo>
                  <a:lnTo>
                    <a:pt x="2087" y="1488"/>
                  </a:lnTo>
                  <a:lnTo>
                    <a:pt x="2087" y="1456"/>
                  </a:lnTo>
                  <a:close/>
                  <a:moveTo>
                    <a:pt x="2107" y="1483"/>
                  </a:moveTo>
                  <a:lnTo>
                    <a:pt x="2102" y="1488"/>
                  </a:lnTo>
                  <a:lnTo>
                    <a:pt x="2096" y="1488"/>
                  </a:lnTo>
                  <a:lnTo>
                    <a:pt x="2096" y="1472"/>
                  </a:lnTo>
                  <a:lnTo>
                    <a:pt x="2107" y="1483"/>
                  </a:lnTo>
                  <a:close/>
                  <a:moveTo>
                    <a:pt x="2085" y="1459"/>
                  </a:moveTo>
                  <a:lnTo>
                    <a:pt x="2092" y="1452"/>
                  </a:lnTo>
                  <a:lnTo>
                    <a:pt x="2115" y="1474"/>
                  </a:lnTo>
                  <a:lnTo>
                    <a:pt x="2107" y="1483"/>
                  </a:lnTo>
                  <a:lnTo>
                    <a:pt x="2085" y="1459"/>
                  </a:lnTo>
                  <a:close/>
                  <a:moveTo>
                    <a:pt x="2092" y="1452"/>
                  </a:moveTo>
                  <a:lnTo>
                    <a:pt x="2094" y="1449"/>
                  </a:lnTo>
                  <a:lnTo>
                    <a:pt x="2097" y="1448"/>
                  </a:lnTo>
                  <a:lnTo>
                    <a:pt x="2103" y="1463"/>
                  </a:lnTo>
                  <a:lnTo>
                    <a:pt x="2092" y="1452"/>
                  </a:lnTo>
                  <a:close/>
                  <a:moveTo>
                    <a:pt x="2097" y="1448"/>
                  </a:moveTo>
                  <a:lnTo>
                    <a:pt x="2113" y="1441"/>
                  </a:lnTo>
                  <a:lnTo>
                    <a:pt x="2127" y="1469"/>
                  </a:lnTo>
                  <a:lnTo>
                    <a:pt x="2111" y="1478"/>
                  </a:lnTo>
                  <a:lnTo>
                    <a:pt x="2097" y="1448"/>
                  </a:lnTo>
                  <a:close/>
                  <a:moveTo>
                    <a:pt x="2113" y="1441"/>
                  </a:moveTo>
                  <a:lnTo>
                    <a:pt x="2117" y="1440"/>
                  </a:lnTo>
                  <a:lnTo>
                    <a:pt x="2119" y="1440"/>
                  </a:lnTo>
                  <a:lnTo>
                    <a:pt x="2119" y="1456"/>
                  </a:lnTo>
                  <a:lnTo>
                    <a:pt x="2113" y="1441"/>
                  </a:lnTo>
                  <a:close/>
                  <a:moveTo>
                    <a:pt x="2119" y="1440"/>
                  </a:moveTo>
                  <a:lnTo>
                    <a:pt x="2128" y="1440"/>
                  </a:lnTo>
                  <a:lnTo>
                    <a:pt x="2128" y="1472"/>
                  </a:lnTo>
                  <a:lnTo>
                    <a:pt x="2119" y="1472"/>
                  </a:lnTo>
                  <a:lnTo>
                    <a:pt x="2119" y="1440"/>
                  </a:lnTo>
                  <a:close/>
                  <a:moveTo>
                    <a:pt x="2135" y="1469"/>
                  </a:moveTo>
                  <a:lnTo>
                    <a:pt x="2131" y="1472"/>
                  </a:lnTo>
                  <a:lnTo>
                    <a:pt x="2128" y="1472"/>
                  </a:lnTo>
                  <a:lnTo>
                    <a:pt x="2128" y="1456"/>
                  </a:lnTo>
                  <a:lnTo>
                    <a:pt x="2135" y="1469"/>
                  </a:lnTo>
                  <a:close/>
                  <a:moveTo>
                    <a:pt x="2120" y="1441"/>
                  </a:moveTo>
                  <a:lnTo>
                    <a:pt x="2136" y="1432"/>
                  </a:lnTo>
                  <a:lnTo>
                    <a:pt x="2151" y="1462"/>
                  </a:lnTo>
                  <a:lnTo>
                    <a:pt x="2135" y="1469"/>
                  </a:lnTo>
                  <a:lnTo>
                    <a:pt x="2120" y="1441"/>
                  </a:lnTo>
                  <a:close/>
                  <a:moveTo>
                    <a:pt x="2155" y="1458"/>
                  </a:moveTo>
                  <a:lnTo>
                    <a:pt x="2154" y="1460"/>
                  </a:lnTo>
                  <a:lnTo>
                    <a:pt x="2151" y="1462"/>
                  </a:lnTo>
                  <a:lnTo>
                    <a:pt x="2144" y="1447"/>
                  </a:lnTo>
                  <a:lnTo>
                    <a:pt x="2155" y="1458"/>
                  </a:lnTo>
                  <a:close/>
                  <a:moveTo>
                    <a:pt x="2133" y="1436"/>
                  </a:moveTo>
                  <a:lnTo>
                    <a:pt x="2140" y="1427"/>
                  </a:lnTo>
                  <a:lnTo>
                    <a:pt x="2163" y="1451"/>
                  </a:lnTo>
                  <a:lnTo>
                    <a:pt x="2155" y="1458"/>
                  </a:lnTo>
                  <a:lnTo>
                    <a:pt x="2133" y="1436"/>
                  </a:lnTo>
                  <a:close/>
                  <a:moveTo>
                    <a:pt x="2140" y="1427"/>
                  </a:moveTo>
                  <a:lnTo>
                    <a:pt x="2145" y="1423"/>
                  </a:lnTo>
                  <a:lnTo>
                    <a:pt x="2151" y="1423"/>
                  </a:lnTo>
                  <a:lnTo>
                    <a:pt x="2151" y="1440"/>
                  </a:lnTo>
                  <a:lnTo>
                    <a:pt x="2140" y="1427"/>
                  </a:lnTo>
                  <a:close/>
                  <a:moveTo>
                    <a:pt x="2151" y="1423"/>
                  </a:moveTo>
                  <a:lnTo>
                    <a:pt x="2167" y="1423"/>
                  </a:lnTo>
                  <a:lnTo>
                    <a:pt x="2167" y="1456"/>
                  </a:lnTo>
                  <a:lnTo>
                    <a:pt x="2151" y="1456"/>
                  </a:lnTo>
                  <a:lnTo>
                    <a:pt x="2151" y="1423"/>
                  </a:lnTo>
                  <a:close/>
                  <a:moveTo>
                    <a:pt x="2179" y="1451"/>
                  </a:moveTo>
                  <a:lnTo>
                    <a:pt x="2175" y="1456"/>
                  </a:lnTo>
                  <a:lnTo>
                    <a:pt x="2167" y="1456"/>
                  </a:lnTo>
                  <a:lnTo>
                    <a:pt x="2167" y="1440"/>
                  </a:lnTo>
                  <a:lnTo>
                    <a:pt x="2179" y="1451"/>
                  </a:lnTo>
                  <a:close/>
                  <a:moveTo>
                    <a:pt x="2156" y="1427"/>
                  </a:moveTo>
                  <a:lnTo>
                    <a:pt x="2165" y="1420"/>
                  </a:lnTo>
                  <a:lnTo>
                    <a:pt x="2187" y="1442"/>
                  </a:lnTo>
                  <a:lnTo>
                    <a:pt x="2179" y="1451"/>
                  </a:lnTo>
                  <a:lnTo>
                    <a:pt x="2156" y="1427"/>
                  </a:lnTo>
                  <a:close/>
                  <a:moveTo>
                    <a:pt x="2187" y="1442"/>
                  </a:moveTo>
                  <a:lnTo>
                    <a:pt x="2187" y="1442"/>
                  </a:lnTo>
                  <a:lnTo>
                    <a:pt x="2176" y="1431"/>
                  </a:lnTo>
                  <a:lnTo>
                    <a:pt x="2187" y="1442"/>
                  </a:lnTo>
                  <a:close/>
                  <a:moveTo>
                    <a:pt x="2165" y="1420"/>
                  </a:moveTo>
                  <a:lnTo>
                    <a:pt x="2172" y="1411"/>
                  </a:lnTo>
                  <a:lnTo>
                    <a:pt x="2195" y="1435"/>
                  </a:lnTo>
                  <a:lnTo>
                    <a:pt x="2187" y="1442"/>
                  </a:lnTo>
                  <a:lnTo>
                    <a:pt x="2165" y="1420"/>
                  </a:lnTo>
                  <a:close/>
                  <a:moveTo>
                    <a:pt x="2172" y="1411"/>
                  </a:moveTo>
                  <a:lnTo>
                    <a:pt x="2177" y="1407"/>
                  </a:lnTo>
                  <a:lnTo>
                    <a:pt x="2183" y="1407"/>
                  </a:lnTo>
                  <a:lnTo>
                    <a:pt x="2183" y="1423"/>
                  </a:lnTo>
                  <a:lnTo>
                    <a:pt x="2172" y="1411"/>
                  </a:lnTo>
                  <a:close/>
                  <a:moveTo>
                    <a:pt x="2183" y="1407"/>
                  </a:moveTo>
                  <a:lnTo>
                    <a:pt x="2199" y="1407"/>
                  </a:lnTo>
                  <a:lnTo>
                    <a:pt x="2199" y="1440"/>
                  </a:lnTo>
                  <a:lnTo>
                    <a:pt x="2183" y="1440"/>
                  </a:lnTo>
                  <a:lnTo>
                    <a:pt x="2183" y="1407"/>
                  </a:lnTo>
                  <a:close/>
                  <a:moveTo>
                    <a:pt x="2211" y="1435"/>
                  </a:moveTo>
                  <a:lnTo>
                    <a:pt x="2207" y="1440"/>
                  </a:lnTo>
                  <a:lnTo>
                    <a:pt x="2199" y="1440"/>
                  </a:lnTo>
                  <a:lnTo>
                    <a:pt x="2199" y="1423"/>
                  </a:lnTo>
                  <a:lnTo>
                    <a:pt x="2211" y="1435"/>
                  </a:lnTo>
                  <a:close/>
                  <a:moveTo>
                    <a:pt x="2188" y="1411"/>
                  </a:moveTo>
                  <a:lnTo>
                    <a:pt x="2197" y="1404"/>
                  </a:lnTo>
                  <a:lnTo>
                    <a:pt x="2219" y="1426"/>
                  </a:lnTo>
                  <a:lnTo>
                    <a:pt x="2211" y="1435"/>
                  </a:lnTo>
                  <a:lnTo>
                    <a:pt x="2188" y="1411"/>
                  </a:lnTo>
                  <a:close/>
                  <a:moveTo>
                    <a:pt x="2197" y="1404"/>
                  </a:moveTo>
                  <a:lnTo>
                    <a:pt x="2198" y="1403"/>
                  </a:lnTo>
                  <a:lnTo>
                    <a:pt x="2200" y="1400"/>
                  </a:lnTo>
                  <a:lnTo>
                    <a:pt x="2208" y="1415"/>
                  </a:lnTo>
                  <a:lnTo>
                    <a:pt x="2197" y="1404"/>
                  </a:lnTo>
                  <a:close/>
                  <a:moveTo>
                    <a:pt x="2200" y="1400"/>
                  </a:moveTo>
                  <a:lnTo>
                    <a:pt x="2216" y="1393"/>
                  </a:lnTo>
                  <a:lnTo>
                    <a:pt x="2231" y="1421"/>
                  </a:lnTo>
                  <a:lnTo>
                    <a:pt x="2215" y="1430"/>
                  </a:lnTo>
                  <a:lnTo>
                    <a:pt x="2200" y="1400"/>
                  </a:lnTo>
                  <a:close/>
                  <a:moveTo>
                    <a:pt x="2216" y="1393"/>
                  </a:moveTo>
                  <a:lnTo>
                    <a:pt x="2220" y="1391"/>
                  </a:lnTo>
                  <a:lnTo>
                    <a:pt x="2224" y="1391"/>
                  </a:lnTo>
                  <a:lnTo>
                    <a:pt x="2224" y="1407"/>
                  </a:lnTo>
                  <a:lnTo>
                    <a:pt x="2216" y="1393"/>
                  </a:lnTo>
                  <a:close/>
                  <a:moveTo>
                    <a:pt x="2224" y="1391"/>
                  </a:moveTo>
                  <a:lnTo>
                    <a:pt x="2231" y="1391"/>
                  </a:lnTo>
                  <a:lnTo>
                    <a:pt x="2231" y="1423"/>
                  </a:lnTo>
                  <a:lnTo>
                    <a:pt x="2224" y="1423"/>
                  </a:lnTo>
                  <a:lnTo>
                    <a:pt x="2224" y="1391"/>
                  </a:lnTo>
                  <a:close/>
                  <a:moveTo>
                    <a:pt x="2239" y="1421"/>
                  </a:moveTo>
                  <a:lnTo>
                    <a:pt x="2235" y="1423"/>
                  </a:lnTo>
                  <a:lnTo>
                    <a:pt x="2231" y="1423"/>
                  </a:lnTo>
                  <a:lnTo>
                    <a:pt x="2231" y="1407"/>
                  </a:lnTo>
                  <a:lnTo>
                    <a:pt x="2239" y="1421"/>
                  </a:lnTo>
                  <a:close/>
                  <a:moveTo>
                    <a:pt x="2225" y="1393"/>
                  </a:moveTo>
                  <a:lnTo>
                    <a:pt x="2241" y="1385"/>
                  </a:lnTo>
                  <a:lnTo>
                    <a:pt x="2255" y="1414"/>
                  </a:lnTo>
                  <a:lnTo>
                    <a:pt x="2239" y="1421"/>
                  </a:lnTo>
                  <a:lnTo>
                    <a:pt x="2225" y="1393"/>
                  </a:lnTo>
                  <a:close/>
                  <a:moveTo>
                    <a:pt x="2260" y="1410"/>
                  </a:moveTo>
                  <a:lnTo>
                    <a:pt x="2257" y="1412"/>
                  </a:lnTo>
                  <a:lnTo>
                    <a:pt x="2255" y="1414"/>
                  </a:lnTo>
                  <a:lnTo>
                    <a:pt x="2247" y="1399"/>
                  </a:lnTo>
                  <a:lnTo>
                    <a:pt x="2260" y="1410"/>
                  </a:lnTo>
                  <a:close/>
                  <a:moveTo>
                    <a:pt x="2236" y="1388"/>
                  </a:moveTo>
                  <a:lnTo>
                    <a:pt x="2245" y="1379"/>
                  </a:lnTo>
                  <a:lnTo>
                    <a:pt x="2267" y="1403"/>
                  </a:lnTo>
                  <a:lnTo>
                    <a:pt x="2260" y="1410"/>
                  </a:lnTo>
                  <a:lnTo>
                    <a:pt x="2236" y="1388"/>
                  </a:lnTo>
                  <a:close/>
                  <a:moveTo>
                    <a:pt x="2245" y="1379"/>
                  </a:moveTo>
                  <a:lnTo>
                    <a:pt x="2248" y="1375"/>
                  </a:lnTo>
                  <a:lnTo>
                    <a:pt x="2256" y="1375"/>
                  </a:lnTo>
                  <a:lnTo>
                    <a:pt x="2256" y="1391"/>
                  </a:lnTo>
                  <a:lnTo>
                    <a:pt x="2245" y="1379"/>
                  </a:lnTo>
                  <a:close/>
                  <a:moveTo>
                    <a:pt x="2256" y="1375"/>
                  </a:moveTo>
                  <a:lnTo>
                    <a:pt x="2263" y="1375"/>
                  </a:lnTo>
                  <a:lnTo>
                    <a:pt x="2263" y="1407"/>
                  </a:lnTo>
                  <a:lnTo>
                    <a:pt x="2256" y="1407"/>
                  </a:lnTo>
                  <a:lnTo>
                    <a:pt x="2256" y="1375"/>
                  </a:lnTo>
                  <a:close/>
                  <a:moveTo>
                    <a:pt x="2271" y="1405"/>
                  </a:moveTo>
                  <a:lnTo>
                    <a:pt x="2267" y="1407"/>
                  </a:lnTo>
                  <a:lnTo>
                    <a:pt x="2263" y="1407"/>
                  </a:lnTo>
                  <a:lnTo>
                    <a:pt x="2263" y="1391"/>
                  </a:lnTo>
                  <a:lnTo>
                    <a:pt x="2271" y="1405"/>
                  </a:lnTo>
                  <a:close/>
                  <a:moveTo>
                    <a:pt x="2257" y="1377"/>
                  </a:moveTo>
                  <a:lnTo>
                    <a:pt x="2273" y="1369"/>
                  </a:lnTo>
                  <a:lnTo>
                    <a:pt x="2287" y="1398"/>
                  </a:lnTo>
                  <a:lnTo>
                    <a:pt x="2271" y="1405"/>
                  </a:lnTo>
                  <a:lnTo>
                    <a:pt x="2257" y="1377"/>
                  </a:lnTo>
                  <a:close/>
                  <a:moveTo>
                    <a:pt x="2292" y="1394"/>
                  </a:moveTo>
                  <a:lnTo>
                    <a:pt x="2289" y="1396"/>
                  </a:lnTo>
                  <a:lnTo>
                    <a:pt x="2287" y="1398"/>
                  </a:lnTo>
                  <a:lnTo>
                    <a:pt x="2279" y="1383"/>
                  </a:lnTo>
                  <a:lnTo>
                    <a:pt x="2292" y="1394"/>
                  </a:lnTo>
                  <a:close/>
                  <a:moveTo>
                    <a:pt x="2268" y="1372"/>
                  </a:moveTo>
                  <a:lnTo>
                    <a:pt x="2277" y="1363"/>
                  </a:lnTo>
                  <a:lnTo>
                    <a:pt x="2299" y="1387"/>
                  </a:lnTo>
                  <a:lnTo>
                    <a:pt x="2292" y="1394"/>
                  </a:lnTo>
                  <a:lnTo>
                    <a:pt x="2268" y="1372"/>
                  </a:lnTo>
                  <a:close/>
                  <a:moveTo>
                    <a:pt x="2277" y="1363"/>
                  </a:moveTo>
                  <a:lnTo>
                    <a:pt x="2280" y="1359"/>
                  </a:lnTo>
                  <a:lnTo>
                    <a:pt x="2288" y="1359"/>
                  </a:lnTo>
                  <a:lnTo>
                    <a:pt x="2288" y="1375"/>
                  </a:lnTo>
                  <a:lnTo>
                    <a:pt x="2277" y="1363"/>
                  </a:lnTo>
                  <a:close/>
                  <a:moveTo>
                    <a:pt x="2288" y="1359"/>
                  </a:moveTo>
                  <a:lnTo>
                    <a:pt x="2304" y="1359"/>
                  </a:lnTo>
                  <a:lnTo>
                    <a:pt x="2304" y="1391"/>
                  </a:lnTo>
                  <a:lnTo>
                    <a:pt x="2288" y="1391"/>
                  </a:lnTo>
                  <a:lnTo>
                    <a:pt x="2288" y="1359"/>
                  </a:lnTo>
                  <a:close/>
                  <a:moveTo>
                    <a:pt x="2315" y="1387"/>
                  </a:moveTo>
                  <a:lnTo>
                    <a:pt x="2310" y="1391"/>
                  </a:lnTo>
                  <a:lnTo>
                    <a:pt x="2304" y="1391"/>
                  </a:lnTo>
                  <a:lnTo>
                    <a:pt x="2304" y="1375"/>
                  </a:lnTo>
                  <a:lnTo>
                    <a:pt x="2315" y="1387"/>
                  </a:lnTo>
                  <a:close/>
                  <a:moveTo>
                    <a:pt x="2293" y="1363"/>
                  </a:moveTo>
                  <a:lnTo>
                    <a:pt x="2300" y="1356"/>
                  </a:lnTo>
                  <a:lnTo>
                    <a:pt x="2322" y="1378"/>
                  </a:lnTo>
                  <a:lnTo>
                    <a:pt x="2315" y="1387"/>
                  </a:lnTo>
                  <a:lnTo>
                    <a:pt x="2293" y="1363"/>
                  </a:lnTo>
                  <a:close/>
                  <a:moveTo>
                    <a:pt x="2300" y="1356"/>
                  </a:moveTo>
                  <a:lnTo>
                    <a:pt x="2303" y="1355"/>
                  </a:lnTo>
                  <a:lnTo>
                    <a:pt x="2305" y="1353"/>
                  </a:lnTo>
                  <a:lnTo>
                    <a:pt x="2311" y="1367"/>
                  </a:lnTo>
                  <a:lnTo>
                    <a:pt x="2300" y="1356"/>
                  </a:lnTo>
                  <a:close/>
                  <a:moveTo>
                    <a:pt x="2305" y="1353"/>
                  </a:moveTo>
                  <a:lnTo>
                    <a:pt x="2321" y="1345"/>
                  </a:lnTo>
                  <a:lnTo>
                    <a:pt x="2335" y="1373"/>
                  </a:lnTo>
                  <a:lnTo>
                    <a:pt x="2319" y="1382"/>
                  </a:lnTo>
                  <a:lnTo>
                    <a:pt x="2305" y="1353"/>
                  </a:lnTo>
                  <a:close/>
                  <a:moveTo>
                    <a:pt x="2321" y="1345"/>
                  </a:moveTo>
                  <a:lnTo>
                    <a:pt x="2324" y="1343"/>
                  </a:lnTo>
                  <a:lnTo>
                    <a:pt x="2327" y="1343"/>
                  </a:lnTo>
                  <a:lnTo>
                    <a:pt x="2327" y="1359"/>
                  </a:lnTo>
                  <a:lnTo>
                    <a:pt x="2321" y="1345"/>
                  </a:lnTo>
                  <a:close/>
                  <a:moveTo>
                    <a:pt x="2327" y="1343"/>
                  </a:moveTo>
                  <a:lnTo>
                    <a:pt x="2336" y="1343"/>
                  </a:lnTo>
                  <a:lnTo>
                    <a:pt x="2336" y="1375"/>
                  </a:lnTo>
                  <a:lnTo>
                    <a:pt x="2327" y="1375"/>
                  </a:lnTo>
                  <a:lnTo>
                    <a:pt x="2327" y="1343"/>
                  </a:lnTo>
                  <a:close/>
                  <a:moveTo>
                    <a:pt x="2347" y="1371"/>
                  </a:moveTo>
                  <a:lnTo>
                    <a:pt x="2342" y="1375"/>
                  </a:lnTo>
                  <a:lnTo>
                    <a:pt x="2336" y="1375"/>
                  </a:lnTo>
                  <a:lnTo>
                    <a:pt x="2336" y="1359"/>
                  </a:lnTo>
                  <a:lnTo>
                    <a:pt x="2347" y="1371"/>
                  </a:lnTo>
                  <a:close/>
                  <a:moveTo>
                    <a:pt x="2325" y="1347"/>
                  </a:moveTo>
                  <a:lnTo>
                    <a:pt x="2332" y="1340"/>
                  </a:lnTo>
                  <a:lnTo>
                    <a:pt x="2354" y="1362"/>
                  </a:lnTo>
                  <a:lnTo>
                    <a:pt x="2347" y="1371"/>
                  </a:lnTo>
                  <a:lnTo>
                    <a:pt x="2325" y="1347"/>
                  </a:lnTo>
                  <a:close/>
                  <a:moveTo>
                    <a:pt x="2332" y="1340"/>
                  </a:moveTo>
                  <a:lnTo>
                    <a:pt x="2337" y="1335"/>
                  </a:lnTo>
                  <a:lnTo>
                    <a:pt x="2343" y="1335"/>
                  </a:lnTo>
                  <a:lnTo>
                    <a:pt x="2343" y="1351"/>
                  </a:lnTo>
                  <a:lnTo>
                    <a:pt x="2332" y="1340"/>
                  </a:lnTo>
                  <a:close/>
                  <a:moveTo>
                    <a:pt x="2343" y="1335"/>
                  </a:moveTo>
                  <a:lnTo>
                    <a:pt x="2359" y="1335"/>
                  </a:lnTo>
                  <a:lnTo>
                    <a:pt x="2359" y="1367"/>
                  </a:lnTo>
                  <a:lnTo>
                    <a:pt x="2343" y="1367"/>
                  </a:lnTo>
                  <a:lnTo>
                    <a:pt x="2343" y="1335"/>
                  </a:lnTo>
                  <a:close/>
                  <a:moveTo>
                    <a:pt x="2370" y="1362"/>
                  </a:moveTo>
                  <a:lnTo>
                    <a:pt x="2367" y="1367"/>
                  </a:lnTo>
                  <a:lnTo>
                    <a:pt x="2359" y="1367"/>
                  </a:lnTo>
                  <a:lnTo>
                    <a:pt x="2359" y="1351"/>
                  </a:lnTo>
                  <a:lnTo>
                    <a:pt x="2370" y="1362"/>
                  </a:lnTo>
                  <a:close/>
                  <a:moveTo>
                    <a:pt x="2348" y="1340"/>
                  </a:moveTo>
                  <a:lnTo>
                    <a:pt x="2357" y="1331"/>
                  </a:lnTo>
                  <a:lnTo>
                    <a:pt x="2379" y="1355"/>
                  </a:lnTo>
                  <a:lnTo>
                    <a:pt x="2370" y="1362"/>
                  </a:lnTo>
                  <a:lnTo>
                    <a:pt x="2348" y="1340"/>
                  </a:lnTo>
                  <a:close/>
                  <a:moveTo>
                    <a:pt x="2357" y="1331"/>
                  </a:moveTo>
                  <a:lnTo>
                    <a:pt x="2358" y="1330"/>
                  </a:lnTo>
                  <a:lnTo>
                    <a:pt x="2360" y="1329"/>
                  </a:lnTo>
                  <a:lnTo>
                    <a:pt x="2368" y="1343"/>
                  </a:lnTo>
                  <a:lnTo>
                    <a:pt x="2357" y="1331"/>
                  </a:lnTo>
                  <a:close/>
                  <a:moveTo>
                    <a:pt x="2360" y="1329"/>
                  </a:moveTo>
                  <a:lnTo>
                    <a:pt x="2377" y="1321"/>
                  </a:lnTo>
                  <a:lnTo>
                    <a:pt x="2391" y="1350"/>
                  </a:lnTo>
                  <a:lnTo>
                    <a:pt x="2375" y="1357"/>
                  </a:lnTo>
                  <a:lnTo>
                    <a:pt x="2360" y="1329"/>
                  </a:lnTo>
                  <a:close/>
                  <a:moveTo>
                    <a:pt x="2377" y="1321"/>
                  </a:moveTo>
                  <a:lnTo>
                    <a:pt x="2380" y="1319"/>
                  </a:lnTo>
                  <a:lnTo>
                    <a:pt x="2384" y="1319"/>
                  </a:lnTo>
                  <a:lnTo>
                    <a:pt x="2384" y="1335"/>
                  </a:lnTo>
                  <a:lnTo>
                    <a:pt x="2377" y="1321"/>
                  </a:lnTo>
                  <a:close/>
                  <a:moveTo>
                    <a:pt x="2384" y="1319"/>
                  </a:moveTo>
                  <a:lnTo>
                    <a:pt x="2391" y="1319"/>
                  </a:lnTo>
                  <a:lnTo>
                    <a:pt x="2391" y="1351"/>
                  </a:lnTo>
                  <a:lnTo>
                    <a:pt x="2384" y="1351"/>
                  </a:lnTo>
                  <a:lnTo>
                    <a:pt x="2384" y="1319"/>
                  </a:lnTo>
                  <a:close/>
                  <a:moveTo>
                    <a:pt x="2399" y="1350"/>
                  </a:moveTo>
                  <a:lnTo>
                    <a:pt x="2395" y="1351"/>
                  </a:lnTo>
                  <a:lnTo>
                    <a:pt x="2391" y="1351"/>
                  </a:lnTo>
                  <a:lnTo>
                    <a:pt x="2391" y="1335"/>
                  </a:lnTo>
                  <a:lnTo>
                    <a:pt x="2399" y="1350"/>
                  </a:lnTo>
                  <a:close/>
                  <a:moveTo>
                    <a:pt x="2384" y="1321"/>
                  </a:moveTo>
                  <a:lnTo>
                    <a:pt x="2400" y="1313"/>
                  </a:lnTo>
                  <a:lnTo>
                    <a:pt x="2415" y="1341"/>
                  </a:lnTo>
                  <a:lnTo>
                    <a:pt x="2399" y="1350"/>
                  </a:lnTo>
                  <a:lnTo>
                    <a:pt x="2384" y="1321"/>
                  </a:lnTo>
                  <a:close/>
                  <a:moveTo>
                    <a:pt x="2400" y="1313"/>
                  </a:moveTo>
                  <a:lnTo>
                    <a:pt x="2404" y="1311"/>
                  </a:lnTo>
                  <a:lnTo>
                    <a:pt x="2407" y="1311"/>
                  </a:lnTo>
                  <a:lnTo>
                    <a:pt x="2407" y="1327"/>
                  </a:lnTo>
                  <a:lnTo>
                    <a:pt x="2400" y="1313"/>
                  </a:lnTo>
                  <a:close/>
                  <a:moveTo>
                    <a:pt x="2407" y="1311"/>
                  </a:moveTo>
                  <a:lnTo>
                    <a:pt x="2416" y="1311"/>
                  </a:lnTo>
                  <a:lnTo>
                    <a:pt x="2416" y="1343"/>
                  </a:lnTo>
                  <a:lnTo>
                    <a:pt x="2407" y="1343"/>
                  </a:lnTo>
                  <a:lnTo>
                    <a:pt x="2407" y="1311"/>
                  </a:lnTo>
                  <a:close/>
                  <a:moveTo>
                    <a:pt x="2427" y="1338"/>
                  </a:moveTo>
                  <a:lnTo>
                    <a:pt x="2422" y="1343"/>
                  </a:lnTo>
                  <a:lnTo>
                    <a:pt x="2416" y="1343"/>
                  </a:lnTo>
                  <a:lnTo>
                    <a:pt x="2416" y="1327"/>
                  </a:lnTo>
                  <a:lnTo>
                    <a:pt x="2427" y="1338"/>
                  </a:lnTo>
                  <a:close/>
                  <a:moveTo>
                    <a:pt x="2405" y="1315"/>
                  </a:moveTo>
                  <a:lnTo>
                    <a:pt x="2412" y="1308"/>
                  </a:lnTo>
                  <a:lnTo>
                    <a:pt x="2434" y="1330"/>
                  </a:lnTo>
                  <a:lnTo>
                    <a:pt x="2427" y="1338"/>
                  </a:lnTo>
                  <a:lnTo>
                    <a:pt x="2405" y="1315"/>
                  </a:lnTo>
                  <a:close/>
                  <a:moveTo>
                    <a:pt x="2412" y="1308"/>
                  </a:moveTo>
                  <a:lnTo>
                    <a:pt x="2415" y="1306"/>
                  </a:lnTo>
                  <a:lnTo>
                    <a:pt x="2416" y="1305"/>
                  </a:lnTo>
                  <a:lnTo>
                    <a:pt x="2423" y="1319"/>
                  </a:lnTo>
                  <a:lnTo>
                    <a:pt x="2412" y="1308"/>
                  </a:lnTo>
                  <a:close/>
                  <a:moveTo>
                    <a:pt x="2416" y="1305"/>
                  </a:moveTo>
                  <a:lnTo>
                    <a:pt x="2432" y="1297"/>
                  </a:lnTo>
                  <a:lnTo>
                    <a:pt x="2447" y="1325"/>
                  </a:lnTo>
                  <a:lnTo>
                    <a:pt x="2431" y="1334"/>
                  </a:lnTo>
                  <a:lnTo>
                    <a:pt x="2416" y="1305"/>
                  </a:lnTo>
                  <a:close/>
                  <a:moveTo>
                    <a:pt x="2432" y="1297"/>
                  </a:moveTo>
                  <a:lnTo>
                    <a:pt x="2436" y="1295"/>
                  </a:lnTo>
                  <a:lnTo>
                    <a:pt x="2439" y="1295"/>
                  </a:lnTo>
                  <a:lnTo>
                    <a:pt x="2439" y="1311"/>
                  </a:lnTo>
                  <a:lnTo>
                    <a:pt x="2432" y="1297"/>
                  </a:lnTo>
                  <a:close/>
                  <a:moveTo>
                    <a:pt x="2439" y="1295"/>
                  </a:moveTo>
                  <a:lnTo>
                    <a:pt x="2448" y="1295"/>
                  </a:lnTo>
                  <a:lnTo>
                    <a:pt x="2448" y="1327"/>
                  </a:lnTo>
                  <a:lnTo>
                    <a:pt x="2439" y="1327"/>
                  </a:lnTo>
                  <a:lnTo>
                    <a:pt x="2439" y="1295"/>
                  </a:lnTo>
                  <a:close/>
                  <a:moveTo>
                    <a:pt x="2455" y="1325"/>
                  </a:moveTo>
                  <a:lnTo>
                    <a:pt x="2452" y="1327"/>
                  </a:lnTo>
                  <a:lnTo>
                    <a:pt x="2448" y="1327"/>
                  </a:lnTo>
                  <a:lnTo>
                    <a:pt x="2448" y="1311"/>
                  </a:lnTo>
                  <a:lnTo>
                    <a:pt x="2455" y="1325"/>
                  </a:lnTo>
                  <a:close/>
                  <a:moveTo>
                    <a:pt x="2441" y="1297"/>
                  </a:moveTo>
                  <a:lnTo>
                    <a:pt x="2457" y="1289"/>
                  </a:lnTo>
                  <a:lnTo>
                    <a:pt x="2470" y="1318"/>
                  </a:lnTo>
                  <a:lnTo>
                    <a:pt x="2455" y="1325"/>
                  </a:lnTo>
                  <a:lnTo>
                    <a:pt x="2441" y="1297"/>
                  </a:lnTo>
                  <a:close/>
                  <a:moveTo>
                    <a:pt x="2457" y="1289"/>
                  </a:moveTo>
                  <a:lnTo>
                    <a:pt x="2460" y="1287"/>
                  </a:lnTo>
                  <a:lnTo>
                    <a:pt x="2464" y="1287"/>
                  </a:lnTo>
                  <a:lnTo>
                    <a:pt x="2464" y="1303"/>
                  </a:lnTo>
                  <a:lnTo>
                    <a:pt x="2457" y="1289"/>
                  </a:lnTo>
                  <a:close/>
                  <a:moveTo>
                    <a:pt x="2464" y="1287"/>
                  </a:moveTo>
                  <a:lnTo>
                    <a:pt x="2471" y="1287"/>
                  </a:lnTo>
                  <a:lnTo>
                    <a:pt x="2471" y="1319"/>
                  </a:lnTo>
                  <a:lnTo>
                    <a:pt x="2464" y="1319"/>
                  </a:lnTo>
                  <a:lnTo>
                    <a:pt x="2464" y="1287"/>
                  </a:lnTo>
                  <a:close/>
                  <a:moveTo>
                    <a:pt x="2479" y="1318"/>
                  </a:moveTo>
                  <a:lnTo>
                    <a:pt x="2475" y="1319"/>
                  </a:lnTo>
                  <a:lnTo>
                    <a:pt x="2471" y="1319"/>
                  </a:lnTo>
                  <a:lnTo>
                    <a:pt x="2471" y="1303"/>
                  </a:lnTo>
                  <a:lnTo>
                    <a:pt x="2479" y="1318"/>
                  </a:lnTo>
                  <a:close/>
                  <a:moveTo>
                    <a:pt x="2464" y="1289"/>
                  </a:moveTo>
                  <a:lnTo>
                    <a:pt x="2480" y="1281"/>
                  </a:lnTo>
                  <a:lnTo>
                    <a:pt x="2495" y="1309"/>
                  </a:lnTo>
                  <a:lnTo>
                    <a:pt x="2479" y="1318"/>
                  </a:lnTo>
                  <a:lnTo>
                    <a:pt x="2464" y="1289"/>
                  </a:lnTo>
                  <a:close/>
                  <a:moveTo>
                    <a:pt x="2498" y="1306"/>
                  </a:moveTo>
                  <a:lnTo>
                    <a:pt x="2497" y="1308"/>
                  </a:lnTo>
                  <a:lnTo>
                    <a:pt x="2495" y="1309"/>
                  </a:lnTo>
                  <a:lnTo>
                    <a:pt x="2487" y="1295"/>
                  </a:lnTo>
                  <a:lnTo>
                    <a:pt x="2498" y="1306"/>
                  </a:lnTo>
                  <a:close/>
                  <a:moveTo>
                    <a:pt x="2476" y="1283"/>
                  </a:moveTo>
                  <a:lnTo>
                    <a:pt x="2485" y="1276"/>
                  </a:lnTo>
                  <a:lnTo>
                    <a:pt x="2507" y="1298"/>
                  </a:lnTo>
                  <a:lnTo>
                    <a:pt x="2498" y="1306"/>
                  </a:lnTo>
                  <a:lnTo>
                    <a:pt x="2476" y="1283"/>
                  </a:lnTo>
                  <a:close/>
                  <a:moveTo>
                    <a:pt x="2485" y="1276"/>
                  </a:moveTo>
                  <a:lnTo>
                    <a:pt x="2489" y="1271"/>
                  </a:lnTo>
                  <a:lnTo>
                    <a:pt x="2496" y="1271"/>
                  </a:lnTo>
                  <a:lnTo>
                    <a:pt x="2496" y="1287"/>
                  </a:lnTo>
                  <a:lnTo>
                    <a:pt x="2485" y="1276"/>
                  </a:lnTo>
                  <a:close/>
                  <a:moveTo>
                    <a:pt x="2496" y="1271"/>
                  </a:moveTo>
                  <a:lnTo>
                    <a:pt x="2503" y="1271"/>
                  </a:lnTo>
                  <a:lnTo>
                    <a:pt x="2503" y="1303"/>
                  </a:lnTo>
                  <a:lnTo>
                    <a:pt x="2496" y="1303"/>
                  </a:lnTo>
                  <a:lnTo>
                    <a:pt x="2496" y="1271"/>
                  </a:lnTo>
                  <a:close/>
                  <a:moveTo>
                    <a:pt x="2511" y="1302"/>
                  </a:moveTo>
                  <a:lnTo>
                    <a:pt x="2507" y="1303"/>
                  </a:lnTo>
                  <a:lnTo>
                    <a:pt x="2503" y="1303"/>
                  </a:lnTo>
                  <a:lnTo>
                    <a:pt x="2503" y="1287"/>
                  </a:lnTo>
                  <a:lnTo>
                    <a:pt x="2511" y="1302"/>
                  </a:lnTo>
                  <a:close/>
                  <a:moveTo>
                    <a:pt x="2496" y="1273"/>
                  </a:moveTo>
                  <a:lnTo>
                    <a:pt x="2512" y="1265"/>
                  </a:lnTo>
                  <a:lnTo>
                    <a:pt x="2527" y="1293"/>
                  </a:lnTo>
                  <a:lnTo>
                    <a:pt x="2511" y="1302"/>
                  </a:lnTo>
                  <a:lnTo>
                    <a:pt x="2496" y="1273"/>
                  </a:lnTo>
                  <a:close/>
                  <a:moveTo>
                    <a:pt x="2512" y="1265"/>
                  </a:moveTo>
                  <a:lnTo>
                    <a:pt x="2516" y="1263"/>
                  </a:lnTo>
                  <a:lnTo>
                    <a:pt x="2519" y="1263"/>
                  </a:lnTo>
                  <a:lnTo>
                    <a:pt x="2519" y="1279"/>
                  </a:lnTo>
                  <a:lnTo>
                    <a:pt x="2512" y="1265"/>
                  </a:lnTo>
                  <a:close/>
                  <a:moveTo>
                    <a:pt x="2519" y="1263"/>
                  </a:moveTo>
                  <a:lnTo>
                    <a:pt x="2528" y="1263"/>
                  </a:lnTo>
                  <a:lnTo>
                    <a:pt x="2528" y="1295"/>
                  </a:lnTo>
                  <a:lnTo>
                    <a:pt x="2519" y="1295"/>
                  </a:lnTo>
                  <a:lnTo>
                    <a:pt x="2519" y="1263"/>
                  </a:lnTo>
                  <a:close/>
                  <a:moveTo>
                    <a:pt x="2534" y="1293"/>
                  </a:moveTo>
                  <a:lnTo>
                    <a:pt x="2532" y="1295"/>
                  </a:lnTo>
                  <a:lnTo>
                    <a:pt x="2528" y="1295"/>
                  </a:lnTo>
                  <a:lnTo>
                    <a:pt x="2528" y="1279"/>
                  </a:lnTo>
                  <a:lnTo>
                    <a:pt x="2534" y="1293"/>
                  </a:lnTo>
                  <a:close/>
                  <a:moveTo>
                    <a:pt x="2521" y="1265"/>
                  </a:moveTo>
                  <a:lnTo>
                    <a:pt x="2537" y="1257"/>
                  </a:lnTo>
                  <a:lnTo>
                    <a:pt x="2550" y="1286"/>
                  </a:lnTo>
                  <a:lnTo>
                    <a:pt x="2534" y="1293"/>
                  </a:lnTo>
                  <a:lnTo>
                    <a:pt x="2521" y="1265"/>
                  </a:lnTo>
                  <a:close/>
                  <a:moveTo>
                    <a:pt x="2555" y="1282"/>
                  </a:moveTo>
                  <a:lnTo>
                    <a:pt x="2553" y="1284"/>
                  </a:lnTo>
                  <a:lnTo>
                    <a:pt x="2550" y="1286"/>
                  </a:lnTo>
                  <a:lnTo>
                    <a:pt x="2544" y="1271"/>
                  </a:lnTo>
                  <a:lnTo>
                    <a:pt x="2555" y="1282"/>
                  </a:lnTo>
                  <a:close/>
                  <a:moveTo>
                    <a:pt x="2532" y="1260"/>
                  </a:moveTo>
                  <a:lnTo>
                    <a:pt x="2540" y="1251"/>
                  </a:lnTo>
                  <a:lnTo>
                    <a:pt x="2562" y="1274"/>
                  </a:lnTo>
                  <a:lnTo>
                    <a:pt x="2555" y="1282"/>
                  </a:lnTo>
                  <a:lnTo>
                    <a:pt x="2532" y="1260"/>
                  </a:lnTo>
                  <a:close/>
                  <a:moveTo>
                    <a:pt x="2540" y="1251"/>
                  </a:moveTo>
                  <a:lnTo>
                    <a:pt x="2545" y="1247"/>
                  </a:lnTo>
                  <a:lnTo>
                    <a:pt x="2551" y="1247"/>
                  </a:lnTo>
                  <a:lnTo>
                    <a:pt x="2551" y="1263"/>
                  </a:lnTo>
                  <a:lnTo>
                    <a:pt x="2540" y="1251"/>
                  </a:lnTo>
                  <a:close/>
                  <a:moveTo>
                    <a:pt x="2551" y="1247"/>
                  </a:moveTo>
                  <a:lnTo>
                    <a:pt x="2567" y="1247"/>
                  </a:lnTo>
                  <a:lnTo>
                    <a:pt x="2567" y="1279"/>
                  </a:lnTo>
                  <a:lnTo>
                    <a:pt x="2551" y="1279"/>
                  </a:lnTo>
                  <a:lnTo>
                    <a:pt x="2551" y="1247"/>
                  </a:lnTo>
                  <a:close/>
                  <a:moveTo>
                    <a:pt x="2578" y="1274"/>
                  </a:moveTo>
                  <a:lnTo>
                    <a:pt x="2575" y="1279"/>
                  </a:lnTo>
                  <a:lnTo>
                    <a:pt x="2567" y="1279"/>
                  </a:lnTo>
                  <a:lnTo>
                    <a:pt x="2567" y="1263"/>
                  </a:lnTo>
                  <a:lnTo>
                    <a:pt x="2578" y="1274"/>
                  </a:lnTo>
                  <a:close/>
                  <a:moveTo>
                    <a:pt x="2556" y="1251"/>
                  </a:moveTo>
                  <a:lnTo>
                    <a:pt x="2564" y="1244"/>
                  </a:lnTo>
                  <a:lnTo>
                    <a:pt x="2587" y="1266"/>
                  </a:lnTo>
                  <a:lnTo>
                    <a:pt x="2578" y="1274"/>
                  </a:lnTo>
                  <a:lnTo>
                    <a:pt x="2556" y="1251"/>
                  </a:lnTo>
                  <a:close/>
                  <a:moveTo>
                    <a:pt x="2564" y="1244"/>
                  </a:moveTo>
                  <a:lnTo>
                    <a:pt x="2569" y="1239"/>
                  </a:lnTo>
                  <a:lnTo>
                    <a:pt x="2576" y="1239"/>
                  </a:lnTo>
                  <a:lnTo>
                    <a:pt x="2576" y="1255"/>
                  </a:lnTo>
                  <a:lnTo>
                    <a:pt x="2564" y="1244"/>
                  </a:lnTo>
                  <a:close/>
                  <a:moveTo>
                    <a:pt x="2576" y="1239"/>
                  </a:moveTo>
                  <a:lnTo>
                    <a:pt x="2583" y="1239"/>
                  </a:lnTo>
                  <a:lnTo>
                    <a:pt x="2583" y="1271"/>
                  </a:lnTo>
                  <a:lnTo>
                    <a:pt x="2576" y="1271"/>
                  </a:lnTo>
                  <a:lnTo>
                    <a:pt x="2576" y="1239"/>
                  </a:lnTo>
                  <a:close/>
                  <a:moveTo>
                    <a:pt x="2591" y="1270"/>
                  </a:moveTo>
                  <a:lnTo>
                    <a:pt x="2587" y="1271"/>
                  </a:lnTo>
                  <a:lnTo>
                    <a:pt x="2583" y="1271"/>
                  </a:lnTo>
                  <a:lnTo>
                    <a:pt x="2583" y="1255"/>
                  </a:lnTo>
                  <a:lnTo>
                    <a:pt x="2591" y="1270"/>
                  </a:lnTo>
                  <a:close/>
                  <a:moveTo>
                    <a:pt x="2576" y="1241"/>
                  </a:moveTo>
                  <a:lnTo>
                    <a:pt x="2592" y="1233"/>
                  </a:lnTo>
                  <a:lnTo>
                    <a:pt x="2607" y="1261"/>
                  </a:lnTo>
                  <a:lnTo>
                    <a:pt x="2591" y="1270"/>
                  </a:lnTo>
                  <a:lnTo>
                    <a:pt x="2576" y="1241"/>
                  </a:lnTo>
                  <a:close/>
                  <a:moveTo>
                    <a:pt x="2592" y="1233"/>
                  </a:moveTo>
                  <a:lnTo>
                    <a:pt x="2596" y="1231"/>
                  </a:lnTo>
                  <a:lnTo>
                    <a:pt x="2599" y="1231"/>
                  </a:lnTo>
                  <a:lnTo>
                    <a:pt x="2599" y="1247"/>
                  </a:lnTo>
                  <a:lnTo>
                    <a:pt x="2592" y="1233"/>
                  </a:lnTo>
                  <a:close/>
                  <a:moveTo>
                    <a:pt x="2599" y="1231"/>
                  </a:moveTo>
                  <a:lnTo>
                    <a:pt x="2608" y="1231"/>
                  </a:lnTo>
                  <a:lnTo>
                    <a:pt x="2608" y="1263"/>
                  </a:lnTo>
                  <a:lnTo>
                    <a:pt x="2599" y="1263"/>
                  </a:lnTo>
                  <a:lnTo>
                    <a:pt x="2599" y="1231"/>
                  </a:lnTo>
                  <a:close/>
                  <a:moveTo>
                    <a:pt x="2614" y="1261"/>
                  </a:moveTo>
                  <a:lnTo>
                    <a:pt x="2612" y="1263"/>
                  </a:lnTo>
                  <a:lnTo>
                    <a:pt x="2608" y="1263"/>
                  </a:lnTo>
                  <a:lnTo>
                    <a:pt x="2608" y="1247"/>
                  </a:lnTo>
                  <a:lnTo>
                    <a:pt x="2614" y="1261"/>
                  </a:lnTo>
                  <a:close/>
                  <a:moveTo>
                    <a:pt x="2601" y="1233"/>
                  </a:moveTo>
                  <a:lnTo>
                    <a:pt x="2617" y="1225"/>
                  </a:lnTo>
                  <a:lnTo>
                    <a:pt x="2630" y="1254"/>
                  </a:lnTo>
                  <a:lnTo>
                    <a:pt x="2614" y="1261"/>
                  </a:lnTo>
                  <a:lnTo>
                    <a:pt x="2601" y="1233"/>
                  </a:lnTo>
                  <a:close/>
                  <a:moveTo>
                    <a:pt x="2635" y="1250"/>
                  </a:moveTo>
                  <a:lnTo>
                    <a:pt x="2633" y="1252"/>
                  </a:lnTo>
                  <a:lnTo>
                    <a:pt x="2630" y="1254"/>
                  </a:lnTo>
                  <a:lnTo>
                    <a:pt x="2624" y="1239"/>
                  </a:lnTo>
                  <a:lnTo>
                    <a:pt x="2635" y="1250"/>
                  </a:lnTo>
                  <a:close/>
                  <a:moveTo>
                    <a:pt x="2612" y="1228"/>
                  </a:moveTo>
                  <a:lnTo>
                    <a:pt x="2620" y="1220"/>
                  </a:lnTo>
                  <a:lnTo>
                    <a:pt x="2643" y="1242"/>
                  </a:lnTo>
                  <a:lnTo>
                    <a:pt x="2635" y="1250"/>
                  </a:lnTo>
                  <a:lnTo>
                    <a:pt x="2612" y="1228"/>
                  </a:lnTo>
                  <a:close/>
                  <a:moveTo>
                    <a:pt x="2620" y="1220"/>
                  </a:moveTo>
                  <a:lnTo>
                    <a:pt x="2625" y="1215"/>
                  </a:lnTo>
                  <a:lnTo>
                    <a:pt x="2631" y="1215"/>
                  </a:lnTo>
                  <a:lnTo>
                    <a:pt x="2631" y="1231"/>
                  </a:lnTo>
                  <a:lnTo>
                    <a:pt x="2620" y="1220"/>
                  </a:lnTo>
                  <a:close/>
                  <a:moveTo>
                    <a:pt x="2631" y="1215"/>
                  </a:moveTo>
                  <a:lnTo>
                    <a:pt x="2647" y="1215"/>
                  </a:lnTo>
                  <a:lnTo>
                    <a:pt x="2647" y="1247"/>
                  </a:lnTo>
                  <a:lnTo>
                    <a:pt x="2631" y="1247"/>
                  </a:lnTo>
                  <a:lnTo>
                    <a:pt x="2631" y="1215"/>
                  </a:lnTo>
                  <a:close/>
                  <a:moveTo>
                    <a:pt x="2659" y="1242"/>
                  </a:moveTo>
                  <a:lnTo>
                    <a:pt x="2654" y="1247"/>
                  </a:lnTo>
                  <a:lnTo>
                    <a:pt x="2647" y="1247"/>
                  </a:lnTo>
                  <a:lnTo>
                    <a:pt x="2647" y="1231"/>
                  </a:lnTo>
                  <a:lnTo>
                    <a:pt x="2659" y="1242"/>
                  </a:lnTo>
                  <a:close/>
                  <a:moveTo>
                    <a:pt x="2636" y="1220"/>
                  </a:moveTo>
                  <a:lnTo>
                    <a:pt x="2644" y="1212"/>
                  </a:lnTo>
                  <a:lnTo>
                    <a:pt x="2667" y="1234"/>
                  </a:lnTo>
                  <a:lnTo>
                    <a:pt x="2659" y="1242"/>
                  </a:lnTo>
                  <a:lnTo>
                    <a:pt x="2636" y="1220"/>
                  </a:lnTo>
                  <a:close/>
                  <a:moveTo>
                    <a:pt x="2644" y="1212"/>
                  </a:moveTo>
                  <a:lnTo>
                    <a:pt x="2649" y="1207"/>
                  </a:lnTo>
                  <a:lnTo>
                    <a:pt x="2656" y="1207"/>
                  </a:lnTo>
                  <a:lnTo>
                    <a:pt x="2656" y="1223"/>
                  </a:lnTo>
                  <a:lnTo>
                    <a:pt x="2644" y="1212"/>
                  </a:lnTo>
                  <a:close/>
                  <a:moveTo>
                    <a:pt x="2656" y="1207"/>
                  </a:moveTo>
                  <a:lnTo>
                    <a:pt x="2663" y="1207"/>
                  </a:lnTo>
                  <a:lnTo>
                    <a:pt x="2663" y="1239"/>
                  </a:lnTo>
                  <a:lnTo>
                    <a:pt x="2656" y="1239"/>
                  </a:lnTo>
                  <a:lnTo>
                    <a:pt x="2656" y="1207"/>
                  </a:lnTo>
                  <a:close/>
                  <a:moveTo>
                    <a:pt x="2671" y="1237"/>
                  </a:moveTo>
                  <a:lnTo>
                    <a:pt x="2667" y="1239"/>
                  </a:lnTo>
                  <a:lnTo>
                    <a:pt x="2663" y="1239"/>
                  </a:lnTo>
                  <a:lnTo>
                    <a:pt x="2663" y="1223"/>
                  </a:lnTo>
                  <a:lnTo>
                    <a:pt x="2671" y="1237"/>
                  </a:lnTo>
                  <a:close/>
                  <a:moveTo>
                    <a:pt x="2656" y="1209"/>
                  </a:moveTo>
                  <a:lnTo>
                    <a:pt x="2672" y="1201"/>
                  </a:lnTo>
                  <a:lnTo>
                    <a:pt x="2687" y="1229"/>
                  </a:lnTo>
                  <a:lnTo>
                    <a:pt x="2671" y="1237"/>
                  </a:lnTo>
                  <a:lnTo>
                    <a:pt x="2656" y="1209"/>
                  </a:lnTo>
                  <a:close/>
                  <a:moveTo>
                    <a:pt x="2672" y="1201"/>
                  </a:moveTo>
                  <a:lnTo>
                    <a:pt x="2676" y="1199"/>
                  </a:lnTo>
                  <a:lnTo>
                    <a:pt x="2679" y="1199"/>
                  </a:lnTo>
                  <a:lnTo>
                    <a:pt x="2679" y="1215"/>
                  </a:lnTo>
                  <a:lnTo>
                    <a:pt x="2672" y="1201"/>
                  </a:lnTo>
                  <a:close/>
                  <a:moveTo>
                    <a:pt x="2679" y="1199"/>
                  </a:moveTo>
                  <a:lnTo>
                    <a:pt x="2688" y="1199"/>
                  </a:lnTo>
                  <a:lnTo>
                    <a:pt x="2688" y="1231"/>
                  </a:lnTo>
                  <a:lnTo>
                    <a:pt x="2679" y="1231"/>
                  </a:lnTo>
                  <a:lnTo>
                    <a:pt x="2679" y="1199"/>
                  </a:lnTo>
                  <a:close/>
                  <a:moveTo>
                    <a:pt x="2694" y="1229"/>
                  </a:moveTo>
                  <a:lnTo>
                    <a:pt x="2692" y="1231"/>
                  </a:lnTo>
                  <a:lnTo>
                    <a:pt x="2688" y="1231"/>
                  </a:lnTo>
                  <a:lnTo>
                    <a:pt x="2688" y="1215"/>
                  </a:lnTo>
                  <a:lnTo>
                    <a:pt x="2694" y="1229"/>
                  </a:lnTo>
                  <a:close/>
                  <a:moveTo>
                    <a:pt x="2681" y="1201"/>
                  </a:moveTo>
                  <a:lnTo>
                    <a:pt x="2697" y="1193"/>
                  </a:lnTo>
                  <a:lnTo>
                    <a:pt x="2710" y="1221"/>
                  </a:lnTo>
                  <a:lnTo>
                    <a:pt x="2694" y="1229"/>
                  </a:lnTo>
                  <a:lnTo>
                    <a:pt x="2681" y="1201"/>
                  </a:lnTo>
                  <a:close/>
                  <a:moveTo>
                    <a:pt x="2697" y="1193"/>
                  </a:moveTo>
                  <a:lnTo>
                    <a:pt x="2700" y="1191"/>
                  </a:lnTo>
                  <a:lnTo>
                    <a:pt x="2704" y="1191"/>
                  </a:lnTo>
                  <a:lnTo>
                    <a:pt x="2704" y="1207"/>
                  </a:lnTo>
                  <a:lnTo>
                    <a:pt x="2697" y="1193"/>
                  </a:lnTo>
                  <a:close/>
                  <a:moveTo>
                    <a:pt x="2704" y="1191"/>
                  </a:moveTo>
                  <a:lnTo>
                    <a:pt x="2711" y="1191"/>
                  </a:lnTo>
                  <a:lnTo>
                    <a:pt x="2711" y="1223"/>
                  </a:lnTo>
                  <a:lnTo>
                    <a:pt x="2704" y="1223"/>
                  </a:lnTo>
                  <a:lnTo>
                    <a:pt x="2704" y="1191"/>
                  </a:lnTo>
                  <a:close/>
                  <a:moveTo>
                    <a:pt x="2719" y="1221"/>
                  </a:moveTo>
                  <a:lnTo>
                    <a:pt x="2715" y="1223"/>
                  </a:lnTo>
                  <a:lnTo>
                    <a:pt x="2711" y="1223"/>
                  </a:lnTo>
                  <a:lnTo>
                    <a:pt x="2711" y="1207"/>
                  </a:lnTo>
                  <a:lnTo>
                    <a:pt x="2719" y="1221"/>
                  </a:lnTo>
                  <a:close/>
                  <a:moveTo>
                    <a:pt x="2704" y="1193"/>
                  </a:moveTo>
                  <a:lnTo>
                    <a:pt x="2720" y="1185"/>
                  </a:lnTo>
                  <a:lnTo>
                    <a:pt x="2735" y="1213"/>
                  </a:lnTo>
                  <a:lnTo>
                    <a:pt x="2719" y="1221"/>
                  </a:lnTo>
                  <a:lnTo>
                    <a:pt x="2704" y="1193"/>
                  </a:lnTo>
                  <a:close/>
                  <a:moveTo>
                    <a:pt x="2739" y="1210"/>
                  </a:moveTo>
                  <a:lnTo>
                    <a:pt x="2737" y="1212"/>
                  </a:lnTo>
                  <a:lnTo>
                    <a:pt x="2735" y="1213"/>
                  </a:lnTo>
                  <a:lnTo>
                    <a:pt x="2727" y="1199"/>
                  </a:lnTo>
                  <a:lnTo>
                    <a:pt x="2739" y="1210"/>
                  </a:lnTo>
                  <a:close/>
                  <a:moveTo>
                    <a:pt x="2716" y="1188"/>
                  </a:moveTo>
                  <a:lnTo>
                    <a:pt x="2724" y="1180"/>
                  </a:lnTo>
                  <a:lnTo>
                    <a:pt x="2747" y="1202"/>
                  </a:lnTo>
                  <a:lnTo>
                    <a:pt x="2739" y="1210"/>
                  </a:lnTo>
                  <a:lnTo>
                    <a:pt x="2716" y="1188"/>
                  </a:lnTo>
                  <a:close/>
                  <a:moveTo>
                    <a:pt x="2724" y="1180"/>
                  </a:moveTo>
                  <a:lnTo>
                    <a:pt x="2729" y="1175"/>
                  </a:lnTo>
                  <a:lnTo>
                    <a:pt x="2736" y="1175"/>
                  </a:lnTo>
                  <a:lnTo>
                    <a:pt x="2736" y="1191"/>
                  </a:lnTo>
                  <a:lnTo>
                    <a:pt x="2724" y="1180"/>
                  </a:lnTo>
                  <a:close/>
                  <a:moveTo>
                    <a:pt x="2736" y="1175"/>
                  </a:moveTo>
                  <a:lnTo>
                    <a:pt x="2752" y="1175"/>
                  </a:lnTo>
                  <a:lnTo>
                    <a:pt x="2752" y="1207"/>
                  </a:lnTo>
                  <a:lnTo>
                    <a:pt x="2736" y="1207"/>
                  </a:lnTo>
                  <a:lnTo>
                    <a:pt x="2736" y="1175"/>
                  </a:lnTo>
                  <a:close/>
                  <a:moveTo>
                    <a:pt x="2763" y="1202"/>
                  </a:moveTo>
                  <a:lnTo>
                    <a:pt x="2758" y="1207"/>
                  </a:lnTo>
                  <a:lnTo>
                    <a:pt x="2752" y="1207"/>
                  </a:lnTo>
                  <a:lnTo>
                    <a:pt x="2752" y="1191"/>
                  </a:lnTo>
                  <a:lnTo>
                    <a:pt x="2763" y="1202"/>
                  </a:lnTo>
                  <a:close/>
                  <a:moveTo>
                    <a:pt x="2740" y="1180"/>
                  </a:moveTo>
                  <a:lnTo>
                    <a:pt x="2748" y="1172"/>
                  </a:lnTo>
                  <a:lnTo>
                    <a:pt x="2771" y="1194"/>
                  </a:lnTo>
                  <a:lnTo>
                    <a:pt x="2763" y="1202"/>
                  </a:lnTo>
                  <a:lnTo>
                    <a:pt x="2740" y="1180"/>
                  </a:lnTo>
                  <a:close/>
                  <a:moveTo>
                    <a:pt x="2748" y="1172"/>
                  </a:moveTo>
                  <a:lnTo>
                    <a:pt x="2753" y="1167"/>
                  </a:lnTo>
                  <a:lnTo>
                    <a:pt x="2760" y="1167"/>
                  </a:lnTo>
                  <a:lnTo>
                    <a:pt x="2760" y="1183"/>
                  </a:lnTo>
                  <a:lnTo>
                    <a:pt x="2748" y="1172"/>
                  </a:lnTo>
                  <a:close/>
                  <a:moveTo>
                    <a:pt x="2760" y="1167"/>
                  </a:moveTo>
                  <a:lnTo>
                    <a:pt x="2768" y="1167"/>
                  </a:lnTo>
                  <a:lnTo>
                    <a:pt x="2768" y="1199"/>
                  </a:lnTo>
                  <a:lnTo>
                    <a:pt x="2760" y="1199"/>
                  </a:lnTo>
                  <a:lnTo>
                    <a:pt x="2760" y="1167"/>
                  </a:lnTo>
                  <a:close/>
                  <a:moveTo>
                    <a:pt x="2774" y="1197"/>
                  </a:moveTo>
                  <a:lnTo>
                    <a:pt x="2771" y="1199"/>
                  </a:lnTo>
                  <a:lnTo>
                    <a:pt x="2768" y="1199"/>
                  </a:lnTo>
                  <a:lnTo>
                    <a:pt x="2768" y="1183"/>
                  </a:lnTo>
                  <a:lnTo>
                    <a:pt x="2774" y="1197"/>
                  </a:lnTo>
                  <a:close/>
                  <a:moveTo>
                    <a:pt x="2761" y="1169"/>
                  </a:moveTo>
                  <a:lnTo>
                    <a:pt x="2777" y="1161"/>
                  </a:lnTo>
                  <a:lnTo>
                    <a:pt x="2790" y="1189"/>
                  </a:lnTo>
                  <a:lnTo>
                    <a:pt x="2774" y="1197"/>
                  </a:lnTo>
                  <a:lnTo>
                    <a:pt x="2761" y="1169"/>
                  </a:lnTo>
                  <a:close/>
                  <a:moveTo>
                    <a:pt x="2777" y="1161"/>
                  </a:moveTo>
                  <a:lnTo>
                    <a:pt x="2780" y="1159"/>
                  </a:lnTo>
                  <a:lnTo>
                    <a:pt x="2783" y="1159"/>
                  </a:lnTo>
                  <a:lnTo>
                    <a:pt x="2783" y="1175"/>
                  </a:lnTo>
                  <a:lnTo>
                    <a:pt x="2777" y="1161"/>
                  </a:lnTo>
                  <a:close/>
                  <a:moveTo>
                    <a:pt x="2783" y="1159"/>
                  </a:moveTo>
                  <a:lnTo>
                    <a:pt x="2792" y="1159"/>
                  </a:lnTo>
                  <a:lnTo>
                    <a:pt x="2792" y="1191"/>
                  </a:lnTo>
                  <a:lnTo>
                    <a:pt x="2783" y="1191"/>
                  </a:lnTo>
                  <a:lnTo>
                    <a:pt x="2783" y="1159"/>
                  </a:lnTo>
                  <a:close/>
                  <a:moveTo>
                    <a:pt x="2799" y="1189"/>
                  </a:moveTo>
                  <a:lnTo>
                    <a:pt x="2795" y="1191"/>
                  </a:lnTo>
                  <a:lnTo>
                    <a:pt x="2792" y="1191"/>
                  </a:lnTo>
                  <a:lnTo>
                    <a:pt x="2792" y="1175"/>
                  </a:lnTo>
                  <a:lnTo>
                    <a:pt x="2799" y="1189"/>
                  </a:lnTo>
                  <a:close/>
                  <a:moveTo>
                    <a:pt x="2784" y="1161"/>
                  </a:moveTo>
                  <a:lnTo>
                    <a:pt x="2800" y="1152"/>
                  </a:lnTo>
                  <a:lnTo>
                    <a:pt x="2815" y="1181"/>
                  </a:lnTo>
                  <a:lnTo>
                    <a:pt x="2799" y="1189"/>
                  </a:lnTo>
                  <a:lnTo>
                    <a:pt x="2784" y="1161"/>
                  </a:lnTo>
                  <a:close/>
                  <a:moveTo>
                    <a:pt x="2800" y="1152"/>
                  </a:moveTo>
                  <a:lnTo>
                    <a:pt x="2804" y="1151"/>
                  </a:lnTo>
                  <a:lnTo>
                    <a:pt x="2808" y="1151"/>
                  </a:lnTo>
                  <a:lnTo>
                    <a:pt x="2808" y="1167"/>
                  </a:lnTo>
                  <a:lnTo>
                    <a:pt x="2800" y="1152"/>
                  </a:lnTo>
                  <a:close/>
                  <a:moveTo>
                    <a:pt x="2808" y="1151"/>
                  </a:moveTo>
                  <a:lnTo>
                    <a:pt x="2815" y="1151"/>
                  </a:lnTo>
                  <a:lnTo>
                    <a:pt x="2815" y="1183"/>
                  </a:lnTo>
                  <a:lnTo>
                    <a:pt x="2808" y="1183"/>
                  </a:lnTo>
                  <a:lnTo>
                    <a:pt x="2808" y="1151"/>
                  </a:lnTo>
                  <a:close/>
                  <a:moveTo>
                    <a:pt x="2822" y="1181"/>
                  </a:moveTo>
                  <a:lnTo>
                    <a:pt x="2819" y="1183"/>
                  </a:lnTo>
                  <a:lnTo>
                    <a:pt x="2815" y="1183"/>
                  </a:lnTo>
                  <a:lnTo>
                    <a:pt x="2815" y="1167"/>
                  </a:lnTo>
                  <a:lnTo>
                    <a:pt x="2822" y="1181"/>
                  </a:lnTo>
                  <a:close/>
                  <a:moveTo>
                    <a:pt x="2809" y="1152"/>
                  </a:moveTo>
                  <a:lnTo>
                    <a:pt x="2825" y="1145"/>
                  </a:lnTo>
                  <a:lnTo>
                    <a:pt x="2838" y="1173"/>
                  </a:lnTo>
                  <a:lnTo>
                    <a:pt x="2822" y="1181"/>
                  </a:lnTo>
                  <a:lnTo>
                    <a:pt x="2809" y="1152"/>
                  </a:lnTo>
                  <a:close/>
                  <a:moveTo>
                    <a:pt x="2825" y="1145"/>
                  </a:moveTo>
                  <a:lnTo>
                    <a:pt x="2828" y="1143"/>
                  </a:lnTo>
                  <a:lnTo>
                    <a:pt x="2831" y="1143"/>
                  </a:lnTo>
                  <a:lnTo>
                    <a:pt x="2831" y="1159"/>
                  </a:lnTo>
                  <a:lnTo>
                    <a:pt x="2825" y="1145"/>
                  </a:lnTo>
                  <a:close/>
                  <a:moveTo>
                    <a:pt x="2831" y="1143"/>
                  </a:moveTo>
                  <a:lnTo>
                    <a:pt x="2840" y="1143"/>
                  </a:lnTo>
                  <a:lnTo>
                    <a:pt x="2840" y="1175"/>
                  </a:lnTo>
                  <a:lnTo>
                    <a:pt x="2831" y="1175"/>
                  </a:lnTo>
                  <a:lnTo>
                    <a:pt x="2831" y="1143"/>
                  </a:lnTo>
                  <a:close/>
                  <a:moveTo>
                    <a:pt x="2851" y="1170"/>
                  </a:moveTo>
                  <a:lnTo>
                    <a:pt x="2846" y="1175"/>
                  </a:lnTo>
                  <a:lnTo>
                    <a:pt x="2840" y="1175"/>
                  </a:lnTo>
                  <a:lnTo>
                    <a:pt x="2840" y="1159"/>
                  </a:lnTo>
                  <a:lnTo>
                    <a:pt x="2851" y="1170"/>
                  </a:lnTo>
                  <a:close/>
                  <a:moveTo>
                    <a:pt x="2828" y="1148"/>
                  </a:moveTo>
                  <a:lnTo>
                    <a:pt x="2836" y="1140"/>
                  </a:lnTo>
                  <a:lnTo>
                    <a:pt x="2859" y="1162"/>
                  </a:lnTo>
                  <a:lnTo>
                    <a:pt x="2851" y="1170"/>
                  </a:lnTo>
                  <a:lnTo>
                    <a:pt x="2828" y="1148"/>
                  </a:lnTo>
                  <a:close/>
                  <a:moveTo>
                    <a:pt x="2836" y="1140"/>
                  </a:moveTo>
                  <a:lnTo>
                    <a:pt x="2841" y="1135"/>
                  </a:lnTo>
                  <a:lnTo>
                    <a:pt x="2847" y="1135"/>
                  </a:lnTo>
                  <a:lnTo>
                    <a:pt x="2847" y="1151"/>
                  </a:lnTo>
                  <a:lnTo>
                    <a:pt x="2836" y="1140"/>
                  </a:lnTo>
                  <a:close/>
                  <a:moveTo>
                    <a:pt x="2847" y="1135"/>
                  </a:moveTo>
                  <a:lnTo>
                    <a:pt x="2863" y="1135"/>
                  </a:lnTo>
                  <a:lnTo>
                    <a:pt x="2863" y="1167"/>
                  </a:lnTo>
                  <a:lnTo>
                    <a:pt x="2847" y="1167"/>
                  </a:lnTo>
                  <a:lnTo>
                    <a:pt x="2847" y="1135"/>
                  </a:lnTo>
                  <a:close/>
                  <a:moveTo>
                    <a:pt x="2875" y="1162"/>
                  </a:moveTo>
                  <a:lnTo>
                    <a:pt x="2870" y="1167"/>
                  </a:lnTo>
                  <a:lnTo>
                    <a:pt x="2863" y="1167"/>
                  </a:lnTo>
                  <a:lnTo>
                    <a:pt x="2863" y="1151"/>
                  </a:lnTo>
                  <a:lnTo>
                    <a:pt x="2875" y="1162"/>
                  </a:lnTo>
                  <a:close/>
                  <a:moveTo>
                    <a:pt x="2852" y="1140"/>
                  </a:moveTo>
                  <a:lnTo>
                    <a:pt x="2860" y="1132"/>
                  </a:lnTo>
                  <a:lnTo>
                    <a:pt x="2883" y="1154"/>
                  </a:lnTo>
                  <a:lnTo>
                    <a:pt x="2875" y="1162"/>
                  </a:lnTo>
                  <a:lnTo>
                    <a:pt x="2852" y="1140"/>
                  </a:lnTo>
                  <a:close/>
                  <a:moveTo>
                    <a:pt x="2860" y="1132"/>
                  </a:moveTo>
                  <a:lnTo>
                    <a:pt x="2865" y="1127"/>
                  </a:lnTo>
                  <a:lnTo>
                    <a:pt x="2872" y="1127"/>
                  </a:lnTo>
                  <a:lnTo>
                    <a:pt x="2872" y="1143"/>
                  </a:lnTo>
                  <a:lnTo>
                    <a:pt x="2860" y="1132"/>
                  </a:lnTo>
                  <a:close/>
                  <a:moveTo>
                    <a:pt x="2872" y="1127"/>
                  </a:moveTo>
                  <a:lnTo>
                    <a:pt x="2888" y="1127"/>
                  </a:lnTo>
                  <a:lnTo>
                    <a:pt x="2888" y="1159"/>
                  </a:lnTo>
                  <a:lnTo>
                    <a:pt x="2872" y="1159"/>
                  </a:lnTo>
                  <a:lnTo>
                    <a:pt x="2872" y="1127"/>
                  </a:lnTo>
                  <a:close/>
                  <a:moveTo>
                    <a:pt x="2899" y="1154"/>
                  </a:moveTo>
                  <a:lnTo>
                    <a:pt x="2894" y="1159"/>
                  </a:lnTo>
                  <a:lnTo>
                    <a:pt x="2888" y="1159"/>
                  </a:lnTo>
                  <a:lnTo>
                    <a:pt x="2888" y="1143"/>
                  </a:lnTo>
                  <a:lnTo>
                    <a:pt x="2899" y="1154"/>
                  </a:lnTo>
                  <a:close/>
                  <a:moveTo>
                    <a:pt x="2876" y="1132"/>
                  </a:moveTo>
                  <a:lnTo>
                    <a:pt x="2884" y="1124"/>
                  </a:lnTo>
                  <a:lnTo>
                    <a:pt x="2907" y="1146"/>
                  </a:lnTo>
                  <a:lnTo>
                    <a:pt x="2899" y="1154"/>
                  </a:lnTo>
                  <a:lnTo>
                    <a:pt x="2876" y="1132"/>
                  </a:lnTo>
                  <a:close/>
                  <a:moveTo>
                    <a:pt x="2884" y="1124"/>
                  </a:moveTo>
                  <a:lnTo>
                    <a:pt x="2889" y="1119"/>
                  </a:lnTo>
                  <a:lnTo>
                    <a:pt x="2895" y="1119"/>
                  </a:lnTo>
                  <a:lnTo>
                    <a:pt x="2895" y="1135"/>
                  </a:lnTo>
                  <a:lnTo>
                    <a:pt x="2884" y="1124"/>
                  </a:lnTo>
                  <a:close/>
                  <a:moveTo>
                    <a:pt x="2895" y="1119"/>
                  </a:moveTo>
                  <a:lnTo>
                    <a:pt x="2911" y="1119"/>
                  </a:lnTo>
                  <a:lnTo>
                    <a:pt x="2911" y="1151"/>
                  </a:lnTo>
                  <a:lnTo>
                    <a:pt x="2895" y="1151"/>
                  </a:lnTo>
                  <a:lnTo>
                    <a:pt x="2895" y="1119"/>
                  </a:lnTo>
                  <a:close/>
                  <a:moveTo>
                    <a:pt x="2923" y="1146"/>
                  </a:moveTo>
                  <a:lnTo>
                    <a:pt x="2918" y="1151"/>
                  </a:lnTo>
                  <a:lnTo>
                    <a:pt x="2911" y="1151"/>
                  </a:lnTo>
                  <a:lnTo>
                    <a:pt x="2911" y="1135"/>
                  </a:lnTo>
                  <a:lnTo>
                    <a:pt x="2923" y="1146"/>
                  </a:lnTo>
                  <a:close/>
                  <a:moveTo>
                    <a:pt x="2900" y="1124"/>
                  </a:moveTo>
                  <a:lnTo>
                    <a:pt x="2909" y="1116"/>
                  </a:lnTo>
                  <a:lnTo>
                    <a:pt x="2931" y="1138"/>
                  </a:lnTo>
                  <a:lnTo>
                    <a:pt x="2923" y="1146"/>
                  </a:lnTo>
                  <a:lnTo>
                    <a:pt x="2900" y="1124"/>
                  </a:lnTo>
                  <a:close/>
                  <a:moveTo>
                    <a:pt x="2909" y="1116"/>
                  </a:moveTo>
                  <a:lnTo>
                    <a:pt x="2913" y="1111"/>
                  </a:lnTo>
                  <a:lnTo>
                    <a:pt x="2920" y="1111"/>
                  </a:lnTo>
                  <a:lnTo>
                    <a:pt x="2920" y="1127"/>
                  </a:lnTo>
                  <a:lnTo>
                    <a:pt x="2909" y="1116"/>
                  </a:lnTo>
                  <a:close/>
                  <a:moveTo>
                    <a:pt x="2920" y="1111"/>
                  </a:moveTo>
                  <a:lnTo>
                    <a:pt x="2927" y="1111"/>
                  </a:lnTo>
                  <a:lnTo>
                    <a:pt x="2927" y="1143"/>
                  </a:lnTo>
                  <a:lnTo>
                    <a:pt x="2920" y="1143"/>
                  </a:lnTo>
                  <a:lnTo>
                    <a:pt x="2920" y="1111"/>
                  </a:lnTo>
                  <a:close/>
                  <a:moveTo>
                    <a:pt x="2934" y="1141"/>
                  </a:moveTo>
                  <a:lnTo>
                    <a:pt x="2931" y="1143"/>
                  </a:lnTo>
                  <a:lnTo>
                    <a:pt x="2927" y="1143"/>
                  </a:lnTo>
                  <a:lnTo>
                    <a:pt x="2927" y="1127"/>
                  </a:lnTo>
                  <a:lnTo>
                    <a:pt x="2934" y="1141"/>
                  </a:lnTo>
                  <a:close/>
                  <a:moveTo>
                    <a:pt x="2921" y="1113"/>
                  </a:moveTo>
                  <a:lnTo>
                    <a:pt x="2937" y="1104"/>
                  </a:lnTo>
                  <a:lnTo>
                    <a:pt x="2950" y="1133"/>
                  </a:lnTo>
                  <a:lnTo>
                    <a:pt x="2934" y="1141"/>
                  </a:lnTo>
                  <a:lnTo>
                    <a:pt x="2921" y="1113"/>
                  </a:lnTo>
                  <a:close/>
                  <a:moveTo>
                    <a:pt x="2937" y="1104"/>
                  </a:moveTo>
                  <a:lnTo>
                    <a:pt x="2939" y="1103"/>
                  </a:lnTo>
                  <a:lnTo>
                    <a:pt x="2943" y="1103"/>
                  </a:lnTo>
                  <a:lnTo>
                    <a:pt x="2943" y="1119"/>
                  </a:lnTo>
                  <a:lnTo>
                    <a:pt x="2937" y="1104"/>
                  </a:lnTo>
                  <a:close/>
                  <a:moveTo>
                    <a:pt x="2943" y="1103"/>
                  </a:moveTo>
                  <a:lnTo>
                    <a:pt x="2952" y="1103"/>
                  </a:lnTo>
                  <a:lnTo>
                    <a:pt x="2952" y="1135"/>
                  </a:lnTo>
                  <a:lnTo>
                    <a:pt x="2943" y="1135"/>
                  </a:lnTo>
                  <a:lnTo>
                    <a:pt x="2943" y="1103"/>
                  </a:lnTo>
                  <a:close/>
                  <a:moveTo>
                    <a:pt x="2959" y="1133"/>
                  </a:moveTo>
                  <a:lnTo>
                    <a:pt x="2955" y="1135"/>
                  </a:lnTo>
                  <a:lnTo>
                    <a:pt x="2952" y="1135"/>
                  </a:lnTo>
                  <a:lnTo>
                    <a:pt x="2952" y="1119"/>
                  </a:lnTo>
                  <a:lnTo>
                    <a:pt x="2959" y="1133"/>
                  </a:lnTo>
                  <a:close/>
                  <a:moveTo>
                    <a:pt x="2944" y="1104"/>
                  </a:moveTo>
                  <a:lnTo>
                    <a:pt x="2960" y="1097"/>
                  </a:lnTo>
                  <a:lnTo>
                    <a:pt x="2975" y="1125"/>
                  </a:lnTo>
                  <a:lnTo>
                    <a:pt x="2959" y="1133"/>
                  </a:lnTo>
                  <a:lnTo>
                    <a:pt x="2944" y="1104"/>
                  </a:lnTo>
                  <a:close/>
                  <a:moveTo>
                    <a:pt x="2960" y="1097"/>
                  </a:moveTo>
                  <a:lnTo>
                    <a:pt x="2964" y="1095"/>
                  </a:lnTo>
                  <a:lnTo>
                    <a:pt x="2968" y="1095"/>
                  </a:lnTo>
                  <a:lnTo>
                    <a:pt x="2968" y="1111"/>
                  </a:lnTo>
                  <a:lnTo>
                    <a:pt x="2960" y="1097"/>
                  </a:lnTo>
                  <a:close/>
                  <a:moveTo>
                    <a:pt x="2968" y="1095"/>
                  </a:moveTo>
                  <a:lnTo>
                    <a:pt x="2975" y="1095"/>
                  </a:lnTo>
                  <a:lnTo>
                    <a:pt x="2975" y="1127"/>
                  </a:lnTo>
                  <a:lnTo>
                    <a:pt x="2968" y="1127"/>
                  </a:lnTo>
                  <a:lnTo>
                    <a:pt x="2968" y="1095"/>
                  </a:lnTo>
                  <a:close/>
                  <a:moveTo>
                    <a:pt x="2982" y="1125"/>
                  </a:moveTo>
                  <a:lnTo>
                    <a:pt x="2979" y="1127"/>
                  </a:lnTo>
                  <a:lnTo>
                    <a:pt x="2975" y="1127"/>
                  </a:lnTo>
                  <a:lnTo>
                    <a:pt x="2975" y="1111"/>
                  </a:lnTo>
                  <a:lnTo>
                    <a:pt x="2982" y="1125"/>
                  </a:lnTo>
                  <a:close/>
                  <a:moveTo>
                    <a:pt x="2969" y="1097"/>
                  </a:moveTo>
                  <a:lnTo>
                    <a:pt x="2985" y="1088"/>
                  </a:lnTo>
                  <a:lnTo>
                    <a:pt x="2998" y="1117"/>
                  </a:lnTo>
                  <a:lnTo>
                    <a:pt x="2982" y="1125"/>
                  </a:lnTo>
                  <a:lnTo>
                    <a:pt x="2969" y="1097"/>
                  </a:lnTo>
                  <a:close/>
                  <a:moveTo>
                    <a:pt x="2985" y="1088"/>
                  </a:moveTo>
                  <a:lnTo>
                    <a:pt x="2987" y="1087"/>
                  </a:lnTo>
                  <a:lnTo>
                    <a:pt x="2991" y="1087"/>
                  </a:lnTo>
                  <a:lnTo>
                    <a:pt x="2991" y="1103"/>
                  </a:lnTo>
                  <a:lnTo>
                    <a:pt x="2985" y="1088"/>
                  </a:lnTo>
                  <a:close/>
                  <a:moveTo>
                    <a:pt x="2991" y="1087"/>
                  </a:moveTo>
                  <a:lnTo>
                    <a:pt x="3000" y="1087"/>
                  </a:lnTo>
                  <a:lnTo>
                    <a:pt x="3000" y="1119"/>
                  </a:lnTo>
                  <a:lnTo>
                    <a:pt x="2991" y="1119"/>
                  </a:lnTo>
                  <a:lnTo>
                    <a:pt x="2991" y="1087"/>
                  </a:lnTo>
                  <a:close/>
                  <a:moveTo>
                    <a:pt x="3011" y="1114"/>
                  </a:moveTo>
                  <a:lnTo>
                    <a:pt x="3006" y="1119"/>
                  </a:lnTo>
                  <a:lnTo>
                    <a:pt x="3000" y="1119"/>
                  </a:lnTo>
                  <a:lnTo>
                    <a:pt x="3000" y="1103"/>
                  </a:lnTo>
                  <a:lnTo>
                    <a:pt x="3011" y="1114"/>
                  </a:lnTo>
                  <a:close/>
                  <a:moveTo>
                    <a:pt x="2989" y="1092"/>
                  </a:moveTo>
                  <a:lnTo>
                    <a:pt x="2996" y="1084"/>
                  </a:lnTo>
                  <a:lnTo>
                    <a:pt x="3019" y="1106"/>
                  </a:lnTo>
                  <a:lnTo>
                    <a:pt x="3011" y="1114"/>
                  </a:lnTo>
                  <a:lnTo>
                    <a:pt x="2989" y="1092"/>
                  </a:lnTo>
                  <a:close/>
                  <a:moveTo>
                    <a:pt x="2996" y="1084"/>
                  </a:moveTo>
                  <a:lnTo>
                    <a:pt x="3001" y="1079"/>
                  </a:lnTo>
                  <a:lnTo>
                    <a:pt x="3007" y="1079"/>
                  </a:lnTo>
                  <a:lnTo>
                    <a:pt x="3007" y="1095"/>
                  </a:lnTo>
                  <a:lnTo>
                    <a:pt x="2996" y="1084"/>
                  </a:lnTo>
                  <a:close/>
                  <a:moveTo>
                    <a:pt x="3007" y="1079"/>
                  </a:moveTo>
                  <a:lnTo>
                    <a:pt x="3023" y="1079"/>
                  </a:lnTo>
                  <a:lnTo>
                    <a:pt x="3023" y="1111"/>
                  </a:lnTo>
                  <a:lnTo>
                    <a:pt x="3007" y="1111"/>
                  </a:lnTo>
                  <a:lnTo>
                    <a:pt x="3007" y="1079"/>
                  </a:lnTo>
                  <a:close/>
                  <a:moveTo>
                    <a:pt x="3035" y="1106"/>
                  </a:moveTo>
                  <a:lnTo>
                    <a:pt x="3030" y="1111"/>
                  </a:lnTo>
                  <a:lnTo>
                    <a:pt x="3023" y="1111"/>
                  </a:lnTo>
                  <a:lnTo>
                    <a:pt x="3023" y="1095"/>
                  </a:lnTo>
                  <a:lnTo>
                    <a:pt x="3035" y="1106"/>
                  </a:lnTo>
                  <a:close/>
                  <a:moveTo>
                    <a:pt x="3012" y="1084"/>
                  </a:moveTo>
                  <a:lnTo>
                    <a:pt x="3021" y="1076"/>
                  </a:lnTo>
                  <a:lnTo>
                    <a:pt x="3043" y="1098"/>
                  </a:lnTo>
                  <a:lnTo>
                    <a:pt x="3035" y="1106"/>
                  </a:lnTo>
                  <a:lnTo>
                    <a:pt x="3012" y="1084"/>
                  </a:lnTo>
                  <a:close/>
                  <a:moveTo>
                    <a:pt x="3021" y="1076"/>
                  </a:moveTo>
                  <a:lnTo>
                    <a:pt x="3024" y="1071"/>
                  </a:lnTo>
                  <a:lnTo>
                    <a:pt x="3032" y="1071"/>
                  </a:lnTo>
                  <a:lnTo>
                    <a:pt x="3032" y="1087"/>
                  </a:lnTo>
                  <a:lnTo>
                    <a:pt x="3021" y="1076"/>
                  </a:lnTo>
                  <a:close/>
                  <a:moveTo>
                    <a:pt x="3032" y="1071"/>
                  </a:moveTo>
                  <a:lnTo>
                    <a:pt x="3048" y="1071"/>
                  </a:lnTo>
                  <a:lnTo>
                    <a:pt x="3048" y="1103"/>
                  </a:lnTo>
                  <a:lnTo>
                    <a:pt x="3032" y="1103"/>
                  </a:lnTo>
                  <a:lnTo>
                    <a:pt x="3032" y="1071"/>
                  </a:lnTo>
                  <a:close/>
                  <a:moveTo>
                    <a:pt x="3059" y="1098"/>
                  </a:moveTo>
                  <a:lnTo>
                    <a:pt x="3054" y="1103"/>
                  </a:lnTo>
                  <a:lnTo>
                    <a:pt x="3048" y="1103"/>
                  </a:lnTo>
                  <a:lnTo>
                    <a:pt x="3048" y="1087"/>
                  </a:lnTo>
                  <a:lnTo>
                    <a:pt x="3059" y="1098"/>
                  </a:lnTo>
                  <a:close/>
                  <a:moveTo>
                    <a:pt x="3037" y="1076"/>
                  </a:moveTo>
                  <a:lnTo>
                    <a:pt x="3044" y="1068"/>
                  </a:lnTo>
                  <a:lnTo>
                    <a:pt x="3066" y="1090"/>
                  </a:lnTo>
                  <a:lnTo>
                    <a:pt x="3059" y="1098"/>
                  </a:lnTo>
                  <a:lnTo>
                    <a:pt x="3037" y="1076"/>
                  </a:lnTo>
                  <a:close/>
                  <a:moveTo>
                    <a:pt x="3044" y="1068"/>
                  </a:moveTo>
                  <a:lnTo>
                    <a:pt x="3049" y="1063"/>
                  </a:lnTo>
                  <a:lnTo>
                    <a:pt x="3055" y="1063"/>
                  </a:lnTo>
                  <a:lnTo>
                    <a:pt x="3055" y="1079"/>
                  </a:lnTo>
                  <a:lnTo>
                    <a:pt x="3044" y="1068"/>
                  </a:lnTo>
                  <a:close/>
                  <a:moveTo>
                    <a:pt x="3055" y="1063"/>
                  </a:moveTo>
                  <a:lnTo>
                    <a:pt x="3071" y="1063"/>
                  </a:lnTo>
                  <a:lnTo>
                    <a:pt x="3071" y="1095"/>
                  </a:lnTo>
                  <a:lnTo>
                    <a:pt x="3055" y="1095"/>
                  </a:lnTo>
                  <a:lnTo>
                    <a:pt x="3055" y="1063"/>
                  </a:lnTo>
                  <a:close/>
                  <a:moveTo>
                    <a:pt x="3082" y="1090"/>
                  </a:moveTo>
                  <a:lnTo>
                    <a:pt x="3078" y="1095"/>
                  </a:lnTo>
                  <a:lnTo>
                    <a:pt x="3071" y="1095"/>
                  </a:lnTo>
                  <a:lnTo>
                    <a:pt x="3071" y="1079"/>
                  </a:lnTo>
                  <a:lnTo>
                    <a:pt x="3082" y="1090"/>
                  </a:lnTo>
                  <a:close/>
                  <a:moveTo>
                    <a:pt x="3060" y="1068"/>
                  </a:moveTo>
                  <a:lnTo>
                    <a:pt x="3069" y="1060"/>
                  </a:lnTo>
                  <a:lnTo>
                    <a:pt x="3091" y="1082"/>
                  </a:lnTo>
                  <a:lnTo>
                    <a:pt x="3082" y="1090"/>
                  </a:lnTo>
                  <a:lnTo>
                    <a:pt x="3060" y="1068"/>
                  </a:lnTo>
                  <a:close/>
                  <a:moveTo>
                    <a:pt x="3069" y="1060"/>
                  </a:moveTo>
                  <a:lnTo>
                    <a:pt x="3072" y="1055"/>
                  </a:lnTo>
                  <a:lnTo>
                    <a:pt x="3080" y="1055"/>
                  </a:lnTo>
                  <a:lnTo>
                    <a:pt x="3080" y="1071"/>
                  </a:lnTo>
                  <a:lnTo>
                    <a:pt x="3069" y="1060"/>
                  </a:lnTo>
                  <a:close/>
                  <a:moveTo>
                    <a:pt x="3080" y="1055"/>
                  </a:moveTo>
                  <a:lnTo>
                    <a:pt x="3087" y="1055"/>
                  </a:lnTo>
                  <a:lnTo>
                    <a:pt x="3087" y="1087"/>
                  </a:lnTo>
                  <a:lnTo>
                    <a:pt x="3080" y="1087"/>
                  </a:lnTo>
                  <a:lnTo>
                    <a:pt x="3080" y="1055"/>
                  </a:lnTo>
                  <a:close/>
                  <a:moveTo>
                    <a:pt x="3094" y="1085"/>
                  </a:moveTo>
                  <a:lnTo>
                    <a:pt x="3091" y="1087"/>
                  </a:lnTo>
                  <a:lnTo>
                    <a:pt x="3087" y="1087"/>
                  </a:lnTo>
                  <a:lnTo>
                    <a:pt x="3087" y="1071"/>
                  </a:lnTo>
                  <a:lnTo>
                    <a:pt x="3094" y="1085"/>
                  </a:lnTo>
                  <a:close/>
                  <a:moveTo>
                    <a:pt x="3080" y="1056"/>
                  </a:moveTo>
                  <a:lnTo>
                    <a:pt x="3096" y="1049"/>
                  </a:lnTo>
                  <a:lnTo>
                    <a:pt x="3110" y="1077"/>
                  </a:lnTo>
                  <a:lnTo>
                    <a:pt x="3094" y="1085"/>
                  </a:lnTo>
                  <a:lnTo>
                    <a:pt x="3080" y="1056"/>
                  </a:lnTo>
                  <a:close/>
                  <a:moveTo>
                    <a:pt x="3096" y="1049"/>
                  </a:moveTo>
                  <a:lnTo>
                    <a:pt x="3099" y="1047"/>
                  </a:lnTo>
                  <a:lnTo>
                    <a:pt x="3103" y="1047"/>
                  </a:lnTo>
                  <a:lnTo>
                    <a:pt x="3103" y="1063"/>
                  </a:lnTo>
                  <a:lnTo>
                    <a:pt x="3096" y="1049"/>
                  </a:lnTo>
                  <a:close/>
                  <a:moveTo>
                    <a:pt x="3103" y="1047"/>
                  </a:moveTo>
                  <a:lnTo>
                    <a:pt x="3112" y="1047"/>
                  </a:lnTo>
                  <a:lnTo>
                    <a:pt x="3112" y="1079"/>
                  </a:lnTo>
                  <a:lnTo>
                    <a:pt x="3103" y="1079"/>
                  </a:lnTo>
                  <a:lnTo>
                    <a:pt x="3103" y="1047"/>
                  </a:lnTo>
                  <a:close/>
                  <a:moveTo>
                    <a:pt x="3119" y="1077"/>
                  </a:moveTo>
                  <a:lnTo>
                    <a:pt x="3115" y="1079"/>
                  </a:lnTo>
                  <a:lnTo>
                    <a:pt x="3112" y="1079"/>
                  </a:lnTo>
                  <a:lnTo>
                    <a:pt x="3112" y="1063"/>
                  </a:lnTo>
                  <a:lnTo>
                    <a:pt x="3119" y="1077"/>
                  </a:lnTo>
                  <a:close/>
                  <a:moveTo>
                    <a:pt x="3104" y="1049"/>
                  </a:moveTo>
                  <a:lnTo>
                    <a:pt x="3120" y="1040"/>
                  </a:lnTo>
                  <a:lnTo>
                    <a:pt x="3135" y="1069"/>
                  </a:lnTo>
                  <a:lnTo>
                    <a:pt x="3119" y="1077"/>
                  </a:lnTo>
                  <a:lnTo>
                    <a:pt x="3104" y="1049"/>
                  </a:lnTo>
                  <a:close/>
                  <a:moveTo>
                    <a:pt x="3120" y="1040"/>
                  </a:moveTo>
                  <a:lnTo>
                    <a:pt x="3124" y="1039"/>
                  </a:lnTo>
                  <a:lnTo>
                    <a:pt x="3128" y="1039"/>
                  </a:lnTo>
                  <a:lnTo>
                    <a:pt x="3128" y="1055"/>
                  </a:lnTo>
                  <a:lnTo>
                    <a:pt x="3120" y="1040"/>
                  </a:lnTo>
                  <a:close/>
                  <a:moveTo>
                    <a:pt x="3128" y="1039"/>
                  </a:moveTo>
                  <a:lnTo>
                    <a:pt x="3135" y="1039"/>
                  </a:lnTo>
                  <a:lnTo>
                    <a:pt x="3135" y="1071"/>
                  </a:lnTo>
                  <a:lnTo>
                    <a:pt x="3128" y="1071"/>
                  </a:lnTo>
                  <a:lnTo>
                    <a:pt x="3128" y="1039"/>
                  </a:lnTo>
                  <a:close/>
                  <a:moveTo>
                    <a:pt x="3143" y="1069"/>
                  </a:moveTo>
                  <a:lnTo>
                    <a:pt x="3139" y="1071"/>
                  </a:lnTo>
                  <a:lnTo>
                    <a:pt x="3135" y="1071"/>
                  </a:lnTo>
                  <a:lnTo>
                    <a:pt x="3135" y="1055"/>
                  </a:lnTo>
                  <a:lnTo>
                    <a:pt x="3143" y="1069"/>
                  </a:lnTo>
                  <a:close/>
                  <a:moveTo>
                    <a:pt x="3128" y="1040"/>
                  </a:moveTo>
                  <a:lnTo>
                    <a:pt x="3144" y="1033"/>
                  </a:lnTo>
                  <a:lnTo>
                    <a:pt x="3159" y="1061"/>
                  </a:lnTo>
                  <a:lnTo>
                    <a:pt x="3143" y="1069"/>
                  </a:lnTo>
                  <a:lnTo>
                    <a:pt x="3128" y="1040"/>
                  </a:lnTo>
                  <a:close/>
                  <a:moveTo>
                    <a:pt x="3144" y="1033"/>
                  </a:moveTo>
                  <a:lnTo>
                    <a:pt x="3147" y="1031"/>
                  </a:lnTo>
                  <a:lnTo>
                    <a:pt x="3151" y="1031"/>
                  </a:lnTo>
                  <a:lnTo>
                    <a:pt x="3151" y="1047"/>
                  </a:lnTo>
                  <a:lnTo>
                    <a:pt x="3144" y="1033"/>
                  </a:lnTo>
                  <a:close/>
                  <a:moveTo>
                    <a:pt x="3151" y="1031"/>
                  </a:moveTo>
                  <a:lnTo>
                    <a:pt x="3160" y="1031"/>
                  </a:lnTo>
                  <a:lnTo>
                    <a:pt x="3160" y="1063"/>
                  </a:lnTo>
                  <a:lnTo>
                    <a:pt x="3151" y="1063"/>
                  </a:lnTo>
                  <a:lnTo>
                    <a:pt x="3151" y="1031"/>
                  </a:lnTo>
                  <a:close/>
                  <a:moveTo>
                    <a:pt x="3171" y="1058"/>
                  </a:moveTo>
                  <a:lnTo>
                    <a:pt x="3166" y="1063"/>
                  </a:lnTo>
                  <a:lnTo>
                    <a:pt x="3160" y="1063"/>
                  </a:lnTo>
                  <a:lnTo>
                    <a:pt x="3160" y="1047"/>
                  </a:lnTo>
                  <a:lnTo>
                    <a:pt x="3171" y="1058"/>
                  </a:lnTo>
                  <a:close/>
                  <a:moveTo>
                    <a:pt x="3149" y="1035"/>
                  </a:moveTo>
                  <a:lnTo>
                    <a:pt x="3156" y="1028"/>
                  </a:lnTo>
                  <a:lnTo>
                    <a:pt x="3178" y="1050"/>
                  </a:lnTo>
                  <a:lnTo>
                    <a:pt x="3171" y="1058"/>
                  </a:lnTo>
                  <a:lnTo>
                    <a:pt x="3149" y="1035"/>
                  </a:lnTo>
                  <a:close/>
                  <a:moveTo>
                    <a:pt x="3156" y="1028"/>
                  </a:moveTo>
                  <a:lnTo>
                    <a:pt x="3161" y="1023"/>
                  </a:lnTo>
                  <a:lnTo>
                    <a:pt x="3167" y="1023"/>
                  </a:lnTo>
                  <a:lnTo>
                    <a:pt x="3167" y="1039"/>
                  </a:lnTo>
                  <a:lnTo>
                    <a:pt x="3156" y="1028"/>
                  </a:lnTo>
                  <a:close/>
                  <a:moveTo>
                    <a:pt x="3167" y="1023"/>
                  </a:moveTo>
                  <a:lnTo>
                    <a:pt x="3183" y="1023"/>
                  </a:lnTo>
                  <a:lnTo>
                    <a:pt x="3183" y="1055"/>
                  </a:lnTo>
                  <a:lnTo>
                    <a:pt x="3167" y="1055"/>
                  </a:lnTo>
                  <a:lnTo>
                    <a:pt x="3167" y="1023"/>
                  </a:lnTo>
                  <a:close/>
                  <a:moveTo>
                    <a:pt x="3194" y="1050"/>
                  </a:moveTo>
                  <a:lnTo>
                    <a:pt x="3191" y="1055"/>
                  </a:lnTo>
                  <a:lnTo>
                    <a:pt x="3183" y="1055"/>
                  </a:lnTo>
                  <a:lnTo>
                    <a:pt x="3183" y="1039"/>
                  </a:lnTo>
                  <a:lnTo>
                    <a:pt x="3194" y="1050"/>
                  </a:lnTo>
                  <a:close/>
                  <a:moveTo>
                    <a:pt x="3172" y="1028"/>
                  </a:moveTo>
                  <a:lnTo>
                    <a:pt x="3181" y="1019"/>
                  </a:lnTo>
                  <a:lnTo>
                    <a:pt x="3203" y="1043"/>
                  </a:lnTo>
                  <a:lnTo>
                    <a:pt x="3194" y="1050"/>
                  </a:lnTo>
                  <a:lnTo>
                    <a:pt x="3172" y="1028"/>
                  </a:lnTo>
                  <a:close/>
                  <a:moveTo>
                    <a:pt x="3181" y="1019"/>
                  </a:moveTo>
                  <a:lnTo>
                    <a:pt x="3184" y="1015"/>
                  </a:lnTo>
                  <a:lnTo>
                    <a:pt x="3192" y="1015"/>
                  </a:lnTo>
                  <a:lnTo>
                    <a:pt x="3192" y="1031"/>
                  </a:lnTo>
                  <a:lnTo>
                    <a:pt x="3181" y="1019"/>
                  </a:lnTo>
                  <a:close/>
                  <a:moveTo>
                    <a:pt x="3192" y="1015"/>
                  </a:moveTo>
                  <a:lnTo>
                    <a:pt x="3208" y="1015"/>
                  </a:lnTo>
                  <a:lnTo>
                    <a:pt x="3208" y="1047"/>
                  </a:lnTo>
                  <a:lnTo>
                    <a:pt x="3192" y="1047"/>
                  </a:lnTo>
                  <a:lnTo>
                    <a:pt x="3192" y="1015"/>
                  </a:lnTo>
                  <a:close/>
                  <a:moveTo>
                    <a:pt x="3219" y="1043"/>
                  </a:moveTo>
                  <a:lnTo>
                    <a:pt x="3214" y="1047"/>
                  </a:lnTo>
                  <a:lnTo>
                    <a:pt x="3208" y="1047"/>
                  </a:lnTo>
                  <a:lnTo>
                    <a:pt x="3208" y="1031"/>
                  </a:lnTo>
                  <a:lnTo>
                    <a:pt x="3219" y="1043"/>
                  </a:lnTo>
                  <a:close/>
                  <a:moveTo>
                    <a:pt x="3197" y="1019"/>
                  </a:moveTo>
                  <a:lnTo>
                    <a:pt x="3204" y="1012"/>
                  </a:lnTo>
                  <a:lnTo>
                    <a:pt x="3226" y="1034"/>
                  </a:lnTo>
                  <a:lnTo>
                    <a:pt x="3219" y="1043"/>
                  </a:lnTo>
                  <a:lnTo>
                    <a:pt x="3197" y="1019"/>
                  </a:lnTo>
                  <a:close/>
                  <a:moveTo>
                    <a:pt x="3204" y="1012"/>
                  </a:moveTo>
                  <a:lnTo>
                    <a:pt x="3209" y="1007"/>
                  </a:lnTo>
                  <a:lnTo>
                    <a:pt x="3215" y="1007"/>
                  </a:lnTo>
                  <a:lnTo>
                    <a:pt x="3215" y="1023"/>
                  </a:lnTo>
                  <a:lnTo>
                    <a:pt x="3204" y="1012"/>
                  </a:lnTo>
                  <a:close/>
                  <a:moveTo>
                    <a:pt x="3215" y="1007"/>
                  </a:moveTo>
                  <a:lnTo>
                    <a:pt x="3240" y="1007"/>
                  </a:lnTo>
                  <a:lnTo>
                    <a:pt x="3240" y="1039"/>
                  </a:lnTo>
                  <a:lnTo>
                    <a:pt x="3215" y="1039"/>
                  </a:lnTo>
                  <a:lnTo>
                    <a:pt x="3215" y="1007"/>
                  </a:lnTo>
                  <a:close/>
                  <a:moveTo>
                    <a:pt x="3251" y="1034"/>
                  </a:moveTo>
                  <a:lnTo>
                    <a:pt x="3246" y="1039"/>
                  </a:lnTo>
                  <a:lnTo>
                    <a:pt x="3240" y="1039"/>
                  </a:lnTo>
                  <a:lnTo>
                    <a:pt x="3240" y="1023"/>
                  </a:lnTo>
                  <a:lnTo>
                    <a:pt x="3251" y="1034"/>
                  </a:lnTo>
                  <a:close/>
                  <a:moveTo>
                    <a:pt x="3229" y="1012"/>
                  </a:moveTo>
                  <a:lnTo>
                    <a:pt x="3236" y="1003"/>
                  </a:lnTo>
                  <a:lnTo>
                    <a:pt x="3258" y="1027"/>
                  </a:lnTo>
                  <a:lnTo>
                    <a:pt x="3251" y="1034"/>
                  </a:lnTo>
                  <a:lnTo>
                    <a:pt x="3229" y="1012"/>
                  </a:lnTo>
                  <a:close/>
                  <a:moveTo>
                    <a:pt x="3236" y="1003"/>
                  </a:moveTo>
                  <a:lnTo>
                    <a:pt x="3241" y="999"/>
                  </a:lnTo>
                  <a:lnTo>
                    <a:pt x="3247" y="999"/>
                  </a:lnTo>
                  <a:lnTo>
                    <a:pt x="3247" y="1015"/>
                  </a:lnTo>
                  <a:lnTo>
                    <a:pt x="3236" y="1003"/>
                  </a:lnTo>
                  <a:close/>
                  <a:moveTo>
                    <a:pt x="3247" y="999"/>
                  </a:moveTo>
                  <a:lnTo>
                    <a:pt x="3263" y="999"/>
                  </a:lnTo>
                  <a:lnTo>
                    <a:pt x="3263" y="1031"/>
                  </a:lnTo>
                  <a:lnTo>
                    <a:pt x="3247" y="1031"/>
                  </a:lnTo>
                  <a:lnTo>
                    <a:pt x="3247" y="999"/>
                  </a:lnTo>
                  <a:close/>
                  <a:moveTo>
                    <a:pt x="3274" y="1027"/>
                  </a:moveTo>
                  <a:lnTo>
                    <a:pt x="3271" y="1031"/>
                  </a:lnTo>
                  <a:lnTo>
                    <a:pt x="3263" y="1031"/>
                  </a:lnTo>
                  <a:lnTo>
                    <a:pt x="3263" y="1015"/>
                  </a:lnTo>
                  <a:lnTo>
                    <a:pt x="3274" y="1027"/>
                  </a:lnTo>
                  <a:close/>
                  <a:moveTo>
                    <a:pt x="3252" y="1003"/>
                  </a:moveTo>
                  <a:lnTo>
                    <a:pt x="3259" y="996"/>
                  </a:lnTo>
                  <a:lnTo>
                    <a:pt x="3283" y="1018"/>
                  </a:lnTo>
                  <a:lnTo>
                    <a:pt x="3274" y="1027"/>
                  </a:lnTo>
                  <a:lnTo>
                    <a:pt x="3252" y="1003"/>
                  </a:lnTo>
                  <a:close/>
                  <a:moveTo>
                    <a:pt x="3259" y="996"/>
                  </a:moveTo>
                  <a:lnTo>
                    <a:pt x="3264" y="991"/>
                  </a:lnTo>
                  <a:lnTo>
                    <a:pt x="3272" y="991"/>
                  </a:lnTo>
                  <a:lnTo>
                    <a:pt x="3272" y="1007"/>
                  </a:lnTo>
                  <a:lnTo>
                    <a:pt x="3259" y="996"/>
                  </a:lnTo>
                  <a:close/>
                  <a:moveTo>
                    <a:pt x="3272" y="991"/>
                  </a:moveTo>
                  <a:lnTo>
                    <a:pt x="3288" y="991"/>
                  </a:lnTo>
                  <a:lnTo>
                    <a:pt x="3288" y="1023"/>
                  </a:lnTo>
                  <a:lnTo>
                    <a:pt x="3272" y="1023"/>
                  </a:lnTo>
                  <a:lnTo>
                    <a:pt x="3272" y="991"/>
                  </a:lnTo>
                  <a:close/>
                  <a:moveTo>
                    <a:pt x="3299" y="1018"/>
                  </a:moveTo>
                  <a:lnTo>
                    <a:pt x="3294" y="1023"/>
                  </a:lnTo>
                  <a:lnTo>
                    <a:pt x="3288" y="1023"/>
                  </a:lnTo>
                  <a:lnTo>
                    <a:pt x="3288" y="1007"/>
                  </a:lnTo>
                  <a:lnTo>
                    <a:pt x="3299" y="1018"/>
                  </a:lnTo>
                  <a:close/>
                  <a:moveTo>
                    <a:pt x="3277" y="996"/>
                  </a:moveTo>
                  <a:lnTo>
                    <a:pt x="3284" y="987"/>
                  </a:lnTo>
                  <a:lnTo>
                    <a:pt x="3306" y="1011"/>
                  </a:lnTo>
                  <a:lnTo>
                    <a:pt x="3299" y="1018"/>
                  </a:lnTo>
                  <a:lnTo>
                    <a:pt x="3277" y="996"/>
                  </a:lnTo>
                  <a:close/>
                  <a:moveTo>
                    <a:pt x="3284" y="987"/>
                  </a:moveTo>
                  <a:lnTo>
                    <a:pt x="3289" y="983"/>
                  </a:lnTo>
                  <a:lnTo>
                    <a:pt x="3295" y="983"/>
                  </a:lnTo>
                  <a:lnTo>
                    <a:pt x="3295" y="999"/>
                  </a:lnTo>
                  <a:lnTo>
                    <a:pt x="3284" y="987"/>
                  </a:lnTo>
                  <a:close/>
                  <a:moveTo>
                    <a:pt x="3295" y="983"/>
                  </a:moveTo>
                  <a:lnTo>
                    <a:pt x="3311" y="983"/>
                  </a:lnTo>
                  <a:lnTo>
                    <a:pt x="3311" y="1015"/>
                  </a:lnTo>
                  <a:lnTo>
                    <a:pt x="3295" y="1015"/>
                  </a:lnTo>
                  <a:lnTo>
                    <a:pt x="3295" y="983"/>
                  </a:lnTo>
                  <a:close/>
                  <a:moveTo>
                    <a:pt x="3322" y="1011"/>
                  </a:moveTo>
                  <a:lnTo>
                    <a:pt x="3319" y="1015"/>
                  </a:lnTo>
                  <a:lnTo>
                    <a:pt x="3311" y="1015"/>
                  </a:lnTo>
                  <a:lnTo>
                    <a:pt x="3311" y="999"/>
                  </a:lnTo>
                  <a:lnTo>
                    <a:pt x="3322" y="1011"/>
                  </a:lnTo>
                  <a:close/>
                  <a:moveTo>
                    <a:pt x="3300" y="987"/>
                  </a:moveTo>
                  <a:lnTo>
                    <a:pt x="3308" y="980"/>
                  </a:lnTo>
                  <a:lnTo>
                    <a:pt x="3331" y="1002"/>
                  </a:lnTo>
                  <a:lnTo>
                    <a:pt x="3322" y="1011"/>
                  </a:lnTo>
                  <a:lnTo>
                    <a:pt x="3300" y="987"/>
                  </a:lnTo>
                  <a:close/>
                  <a:moveTo>
                    <a:pt x="3308" y="980"/>
                  </a:moveTo>
                  <a:lnTo>
                    <a:pt x="3312" y="975"/>
                  </a:lnTo>
                  <a:lnTo>
                    <a:pt x="3320" y="975"/>
                  </a:lnTo>
                  <a:lnTo>
                    <a:pt x="3320" y="991"/>
                  </a:lnTo>
                  <a:lnTo>
                    <a:pt x="3308" y="980"/>
                  </a:lnTo>
                  <a:close/>
                  <a:moveTo>
                    <a:pt x="3320" y="975"/>
                  </a:moveTo>
                  <a:lnTo>
                    <a:pt x="3327" y="975"/>
                  </a:lnTo>
                  <a:lnTo>
                    <a:pt x="3327" y="1007"/>
                  </a:lnTo>
                  <a:lnTo>
                    <a:pt x="3320" y="1007"/>
                  </a:lnTo>
                  <a:lnTo>
                    <a:pt x="3320" y="975"/>
                  </a:lnTo>
                  <a:close/>
                  <a:moveTo>
                    <a:pt x="3335" y="1005"/>
                  </a:moveTo>
                  <a:lnTo>
                    <a:pt x="3331" y="1007"/>
                  </a:lnTo>
                  <a:lnTo>
                    <a:pt x="3327" y="1007"/>
                  </a:lnTo>
                  <a:lnTo>
                    <a:pt x="3327" y="991"/>
                  </a:lnTo>
                  <a:lnTo>
                    <a:pt x="3335" y="1005"/>
                  </a:lnTo>
                  <a:close/>
                  <a:moveTo>
                    <a:pt x="3320" y="976"/>
                  </a:moveTo>
                  <a:lnTo>
                    <a:pt x="3336" y="969"/>
                  </a:lnTo>
                  <a:lnTo>
                    <a:pt x="3351" y="997"/>
                  </a:lnTo>
                  <a:lnTo>
                    <a:pt x="3335" y="1005"/>
                  </a:lnTo>
                  <a:lnTo>
                    <a:pt x="3320" y="976"/>
                  </a:lnTo>
                  <a:close/>
                  <a:moveTo>
                    <a:pt x="3336" y="969"/>
                  </a:moveTo>
                  <a:lnTo>
                    <a:pt x="3340" y="966"/>
                  </a:lnTo>
                  <a:lnTo>
                    <a:pt x="3343" y="966"/>
                  </a:lnTo>
                  <a:lnTo>
                    <a:pt x="3343" y="983"/>
                  </a:lnTo>
                  <a:lnTo>
                    <a:pt x="3336" y="969"/>
                  </a:lnTo>
                  <a:close/>
                  <a:moveTo>
                    <a:pt x="3343" y="966"/>
                  </a:moveTo>
                  <a:lnTo>
                    <a:pt x="3368" y="966"/>
                  </a:lnTo>
                  <a:lnTo>
                    <a:pt x="3368" y="999"/>
                  </a:lnTo>
                  <a:lnTo>
                    <a:pt x="3343" y="999"/>
                  </a:lnTo>
                  <a:lnTo>
                    <a:pt x="3343" y="966"/>
                  </a:lnTo>
                  <a:close/>
                  <a:moveTo>
                    <a:pt x="3379" y="995"/>
                  </a:moveTo>
                  <a:lnTo>
                    <a:pt x="3374" y="999"/>
                  </a:lnTo>
                  <a:lnTo>
                    <a:pt x="3368" y="999"/>
                  </a:lnTo>
                  <a:lnTo>
                    <a:pt x="3368" y="983"/>
                  </a:lnTo>
                  <a:lnTo>
                    <a:pt x="3379" y="995"/>
                  </a:lnTo>
                  <a:close/>
                  <a:moveTo>
                    <a:pt x="3356" y="971"/>
                  </a:moveTo>
                  <a:lnTo>
                    <a:pt x="3364" y="964"/>
                  </a:lnTo>
                  <a:lnTo>
                    <a:pt x="3386" y="986"/>
                  </a:lnTo>
                  <a:lnTo>
                    <a:pt x="3379" y="995"/>
                  </a:lnTo>
                  <a:lnTo>
                    <a:pt x="3356" y="971"/>
                  </a:lnTo>
                  <a:close/>
                  <a:moveTo>
                    <a:pt x="3364" y="964"/>
                  </a:moveTo>
                  <a:lnTo>
                    <a:pt x="3369" y="959"/>
                  </a:lnTo>
                  <a:lnTo>
                    <a:pt x="3375" y="959"/>
                  </a:lnTo>
                  <a:lnTo>
                    <a:pt x="3375" y="975"/>
                  </a:lnTo>
                  <a:lnTo>
                    <a:pt x="3364" y="964"/>
                  </a:lnTo>
                  <a:close/>
                  <a:moveTo>
                    <a:pt x="3375" y="959"/>
                  </a:moveTo>
                  <a:lnTo>
                    <a:pt x="3391" y="959"/>
                  </a:lnTo>
                  <a:lnTo>
                    <a:pt x="3391" y="991"/>
                  </a:lnTo>
                  <a:lnTo>
                    <a:pt x="3375" y="991"/>
                  </a:lnTo>
                  <a:lnTo>
                    <a:pt x="3375" y="959"/>
                  </a:lnTo>
                  <a:close/>
                  <a:moveTo>
                    <a:pt x="3402" y="986"/>
                  </a:moveTo>
                  <a:lnTo>
                    <a:pt x="3397" y="991"/>
                  </a:lnTo>
                  <a:lnTo>
                    <a:pt x="3391" y="991"/>
                  </a:lnTo>
                  <a:lnTo>
                    <a:pt x="3391" y="975"/>
                  </a:lnTo>
                  <a:lnTo>
                    <a:pt x="3402" y="986"/>
                  </a:lnTo>
                  <a:close/>
                  <a:moveTo>
                    <a:pt x="3380" y="964"/>
                  </a:moveTo>
                  <a:lnTo>
                    <a:pt x="3388" y="955"/>
                  </a:lnTo>
                  <a:lnTo>
                    <a:pt x="3411" y="979"/>
                  </a:lnTo>
                  <a:lnTo>
                    <a:pt x="3402" y="986"/>
                  </a:lnTo>
                  <a:lnTo>
                    <a:pt x="3380" y="964"/>
                  </a:lnTo>
                  <a:close/>
                  <a:moveTo>
                    <a:pt x="3388" y="955"/>
                  </a:moveTo>
                  <a:lnTo>
                    <a:pt x="3392" y="950"/>
                  </a:lnTo>
                  <a:lnTo>
                    <a:pt x="3400" y="950"/>
                  </a:lnTo>
                  <a:lnTo>
                    <a:pt x="3400" y="966"/>
                  </a:lnTo>
                  <a:lnTo>
                    <a:pt x="3388" y="955"/>
                  </a:lnTo>
                  <a:close/>
                  <a:moveTo>
                    <a:pt x="3400" y="950"/>
                  </a:moveTo>
                  <a:lnTo>
                    <a:pt x="3407" y="950"/>
                  </a:lnTo>
                  <a:lnTo>
                    <a:pt x="3407" y="983"/>
                  </a:lnTo>
                  <a:lnTo>
                    <a:pt x="3400" y="983"/>
                  </a:lnTo>
                  <a:lnTo>
                    <a:pt x="3400" y="950"/>
                  </a:lnTo>
                  <a:close/>
                  <a:moveTo>
                    <a:pt x="3415" y="981"/>
                  </a:moveTo>
                  <a:lnTo>
                    <a:pt x="3411" y="983"/>
                  </a:lnTo>
                  <a:lnTo>
                    <a:pt x="3407" y="983"/>
                  </a:lnTo>
                  <a:lnTo>
                    <a:pt x="3407" y="966"/>
                  </a:lnTo>
                  <a:lnTo>
                    <a:pt x="3415" y="981"/>
                  </a:lnTo>
                  <a:close/>
                  <a:moveTo>
                    <a:pt x="3400" y="953"/>
                  </a:moveTo>
                  <a:lnTo>
                    <a:pt x="3416" y="944"/>
                  </a:lnTo>
                  <a:lnTo>
                    <a:pt x="3431" y="973"/>
                  </a:lnTo>
                  <a:lnTo>
                    <a:pt x="3415" y="981"/>
                  </a:lnTo>
                  <a:lnTo>
                    <a:pt x="3400" y="953"/>
                  </a:lnTo>
                  <a:close/>
                  <a:moveTo>
                    <a:pt x="3416" y="944"/>
                  </a:moveTo>
                  <a:lnTo>
                    <a:pt x="3420" y="943"/>
                  </a:lnTo>
                  <a:lnTo>
                    <a:pt x="3423" y="943"/>
                  </a:lnTo>
                  <a:lnTo>
                    <a:pt x="3423" y="959"/>
                  </a:lnTo>
                  <a:lnTo>
                    <a:pt x="3416" y="944"/>
                  </a:lnTo>
                  <a:close/>
                  <a:moveTo>
                    <a:pt x="3423" y="943"/>
                  </a:moveTo>
                  <a:lnTo>
                    <a:pt x="3448" y="943"/>
                  </a:lnTo>
                  <a:lnTo>
                    <a:pt x="3448" y="975"/>
                  </a:lnTo>
                  <a:lnTo>
                    <a:pt x="3423" y="975"/>
                  </a:lnTo>
                  <a:lnTo>
                    <a:pt x="3423" y="943"/>
                  </a:lnTo>
                  <a:close/>
                  <a:moveTo>
                    <a:pt x="3459" y="970"/>
                  </a:moveTo>
                  <a:lnTo>
                    <a:pt x="3454" y="975"/>
                  </a:lnTo>
                  <a:lnTo>
                    <a:pt x="3448" y="975"/>
                  </a:lnTo>
                  <a:lnTo>
                    <a:pt x="3448" y="959"/>
                  </a:lnTo>
                  <a:lnTo>
                    <a:pt x="3459" y="970"/>
                  </a:lnTo>
                  <a:close/>
                  <a:moveTo>
                    <a:pt x="3436" y="948"/>
                  </a:moveTo>
                  <a:lnTo>
                    <a:pt x="3444" y="939"/>
                  </a:lnTo>
                  <a:lnTo>
                    <a:pt x="3466" y="963"/>
                  </a:lnTo>
                  <a:lnTo>
                    <a:pt x="3459" y="970"/>
                  </a:lnTo>
                  <a:lnTo>
                    <a:pt x="3436" y="948"/>
                  </a:lnTo>
                  <a:close/>
                  <a:moveTo>
                    <a:pt x="3444" y="939"/>
                  </a:moveTo>
                  <a:lnTo>
                    <a:pt x="3449" y="934"/>
                  </a:lnTo>
                  <a:lnTo>
                    <a:pt x="3455" y="934"/>
                  </a:lnTo>
                  <a:lnTo>
                    <a:pt x="3455" y="950"/>
                  </a:lnTo>
                  <a:lnTo>
                    <a:pt x="3444" y="939"/>
                  </a:lnTo>
                  <a:close/>
                  <a:moveTo>
                    <a:pt x="3455" y="934"/>
                  </a:moveTo>
                  <a:lnTo>
                    <a:pt x="3471" y="934"/>
                  </a:lnTo>
                  <a:lnTo>
                    <a:pt x="3471" y="966"/>
                  </a:lnTo>
                  <a:lnTo>
                    <a:pt x="3455" y="966"/>
                  </a:lnTo>
                  <a:lnTo>
                    <a:pt x="3455" y="934"/>
                  </a:lnTo>
                  <a:close/>
                  <a:moveTo>
                    <a:pt x="3482" y="963"/>
                  </a:moveTo>
                  <a:lnTo>
                    <a:pt x="3477" y="966"/>
                  </a:lnTo>
                  <a:lnTo>
                    <a:pt x="3471" y="966"/>
                  </a:lnTo>
                  <a:lnTo>
                    <a:pt x="3471" y="950"/>
                  </a:lnTo>
                  <a:lnTo>
                    <a:pt x="3482" y="963"/>
                  </a:lnTo>
                  <a:close/>
                  <a:moveTo>
                    <a:pt x="3460" y="939"/>
                  </a:moveTo>
                  <a:lnTo>
                    <a:pt x="3468" y="932"/>
                  </a:lnTo>
                  <a:lnTo>
                    <a:pt x="3491" y="954"/>
                  </a:lnTo>
                  <a:lnTo>
                    <a:pt x="3482" y="963"/>
                  </a:lnTo>
                  <a:lnTo>
                    <a:pt x="3460" y="939"/>
                  </a:lnTo>
                  <a:close/>
                  <a:moveTo>
                    <a:pt x="3468" y="932"/>
                  </a:moveTo>
                  <a:lnTo>
                    <a:pt x="3473" y="927"/>
                  </a:lnTo>
                  <a:lnTo>
                    <a:pt x="3480" y="927"/>
                  </a:lnTo>
                  <a:lnTo>
                    <a:pt x="3480" y="943"/>
                  </a:lnTo>
                  <a:lnTo>
                    <a:pt x="3468" y="932"/>
                  </a:lnTo>
                  <a:close/>
                  <a:moveTo>
                    <a:pt x="3480" y="927"/>
                  </a:moveTo>
                  <a:lnTo>
                    <a:pt x="3496" y="927"/>
                  </a:lnTo>
                  <a:lnTo>
                    <a:pt x="3496" y="959"/>
                  </a:lnTo>
                  <a:lnTo>
                    <a:pt x="3480" y="959"/>
                  </a:lnTo>
                  <a:lnTo>
                    <a:pt x="3480" y="927"/>
                  </a:lnTo>
                  <a:close/>
                  <a:moveTo>
                    <a:pt x="3507" y="954"/>
                  </a:moveTo>
                  <a:lnTo>
                    <a:pt x="3502" y="959"/>
                  </a:lnTo>
                  <a:lnTo>
                    <a:pt x="3496" y="959"/>
                  </a:lnTo>
                  <a:lnTo>
                    <a:pt x="3496" y="943"/>
                  </a:lnTo>
                  <a:lnTo>
                    <a:pt x="3507" y="954"/>
                  </a:lnTo>
                  <a:close/>
                  <a:moveTo>
                    <a:pt x="3484" y="932"/>
                  </a:moveTo>
                  <a:lnTo>
                    <a:pt x="3492" y="923"/>
                  </a:lnTo>
                  <a:lnTo>
                    <a:pt x="3514" y="947"/>
                  </a:lnTo>
                  <a:lnTo>
                    <a:pt x="3507" y="954"/>
                  </a:lnTo>
                  <a:lnTo>
                    <a:pt x="3484" y="932"/>
                  </a:lnTo>
                  <a:close/>
                  <a:moveTo>
                    <a:pt x="3492" y="923"/>
                  </a:moveTo>
                  <a:lnTo>
                    <a:pt x="3497" y="918"/>
                  </a:lnTo>
                  <a:lnTo>
                    <a:pt x="3503" y="918"/>
                  </a:lnTo>
                  <a:lnTo>
                    <a:pt x="3503" y="934"/>
                  </a:lnTo>
                  <a:lnTo>
                    <a:pt x="3492" y="923"/>
                  </a:lnTo>
                  <a:close/>
                  <a:moveTo>
                    <a:pt x="3503" y="918"/>
                  </a:moveTo>
                  <a:lnTo>
                    <a:pt x="3527" y="918"/>
                  </a:lnTo>
                  <a:lnTo>
                    <a:pt x="3527" y="950"/>
                  </a:lnTo>
                  <a:lnTo>
                    <a:pt x="3503" y="950"/>
                  </a:lnTo>
                  <a:lnTo>
                    <a:pt x="3503" y="918"/>
                  </a:lnTo>
                  <a:close/>
                  <a:moveTo>
                    <a:pt x="3539" y="947"/>
                  </a:moveTo>
                  <a:lnTo>
                    <a:pt x="3534" y="950"/>
                  </a:lnTo>
                  <a:lnTo>
                    <a:pt x="3527" y="950"/>
                  </a:lnTo>
                  <a:lnTo>
                    <a:pt x="3527" y="934"/>
                  </a:lnTo>
                  <a:lnTo>
                    <a:pt x="3539" y="947"/>
                  </a:lnTo>
                  <a:close/>
                  <a:moveTo>
                    <a:pt x="3516" y="923"/>
                  </a:moveTo>
                  <a:lnTo>
                    <a:pt x="3524" y="916"/>
                  </a:lnTo>
                  <a:lnTo>
                    <a:pt x="3546" y="938"/>
                  </a:lnTo>
                  <a:lnTo>
                    <a:pt x="3539" y="947"/>
                  </a:lnTo>
                  <a:lnTo>
                    <a:pt x="3516" y="923"/>
                  </a:lnTo>
                  <a:close/>
                  <a:moveTo>
                    <a:pt x="3524" y="916"/>
                  </a:moveTo>
                  <a:lnTo>
                    <a:pt x="3529" y="911"/>
                  </a:lnTo>
                  <a:lnTo>
                    <a:pt x="3535" y="911"/>
                  </a:lnTo>
                  <a:lnTo>
                    <a:pt x="3535" y="927"/>
                  </a:lnTo>
                  <a:lnTo>
                    <a:pt x="3524" y="916"/>
                  </a:lnTo>
                  <a:close/>
                  <a:moveTo>
                    <a:pt x="3535" y="911"/>
                  </a:moveTo>
                  <a:lnTo>
                    <a:pt x="3551" y="911"/>
                  </a:lnTo>
                  <a:lnTo>
                    <a:pt x="3551" y="943"/>
                  </a:lnTo>
                  <a:lnTo>
                    <a:pt x="3535" y="943"/>
                  </a:lnTo>
                  <a:lnTo>
                    <a:pt x="3535" y="911"/>
                  </a:lnTo>
                  <a:close/>
                  <a:moveTo>
                    <a:pt x="3562" y="938"/>
                  </a:moveTo>
                  <a:lnTo>
                    <a:pt x="3558" y="943"/>
                  </a:lnTo>
                  <a:lnTo>
                    <a:pt x="3551" y="943"/>
                  </a:lnTo>
                  <a:lnTo>
                    <a:pt x="3551" y="927"/>
                  </a:lnTo>
                  <a:lnTo>
                    <a:pt x="3562" y="938"/>
                  </a:lnTo>
                  <a:close/>
                  <a:moveTo>
                    <a:pt x="3540" y="916"/>
                  </a:moveTo>
                  <a:lnTo>
                    <a:pt x="3548" y="907"/>
                  </a:lnTo>
                  <a:lnTo>
                    <a:pt x="3571" y="931"/>
                  </a:lnTo>
                  <a:lnTo>
                    <a:pt x="3562" y="938"/>
                  </a:lnTo>
                  <a:lnTo>
                    <a:pt x="3540" y="916"/>
                  </a:lnTo>
                  <a:close/>
                  <a:moveTo>
                    <a:pt x="3548" y="907"/>
                  </a:moveTo>
                  <a:lnTo>
                    <a:pt x="3553" y="902"/>
                  </a:lnTo>
                  <a:lnTo>
                    <a:pt x="3559" y="902"/>
                  </a:lnTo>
                  <a:lnTo>
                    <a:pt x="3559" y="918"/>
                  </a:lnTo>
                  <a:lnTo>
                    <a:pt x="3548" y="907"/>
                  </a:lnTo>
                  <a:close/>
                  <a:moveTo>
                    <a:pt x="3559" y="902"/>
                  </a:moveTo>
                  <a:lnTo>
                    <a:pt x="3575" y="902"/>
                  </a:lnTo>
                  <a:lnTo>
                    <a:pt x="3575" y="934"/>
                  </a:lnTo>
                  <a:lnTo>
                    <a:pt x="3559" y="934"/>
                  </a:lnTo>
                  <a:lnTo>
                    <a:pt x="3559" y="902"/>
                  </a:lnTo>
                  <a:close/>
                  <a:moveTo>
                    <a:pt x="3587" y="931"/>
                  </a:moveTo>
                  <a:lnTo>
                    <a:pt x="3582" y="934"/>
                  </a:lnTo>
                  <a:lnTo>
                    <a:pt x="3575" y="934"/>
                  </a:lnTo>
                  <a:lnTo>
                    <a:pt x="3575" y="918"/>
                  </a:lnTo>
                  <a:lnTo>
                    <a:pt x="3587" y="931"/>
                  </a:lnTo>
                  <a:close/>
                  <a:moveTo>
                    <a:pt x="3564" y="907"/>
                  </a:moveTo>
                  <a:lnTo>
                    <a:pt x="3572" y="900"/>
                  </a:lnTo>
                  <a:lnTo>
                    <a:pt x="3594" y="922"/>
                  </a:lnTo>
                  <a:lnTo>
                    <a:pt x="3587" y="931"/>
                  </a:lnTo>
                  <a:lnTo>
                    <a:pt x="3564" y="907"/>
                  </a:lnTo>
                  <a:close/>
                  <a:moveTo>
                    <a:pt x="3572" y="900"/>
                  </a:moveTo>
                  <a:lnTo>
                    <a:pt x="3577" y="895"/>
                  </a:lnTo>
                  <a:lnTo>
                    <a:pt x="3583" y="895"/>
                  </a:lnTo>
                  <a:lnTo>
                    <a:pt x="3583" y="911"/>
                  </a:lnTo>
                  <a:lnTo>
                    <a:pt x="3572" y="900"/>
                  </a:lnTo>
                  <a:close/>
                  <a:moveTo>
                    <a:pt x="3583" y="895"/>
                  </a:moveTo>
                  <a:lnTo>
                    <a:pt x="3607" y="895"/>
                  </a:lnTo>
                  <a:lnTo>
                    <a:pt x="3607" y="927"/>
                  </a:lnTo>
                  <a:lnTo>
                    <a:pt x="3583" y="927"/>
                  </a:lnTo>
                  <a:lnTo>
                    <a:pt x="3583" y="895"/>
                  </a:lnTo>
                  <a:close/>
                  <a:moveTo>
                    <a:pt x="3619" y="922"/>
                  </a:moveTo>
                  <a:lnTo>
                    <a:pt x="3614" y="927"/>
                  </a:lnTo>
                  <a:lnTo>
                    <a:pt x="3607" y="927"/>
                  </a:lnTo>
                  <a:lnTo>
                    <a:pt x="3607" y="911"/>
                  </a:lnTo>
                  <a:lnTo>
                    <a:pt x="3619" y="922"/>
                  </a:lnTo>
                  <a:close/>
                  <a:moveTo>
                    <a:pt x="3596" y="900"/>
                  </a:moveTo>
                  <a:lnTo>
                    <a:pt x="3604" y="891"/>
                  </a:lnTo>
                  <a:lnTo>
                    <a:pt x="3626" y="915"/>
                  </a:lnTo>
                  <a:lnTo>
                    <a:pt x="3619" y="922"/>
                  </a:lnTo>
                  <a:lnTo>
                    <a:pt x="3596" y="900"/>
                  </a:lnTo>
                  <a:close/>
                  <a:moveTo>
                    <a:pt x="3604" y="891"/>
                  </a:moveTo>
                  <a:lnTo>
                    <a:pt x="3609" y="886"/>
                  </a:lnTo>
                  <a:lnTo>
                    <a:pt x="3615" y="886"/>
                  </a:lnTo>
                  <a:lnTo>
                    <a:pt x="3615" y="902"/>
                  </a:lnTo>
                  <a:lnTo>
                    <a:pt x="3604" y="891"/>
                  </a:lnTo>
                  <a:close/>
                  <a:moveTo>
                    <a:pt x="3615" y="886"/>
                  </a:moveTo>
                  <a:lnTo>
                    <a:pt x="3631" y="886"/>
                  </a:lnTo>
                  <a:lnTo>
                    <a:pt x="3631" y="918"/>
                  </a:lnTo>
                  <a:lnTo>
                    <a:pt x="3615" y="918"/>
                  </a:lnTo>
                  <a:lnTo>
                    <a:pt x="3615" y="886"/>
                  </a:lnTo>
                  <a:close/>
                  <a:moveTo>
                    <a:pt x="3642" y="915"/>
                  </a:moveTo>
                  <a:lnTo>
                    <a:pt x="3638" y="918"/>
                  </a:lnTo>
                  <a:lnTo>
                    <a:pt x="3631" y="918"/>
                  </a:lnTo>
                  <a:lnTo>
                    <a:pt x="3631" y="902"/>
                  </a:lnTo>
                  <a:lnTo>
                    <a:pt x="3642" y="915"/>
                  </a:lnTo>
                  <a:close/>
                  <a:moveTo>
                    <a:pt x="3620" y="891"/>
                  </a:moveTo>
                  <a:lnTo>
                    <a:pt x="3628" y="884"/>
                  </a:lnTo>
                  <a:lnTo>
                    <a:pt x="3651" y="906"/>
                  </a:lnTo>
                  <a:lnTo>
                    <a:pt x="3642" y="915"/>
                  </a:lnTo>
                  <a:lnTo>
                    <a:pt x="3620" y="891"/>
                  </a:lnTo>
                  <a:close/>
                  <a:moveTo>
                    <a:pt x="3628" y="884"/>
                  </a:moveTo>
                  <a:lnTo>
                    <a:pt x="3633" y="879"/>
                  </a:lnTo>
                  <a:lnTo>
                    <a:pt x="3639" y="879"/>
                  </a:lnTo>
                  <a:lnTo>
                    <a:pt x="3639" y="895"/>
                  </a:lnTo>
                  <a:lnTo>
                    <a:pt x="3628" y="884"/>
                  </a:lnTo>
                  <a:close/>
                  <a:moveTo>
                    <a:pt x="3639" y="879"/>
                  </a:moveTo>
                  <a:lnTo>
                    <a:pt x="3663" y="879"/>
                  </a:lnTo>
                  <a:lnTo>
                    <a:pt x="3663" y="911"/>
                  </a:lnTo>
                  <a:lnTo>
                    <a:pt x="3639" y="911"/>
                  </a:lnTo>
                  <a:lnTo>
                    <a:pt x="3639" y="879"/>
                  </a:lnTo>
                  <a:close/>
                  <a:moveTo>
                    <a:pt x="3675" y="906"/>
                  </a:moveTo>
                  <a:lnTo>
                    <a:pt x="3670" y="911"/>
                  </a:lnTo>
                  <a:lnTo>
                    <a:pt x="3663" y="911"/>
                  </a:lnTo>
                  <a:lnTo>
                    <a:pt x="3663" y="895"/>
                  </a:lnTo>
                  <a:lnTo>
                    <a:pt x="3675" y="906"/>
                  </a:lnTo>
                  <a:close/>
                  <a:moveTo>
                    <a:pt x="3652" y="884"/>
                  </a:moveTo>
                  <a:lnTo>
                    <a:pt x="3660" y="875"/>
                  </a:lnTo>
                  <a:lnTo>
                    <a:pt x="3683" y="899"/>
                  </a:lnTo>
                  <a:lnTo>
                    <a:pt x="3675" y="906"/>
                  </a:lnTo>
                  <a:lnTo>
                    <a:pt x="3652" y="884"/>
                  </a:lnTo>
                  <a:close/>
                  <a:moveTo>
                    <a:pt x="3660" y="875"/>
                  </a:moveTo>
                  <a:lnTo>
                    <a:pt x="3665" y="870"/>
                  </a:lnTo>
                  <a:lnTo>
                    <a:pt x="3671" y="870"/>
                  </a:lnTo>
                  <a:lnTo>
                    <a:pt x="3671" y="886"/>
                  </a:lnTo>
                  <a:lnTo>
                    <a:pt x="3660" y="875"/>
                  </a:lnTo>
                  <a:close/>
                  <a:moveTo>
                    <a:pt x="3671" y="870"/>
                  </a:moveTo>
                  <a:lnTo>
                    <a:pt x="3687" y="870"/>
                  </a:lnTo>
                  <a:lnTo>
                    <a:pt x="3687" y="902"/>
                  </a:lnTo>
                  <a:lnTo>
                    <a:pt x="3671" y="902"/>
                  </a:lnTo>
                  <a:lnTo>
                    <a:pt x="3671" y="870"/>
                  </a:lnTo>
                  <a:close/>
                  <a:moveTo>
                    <a:pt x="3699" y="899"/>
                  </a:moveTo>
                  <a:lnTo>
                    <a:pt x="3694" y="902"/>
                  </a:lnTo>
                  <a:lnTo>
                    <a:pt x="3687" y="902"/>
                  </a:lnTo>
                  <a:lnTo>
                    <a:pt x="3687" y="886"/>
                  </a:lnTo>
                  <a:lnTo>
                    <a:pt x="3699" y="899"/>
                  </a:lnTo>
                  <a:close/>
                  <a:moveTo>
                    <a:pt x="3676" y="875"/>
                  </a:moveTo>
                  <a:lnTo>
                    <a:pt x="3684" y="868"/>
                  </a:lnTo>
                  <a:lnTo>
                    <a:pt x="3707" y="890"/>
                  </a:lnTo>
                  <a:lnTo>
                    <a:pt x="3699" y="899"/>
                  </a:lnTo>
                  <a:lnTo>
                    <a:pt x="3676" y="875"/>
                  </a:lnTo>
                  <a:close/>
                  <a:moveTo>
                    <a:pt x="3684" y="868"/>
                  </a:moveTo>
                  <a:lnTo>
                    <a:pt x="3689" y="863"/>
                  </a:lnTo>
                  <a:lnTo>
                    <a:pt x="3695" y="863"/>
                  </a:lnTo>
                  <a:lnTo>
                    <a:pt x="3695" y="879"/>
                  </a:lnTo>
                  <a:lnTo>
                    <a:pt x="3684" y="868"/>
                  </a:lnTo>
                  <a:close/>
                  <a:moveTo>
                    <a:pt x="3695" y="863"/>
                  </a:moveTo>
                  <a:lnTo>
                    <a:pt x="3719" y="863"/>
                  </a:lnTo>
                  <a:lnTo>
                    <a:pt x="3719" y="895"/>
                  </a:lnTo>
                  <a:lnTo>
                    <a:pt x="3695" y="895"/>
                  </a:lnTo>
                  <a:lnTo>
                    <a:pt x="3695" y="863"/>
                  </a:lnTo>
                  <a:close/>
                  <a:moveTo>
                    <a:pt x="3726" y="894"/>
                  </a:moveTo>
                  <a:lnTo>
                    <a:pt x="3723" y="895"/>
                  </a:lnTo>
                  <a:lnTo>
                    <a:pt x="3719" y="895"/>
                  </a:lnTo>
                  <a:lnTo>
                    <a:pt x="3719" y="879"/>
                  </a:lnTo>
                  <a:lnTo>
                    <a:pt x="3726" y="894"/>
                  </a:lnTo>
                  <a:close/>
                  <a:moveTo>
                    <a:pt x="3713" y="864"/>
                  </a:moveTo>
                  <a:lnTo>
                    <a:pt x="3729" y="857"/>
                  </a:lnTo>
                  <a:lnTo>
                    <a:pt x="3742" y="885"/>
                  </a:lnTo>
                  <a:lnTo>
                    <a:pt x="3726" y="894"/>
                  </a:lnTo>
                  <a:lnTo>
                    <a:pt x="3713" y="864"/>
                  </a:lnTo>
                  <a:close/>
                  <a:moveTo>
                    <a:pt x="3729" y="857"/>
                  </a:moveTo>
                  <a:lnTo>
                    <a:pt x="3731" y="854"/>
                  </a:lnTo>
                  <a:lnTo>
                    <a:pt x="3735" y="854"/>
                  </a:lnTo>
                  <a:lnTo>
                    <a:pt x="3735" y="870"/>
                  </a:lnTo>
                  <a:lnTo>
                    <a:pt x="3729" y="857"/>
                  </a:lnTo>
                  <a:close/>
                  <a:moveTo>
                    <a:pt x="3735" y="854"/>
                  </a:moveTo>
                  <a:lnTo>
                    <a:pt x="3743" y="854"/>
                  </a:lnTo>
                  <a:lnTo>
                    <a:pt x="3743" y="886"/>
                  </a:lnTo>
                  <a:lnTo>
                    <a:pt x="3735" y="886"/>
                  </a:lnTo>
                  <a:lnTo>
                    <a:pt x="3735" y="854"/>
                  </a:lnTo>
                  <a:close/>
                  <a:moveTo>
                    <a:pt x="3755" y="883"/>
                  </a:moveTo>
                  <a:lnTo>
                    <a:pt x="3750" y="886"/>
                  </a:lnTo>
                  <a:lnTo>
                    <a:pt x="3743" y="886"/>
                  </a:lnTo>
                  <a:lnTo>
                    <a:pt x="3743" y="870"/>
                  </a:lnTo>
                  <a:lnTo>
                    <a:pt x="3755" y="883"/>
                  </a:lnTo>
                  <a:close/>
                  <a:moveTo>
                    <a:pt x="3732" y="859"/>
                  </a:moveTo>
                  <a:lnTo>
                    <a:pt x="3740" y="852"/>
                  </a:lnTo>
                  <a:lnTo>
                    <a:pt x="3763" y="874"/>
                  </a:lnTo>
                  <a:lnTo>
                    <a:pt x="3755" y="883"/>
                  </a:lnTo>
                  <a:lnTo>
                    <a:pt x="3732" y="859"/>
                  </a:lnTo>
                  <a:close/>
                  <a:moveTo>
                    <a:pt x="3740" y="852"/>
                  </a:moveTo>
                  <a:lnTo>
                    <a:pt x="3745" y="847"/>
                  </a:lnTo>
                  <a:lnTo>
                    <a:pt x="3751" y="847"/>
                  </a:lnTo>
                  <a:lnTo>
                    <a:pt x="3751" y="863"/>
                  </a:lnTo>
                  <a:lnTo>
                    <a:pt x="3740" y="852"/>
                  </a:lnTo>
                  <a:close/>
                  <a:moveTo>
                    <a:pt x="3751" y="847"/>
                  </a:moveTo>
                  <a:lnTo>
                    <a:pt x="3775" y="847"/>
                  </a:lnTo>
                  <a:lnTo>
                    <a:pt x="3775" y="879"/>
                  </a:lnTo>
                  <a:lnTo>
                    <a:pt x="3751" y="879"/>
                  </a:lnTo>
                  <a:lnTo>
                    <a:pt x="3751" y="847"/>
                  </a:lnTo>
                  <a:close/>
                  <a:moveTo>
                    <a:pt x="3783" y="878"/>
                  </a:moveTo>
                  <a:lnTo>
                    <a:pt x="3779" y="879"/>
                  </a:lnTo>
                  <a:lnTo>
                    <a:pt x="3775" y="879"/>
                  </a:lnTo>
                  <a:lnTo>
                    <a:pt x="3775" y="863"/>
                  </a:lnTo>
                  <a:lnTo>
                    <a:pt x="3783" y="878"/>
                  </a:lnTo>
                  <a:close/>
                  <a:moveTo>
                    <a:pt x="3768" y="848"/>
                  </a:moveTo>
                  <a:lnTo>
                    <a:pt x="3784" y="841"/>
                  </a:lnTo>
                  <a:lnTo>
                    <a:pt x="3799" y="869"/>
                  </a:lnTo>
                  <a:lnTo>
                    <a:pt x="3783" y="878"/>
                  </a:lnTo>
                  <a:lnTo>
                    <a:pt x="3768" y="848"/>
                  </a:lnTo>
                  <a:close/>
                  <a:moveTo>
                    <a:pt x="3784" y="841"/>
                  </a:moveTo>
                  <a:lnTo>
                    <a:pt x="3788" y="838"/>
                  </a:lnTo>
                  <a:lnTo>
                    <a:pt x="3792" y="838"/>
                  </a:lnTo>
                  <a:lnTo>
                    <a:pt x="3792" y="854"/>
                  </a:lnTo>
                  <a:lnTo>
                    <a:pt x="3784" y="841"/>
                  </a:lnTo>
                  <a:close/>
                  <a:moveTo>
                    <a:pt x="3792" y="838"/>
                  </a:moveTo>
                  <a:lnTo>
                    <a:pt x="3799" y="838"/>
                  </a:lnTo>
                  <a:lnTo>
                    <a:pt x="3799" y="870"/>
                  </a:lnTo>
                  <a:lnTo>
                    <a:pt x="3792" y="870"/>
                  </a:lnTo>
                  <a:lnTo>
                    <a:pt x="3792" y="838"/>
                  </a:lnTo>
                  <a:close/>
                  <a:moveTo>
                    <a:pt x="3806" y="869"/>
                  </a:moveTo>
                  <a:lnTo>
                    <a:pt x="3803" y="870"/>
                  </a:lnTo>
                  <a:lnTo>
                    <a:pt x="3799" y="870"/>
                  </a:lnTo>
                  <a:lnTo>
                    <a:pt x="3799" y="854"/>
                  </a:lnTo>
                  <a:lnTo>
                    <a:pt x="3806" y="869"/>
                  </a:lnTo>
                  <a:close/>
                  <a:moveTo>
                    <a:pt x="3793" y="841"/>
                  </a:moveTo>
                  <a:lnTo>
                    <a:pt x="3809" y="832"/>
                  </a:lnTo>
                  <a:lnTo>
                    <a:pt x="3822" y="862"/>
                  </a:lnTo>
                  <a:lnTo>
                    <a:pt x="3806" y="869"/>
                  </a:lnTo>
                  <a:lnTo>
                    <a:pt x="3793" y="841"/>
                  </a:lnTo>
                  <a:close/>
                  <a:moveTo>
                    <a:pt x="3809" y="832"/>
                  </a:moveTo>
                  <a:lnTo>
                    <a:pt x="3811" y="831"/>
                  </a:lnTo>
                  <a:lnTo>
                    <a:pt x="3815" y="831"/>
                  </a:lnTo>
                  <a:lnTo>
                    <a:pt x="3815" y="847"/>
                  </a:lnTo>
                  <a:lnTo>
                    <a:pt x="3809" y="832"/>
                  </a:lnTo>
                  <a:close/>
                  <a:moveTo>
                    <a:pt x="3815" y="831"/>
                  </a:moveTo>
                  <a:lnTo>
                    <a:pt x="3831" y="831"/>
                  </a:lnTo>
                  <a:lnTo>
                    <a:pt x="3831" y="863"/>
                  </a:lnTo>
                  <a:lnTo>
                    <a:pt x="3815" y="863"/>
                  </a:lnTo>
                  <a:lnTo>
                    <a:pt x="3815" y="831"/>
                  </a:lnTo>
                  <a:close/>
                  <a:moveTo>
                    <a:pt x="3838" y="862"/>
                  </a:moveTo>
                  <a:lnTo>
                    <a:pt x="3835" y="863"/>
                  </a:lnTo>
                  <a:lnTo>
                    <a:pt x="3831" y="863"/>
                  </a:lnTo>
                  <a:lnTo>
                    <a:pt x="3831" y="847"/>
                  </a:lnTo>
                  <a:lnTo>
                    <a:pt x="3838" y="862"/>
                  </a:lnTo>
                  <a:close/>
                  <a:moveTo>
                    <a:pt x="3825" y="832"/>
                  </a:moveTo>
                  <a:lnTo>
                    <a:pt x="3840" y="825"/>
                  </a:lnTo>
                  <a:lnTo>
                    <a:pt x="3854" y="853"/>
                  </a:lnTo>
                  <a:lnTo>
                    <a:pt x="3838" y="862"/>
                  </a:lnTo>
                  <a:lnTo>
                    <a:pt x="3825" y="832"/>
                  </a:lnTo>
                  <a:close/>
                  <a:moveTo>
                    <a:pt x="3840" y="825"/>
                  </a:moveTo>
                  <a:lnTo>
                    <a:pt x="3843" y="822"/>
                  </a:lnTo>
                  <a:lnTo>
                    <a:pt x="3847" y="822"/>
                  </a:lnTo>
                  <a:lnTo>
                    <a:pt x="3847" y="838"/>
                  </a:lnTo>
                  <a:lnTo>
                    <a:pt x="3840" y="825"/>
                  </a:lnTo>
                  <a:close/>
                  <a:moveTo>
                    <a:pt x="3847" y="822"/>
                  </a:moveTo>
                  <a:lnTo>
                    <a:pt x="3872" y="822"/>
                  </a:lnTo>
                  <a:lnTo>
                    <a:pt x="3872" y="854"/>
                  </a:lnTo>
                  <a:lnTo>
                    <a:pt x="3847" y="854"/>
                  </a:lnTo>
                  <a:lnTo>
                    <a:pt x="3847" y="822"/>
                  </a:lnTo>
                  <a:close/>
                  <a:moveTo>
                    <a:pt x="3883" y="851"/>
                  </a:moveTo>
                  <a:lnTo>
                    <a:pt x="3878" y="854"/>
                  </a:lnTo>
                  <a:lnTo>
                    <a:pt x="3872" y="854"/>
                  </a:lnTo>
                  <a:lnTo>
                    <a:pt x="3872" y="838"/>
                  </a:lnTo>
                  <a:lnTo>
                    <a:pt x="3883" y="851"/>
                  </a:lnTo>
                  <a:close/>
                  <a:moveTo>
                    <a:pt x="3860" y="827"/>
                  </a:moveTo>
                  <a:lnTo>
                    <a:pt x="3868" y="820"/>
                  </a:lnTo>
                  <a:lnTo>
                    <a:pt x="3890" y="842"/>
                  </a:lnTo>
                  <a:lnTo>
                    <a:pt x="3883" y="851"/>
                  </a:lnTo>
                  <a:lnTo>
                    <a:pt x="3860" y="827"/>
                  </a:lnTo>
                  <a:close/>
                  <a:moveTo>
                    <a:pt x="3868" y="820"/>
                  </a:moveTo>
                  <a:lnTo>
                    <a:pt x="3873" y="815"/>
                  </a:lnTo>
                  <a:lnTo>
                    <a:pt x="3879" y="815"/>
                  </a:lnTo>
                  <a:lnTo>
                    <a:pt x="3879" y="831"/>
                  </a:lnTo>
                  <a:lnTo>
                    <a:pt x="3868" y="820"/>
                  </a:lnTo>
                  <a:close/>
                  <a:moveTo>
                    <a:pt x="3879" y="815"/>
                  </a:moveTo>
                  <a:lnTo>
                    <a:pt x="3895" y="815"/>
                  </a:lnTo>
                  <a:lnTo>
                    <a:pt x="3895" y="847"/>
                  </a:lnTo>
                  <a:lnTo>
                    <a:pt x="3879" y="847"/>
                  </a:lnTo>
                  <a:lnTo>
                    <a:pt x="3879" y="815"/>
                  </a:lnTo>
                  <a:close/>
                  <a:moveTo>
                    <a:pt x="3906" y="842"/>
                  </a:moveTo>
                  <a:lnTo>
                    <a:pt x="3902" y="847"/>
                  </a:lnTo>
                  <a:lnTo>
                    <a:pt x="3895" y="847"/>
                  </a:lnTo>
                  <a:lnTo>
                    <a:pt x="3895" y="831"/>
                  </a:lnTo>
                  <a:lnTo>
                    <a:pt x="3906" y="842"/>
                  </a:lnTo>
                  <a:close/>
                  <a:moveTo>
                    <a:pt x="3884" y="820"/>
                  </a:moveTo>
                  <a:lnTo>
                    <a:pt x="3892" y="811"/>
                  </a:lnTo>
                  <a:lnTo>
                    <a:pt x="3915" y="835"/>
                  </a:lnTo>
                  <a:lnTo>
                    <a:pt x="3906" y="842"/>
                  </a:lnTo>
                  <a:lnTo>
                    <a:pt x="3884" y="820"/>
                  </a:lnTo>
                  <a:close/>
                  <a:moveTo>
                    <a:pt x="3892" y="811"/>
                  </a:moveTo>
                  <a:lnTo>
                    <a:pt x="3896" y="806"/>
                  </a:lnTo>
                  <a:lnTo>
                    <a:pt x="3904" y="806"/>
                  </a:lnTo>
                  <a:lnTo>
                    <a:pt x="3904" y="822"/>
                  </a:lnTo>
                  <a:lnTo>
                    <a:pt x="3892" y="811"/>
                  </a:lnTo>
                  <a:close/>
                  <a:moveTo>
                    <a:pt x="3904" y="806"/>
                  </a:moveTo>
                  <a:lnTo>
                    <a:pt x="3927" y="806"/>
                  </a:lnTo>
                  <a:lnTo>
                    <a:pt x="3927" y="838"/>
                  </a:lnTo>
                  <a:lnTo>
                    <a:pt x="3904" y="838"/>
                  </a:lnTo>
                  <a:lnTo>
                    <a:pt x="3904" y="806"/>
                  </a:lnTo>
                  <a:close/>
                  <a:moveTo>
                    <a:pt x="3938" y="835"/>
                  </a:moveTo>
                  <a:lnTo>
                    <a:pt x="3934" y="838"/>
                  </a:lnTo>
                  <a:lnTo>
                    <a:pt x="3927" y="838"/>
                  </a:lnTo>
                  <a:lnTo>
                    <a:pt x="3927" y="822"/>
                  </a:lnTo>
                  <a:lnTo>
                    <a:pt x="3938" y="835"/>
                  </a:lnTo>
                  <a:close/>
                  <a:moveTo>
                    <a:pt x="3916" y="811"/>
                  </a:moveTo>
                  <a:lnTo>
                    <a:pt x="3925" y="804"/>
                  </a:lnTo>
                  <a:lnTo>
                    <a:pt x="3947" y="826"/>
                  </a:lnTo>
                  <a:lnTo>
                    <a:pt x="3938" y="835"/>
                  </a:lnTo>
                  <a:lnTo>
                    <a:pt x="3916" y="811"/>
                  </a:lnTo>
                  <a:close/>
                  <a:moveTo>
                    <a:pt x="3925" y="804"/>
                  </a:moveTo>
                  <a:lnTo>
                    <a:pt x="3928" y="799"/>
                  </a:lnTo>
                  <a:lnTo>
                    <a:pt x="3936" y="799"/>
                  </a:lnTo>
                  <a:lnTo>
                    <a:pt x="3936" y="815"/>
                  </a:lnTo>
                  <a:lnTo>
                    <a:pt x="3925" y="804"/>
                  </a:lnTo>
                  <a:close/>
                  <a:moveTo>
                    <a:pt x="3936" y="799"/>
                  </a:moveTo>
                  <a:lnTo>
                    <a:pt x="3952" y="799"/>
                  </a:lnTo>
                  <a:lnTo>
                    <a:pt x="3952" y="831"/>
                  </a:lnTo>
                  <a:lnTo>
                    <a:pt x="3936" y="831"/>
                  </a:lnTo>
                  <a:lnTo>
                    <a:pt x="3936" y="799"/>
                  </a:lnTo>
                  <a:close/>
                  <a:moveTo>
                    <a:pt x="3963" y="826"/>
                  </a:moveTo>
                  <a:lnTo>
                    <a:pt x="3958" y="831"/>
                  </a:lnTo>
                  <a:lnTo>
                    <a:pt x="3952" y="831"/>
                  </a:lnTo>
                  <a:lnTo>
                    <a:pt x="3952" y="815"/>
                  </a:lnTo>
                  <a:lnTo>
                    <a:pt x="3963" y="826"/>
                  </a:lnTo>
                  <a:close/>
                  <a:moveTo>
                    <a:pt x="3941" y="804"/>
                  </a:moveTo>
                  <a:lnTo>
                    <a:pt x="3948" y="795"/>
                  </a:lnTo>
                  <a:lnTo>
                    <a:pt x="3970" y="819"/>
                  </a:lnTo>
                  <a:lnTo>
                    <a:pt x="3963" y="826"/>
                  </a:lnTo>
                  <a:lnTo>
                    <a:pt x="3941" y="804"/>
                  </a:lnTo>
                  <a:close/>
                  <a:moveTo>
                    <a:pt x="3948" y="795"/>
                  </a:moveTo>
                  <a:lnTo>
                    <a:pt x="3953" y="790"/>
                  </a:lnTo>
                  <a:lnTo>
                    <a:pt x="3959" y="790"/>
                  </a:lnTo>
                  <a:lnTo>
                    <a:pt x="3959" y="806"/>
                  </a:lnTo>
                  <a:lnTo>
                    <a:pt x="3948" y="795"/>
                  </a:lnTo>
                  <a:close/>
                  <a:moveTo>
                    <a:pt x="3959" y="790"/>
                  </a:moveTo>
                  <a:lnTo>
                    <a:pt x="3984" y="790"/>
                  </a:lnTo>
                  <a:lnTo>
                    <a:pt x="3984" y="822"/>
                  </a:lnTo>
                  <a:lnTo>
                    <a:pt x="3959" y="822"/>
                  </a:lnTo>
                  <a:lnTo>
                    <a:pt x="3959" y="790"/>
                  </a:lnTo>
                  <a:close/>
                  <a:moveTo>
                    <a:pt x="3995" y="819"/>
                  </a:moveTo>
                  <a:lnTo>
                    <a:pt x="3990" y="822"/>
                  </a:lnTo>
                  <a:lnTo>
                    <a:pt x="3984" y="822"/>
                  </a:lnTo>
                  <a:lnTo>
                    <a:pt x="3984" y="806"/>
                  </a:lnTo>
                  <a:lnTo>
                    <a:pt x="3995" y="819"/>
                  </a:lnTo>
                  <a:close/>
                  <a:moveTo>
                    <a:pt x="3973" y="795"/>
                  </a:moveTo>
                  <a:lnTo>
                    <a:pt x="3980" y="788"/>
                  </a:lnTo>
                  <a:lnTo>
                    <a:pt x="4002" y="810"/>
                  </a:lnTo>
                  <a:lnTo>
                    <a:pt x="3995" y="819"/>
                  </a:lnTo>
                  <a:lnTo>
                    <a:pt x="3973" y="795"/>
                  </a:lnTo>
                  <a:close/>
                  <a:moveTo>
                    <a:pt x="3980" y="788"/>
                  </a:moveTo>
                  <a:lnTo>
                    <a:pt x="3985" y="783"/>
                  </a:lnTo>
                  <a:lnTo>
                    <a:pt x="3991" y="783"/>
                  </a:lnTo>
                  <a:lnTo>
                    <a:pt x="3991" y="799"/>
                  </a:lnTo>
                  <a:lnTo>
                    <a:pt x="3980" y="788"/>
                  </a:lnTo>
                  <a:close/>
                  <a:moveTo>
                    <a:pt x="3991" y="783"/>
                  </a:moveTo>
                  <a:lnTo>
                    <a:pt x="4016" y="783"/>
                  </a:lnTo>
                  <a:lnTo>
                    <a:pt x="4016" y="815"/>
                  </a:lnTo>
                  <a:lnTo>
                    <a:pt x="3991" y="815"/>
                  </a:lnTo>
                  <a:lnTo>
                    <a:pt x="3991" y="783"/>
                  </a:lnTo>
                  <a:close/>
                  <a:moveTo>
                    <a:pt x="4022" y="814"/>
                  </a:moveTo>
                  <a:lnTo>
                    <a:pt x="4019" y="815"/>
                  </a:lnTo>
                  <a:lnTo>
                    <a:pt x="4016" y="815"/>
                  </a:lnTo>
                  <a:lnTo>
                    <a:pt x="4016" y="799"/>
                  </a:lnTo>
                  <a:lnTo>
                    <a:pt x="4022" y="814"/>
                  </a:lnTo>
                  <a:close/>
                  <a:moveTo>
                    <a:pt x="4008" y="784"/>
                  </a:moveTo>
                  <a:lnTo>
                    <a:pt x="4024" y="777"/>
                  </a:lnTo>
                  <a:lnTo>
                    <a:pt x="4038" y="805"/>
                  </a:lnTo>
                  <a:lnTo>
                    <a:pt x="4022" y="814"/>
                  </a:lnTo>
                  <a:lnTo>
                    <a:pt x="4008" y="784"/>
                  </a:lnTo>
                  <a:close/>
                  <a:moveTo>
                    <a:pt x="4024" y="777"/>
                  </a:moveTo>
                  <a:lnTo>
                    <a:pt x="4028" y="776"/>
                  </a:lnTo>
                  <a:lnTo>
                    <a:pt x="4032" y="776"/>
                  </a:lnTo>
                  <a:lnTo>
                    <a:pt x="4032" y="790"/>
                  </a:lnTo>
                  <a:lnTo>
                    <a:pt x="4024" y="777"/>
                  </a:lnTo>
                  <a:close/>
                  <a:moveTo>
                    <a:pt x="4032" y="776"/>
                  </a:moveTo>
                  <a:lnTo>
                    <a:pt x="4055" y="776"/>
                  </a:lnTo>
                  <a:lnTo>
                    <a:pt x="4055" y="806"/>
                  </a:lnTo>
                  <a:lnTo>
                    <a:pt x="4032" y="806"/>
                  </a:lnTo>
                  <a:lnTo>
                    <a:pt x="4032" y="776"/>
                  </a:lnTo>
                  <a:close/>
                  <a:moveTo>
                    <a:pt x="4066" y="803"/>
                  </a:moveTo>
                  <a:lnTo>
                    <a:pt x="4062" y="806"/>
                  </a:lnTo>
                  <a:lnTo>
                    <a:pt x="4055" y="806"/>
                  </a:lnTo>
                  <a:lnTo>
                    <a:pt x="4055" y="790"/>
                  </a:lnTo>
                  <a:lnTo>
                    <a:pt x="4066" y="803"/>
                  </a:lnTo>
                  <a:close/>
                  <a:moveTo>
                    <a:pt x="4044" y="779"/>
                  </a:moveTo>
                  <a:lnTo>
                    <a:pt x="4051" y="772"/>
                  </a:lnTo>
                  <a:lnTo>
                    <a:pt x="4075" y="794"/>
                  </a:lnTo>
                  <a:lnTo>
                    <a:pt x="4066" y="803"/>
                  </a:lnTo>
                  <a:lnTo>
                    <a:pt x="4044" y="779"/>
                  </a:lnTo>
                  <a:close/>
                  <a:moveTo>
                    <a:pt x="4051" y="772"/>
                  </a:moveTo>
                  <a:lnTo>
                    <a:pt x="4056" y="767"/>
                  </a:lnTo>
                  <a:lnTo>
                    <a:pt x="4064" y="767"/>
                  </a:lnTo>
                  <a:lnTo>
                    <a:pt x="4064" y="783"/>
                  </a:lnTo>
                  <a:lnTo>
                    <a:pt x="4051" y="772"/>
                  </a:lnTo>
                  <a:close/>
                  <a:moveTo>
                    <a:pt x="4064" y="767"/>
                  </a:moveTo>
                  <a:lnTo>
                    <a:pt x="4071" y="767"/>
                  </a:lnTo>
                  <a:lnTo>
                    <a:pt x="4071" y="799"/>
                  </a:lnTo>
                  <a:lnTo>
                    <a:pt x="4064" y="799"/>
                  </a:lnTo>
                  <a:lnTo>
                    <a:pt x="4064" y="767"/>
                  </a:lnTo>
                  <a:close/>
                  <a:moveTo>
                    <a:pt x="4078" y="798"/>
                  </a:moveTo>
                  <a:lnTo>
                    <a:pt x="4075" y="799"/>
                  </a:lnTo>
                  <a:lnTo>
                    <a:pt x="4071" y="799"/>
                  </a:lnTo>
                  <a:lnTo>
                    <a:pt x="4071" y="783"/>
                  </a:lnTo>
                  <a:lnTo>
                    <a:pt x="4078" y="798"/>
                  </a:lnTo>
                  <a:close/>
                  <a:moveTo>
                    <a:pt x="4064" y="768"/>
                  </a:moveTo>
                  <a:lnTo>
                    <a:pt x="4080" y="761"/>
                  </a:lnTo>
                  <a:lnTo>
                    <a:pt x="4094" y="789"/>
                  </a:lnTo>
                  <a:lnTo>
                    <a:pt x="4078" y="798"/>
                  </a:lnTo>
                  <a:lnTo>
                    <a:pt x="4064" y="768"/>
                  </a:lnTo>
                  <a:close/>
                  <a:moveTo>
                    <a:pt x="4080" y="761"/>
                  </a:moveTo>
                  <a:lnTo>
                    <a:pt x="4083" y="760"/>
                  </a:lnTo>
                  <a:lnTo>
                    <a:pt x="4087" y="760"/>
                  </a:lnTo>
                  <a:lnTo>
                    <a:pt x="4087" y="776"/>
                  </a:lnTo>
                  <a:lnTo>
                    <a:pt x="4080" y="761"/>
                  </a:lnTo>
                  <a:close/>
                  <a:moveTo>
                    <a:pt x="4087" y="760"/>
                  </a:moveTo>
                  <a:lnTo>
                    <a:pt x="4112" y="760"/>
                  </a:lnTo>
                  <a:lnTo>
                    <a:pt x="4112" y="790"/>
                  </a:lnTo>
                  <a:lnTo>
                    <a:pt x="4087" y="790"/>
                  </a:lnTo>
                  <a:lnTo>
                    <a:pt x="4087" y="760"/>
                  </a:lnTo>
                  <a:close/>
                  <a:moveTo>
                    <a:pt x="4123" y="787"/>
                  </a:moveTo>
                  <a:lnTo>
                    <a:pt x="4118" y="790"/>
                  </a:lnTo>
                  <a:lnTo>
                    <a:pt x="4112" y="790"/>
                  </a:lnTo>
                  <a:lnTo>
                    <a:pt x="4112" y="776"/>
                  </a:lnTo>
                  <a:lnTo>
                    <a:pt x="4123" y="787"/>
                  </a:lnTo>
                  <a:close/>
                  <a:moveTo>
                    <a:pt x="4099" y="763"/>
                  </a:moveTo>
                  <a:lnTo>
                    <a:pt x="4108" y="756"/>
                  </a:lnTo>
                  <a:lnTo>
                    <a:pt x="4130" y="778"/>
                  </a:lnTo>
                  <a:lnTo>
                    <a:pt x="4123" y="787"/>
                  </a:lnTo>
                  <a:lnTo>
                    <a:pt x="4099" y="763"/>
                  </a:lnTo>
                  <a:close/>
                  <a:moveTo>
                    <a:pt x="4108" y="756"/>
                  </a:moveTo>
                  <a:lnTo>
                    <a:pt x="4113" y="751"/>
                  </a:lnTo>
                  <a:lnTo>
                    <a:pt x="4119" y="751"/>
                  </a:lnTo>
                  <a:lnTo>
                    <a:pt x="4119" y="767"/>
                  </a:lnTo>
                  <a:lnTo>
                    <a:pt x="4108" y="756"/>
                  </a:lnTo>
                  <a:close/>
                  <a:moveTo>
                    <a:pt x="4119" y="751"/>
                  </a:moveTo>
                  <a:lnTo>
                    <a:pt x="4144" y="751"/>
                  </a:lnTo>
                  <a:lnTo>
                    <a:pt x="4144" y="783"/>
                  </a:lnTo>
                  <a:lnTo>
                    <a:pt x="4119" y="783"/>
                  </a:lnTo>
                  <a:lnTo>
                    <a:pt x="4119" y="751"/>
                  </a:lnTo>
                  <a:close/>
                  <a:moveTo>
                    <a:pt x="4150" y="782"/>
                  </a:moveTo>
                  <a:lnTo>
                    <a:pt x="4147" y="783"/>
                  </a:lnTo>
                  <a:lnTo>
                    <a:pt x="4144" y="783"/>
                  </a:lnTo>
                  <a:lnTo>
                    <a:pt x="4144" y="767"/>
                  </a:lnTo>
                  <a:lnTo>
                    <a:pt x="4150" y="782"/>
                  </a:lnTo>
                  <a:close/>
                  <a:moveTo>
                    <a:pt x="4136" y="752"/>
                  </a:moveTo>
                  <a:lnTo>
                    <a:pt x="4152" y="745"/>
                  </a:lnTo>
                  <a:lnTo>
                    <a:pt x="4166" y="773"/>
                  </a:lnTo>
                  <a:lnTo>
                    <a:pt x="4150" y="782"/>
                  </a:lnTo>
                  <a:lnTo>
                    <a:pt x="4136" y="752"/>
                  </a:lnTo>
                  <a:close/>
                  <a:moveTo>
                    <a:pt x="4152" y="745"/>
                  </a:moveTo>
                  <a:lnTo>
                    <a:pt x="4156" y="744"/>
                  </a:lnTo>
                  <a:lnTo>
                    <a:pt x="4160" y="744"/>
                  </a:lnTo>
                  <a:lnTo>
                    <a:pt x="4160" y="760"/>
                  </a:lnTo>
                  <a:lnTo>
                    <a:pt x="4152" y="745"/>
                  </a:lnTo>
                  <a:close/>
                  <a:moveTo>
                    <a:pt x="4160" y="744"/>
                  </a:moveTo>
                  <a:lnTo>
                    <a:pt x="4176" y="744"/>
                  </a:lnTo>
                  <a:lnTo>
                    <a:pt x="4176" y="776"/>
                  </a:lnTo>
                  <a:lnTo>
                    <a:pt x="4160" y="776"/>
                  </a:lnTo>
                  <a:lnTo>
                    <a:pt x="4160" y="744"/>
                  </a:lnTo>
                  <a:close/>
                  <a:moveTo>
                    <a:pt x="4182" y="773"/>
                  </a:moveTo>
                  <a:lnTo>
                    <a:pt x="4178" y="776"/>
                  </a:lnTo>
                  <a:lnTo>
                    <a:pt x="4176" y="776"/>
                  </a:lnTo>
                  <a:lnTo>
                    <a:pt x="4176" y="760"/>
                  </a:lnTo>
                  <a:lnTo>
                    <a:pt x="4182" y="773"/>
                  </a:lnTo>
                  <a:close/>
                  <a:moveTo>
                    <a:pt x="4168" y="745"/>
                  </a:moveTo>
                  <a:lnTo>
                    <a:pt x="4184" y="736"/>
                  </a:lnTo>
                  <a:lnTo>
                    <a:pt x="4198" y="766"/>
                  </a:lnTo>
                  <a:lnTo>
                    <a:pt x="4182" y="773"/>
                  </a:lnTo>
                  <a:lnTo>
                    <a:pt x="4168" y="745"/>
                  </a:lnTo>
                  <a:close/>
                  <a:moveTo>
                    <a:pt x="4184" y="736"/>
                  </a:moveTo>
                  <a:lnTo>
                    <a:pt x="4188" y="735"/>
                  </a:lnTo>
                  <a:lnTo>
                    <a:pt x="4192" y="735"/>
                  </a:lnTo>
                  <a:lnTo>
                    <a:pt x="4192" y="751"/>
                  </a:lnTo>
                  <a:lnTo>
                    <a:pt x="4184" y="736"/>
                  </a:lnTo>
                  <a:close/>
                  <a:moveTo>
                    <a:pt x="4192" y="735"/>
                  </a:moveTo>
                  <a:lnTo>
                    <a:pt x="4215" y="735"/>
                  </a:lnTo>
                  <a:lnTo>
                    <a:pt x="4215" y="767"/>
                  </a:lnTo>
                  <a:lnTo>
                    <a:pt x="4192" y="767"/>
                  </a:lnTo>
                  <a:lnTo>
                    <a:pt x="4192" y="735"/>
                  </a:lnTo>
                  <a:close/>
                  <a:moveTo>
                    <a:pt x="4226" y="762"/>
                  </a:moveTo>
                  <a:lnTo>
                    <a:pt x="4221" y="767"/>
                  </a:lnTo>
                  <a:lnTo>
                    <a:pt x="4215" y="767"/>
                  </a:lnTo>
                  <a:lnTo>
                    <a:pt x="4215" y="751"/>
                  </a:lnTo>
                  <a:lnTo>
                    <a:pt x="4226" y="762"/>
                  </a:lnTo>
                  <a:close/>
                  <a:moveTo>
                    <a:pt x="4204" y="740"/>
                  </a:moveTo>
                  <a:lnTo>
                    <a:pt x="4211" y="731"/>
                  </a:lnTo>
                  <a:lnTo>
                    <a:pt x="4235" y="755"/>
                  </a:lnTo>
                  <a:lnTo>
                    <a:pt x="4226" y="762"/>
                  </a:lnTo>
                  <a:lnTo>
                    <a:pt x="4204" y="740"/>
                  </a:lnTo>
                  <a:close/>
                  <a:moveTo>
                    <a:pt x="4211" y="731"/>
                  </a:moveTo>
                  <a:lnTo>
                    <a:pt x="4216" y="728"/>
                  </a:lnTo>
                  <a:lnTo>
                    <a:pt x="4224" y="728"/>
                  </a:lnTo>
                  <a:lnTo>
                    <a:pt x="4224" y="744"/>
                  </a:lnTo>
                  <a:lnTo>
                    <a:pt x="4211" y="731"/>
                  </a:lnTo>
                  <a:close/>
                  <a:moveTo>
                    <a:pt x="4224" y="728"/>
                  </a:moveTo>
                  <a:lnTo>
                    <a:pt x="4247" y="728"/>
                  </a:lnTo>
                  <a:lnTo>
                    <a:pt x="4247" y="760"/>
                  </a:lnTo>
                  <a:lnTo>
                    <a:pt x="4224" y="760"/>
                  </a:lnTo>
                  <a:lnTo>
                    <a:pt x="4224" y="728"/>
                  </a:lnTo>
                  <a:close/>
                  <a:moveTo>
                    <a:pt x="4258" y="755"/>
                  </a:moveTo>
                  <a:lnTo>
                    <a:pt x="4253" y="760"/>
                  </a:lnTo>
                  <a:lnTo>
                    <a:pt x="4247" y="760"/>
                  </a:lnTo>
                  <a:lnTo>
                    <a:pt x="4247" y="744"/>
                  </a:lnTo>
                  <a:lnTo>
                    <a:pt x="4258" y="755"/>
                  </a:lnTo>
                  <a:close/>
                  <a:moveTo>
                    <a:pt x="4236" y="731"/>
                  </a:moveTo>
                  <a:lnTo>
                    <a:pt x="4243" y="724"/>
                  </a:lnTo>
                  <a:lnTo>
                    <a:pt x="4267" y="746"/>
                  </a:lnTo>
                  <a:lnTo>
                    <a:pt x="4258" y="755"/>
                  </a:lnTo>
                  <a:lnTo>
                    <a:pt x="4236" y="731"/>
                  </a:lnTo>
                  <a:close/>
                  <a:moveTo>
                    <a:pt x="4243" y="724"/>
                  </a:moveTo>
                  <a:lnTo>
                    <a:pt x="4248" y="719"/>
                  </a:lnTo>
                  <a:lnTo>
                    <a:pt x="4256" y="719"/>
                  </a:lnTo>
                  <a:lnTo>
                    <a:pt x="4256" y="735"/>
                  </a:lnTo>
                  <a:lnTo>
                    <a:pt x="4243" y="724"/>
                  </a:lnTo>
                  <a:close/>
                  <a:moveTo>
                    <a:pt x="4256" y="719"/>
                  </a:moveTo>
                  <a:lnTo>
                    <a:pt x="4271" y="719"/>
                  </a:lnTo>
                  <a:lnTo>
                    <a:pt x="4271" y="751"/>
                  </a:lnTo>
                  <a:lnTo>
                    <a:pt x="4256" y="751"/>
                  </a:lnTo>
                  <a:lnTo>
                    <a:pt x="4256" y="719"/>
                  </a:lnTo>
                  <a:close/>
                  <a:moveTo>
                    <a:pt x="4283" y="746"/>
                  </a:moveTo>
                  <a:lnTo>
                    <a:pt x="4278" y="751"/>
                  </a:lnTo>
                  <a:lnTo>
                    <a:pt x="4271" y="751"/>
                  </a:lnTo>
                  <a:lnTo>
                    <a:pt x="4271" y="735"/>
                  </a:lnTo>
                  <a:lnTo>
                    <a:pt x="4283" y="746"/>
                  </a:lnTo>
                  <a:close/>
                  <a:moveTo>
                    <a:pt x="4259" y="724"/>
                  </a:moveTo>
                  <a:lnTo>
                    <a:pt x="4268" y="715"/>
                  </a:lnTo>
                  <a:lnTo>
                    <a:pt x="4290" y="739"/>
                  </a:lnTo>
                  <a:lnTo>
                    <a:pt x="4283" y="746"/>
                  </a:lnTo>
                  <a:lnTo>
                    <a:pt x="4259" y="724"/>
                  </a:lnTo>
                  <a:close/>
                  <a:moveTo>
                    <a:pt x="4268" y="715"/>
                  </a:moveTo>
                  <a:lnTo>
                    <a:pt x="4273" y="712"/>
                  </a:lnTo>
                  <a:lnTo>
                    <a:pt x="4279" y="712"/>
                  </a:lnTo>
                  <a:lnTo>
                    <a:pt x="4279" y="728"/>
                  </a:lnTo>
                  <a:lnTo>
                    <a:pt x="4268" y="715"/>
                  </a:lnTo>
                  <a:close/>
                  <a:moveTo>
                    <a:pt x="4279" y="712"/>
                  </a:moveTo>
                  <a:lnTo>
                    <a:pt x="4303" y="712"/>
                  </a:lnTo>
                  <a:lnTo>
                    <a:pt x="4303" y="744"/>
                  </a:lnTo>
                  <a:lnTo>
                    <a:pt x="4279" y="744"/>
                  </a:lnTo>
                  <a:lnTo>
                    <a:pt x="4279" y="712"/>
                  </a:lnTo>
                  <a:close/>
                  <a:moveTo>
                    <a:pt x="4310" y="741"/>
                  </a:moveTo>
                  <a:lnTo>
                    <a:pt x="4306" y="744"/>
                  </a:lnTo>
                  <a:lnTo>
                    <a:pt x="4303" y="744"/>
                  </a:lnTo>
                  <a:lnTo>
                    <a:pt x="4303" y="728"/>
                  </a:lnTo>
                  <a:lnTo>
                    <a:pt x="4310" y="741"/>
                  </a:lnTo>
                  <a:close/>
                  <a:moveTo>
                    <a:pt x="4296" y="713"/>
                  </a:moveTo>
                  <a:lnTo>
                    <a:pt x="4312" y="704"/>
                  </a:lnTo>
                  <a:lnTo>
                    <a:pt x="4326" y="734"/>
                  </a:lnTo>
                  <a:lnTo>
                    <a:pt x="4310" y="741"/>
                  </a:lnTo>
                  <a:lnTo>
                    <a:pt x="4296" y="713"/>
                  </a:lnTo>
                  <a:close/>
                  <a:moveTo>
                    <a:pt x="4312" y="704"/>
                  </a:moveTo>
                  <a:lnTo>
                    <a:pt x="4316" y="703"/>
                  </a:lnTo>
                  <a:lnTo>
                    <a:pt x="4319" y="703"/>
                  </a:lnTo>
                  <a:lnTo>
                    <a:pt x="4319" y="719"/>
                  </a:lnTo>
                  <a:lnTo>
                    <a:pt x="4312" y="704"/>
                  </a:lnTo>
                  <a:close/>
                  <a:moveTo>
                    <a:pt x="4319" y="703"/>
                  </a:moveTo>
                  <a:lnTo>
                    <a:pt x="4335" y="703"/>
                  </a:lnTo>
                  <a:lnTo>
                    <a:pt x="4335" y="735"/>
                  </a:lnTo>
                  <a:lnTo>
                    <a:pt x="4319" y="735"/>
                  </a:lnTo>
                  <a:lnTo>
                    <a:pt x="4319" y="703"/>
                  </a:lnTo>
                  <a:close/>
                  <a:moveTo>
                    <a:pt x="4342" y="734"/>
                  </a:moveTo>
                  <a:lnTo>
                    <a:pt x="4338" y="735"/>
                  </a:lnTo>
                  <a:lnTo>
                    <a:pt x="4335" y="735"/>
                  </a:lnTo>
                  <a:lnTo>
                    <a:pt x="4335" y="719"/>
                  </a:lnTo>
                  <a:lnTo>
                    <a:pt x="4342" y="734"/>
                  </a:lnTo>
                  <a:close/>
                  <a:moveTo>
                    <a:pt x="4328" y="704"/>
                  </a:moveTo>
                  <a:lnTo>
                    <a:pt x="4344" y="697"/>
                  </a:lnTo>
                  <a:lnTo>
                    <a:pt x="4358" y="725"/>
                  </a:lnTo>
                  <a:lnTo>
                    <a:pt x="4342" y="734"/>
                  </a:lnTo>
                  <a:lnTo>
                    <a:pt x="4328" y="704"/>
                  </a:lnTo>
                  <a:close/>
                  <a:moveTo>
                    <a:pt x="4344" y="697"/>
                  </a:moveTo>
                  <a:lnTo>
                    <a:pt x="4347" y="696"/>
                  </a:lnTo>
                  <a:lnTo>
                    <a:pt x="4351" y="696"/>
                  </a:lnTo>
                  <a:lnTo>
                    <a:pt x="4351" y="712"/>
                  </a:lnTo>
                  <a:lnTo>
                    <a:pt x="4344" y="697"/>
                  </a:lnTo>
                  <a:close/>
                  <a:moveTo>
                    <a:pt x="4351" y="696"/>
                  </a:moveTo>
                  <a:lnTo>
                    <a:pt x="4375" y="696"/>
                  </a:lnTo>
                  <a:lnTo>
                    <a:pt x="4375" y="728"/>
                  </a:lnTo>
                  <a:lnTo>
                    <a:pt x="4351" y="728"/>
                  </a:lnTo>
                  <a:lnTo>
                    <a:pt x="4351" y="696"/>
                  </a:lnTo>
                  <a:close/>
                  <a:moveTo>
                    <a:pt x="4386" y="723"/>
                  </a:moveTo>
                  <a:lnTo>
                    <a:pt x="4381" y="728"/>
                  </a:lnTo>
                  <a:lnTo>
                    <a:pt x="4375" y="728"/>
                  </a:lnTo>
                  <a:lnTo>
                    <a:pt x="4375" y="712"/>
                  </a:lnTo>
                  <a:lnTo>
                    <a:pt x="4386" y="723"/>
                  </a:lnTo>
                  <a:close/>
                  <a:moveTo>
                    <a:pt x="4364" y="699"/>
                  </a:moveTo>
                  <a:lnTo>
                    <a:pt x="4372" y="692"/>
                  </a:lnTo>
                  <a:lnTo>
                    <a:pt x="4395" y="714"/>
                  </a:lnTo>
                  <a:lnTo>
                    <a:pt x="4386" y="723"/>
                  </a:lnTo>
                  <a:lnTo>
                    <a:pt x="4364" y="699"/>
                  </a:lnTo>
                  <a:close/>
                  <a:moveTo>
                    <a:pt x="4372" y="692"/>
                  </a:moveTo>
                  <a:lnTo>
                    <a:pt x="4376" y="687"/>
                  </a:lnTo>
                  <a:lnTo>
                    <a:pt x="4383" y="687"/>
                  </a:lnTo>
                  <a:lnTo>
                    <a:pt x="4383" y="703"/>
                  </a:lnTo>
                  <a:lnTo>
                    <a:pt x="4372" y="692"/>
                  </a:lnTo>
                  <a:close/>
                  <a:moveTo>
                    <a:pt x="4383" y="687"/>
                  </a:moveTo>
                  <a:lnTo>
                    <a:pt x="4407" y="687"/>
                  </a:lnTo>
                  <a:lnTo>
                    <a:pt x="4407" y="719"/>
                  </a:lnTo>
                  <a:lnTo>
                    <a:pt x="4383" y="719"/>
                  </a:lnTo>
                  <a:lnTo>
                    <a:pt x="4383" y="687"/>
                  </a:lnTo>
                  <a:close/>
                  <a:moveTo>
                    <a:pt x="4418" y="714"/>
                  </a:moveTo>
                  <a:lnTo>
                    <a:pt x="4413" y="719"/>
                  </a:lnTo>
                  <a:lnTo>
                    <a:pt x="4407" y="719"/>
                  </a:lnTo>
                  <a:lnTo>
                    <a:pt x="4407" y="703"/>
                  </a:lnTo>
                  <a:lnTo>
                    <a:pt x="4418" y="714"/>
                  </a:lnTo>
                  <a:close/>
                  <a:moveTo>
                    <a:pt x="4396" y="692"/>
                  </a:moveTo>
                  <a:lnTo>
                    <a:pt x="4404" y="683"/>
                  </a:lnTo>
                  <a:lnTo>
                    <a:pt x="4427" y="707"/>
                  </a:lnTo>
                  <a:lnTo>
                    <a:pt x="4418" y="714"/>
                  </a:lnTo>
                  <a:lnTo>
                    <a:pt x="4396" y="692"/>
                  </a:lnTo>
                  <a:close/>
                  <a:moveTo>
                    <a:pt x="4404" y="683"/>
                  </a:moveTo>
                  <a:lnTo>
                    <a:pt x="4408" y="679"/>
                  </a:lnTo>
                  <a:lnTo>
                    <a:pt x="4415" y="679"/>
                  </a:lnTo>
                  <a:lnTo>
                    <a:pt x="4415" y="696"/>
                  </a:lnTo>
                  <a:lnTo>
                    <a:pt x="4404" y="683"/>
                  </a:lnTo>
                  <a:close/>
                  <a:moveTo>
                    <a:pt x="4415" y="679"/>
                  </a:moveTo>
                  <a:lnTo>
                    <a:pt x="4439" y="679"/>
                  </a:lnTo>
                  <a:lnTo>
                    <a:pt x="4439" y="712"/>
                  </a:lnTo>
                  <a:lnTo>
                    <a:pt x="4415" y="712"/>
                  </a:lnTo>
                  <a:lnTo>
                    <a:pt x="4415" y="679"/>
                  </a:lnTo>
                  <a:close/>
                  <a:moveTo>
                    <a:pt x="4447" y="709"/>
                  </a:moveTo>
                  <a:lnTo>
                    <a:pt x="4443" y="712"/>
                  </a:lnTo>
                  <a:lnTo>
                    <a:pt x="4439" y="712"/>
                  </a:lnTo>
                  <a:lnTo>
                    <a:pt x="4439" y="696"/>
                  </a:lnTo>
                  <a:lnTo>
                    <a:pt x="4447" y="709"/>
                  </a:lnTo>
                  <a:close/>
                  <a:moveTo>
                    <a:pt x="4432" y="681"/>
                  </a:moveTo>
                  <a:lnTo>
                    <a:pt x="4448" y="673"/>
                  </a:lnTo>
                  <a:lnTo>
                    <a:pt x="4463" y="702"/>
                  </a:lnTo>
                  <a:lnTo>
                    <a:pt x="4447" y="709"/>
                  </a:lnTo>
                  <a:lnTo>
                    <a:pt x="4432" y="681"/>
                  </a:lnTo>
                  <a:close/>
                  <a:moveTo>
                    <a:pt x="4448" y="673"/>
                  </a:moveTo>
                  <a:lnTo>
                    <a:pt x="4452" y="671"/>
                  </a:lnTo>
                  <a:lnTo>
                    <a:pt x="4455" y="671"/>
                  </a:lnTo>
                  <a:lnTo>
                    <a:pt x="4455" y="687"/>
                  </a:lnTo>
                  <a:lnTo>
                    <a:pt x="4448" y="673"/>
                  </a:lnTo>
                  <a:close/>
                  <a:moveTo>
                    <a:pt x="4455" y="671"/>
                  </a:moveTo>
                  <a:lnTo>
                    <a:pt x="4479" y="671"/>
                  </a:lnTo>
                  <a:lnTo>
                    <a:pt x="4479" y="703"/>
                  </a:lnTo>
                  <a:lnTo>
                    <a:pt x="4455" y="703"/>
                  </a:lnTo>
                  <a:lnTo>
                    <a:pt x="4455" y="671"/>
                  </a:lnTo>
                  <a:close/>
                  <a:moveTo>
                    <a:pt x="4491" y="698"/>
                  </a:moveTo>
                  <a:lnTo>
                    <a:pt x="4486" y="703"/>
                  </a:lnTo>
                  <a:lnTo>
                    <a:pt x="4479" y="703"/>
                  </a:lnTo>
                  <a:lnTo>
                    <a:pt x="4479" y="687"/>
                  </a:lnTo>
                  <a:lnTo>
                    <a:pt x="4491" y="698"/>
                  </a:lnTo>
                  <a:close/>
                  <a:moveTo>
                    <a:pt x="4468" y="676"/>
                  </a:moveTo>
                  <a:lnTo>
                    <a:pt x="4476" y="667"/>
                  </a:lnTo>
                  <a:lnTo>
                    <a:pt x="4498" y="691"/>
                  </a:lnTo>
                  <a:lnTo>
                    <a:pt x="4491" y="698"/>
                  </a:lnTo>
                  <a:lnTo>
                    <a:pt x="4468" y="676"/>
                  </a:lnTo>
                  <a:close/>
                  <a:moveTo>
                    <a:pt x="4476" y="667"/>
                  </a:moveTo>
                  <a:lnTo>
                    <a:pt x="4480" y="663"/>
                  </a:lnTo>
                  <a:lnTo>
                    <a:pt x="4487" y="663"/>
                  </a:lnTo>
                  <a:lnTo>
                    <a:pt x="4487" y="679"/>
                  </a:lnTo>
                  <a:lnTo>
                    <a:pt x="4476" y="667"/>
                  </a:lnTo>
                  <a:close/>
                  <a:moveTo>
                    <a:pt x="4487" y="663"/>
                  </a:moveTo>
                  <a:lnTo>
                    <a:pt x="4511" y="663"/>
                  </a:lnTo>
                  <a:lnTo>
                    <a:pt x="4511" y="696"/>
                  </a:lnTo>
                  <a:lnTo>
                    <a:pt x="4487" y="696"/>
                  </a:lnTo>
                  <a:lnTo>
                    <a:pt x="4487" y="663"/>
                  </a:lnTo>
                  <a:close/>
                  <a:moveTo>
                    <a:pt x="4523" y="691"/>
                  </a:moveTo>
                  <a:lnTo>
                    <a:pt x="4518" y="696"/>
                  </a:lnTo>
                  <a:lnTo>
                    <a:pt x="4511" y="696"/>
                  </a:lnTo>
                  <a:lnTo>
                    <a:pt x="4511" y="679"/>
                  </a:lnTo>
                  <a:lnTo>
                    <a:pt x="4523" y="691"/>
                  </a:lnTo>
                  <a:close/>
                  <a:moveTo>
                    <a:pt x="4500" y="667"/>
                  </a:moveTo>
                  <a:lnTo>
                    <a:pt x="4508" y="660"/>
                  </a:lnTo>
                  <a:lnTo>
                    <a:pt x="4530" y="682"/>
                  </a:lnTo>
                  <a:lnTo>
                    <a:pt x="4523" y="691"/>
                  </a:lnTo>
                  <a:lnTo>
                    <a:pt x="4500" y="667"/>
                  </a:lnTo>
                  <a:close/>
                  <a:moveTo>
                    <a:pt x="4508" y="660"/>
                  </a:moveTo>
                  <a:lnTo>
                    <a:pt x="4512" y="655"/>
                  </a:lnTo>
                  <a:lnTo>
                    <a:pt x="4519" y="655"/>
                  </a:lnTo>
                  <a:lnTo>
                    <a:pt x="4519" y="671"/>
                  </a:lnTo>
                  <a:lnTo>
                    <a:pt x="4508" y="660"/>
                  </a:lnTo>
                  <a:close/>
                  <a:moveTo>
                    <a:pt x="4519" y="655"/>
                  </a:moveTo>
                  <a:lnTo>
                    <a:pt x="4559" y="655"/>
                  </a:lnTo>
                  <a:lnTo>
                    <a:pt x="4559" y="687"/>
                  </a:lnTo>
                  <a:lnTo>
                    <a:pt x="4519" y="687"/>
                  </a:lnTo>
                  <a:lnTo>
                    <a:pt x="4519" y="655"/>
                  </a:lnTo>
                  <a:close/>
                  <a:moveTo>
                    <a:pt x="4570" y="682"/>
                  </a:moveTo>
                  <a:lnTo>
                    <a:pt x="4566" y="687"/>
                  </a:lnTo>
                  <a:lnTo>
                    <a:pt x="4559" y="687"/>
                  </a:lnTo>
                  <a:lnTo>
                    <a:pt x="4559" y="671"/>
                  </a:lnTo>
                  <a:lnTo>
                    <a:pt x="4570" y="682"/>
                  </a:lnTo>
                  <a:close/>
                  <a:moveTo>
                    <a:pt x="4548" y="660"/>
                  </a:moveTo>
                  <a:lnTo>
                    <a:pt x="4556" y="651"/>
                  </a:lnTo>
                  <a:lnTo>
                    <a:pt x="4578" y="675"/>
                  </a:lnTo>
                  <a:lnTo>
                    <a:pt x="4570" y="682"/>
                  </a:lnTo>
                  <a:lnTo>
                    <a:pt x="4548" y="660"/>
                  </a:lnTo>
                  <a:close/>
                  <a:moveTo>
                    <a:pt x="4556" y="651"/>
                  </a:moveTo>
                  <a:lnTo>
                    <a:pt x="4560" y="647"/>
                  </a:lnTo>
                  <a:lnTo>
                    <a:pt x="4567" y="647"/>
                  </a:lnTo>
                  <a:lnTo>
                    <a:pt x="4567" y="663"/>
                  </a:lnTo>
                  <a:lnTo>
                    <a:pt x="4556" y="651"/>
                  </a:lnTo>
                  <a:close/>
                  <a:moveTo>
                    <a:pt x="4567" y="647"/>
                  </a:moveTo>
                  <a:lnTo>
                    <a:pt x="4591" y="647"/>
                  </a:lnTo>
                  <a:lnTo>
                    <a:pt x="4591" y="679"/>
                  </a:lnTo>
                  <a:lnTo>
                    <a:pt x="4567" y="679"/>
                  </a:lnTo>
                  <a:lnTo>
                    <a:pt x="4567" y="647"/>
                  </a:lnTo>
                  <a:close/>
                  <a:moveTo>
                    <a:pt x="4602" y="675"/>
                  </a:moveTo>
                  <a:lnTo>
                    <a:pt x="4598" y="679"/>
                  </a:lnTo>
                  <a:lnTo>
                    <a:pt x="4591" y="679"/>
                  </a:lnTo>
                  <a:lnTo>
                    <a:pt x="4591" y="663"/>
                  </a:lnTo>
                  <a:lnTo>
                    <a:pt x="4602" y="675"/>
                  </a:lnTo>
                  <a:close/>
                  <a:moveTo>
                    <a:pt x="4580" y="651"/>
                  </a:moveTo>
                  <a:lnTo>
                    <a:pt x="4588" y="644"/>
                  </a:lnTo>
                  <a:lnTo>
                    <a:pt x="4610" y="666"/>
                  </a:lnTo>
                  <a:lnTo>
                    <a:pt x="4602" y="675"/>
                  </a:lnTo>
                  <a:lnTo>
                    <a:pt x="4580" y="651"/>
                  </a:lnTo>
                  <a:close/>
                  <a:moveTo>
                    <a:pt x="4588" y="644"/>
                  </a:moveTo>
                  <a:lnTo>
                    <a:pt x="4592" y="639"/>
                  </a:lnTo>
                  <a:lnTo>
                    <a:pt x="4599" y="639"/>
                  </a:lnTo>
                  <a:lnTo>
                    <a:pt x="4599" y="655"/>
                  </a:lnTo>
                  <a:lnTo>
                    <a:pt x="4588" y="644"/>
                  </a:lnTo>
                  <a:close/>
                  <a:moveTo>
                    <a:pt x="4599" y="639"/>
                  </a:moveTo>
                  <a:lnTo>
                    <a:pt x="4623" y="639"/>
                  </a:lnTo>
                  <a:lnTo>
                    <a:pt x="4623" y="671"/>
                  </a:lnTo>
                  <a:lnTo>
                    <a:pt x="4599" y="671"/>
                  </a:lnTo>
                  <a:lnTo>
                    <a:pt x="4599" y="639"/>
                  </a:lnTo>
                  <a:close/>
                  <a:moveTo>
                    <a:pt x="4630" y="670"/>
                  </a:moveTo>
                  <a:lnTo>
                    <a:pt x="4626" y="671"/>
                  </a:lnTo>
                  <a:lnTo>
                    <a:pt x="4623" y="671"/>
                  </a:lnTo>
                  <a:lnTo>
                    <a:pt x="4623" y="655"/>
                  </a:lnTo>
                  <a:lnTo>
                    <a:pt x="4630" y="670"/>
                  </a:lnTo>
                  <a:close/>
                  <a:moveTo>
                    <a:pt x="4615" y="641"/>
                  </a:moveTo>
                  <a:lnTo>
                    <a:pt x="4631" y="633"/>
                  </a:lnTo>
                  <a:lnTo>
                    <a:pt x="4646" y="661"/>
                  </a:lnTo>
                  <a:lnTo>
                    <a:pt x="4630" y="670"/>
                  </a:lnTo>
                  <a:lnTo>
                    <a:pt x="4615" y="641"/>
                  </a:lnTo>
                  <a:close/>
                  <a:moveTo>
                    <a:pt x="4631" y="633"/>
                  </a:moveTo>
                  <a:lnTo>
                    <a:pt x="4635" y="631"/>
                  </a:lnTo>
                  <a:lnTo>
                    <a:pt x="4639" y="631"/>
                  </a:lnTo>
                  <a:lnTo>
                    <a:pt x="4639" y="647"/>
                  </a:lnTo>
                  <a:lnTo>
                    <a:pt x="4631" y="633"/>
                  </a:lnTo>
                  <a:close/>
                  <a:moveTo>
                    <a:pt x="4639" y="631"/>
                  </a:moveTo>
                  <a:lnTo>
                    <a:pt x="4655" y="631"/>
                  </a:lnTo>
                  <a:lnTo>
                    <a:pt x="4655" y="663"/>
                  </a:lnTo>
                  <a:lnTo>
                    <a:pt x="4639" y="663"/>
                  </a:lnTo>
                  <a:lnTo>
                    <a:pt x="4639" y="631"/>
                  </a:lnTo>
                  <a:close/>
                  <a:moveTo>
                    <a:pt x="4662" y="661"/>
                  </a:moveTo>
                  <a:lnTo>
                    <a:pt x="4658" y="663"/>
                  </a:lnTo>
                  <a:lnTo>
                    <a:pt x="4655" y="663"/>
                  </a:lnTo>
                  <a:lnTo>
                    <a:pt x="4655" y="647"/>
                  </a:lnTo>
                  <a:lnTo>
                    <a:pt x="4662" y="661"/>
                  </a:lnTo>
                  <a:close/>
                  <a:moveTo>
                    <a:pt x="4647" y="633"/>
                  </a:moveTo>
                  <a:lnTo>
                    <a:pt x="4663" y="625"/>
                  </a:lnTo>
                  <a:lnTo>
                    <a:pt x="4678" y="654"/>
                  </a:lnTo>
                  <a:lnTo>
                    <a:pt x="4662" y="661"/>
                  </a:lnTo>
                  <a:lnTo>
                    <a:pt x="4647" y="633"/>
                  </a:lnTo>
                  <a:close/>
                  <a:moveTo>
                    <a:pt x="4663" y="625"/>
                  </a:moveTo>
                  <a:lnTo>
                    <a:pt x="4667" y="623"/>
                  </a:lnTo>
                  <a:lnTo>
                    <a:pt x="4671" y="623"/>
                  </a:lnTo>
                  <a:lnTo>
                    <a:pt x="4671" y="639"/>
                  </a:lnTo>
                  <a:lnTo>
                    <a:pt x="4663" y="625"/>
                  </a:lnTo>
                  <a:close/>
                  <a:moveTo>
                    <a:pt x="4671" y="623"/>
                  </a:moveTo>
                  <a:lnTo>
                    <a:pt x="4695" y="623"/>
                  </a:lnTo>
                  <a:lnTo>
                    <a:pt x="4695" y="655"/>
                  </a:lnTo>
                  <a:lnTo>
                    <a:pt x="4671" y="655"/>
                  </a:lnTo>
                  <a:lnTo>
                    <a:pt x="4671" y="623"/>
                  </a:lnTo>
                  <a:close/>
                  <a:moveTo>
                    <a:pt x="4707" y="650"/>
                  </a:moveTo>
                  <a:lnTo>
                    <a:pt x="4702" y="655"/>
                  </a:lnTo>
                  <a:lnTo>
                    <a:pt x="4695" y="655"/>
                  </a:lnTo>
                  <a:lnTo>
                    <a:pt x="4695" y="639"/>
                  </a:lnTo>
                  <a:lnTo>
                    <a:pt x="4707" y="650"/>
                  </a:lnTo>
                  <a:close/>
                  <a:moveTo>
                    <a:pt x="4684" y="628"/>
                  </a:moveTo>
                  <a:lnTo>
                    <a:pt x="4692" y="619"/>
                  </a:lnTo>
                  <a:lnTo>
                    <a:pt x="4714" y="643"/>
                  </a:lnTo>
                  <a:lnTo>
                    <a:pt x="4707" y="650"/>
                  </a:lnTo>
                  <a:lnTo>
                    <a:pt x="4684" y="628"/>
                  </a:lnTo>
                  <a:close/>
                  <a:moveTo>
                    <a:pt x="4692" y="619"/>
                  </a:moveTo>
                  <a:lnTo>
                    <a:pt x="4697" y="615"/>
                  </a:lnTo>
                  <a:lnTo>
                    <a:pt x="4703" y="615"/>
                  </a:lnTo>
                  <a:lnTo>
                    <a:pt x="4703" y="631"/>
                  </a:lnTo>
                  <a:lnTo>
                    <a:pt x="4692" y="619"/>
                  </a:lnTo>
                  <a:close/>
                  <a:moveTo>
                    <a:pt x="4703" y="615"/>
                  </a:moveTo>
                  <a:lnTo>
                    <a:pt x="4727" y="615"/>
                  </a:lnTo>
                  <a:lnTo>
                    <a:pt x="4727" y="647"/>
                  </a:lnTo>
                  <a:lnTo>
                    <a:pt x="4703" y="647"/>
                  </a:lnTo>
                  <a:lnTo>
                    <a:pt x="4703" y="615"/>
                  </a:lnTo>
                  <a:close/>
                  <a:moveTo>
                    <a:pt x="4739" y="643"/>
                  </a:moveTo>
                  <a:lnTo>
                    <a:pt x="4734" y="647"/>
                  </a:lnTo>
                  <a:lnTo>
                    <a:pt x="4727" y="647"/>
                  </a:lnTo>
                  <a:lnTo>
                    <a:pt x="4727" y="631"/>
                  </a:lnTo>
                  <a:lnTo>
                    <a:pt x="4739" y="643"/>
                  </a:lnTo>
                  <a:close/>
                  <a:moveTo>
                    <a:pt x="4715" y="619"/>
                  </a:moveTo>
                  <a:lnTo>
                    <a:pt x="4724" y="612"/>
                  </a:lnTo>
                  <a:lnTo>
                    <a:pt x="4746" y="634"/>
                  </a:lnTo>
                  <a:lnTo>
                    <a:pt x="4739" y="643"/>
                  </a:lnTo>
                  <a:lnTo>
                    <a:pt x="4715" y="619"/>
                  </a:lnTo>
                  <a:close/>
                  <a:moveTo>
                    <a:pt x="4724" y="612"/>
                  </a:moveTo>
                  <a:lnTo>
                    <a:pt x="4729" y="607"/>
                  </a:lnTo>
                  <a:lnTo>
                    <a:pt x="4735" y="607"/>
                  </a:lnTo>
                  <a:lnTo>
                    <a:pt x="4735" y="623"/>
                  </a:lnTo>
                  <a:lnTo>
                    <a:pt x="4724" y="612"/>
                  </a:lnTo>
                  <a:close/>
                  <a:moveTo>
                    <a:pt x="4735" y="607"/>
                  </a:moveTo>
                  <a:lnTo>
                    <a:pt x="4775" y="607"/>
                  </a:lnTo>
                  <a:lnTo>
                    <a:pt x="4775" y="639"/>
                  </a:lnTo>
                  <a:lnTo>
                    <a:pt x="4735" y="639"/>
                  </a:lnTo>
                  <a:lnTo>
                    <a:pt x="4735" y="607"/>
                  </a:lnTo>
                  <a:close/>
                  <a:moveTo>
                    <a:pt x="4787" y="634"/>
                  </a:moveTo>
                  <a:lnTo>
                    <a:pt x="4782" y="639"/>
                  </a:lnTo>
                  <a:lnTo>
                    <a:pt x="4775" y="639"/>
                  </a:lnTo>
                  <a:lnTo>
                    <a:pt x="4775" y="623"/>
                  </a:lnTo>
                  <a:lnTo>
                    <a:pt x="4787" y="634"/>
                  </a:lnTo>
                  <a:close/>
                  <a:moveTo>
                    <a:pt x="4763" y="612"/>
                  </a:moveTo>
                  <a:lnTo>
                    <a:pt x="4772" y="603"/>
                  </a:lnTo>
                  <a:lnTo>
                    <a:pt x="4794" y="627"/>
                  </a:lnTo>
                  <a:lnTo>
                    <a:pt x="4787" y="634"/>
                  </a:lnTo>
                  <a:lnTo>
                    <a:pt x="4763" y="612"/>
                  </a:lnTo>
                  <a:close/>
                  <a:moveTo>
                    <a:pt x="4772" y="603"/>
                  </a:moveTo>
                  <a:lnTo>
                    <a:pt x="4777" y="599"/>
                  </a:lnTo>
                  <a:lnTo>
                    <a:pt x="4783" y="599"/>
                  </a:lnTo>
                  <a:lnTo>
                    <a:pt x="4783" y="615"/>
                  </a:lnTo>
                  <a:lnTo>
                    <a:pt x="4772" y="603"/>
                  </a:lnTo>
                  <a:close/>
                  <a:moveTo>
                    <a:pt x="4783" y="599"/>
                  </a:moveTo>
                  <a:lnTo>
                    <a:pt x="4807" y="599"/>
                  </a:lnTo>
                  <a:lnTo>
                    <a:pt x="4807" y="631"/>
                  </a:lnTo>
                  <a:lnTo>
                    <a:pt x="4783" y="631"/>
                  </a:lnTo>
                  <a:lnTo>
                    <a:pt x="4783" y="599"/>
                  </a:lnTo>
                  <a:close/>
                  <a:moveTo>
                    <a:pt x="4819" y="627"/>
                  </a:moveTo>
                  <a:lnTo>
                    <a:pt x="4814" y="631"/>
                  </a:lnTo>
                  <a:lnTo>
                    <a:pt x="4807" y="631"/>
                  </a:lnTo>
                  <a:lnTo>
                    <a:pt x="4807" y="615"/>
                  </a:lnTo>
                  <a:lnTo>
                    <a:pt x="4819" y="627"/>
                  </a:lnTo>
                  <a:close/>
                  <a:moveTo>
                    <a:pt x="4795" y="603"/>
                  </a:moveTo>
                  <a:lnTo>
                    <a:pt x="4804" y="596"/>
                  </a:lnTo>
                  <a:lnTo>
                    <a:pt x="4826" y="618"/>
                  </a:lnTo>
                  <a:lnTo>
                    <a:pt x="4819" y="627"/>
                  </a:lnTo>
                  <a:lnTo>
                    <a:pt x="4795" y="603"/>
                  </a:lnTo>
                  <a:close/>
                  <a:moveTo>
                    <a:pt x="4804" y="596"/>
                  </a:moveTo>
                  <a:lnTo>
                    <a:pt x="4809" y="591"/>
                  </a:lnTo>
                  <a:lnTo>
                    <a:pt x="4815" y="591"/>
                  </a:lnTo>
                  <a:lnTo>
                    <a:pt x="4815" y="607"/>
                  </a:lnTo>
                  <a:lnTo>
                    <a:pt x="4804" y="596"/>
                  </a:lnTo>
                  <a:close/>
                  <a:moveTo>
                    <a:pt x="4815" y="591"/>
                  </a:moveTo>
                  <a:lnTo>
                    <a:pt x="4840" y="591"/>
                  </a:lnTo>
                  <a:lnTo>
                    <a:pt x="4840" y="623"/>
                  </a:lnTo>
                  <a:lnTo>
                    <a:pt x="4815" y="623"/>
                  </a:lnTo>
                  <a:lnTo>
                    <a:pt x="4815" y="591"/>
                  </a:lnTo>
                  <a:close/>
                  <a:moveTo>
                    <a:pt x="4846" y="622"/>
                  </a:moveTo>
                  <a:lnTo>
                    <a:pt x="4843" y="623"/>
                  </a:lnTo>
                  <a:lnTo>
                    <a:pt x="4840" y="623"/>
                  </a:lnTo>
                  <a:lnTo>
                    <a:pt x="4840" y="607"/>
                  </a:lnTo>
                  <a:lnTo>
                    <a:pt x="4846" y="622"/>
                  </a:lnTo>
                  <a:close/>
                  <a:moveTo>
                    <a:pt x="4832" y="593"/>
                  </a:moveTo>
                  <a:lnTo>
                    <a:pt x="4848" y="585"/>
                  </a:lnTo>
                  <a:lnTo>
                    <a:pt x="4862" y="613"/>
                  </a:lnTo>
                  <a:lnTo>
                    <a:pt x="4846" y="622"/>
                  </a:lnTo>
                  <a:lnTo>
                    <a:pt x="4832" y="593"/>
                  </a:lnTo>
                  <a:close/>
                  <a:moveTo>
                    <a:pt x="4848" y="585"/>
                  </a:moveTo>
                  <a:lnTo>
                    <a:pt x="4852" y="583"/>
                  </a:lnTo>
                  <a:lnTo>
                    <a:pt x="4856" y="583"/>
                  </a:lnTo>
                  <a:lnTo>
                    <a:pt x="4856" y="599"/>
                  </a:lnTo>
                  <a:lnTo>
                    <a:pt x="4848" y="585"/>
                  </a:lnTo>
                  <a:close/>
                  <a:moveTo>
                    <a:pt x="4856" y="583"/>
                  </a:moveTo>
                  <a:lnTo>
                    <a:pt x="4888" y="583"/>
                  </a:lnTo>
                  <a:lnTo>
                    <a:pt x="4888" y="615"/>
                  </a:lnTo>
                  <a:lnTo>
                    <a:pt x="4856" y="615"/>
                  </a:lnTo>
                  <a:lnTo>
                    <a:pt x="4856" y="583"/>
                  </a:lnTo>
                  <a:close/>
                  <a:moveTo>
                    <a:pt x="4894" y="613"/>
                  </a:moveTo>
                  <a:lnTo>
                    <a:pt x="4891" y="615"/>
                  </a:lnTo>
                  <a:lnTo>
                    <a:pt x="4888" y="615"/>
                  </a:lnTo>
                  <a:lnTo>
                    <a:pt x="4888" y="599"/>
                  </a:lnTo>
                  <a:lnTo>
                    <a:pt x="4894" y="613"/>
                  </a:lnTo>
                  <a:close/>
                  <a:moveTo>
                    <a:pt x="4880" y="585"/>
                  </a:moveTo>
                  <a:lnTo>
                    <a:pt x="4896" y="577"/>
                  </a:lnTo>
                  <a:lnTo>
                    <a:pt x="4910" y="606"/>
                  </a:lnTo>
                  <a:lnTo>
                    <a:pt x="4894" y="613"/>
                  </a:lnTo>
                  <a:lnTo>
                    <a:pt x="4880" y="585"/>
                  </a:lnTo>
                  <a:close/>
                  <a:moveTo>
                    <a:pt x="4896" y="577"/>
                  </a:moveTo>
                  <a:lnTo>
                    <a:pt x="4900" y="575"/>
                  </a:lnTo>
                  <a:lnTo>
                    <a:pt x="4904" y="575"/>
                  </a:lnTo>
                  <a:lnTo>
                    <a:pt x="4904" y="591"/>
                  </a:lnTo>
                  <a:lnTo>
                    <a:pt x="4896" y="577"/>
                  </a:lnTo>
                  <a:close/>
                  <a:moveTo>
                    <a:pt x="4904" y="575"/>
                  </a:moveTo>
                  <a:lnTo>
                    <a:pt x="4920" y="575"/>
                  </a:lnTo>
                  <a:lnTo>
                    <a:pt x="4920" y="607"/>
                  </a:lnTo>
                  <a:lnTo>
                    <a:pt x="4904" y="607"/>
                  </a:lnTo>
                  <a:lnTo>
                    <a:pt x="4904" y="575"/>
                  </a:lnTo>
                  <a:close/>
                  <a:moveTo>
                    <a:pt x="4926" y="606"/>
                  </a:moveTo>
                  <a:lnTo>
                    <a:pt x="4923" y="607"/>
                  </a:lnTo>
                  <a:lnTo>
                    <a:pt x="4920" y="607"/>
                  </a:lnTo>
                  <a:lnTo>
                    <a:pt x="4920" y="591"/>
                  </a:lnTo>
                  <a:lnTo>
                    <a:pt x="4926" y="606"/>
                  </a:lnTo>
                  <a:close/>
                  <a:moveTo>
                    <a:pt x="4912" y="577"/>
                  </a:moveTo>
                  <a:lnTo>
                    <a:pt x="4928" y="569"/>
                  </a:lnTo>
                  <a:lnTo>
                    <a:pt x="4942" y="597"/>
                  </a:lnTo>
                  <a:lnTo>
                    <a:pt x="4926" y="606"/>
                  </a:lnTo>
                  <a:lnTo>
                    <a:pt x="4912" y="577"/>
                  </a:lnTo>
                  <a:close/>
                  <a:moveTo>
                    <a:pt x="4928" y="569"/>
                  </a:moveTo>
                  <a:lnTo>
                    <a:pt x="4932" y="567"/>
                  </a:lnTo>
                  <a:lnTo>
                    <a:pt x="4936" y="567"/>
                  </a:lnTo>
                  <a:lnTo>
                    <a:pt x="4936" y="583"/>
                  </a:lnTo>
                  <a:lnTo>
                    <a:pt x="4928" y="569"/>
                  </a:lnTo>
                  <a:close/>
                  <a:moveTo>
                    <a:pt x="4936" y="567"/>
                  </a:moveTo>
                  <a:lnTo>
                    <a:pt x="4959" y="567"/>
                  </a:lnTo>
                  <a:lnTo>
                    <a:pt x="4959" y="599"/>
                  </a:lnTo>
                  <a:lnTo>
                    <a:pt x="4936" y="599"/>
                  </a:lnTo>
                  <a:lnTo>
                    <a:pt x="4936" y="567"/>
                  </a:lnTo>
                  <a:close/>
                  <a:moveTo>
                    <a:pt x="4970" y="594"/>
                  </a:moveTo>
                  <a:lnTo>
                    <a:pt x="4965" y="599"/>
                  </a:lnTo>
                  <a:lnTo>
                    <a:pt x="4959" y="599"/>
                  </a:lnTo>
                  <a:lnTo>
                    <a:pt x="4959" y="583"/>
                  </a:lnTo>
                  <a:lnTo>
                    <a:pt x="4970" y="594"/>
                  </a:lnTo>
                  <a:close/>
                  <a:moveTo>
                    <a:pt x="4948" y="571"/>
                  </a:moveTo>
                  <a:lnTo>
                    <a:pt x="4955" y="564"/>
                  </a:lnTo>
                  <a:lnTo>
                    <a:pt x="4979" y="586"/>
                  </a:lnTo>
                  <a:lnTo>
                    <a:pt x="4970" y="594"/>
                  </a:lnTo>
                  <a:lnTo>
                    <a:pt x="4948" y="571"/>
                  </a:lnTo>
                  <a:close/>
                  <a:moveTo>
                    <a:pt x="4955" y="564"/>
                  </a:moveTo>
                  <a:lnTo>
                    <a:pt x="4960" y="559"/>
                  </a:lnTo>
                  <a:lnTo>
                    <a:pt x="4968" y="559"/>
                  </a:lnTo>
                  <a:lnTo>
                    <a:pt x="4968" y="575"/>
                  </a:lnTo>
                  <a:lnTo>
                    <a:pt x="4955" y="564"/>
                  </a:lnTo>
                  <a:close/>
                  <a:moveTo>
                    <a:pt x="4968" y="559"/>
                  </a:moveTo>
                  <a:lnTo>
                    <a:pt x="5000" y="559"/>
                  </a:lnTo>
                  <a:lnTo>
                    <a:pt x="5000" y="591"/>
                  </a:lnTo>
                  <a:lnTo>
                    <a:pt x="4968" y="591"/>
                  </a:lnTo>
                  <a:lnTo>
                    <a:pt x="4968" y="559"/>
                  </a:lnTo>
                  <a:close/>
                  <a:moveTo>
                    <a:pt x="5006" y="590"/>
                  </a:moveTo>
                  <a:lnTo>
                    <a:pt x="5002" y="591"/>
                  </a:lnTo>
                  <a:lnTo>
                    <a:pt x="5000" y="591"/>
                  </a:lnTo>
                  <a:lnTo>
                    <a:pt x="5000" y="575"/>
                  </a:lnTo>
                  <a:lnTo>
                    <a:pt x="5006" y="590"/>
                  </a:lnTo>
                  <a:close/>
                  <a:moveTo>
                    <a:pt x="4992" y="561"/>
                  </a:moveTo>
                  <a:lnTo>
                    <a:pt x="5008" y="553"/>
                  </a:lnTo>
                  <a:lnTo>
                    <a:pt x="5022" y="581"/>
                  </a:lnTo>
                  <a:lnTo>
                    <a:pt x="5006" y="590"/>
                  </a:lnTo>
                  <a:lnTo>
                    <a:pt x="4992" y="561"/>
                  </a:lnTo>
                  <a:close/>
                  <a:moveTo>
                    <a:pt x="5008" y="553"/>
                  </a:moveTo>
                  <a:lnTo>
                    <a:pt x="5012" y="551"/>
                  </a:lnTo>
                  <a:lnTo>
                    <a:pt x="5014" y="551"/>
                  </a:lnTo>
                  <a:lnTo>
                    <a:pt x="5014" y="567"/>
                  </a:lnTo>
                  <a:lnTo>
                    <a:pt x="5008" y="553"/>
                  </a:lnTo>
                  <a:close/>
                  <a:moveTo>
                    <a:pt x="5014" y="551"/>
                  </a:moveTo>
                  <a:lnTo>
                    <a:pt x="5039" y="551"/>
                  </a:lnTo>
                  <a:lnTo>
                    <a:pt x="5039" y="583"/>
                  </a:lnTo>
                  <a:lnTo>
                    <a:pt x="5014" y="583"/>
                  </a:lnTo>
                  <a:lnTo>
                    <a:pt x="5014" y="551"/>
                  </a:lnTo>
                  <a:close/>
                  <a:moveTo>
                    <a:pt x="5050" y="578"/>
                  </a:moveTo>
                  <a:lnTo>
                    <a:pt x="5045" y="583"/>
                  </a:lnTo>
                  <a:lnTo>
                    <a:pt x="5039" y="583"/>
                  </a:lnTo>
                  <a:lnTo>
                    <a:pt x="5039" y="567"/>
                  </a:lnTo>
                  <a:lnTo>
                    <a:pt x="5050" y="578"/>
                  </a:lnTo>
                  <a:close/>
                  <a:moveTo>
                    <a:pt x="5028" y="555"/>
                  </a:moveTo>
                  <a:lnTo>
                    <a:pt x="5035" y="548"/>
                  </a:lnTo>
                  <a:lnTo>
                    <a:pt x="5059" y="570"/>
                  </a:lnTo>
                  <a:lnTo>
                    <a:pt x="5050" y="578"/>
                  </a:lnTo>
                  <a:lnTo>
                    <a:pt x="5028" y="555"/>
                  </a:lnTo>
                  <a:close/>
                  <a:moveTo>
                    <a:pt x="5035" y="548"/>
                  </a:moveTo>
                  <a:lnTo>
                    <a:pt x="5040" y="543"/>
                  </a:lnTo>
                  <a:lnTo>
                    <a:pt x="5046" y="543"/>
                  </a:lnTo>
                  <a:lnTo>
                    <a:pt x="5046" y="559"/>
                  </a:lnTo>
                  <a:lnTo>
                    <a:pt x="5035" y="548"/>
                  </a:lnTo>
                  <a:close/>
                  <a:moveTo>
                    <a:pt x="5046" y="543"/>
                  </a:moveTo>
                  <a:lnTo>
                    <a:pt x="5078" y="543"/>
                  </a:lnTo>
                  <a:lnTo>
                    <a:pt x="5078" y="575"/>
                  </a:lnTo>
                  <a:lnTo>
                    <a:pt x="5046" y="575"/>
                  </a:lnTo>
                  <a:lnTo>
                    <a:pt x="5046" y="543"/>
                  </a:lnTo>
                  <a:close/>
                  <a:moveTo>
                    <a:pt x="5086" y="574"/>
                  </a:moveTo>
                  <a:lnTo>
                    <a:pt x="5082" y="575"/>
                  </a:lnTo>
                  <a:lnTo>
                    <a:pt x="5078" y="575"/>
                  </a:lnTo>
                  <a:lnTo>
                    <a:pt x="5078" y="559"/>
                  </a:lnTo>
                  <a:lnTo>
                    <a:pt x="5086" y="574"/>
                  </a:lnTo>
                  <a:close/>
                  <a:moveTo>
                    <a:pt x="5072" y="545"/>
                  </a:moveTo>
                  <a:lnTo>
                    <a:pt x="5088" y="537"/>
                  </a:lnTo>
                  <a:lnTo>
                    <a:pt x="5102" y="565"/>
                  </a:lnTo>
                  <a:lnTo>
                    <a:pt x="5086" y="574"/>
                  </a:lnTo>
                  <a:lnTo>
                    <a:pt x="5072" y="545"/>
                  </a:lnTo>
                  <a:close/>
                  <a:moveTo>
                    <a:pt x="5088" y="537"/>
                  </a:moveTo>
                  <a:lnTo>
                    <a:pt x="5091" y="535"/>
                  </a:lnTo>
                  <a:lnTo>
                    <a:pt x="5094" y="535"/>
                  </a:lnTo>
                  <a:lnTo>
                    <a:pt x="5094" y="551"/>
                  </a:lnTo>
                  <a:lnTo>
                    <a:pt x="5088" y="537"/>
                  </a:lnTo>
                  <a:close/>
                  <a:moveTo>
                    <a:pt x="5094" y="535"/>
                  </a:moveTo>
                  <a:lnTo>
                    <a:pt x="5119" y="535"/>
                  </a:lnTo>
                  <a:lnTo>
                    <a:pt x="5119" y="567"/>
                  </a:lnTo>
                  <a:lnTo>
                    <a:pt x="5094" y="567"/>
                  </a:lnTo>
                  <a:lnTo>
                    <a:pt x="5094" y="535"/>
                  </a:lnTo>
                  <a:close/>
                  <a:moveTo>
                    <a:pt x="5130" y="562"/>
                  </a:moveTo>
                  <a:lnTo>
                    <a:pt x="5125" y="567"/>
                  </a:lnTo>
                  <a:lnTo>
                    <a:pt x="5119" y="567"/>
                  </a:lnTo>
                  <a:lnTo>
                    <a:pt x="5119" y="551"/>
                  </a:lnTo>
                  <a:lnTo>
                    <a:pt x="5130" y="562"/>
                  </a:lnTo>
                  <a:close/>
                  <a:moveTo>
                    <a:pt x="5108" y="539"/>
                  </a:moveTo>
                  <a:lnTo>
                    <a:pt x="5115" y="532"/>
                  </a:lnTo>
                  <a:lnTo>
                    <a:pt x="5139" y="554"/>
                  </a:lnTo>
                  <a:lnTo>
                    <a:pt x="5130" y="562"/>
                  </a:lnTo>
                  <a:lnTo>
                    <a:pt x="5108" y="539"/>
                  </a:lnTo>
                  <a:close/>
                  <a:moveTo>
                    <a:pt x="5115" y="532"/>
                  </a:moveTo>
                  <a:lnTo>
                    <a:pt x="5120" y="527"/>
                  </a:lnTo>
                  <a:lnTo>
                    <a:pt x="5126" y="527"/>
                  </a:lnTo>
                  <a:lnTo>
                    <a:pt x="5126" y="543"/>
                  </a:lnTo>
                  <a:lnTo>
                    <a:pt x="5115" y="532"/>
                  </a:lnTo>
                  <a:close/>
                  <a:moveTo>
                    <a:pt x="5126" y="527"/>
                  </a:moveTo>
                  <a:lnTo>
                    <a:pt x="5158" y="527"/>
                  </a:lnTo>
                  <a:lnTo>
                    <a:pt x="5158" y="559"/>
                  </a:lnTo>
                  <a:lnTo>
                    <a:pt x="5126" y="559"/>
                  </a:lnTo>
                  <a:lnTo>
                    <a:pt x="5126" y="527"/>
                  </a:lnTo>
                  <a:close/>
                  <a:moveTo>
                    <a:pt x="5166" y="558"/>
                  </a:moveTo>
                  <a:lnTo>
                    <a:pt x="5162" y="559"/>
                  </a:lnTo>
                  <a:lnTo>
                    <a:pt x="5158" y="559"/>
                  </a:lnTo>
                  <a:lnTo>
                    <a:pt x="5158" y="543"/>
                  </a:lnTo>
                  <a:lnTo>
                    <a:pt x="5166" y="558"/>
                  </a:lnTo>
                  <a:close/>
                  <a:moveTo>
                    <a:pt x="5152" y="529"/>
                  </a:moveTo>
                  <a:lnTo>
                    <a:pt x="5168" y="521"/>
                  </a:lnTo>
                  <a:lnTo>
                    <a:pt x="5182" y="549"/>
                  </a:lnTo>
                  <a:lnTo>
                    <a:pt x="5166" y="558"/>
                  </a:lnTo>
                  <a:lnTo>
                    <a:pt x="5152" y="529"/>
                  </a:lnTo>
                  <a:close/>
                  <a:moveTo>
                    <a:pt x="5168" y="521"/>
                  </a:moveTo>
                  <a:lnTo>
                    <a:pt x="5171" y="519"/>
                  </a:lnTo>
                  <a:lnTo>
                    <a:pt x="5174" y="519"/>
                  </a:lnTo>
                  <a:lnTo>
                    <a:pt x="5174" y="535"/>
                  </a:lnTo>
                  <a:lnTo>
                    <a:pt x="5168" y="521"/>
                  </a:lnTo>
                  <a:close/>
                  <a:moveTo>
                    <a:pt x="5174" y="519"/>
                  </a:moveTo>
                  <a:lnTo>
                    <a:pt x="5206" y="519"/>
                  </a:lnTo>
                  <a:lnTo>
                    <a:pt x="5206" y="551"/>
                  </a:lnTo>
                  <a:lnTo>
                    <a:pt x="5174" y="551"/>
                  </a:lnTo>
                  <a:lnTo>
                    <a:pt x="5174" y="519"/>
                  </a:lnTo>
                  <a:close/>
                  <a:moveTo>
                    <a:pt x="5214" y="549"/>
                  </a:moveTo>
                  <a:lnTo>
                    <a:pt x="5210" y="551"/>
                  </a:lnTo>
                  <a:lnTo>
                    <a:pt x="5206" y="551"/>
                  </a:lnTo>
                  <a:lnTo>
                    <a:pt x="5206" y="535"/>
                  </a:lnTo>
                  <a:lnTo>
                    <a:pt x="5214" y="549"/>
                  </a:lnTo>
                  <a:close/>
                  <a:moveTo>
                    <a:pt x="5200" y="521"/>
                  </a:moveTo>
                  <a:lnTo>
                    <a:pt x="5216" y="513"/>
                  </a:lnTo>
                  <a:lnTo>
                    <a:pt x="5230" y="542"/>
                  </a:lnTo>
                  <a:lnTo>
                    <a:pt x="5214" y="549"/>
                  </a:lnTo>
                  <a:lnTo>
                    <a:pt x="5200" y="521"/>
                  </a:lnTo>
                  <a:close/>
                  <a:moveTo>
                    <a:pt x="5216" y="513"/>
                  </a:moveTo>
                  <a:lnTo>
                    <a:pt x="5219" y="511"/>
                  </a:lnTo>
                  <a:lnTo>
                    <a:pt x="5223" y="511"/>
                  </a:lnTo>
                  <a:lnTo>
                    <a:pt x="5223" y="527"/>
                  </a:lnTo>
                  <a:lnTo>
                    <a:pt x="5216" y="513"/>
                  </a:lnTo>
                  <a:close/>
                  <a:moveTo>
                    <a:pt x="5223" y="511"/>
                  </a:moveTo>
                  <a:lnTo>
                    <a:pt x="5239" y="511"/>
                  </a:lnTo>
                  <a:lnTo>
                    <a:pt x="5239" y="543"/>
                  </a:lnTo>
                  <a:lnTo>
                    <a:pt x="5223" y="543"/>
                  </a:lnTo>
                  <a:lnTo>
                    <a:pt x="5223" y="511"/>
                  </a:lnTo>
                  <a:close/>
                  <a:moveTo>
                    <a:pt x="5246" y="542"/>
                  </a:moveTo>
                  <a:lnTo>
                    <a:pt x="5242" y="543"/>
                  </a:lnTo>
                  <a:lnTo>
                    <a:pt x="5239" y="543"/>
                  </a:lnTo>
                  <a:lnTo>
                    <a:pt x="5239" y="527"/>
                  </a:lnTo>
                  <a:lnTo>
                    <a:pt x="5246" y="542"/>
                  </a:lnTo>
                  <a:close/>
                  <a:moveTo>
                    <a:pt x="5232" y="513"/>
                  </a:moveTo>
                  <a:lnTo>
                    <a:pt x="5248" y="505"/>
                  </a:lnTo>
                  <a:lnTo>
                    <a:pt x="5262" y="533"/>
                  </a:lnTo>
                  <a:lnTo>
                    <a:pt x="5246" y="542"/>
                  </a:lnTo>
                  <a:lnTo>
                    <a:pt x="5232" y="513"/>
                  </a:lnTo>
                  <a:close/>
                  <a:moveTo>
                    <a:pt x="5248" y="505"/>
                  </a:moveTo>
                  <a:lnTo>
                    <a:pt x="5251" y="503"/>
                  </a:lnTo>
                  <a:lnTo>
                    <a:pt x="5255" y="503"/>
                  </a:lnTo>
                  <a:lnTo>
                    <a:pt x="5255" y="519"/>
                  </a:lnTo>
                  <a:lnTo>
                    <a:pt x="5248" y="505"/>
                  </a:lnTo>
                  <a:close/>
                  <a:moveTo>
                    <a:pt x="5255" y="503"/>
                  </a:moveTo>
                  <a:lnTo>
                    <a:pt x="5287" y="503"/>
                  </a:lnTo>
                  <a:lnTo>
                    <a:pt x="5287" y="535"/>
                  </a:lnTo>
                  <a:lnTo>
                    <a:pt x="5255" y="535"/>
                  </a:lnTo>
                  <a:lnTo>
                    <a:pt x="5255" y="503"/>
                  </a:lnTo>
                  <a:close/>
                  <a:moveTo>
                    <a:pt x="5294" y="533"/>
                  </a:moveTo>
                  <a:lnTo>
                    <a:pt x="5290" y="535"/>
                  </a:lnTo>
                  <a:lnTo>
                    <a:pt x="5287" y="535"/>
                  </a:lnTo>
                  <a:lnTo>
                    <a:pt x="5287" y="519"/>
                  </a:lnTo>
                  <a:lnTo>
                    <a:pt x="5294" y="533"/>
                  </a:lnTo>
                  <a:close/>
                  <a:moveTo>
                    <a:pt x="5280" y="505"/>
                  </a:moveTo>
                  <a:lnTo>
                    <a:pt x="5296" y="497"/>
                  </a:lnTo>
                  <a:lnTo>
                    <a:pt x="5310" y="526"/>
                  </a:lnTo>
                  <a:lnTo>
                    <a:pt x="5294" y="533"/>
                  </a:lnTo>
                  <a:lnTo>
                    <a:pt x="5280" y="505"/>
                  </a:lnTo>
                  <a:close/>
                  <a:moveTo>
                    <a:pt x="5296" y="497"/>
                  </a:moveTo>
                  <a:lnTo>
                    <a:pt x="5299" y="495"/>
                  </a:lnTo>
                  <a:lnTo>
                    <a:pt x="5303" y="495"/>
                  </a:lnTo>
                  <a:lnTo>
                    <a:pt x="5303" y="511"/>
                  </a:lnTo>
                  <a:lnTo>
                    <a:pt x="5296" y="497"/>
                  </a:lnTo>
                  <a:close/>
                  <a:moveTo>
                    <a:pt x="5303" y="495"/>
                  </a:moveTo>
                  <a:lnTo>
                    <a:pt x="5335" y="495"/>
                  </a:lnTo>
                  <a:lnTo>
                    <a:pt x="5335" y="527"/>
                  </a:lnTo>
                  <a:lnTo>
                    <a:pt x="5303" y="527"/>
                  </a:lnTo>
                  <a:lnTo>
                    <a:pt x="5303" y="495"/>
                  </a:lnTo>
                  <a:close/>
                  <a:moveTo>
                    <a:pt x="5346" y="522"/>
                  </a:moveTo>
                  <a:lnTo>
                    <a:pt x="5342" y="527"/>
                  </a:lnTo>
                  <a:lnTo>
                    <a:pt x="5335" y="527"/>
                  </a:lnTo>
                  <a:lnTo>
                    <a:pt x="5335" y="511"/>
                  </a:lnTo>
                  <a:lnTo>
                    <a:pt x="5346" y="522"/>
                  </a:lnTo>
                  <a:close/>
                  <a:moveTo>
                    <a:pt x="5323" y="500"/>
                  </a:moveTo>
                  <a:lnTo>
                    <a:pt x="5332" y="492"/>
                  </a:lnTo>
                  <a:lnTo>
                    <a:pt x="5354" y="514"/>
                  </a:lnTo>
                  <a:lnTo>
                    <a:pt x="5346" y="522"/>
                  </a:lnTo>
                  <a:lnTo>
                    <a:pt x="5323" y="500"/>
                  </a:lnTo>
                  <a:close/>
                  <a:moveTo>
                    <a:pt x="5332" y="492"/>
                  </a:moveTo>
                  <a:lnTo>
                    <a:pt x="5336" y="487"/>
                  </a:lnTo>
                  <a:lnTo>
                    <a:pt x="5343" y="487"/>
                  </a:lnTo>
                  <a:lnTo>
                    <a:pt x="5343" y="503"/>
                  </a:lnTo>
                  <a:lnTo>
                    <a:pt x="5332" y="492"/>
                  </a:lnTo>
                  <a:close/>
                  <a:moveTo>
                    <a:pt x="5343" y="487"/>
                  </a:moveTo>
                  <a:lnTo>
                    <a:pt x="5367" y="487"/>
                  </a:lnTo>
                  <a:lnTo>
                    <a:pt x="5367" y="519"/>
                  </a:lnTo>
                  <a:lnTo>
                    <a:pt x="5343" y="519"/>
                  </a:lnTo>
                  <a:lnTo>
                    <a:pt x="5343" y="487"/>
                  </a:lnTo>
                  <a:close/>
                  <a:moveTo>
                    <a:pt x="5374" y="517"/>
                  </a:moveTo>
                  <a:lnTo>
                    <a:pt x="5370" y="519"/>
                  </a:lnTo>
                  <a:lnTo>
                    <a:pt x="5367" y="519"/>
                  </a:lnTo>
                  <a:lnTo>
                    <a:pt x="5367" y="503"/>
                  </a:lnTo>
                  <a:lnTo>
                    <a:pt x="5374" y="517"/>
                  </a:lnTo>
                  <a:close/>
                  <a:moveTo>
                    <a:pt x="5359" y="489"/>
                  </a:moveTo>
                  <a:lnTo>
                    <a:pt x="5375" y="481"/>
                  </a:lnTo>
                  <a:lnTo>
                    <a:pt x="5390" y="509"/>
                  </a:lnTo>
                  <a:lnTo>
                    <a:pt x="5374" y="517"/>
                  </a:lnTo>
                  <a:lnTo>
                    <a:pt x="5359" y="489"/>
                  </a:lnTo>
                  <a:close/>
                  <a:moveTo>
                    <a:pt x="5375" y="481"/>
                  </a:moveTo>
                  <a:lnTo>
                    <a:pt x="5379" y="479"/>
                  </a:lnTo>
                  <a:lnTo>
                    <a:pt x="5383" y="479"/>
                  </a:lnTo>
                  <a:lnTo>
                    <a:pt x="5383" y="495"/>
                  </a:lnTo>
                  <a:lnTo>
                    <a:pt x="5375" y="481"/>
                  </a:lnTo>
                  <a:close/>
                  <a:moveTo>
                    <a:pt x="5383" y="479"/>
                  </a:moveTo>
                  <a:lnTo>
                    <a:pt x="5415" y="479"/>
                  </a:lnTo>
                  <a:lnTo>
                    <a:pt x="5415" y="511"/>
                  </a:lnTo>
                  <a:lnTo>
                    <a:pt x="5383" y="511"/>
                  </a:lnTo>
                  <a:lnTo>
                    <a:pt x="5383" y="479"/>
                  </a:lnTo>
                  <a:close/>
                  <a:moveTo>
                    <a:pt x="5426" y="506"/>
                  </a:moveTo>
                  <a:lnTo>
                    <a:pt x="5422" y="511"/>
                  </a:lnTo>
                  <a:lnTo>
                    <a:pt x="5415" y="511"/>
                  </a:lnTo>
                  <a:lnTo>
                    <a:pt x="5415" y="495"/>
                  </a:lnTo>
                  <a:lnTo>
                    <a:pt x="5426" y="506"/>
                  </a:lnTo>
                  <a:close/>
                  <a:moveTo>
                    <a:pt x="5404" y="484"/>
                  </a:moveTo>
                  <a:lnTo>
                    <a:pt x="5412" y="476"/>
                  </a:lnTo>
                  <a:lnTo>
                    <a:pt x="5434" y="498"/>
                  </a:lnTo>
                  <a:lnTo>
                    <a:pt x="5426" y="506"/>
                  </a:lnTo>
                  <a:lnTo>
                    <a:pt x="5404" y="484"/>
                  </a:lnTo>
                  <a:close/>
                  <a:moveTo>
                    <a:pt x="5412" y="476"/>
                  </a:moveTo>
                  <a:lnTo>
                    <a:pt x="5416" y="471"/>
                  </a:lnTo>
                  <a:lnTo>
                    <a:pt x="5423" y="471"/>
                  </a:lnTo>
                  <a:lnTo>
                    <a:pt x="5423" y="487"/>
                  </a:lnTo>
                  <a:lnTo>
                    <a:pt x="5412" y="476"/>
                  </a:lnTo>
                  <a:close/>
                  <a:moveTo>
                    <a:pt x="5423" y="471"/>
                  </a:moveTo>
                  <a:lnTo>
                    <a:pt x="5463" y="471"/>
                  </a:lnTo>
                  <a:lnTo>
                    <a:pt x="5463" y="503"/>
                  </a:lnTo>
                  <a:lnTo>
                    <a:pt x="5423" y="503"/>
                  </a:lnTo>
                  <a:lnTo>
                    <a:pt x="5423" y="471"/>
                  </a:lnTo>
                  <a:close/>
                  <a:moveTo>
                    <a:pt x="5474" y="498"/>
                  </a:moveTo>
                  <a:lnTo>
                    <a:pt x="5470" y="503"/>
                  </a:lnTo>
                  <a:lnTo>
                    <a:pt x="5463" y="503"/>
                  </a:lnTo>
                  <a:lnTo>
                    <a:pt x="5463" y="487"/>
                  </a:lnTo>
                  <a:lnTo>
                    <a:pt x="5474" y="498"/>
                  </a:lnTo>
                  <a:close/>
                  <a:moveTo>
                    <a:pt x="5452" y="476"/>
                  </a:moveTo>
                  <a:lnTo>
                    <a:pt x="5459" y="468"/>
                  </a:lnTo>
                  <a:lnTo>
                    <a:pt x="5482" y="490"/>
                  </a:lnTo>
                  <a:lnTo>
                    <a:pt x="5474" y="498"/>
                  </a:lnTo>
                  <a:lnTo>
                    <a:pt x="5452" y="476"/>
                  </a:lnTo>
                  <a:close/>
                  <a:moveTo>
                    <a:pt x="5459" y="468"/>
                  </a:moveTo>
                  <a:lnTo>
                    <a:pt x="5464" y="463"/>
                  </a:lnTo>
                  <a:lnTo>
                    <a:pt x="5471" y="463"/>
                  </a:lnTo>
                  <a:lnTo>
                    <a:pt x="5471" y="479"/>
                  </a:lnTo>
                  <a:lnTo>
                    <a:pt x="5459" y="468"/>
                  </a:lnTo>
                  <a:close/>
                  <a:moveTo>
                    <a:pt x="5471" y="463"/>
                  </a:moveTo>
                  <a:lnTo>
                    <a:pt x="5503" y="463"/>
                  </a:lnTo>
                  <a:lnTo>
                    <a:pt x="5503" y="495"/>
                  </a:lnTo>
                  <a:lnTo>
                    <a:pt x="5471" y="495"/>
                  </a:lnTo>
                  <a:lnTo>
                    <a:pt x="5471" y="463"/>
                  </a:lnTo>
                  <a:close/>
                  <a:moveTo>
                    <a:pt x="5509" y="493"/>
                  </a:moveTo>
                  <a:lnTo>
                    <a:pt x="5507" y="495"/>
                  </a:lnTo>
                  <a:lnTo>
                    <a:pt x="5503" y="495"/>
                  </a:lnTo>
                  <a:lnTo>
                    <a:pt x="5503" y="479"/>
                  </a:lnTo>
                  <a:lnTo>
                    <a:pt x="5509" y="493"/>
                  </a:lnTo>
                  <a:close/>
                  <a:moveTo>
                    <a:pt x="5496" y="465"/>
                  </a:moveTo>
                  <a:lnTo>
                    <a:pt x="5512" y="457"/>
                  </a:lnTo>
                  <a:lnTo>
                    <a:pt x="5525" y="485"/>
                  </a:lnTo>
                  <a:lnTo>
                    <a:pt x="5509" y="493"/>
                  </a:lnTo>
                  <a:lnTo>
                    <a:pt x="5496" y="465"/>
                  </a:lnTo>
                  <a:close/>
                  <a:moveTo>
                    <a:pt x="5512" y="457"/>
                  </a:moveTo>
                  <a:lnTo>
                    <a:pt x="5516" y="455"/>
                  </a:lnTo>
                  <a:lnTo>
                    <a:pt x="5519" y="455"/>
                  </a:lnTo>
                  <a:lnTo>
                    <a:pt x="5519" y="471"/>
                  </a:lnTo>
                  <a:lnTo>
                    <a:pt x="5512" y="457"/>
                  </a:lnTo>
                  <a:close/>
                  <a:moveTo>
                    <a:pt x="5519" y="455"/>
                  </a:moveTo>
                  <a:lnTo>
                    <a:pt x="5551" y="455"/>
                  </a:lnTo>
                  <a:lnTo>
                    <a:pt x="5551" y="487"/>
                  </a:lnTo>
                  <a:lnTo>
                    <a:pt x="5519" y="487"/>
                  </a:lnTo>
                  <a:lnTo>
                    <a:pt x="5519" y="455"/>
                  </a:lnTo>
                  <a:close/>
                  <a:moveTo>
                    <a:pt x="5557" y="485"/>
                  </a:moveTo>
                  <a:lnTo>
                    <a:pt x="5555" y="487"/>
                  </a:lnTo>
                  <a:lnTo>
                    <a:pt x="5551" y="487"/>
                  </a:lnTo>
                  <a:lnTo>
                    <a:pt x="5551" y="471"/>
                  </a:lnTo>
                  <a:lnTo>
                    <a:pt x="5557" y="485"/>
                  </a:lnTo>
                  <a:close/>
                  <a:moveTo>
                    <a:pt x="5544" y="457"/>
                  </a:moveTo>
                  <a:lnTo>
                    <a:pt x="5560" y="449"/>
                  </a:lnTo>
                  <a:lnTo>
                    <a:pt x="5573" y="477"/>
                  </a:lnTo>
                  <a:lnTo>
                    <a:pt x="5557" y="485"/>
                  </a:lnTo>
                  <a:lnTo>
                    <a:pt x="5544" y="457"/>
                  </a:lnTo>
                  <a:close/>
                  <a:moveTo>
                    <a:pt x="5560" y="449"/>
                  </a:moveTo>
                  <a:lnTo>
                    <a:pt x="5564" y="447"/>
                  </a:lnTo>
                  <a:lnTo>
                    <a:pt x="5567" y="447"/>
                  </a:lnTo>
                  <a:lnTo>
                    <a:pt x="5567" y="463"/>
                  </a:lnTo>
                  <a:lnTo>
                    <a:pt x="5560" y="449"/>
                  </a:lnTo>
                  <a:close/>
                  <a:moveTo>
                    <a:pt x="5567" y="447"/>
                  </a:moveTo>
                  <a:lnTo>
                    <a:pt x="5599" y="447"/>
                  </a:lnTo>
                  <a:lnTo>
                    <a:pt x="5599" y="479"/>
                  </a:lnTo>
                  <a:lnTo>
                    <a:pt x="5567" y="479"/>
                  </a:lnTo>
                  <a:lnTo>
                    <a:pt x="5567" y="447"/>
                  </a:lnTo>
                  <a:close/>
                  <a:moveTo>
                    <a:pt x="5610" y="474"/>
                  </a:moveTo>
                  <a:lnTo>
                    <a:pt x="5606" y="479"/>
                  </a:lnTo>
                  <a:lnTo>
                    <a:pt x="5599" y="479"/>
                  </a:lnTo>
                  <a:lnTo>
                    <a:pt x="5599" y="463"/>
                  </a:lnTo>
                  <a:lnTo>
                    <a:pt x="5610" y="474"/>
                  </a:lnTo>
                  <a:close/>
                  <a:moveTo>
                    <a:pt x="5587" y="452"/>
                  </a:moveTo>
                  <a:lnTo>
                    <a:pt x="5596" y="444"/>
                  </a:lnTo>
                  <a:lnTo>
                    <a:pt x="5618" y="466"/>
                  </a:lnTo>
                  <a:lnTo>
                    <a:pt x="5610" y="474"/>
                  </a:lnTo>
                  <a:lnTo>
                    <a:pt x="5587" y="452"/>
                  </a:lnTo>
                  <a:close/>
                  <a:moveTo>
                    <a:pt x="5596" y="444"/>
                  </a:moveTo>
                  <a:lnTo>
                    <a:pt x="5601" y="439"/>
                  </a:lnTo>
                  <a:lnTo>
                    <a:pt x="5607" y="439"/>
                  </a:lnTo>
                  <a:lnTo>
                    <a:pt x="5607" y="455"/>
                  </a:lnTo>
                  <a:lnTo>
                    <a:pt x="5596" y="444"/>
                  </a:lnTo>
                  <a:close/>
                  <a:moveTo>
                    <a:pt x="5607" y="439"/>
                  </a:moveTo>
                  <a:lnTo>
                    <a:pt x="5647" y="439"/>
                  </a:lnTo>
                  <a:lnTo>
                    <a:pt x="5647" y="471"/>
                  </a:lnTo>
                  <a:lnTo>
                    <a:pt x="5607" y="471"/>
                  </a:lnTo>
                  <a:lnTo>
                    <a:pt x="5607" y="439"/>
                  </a:lnTo>
                  <a:close/>
                  <a:moveTo>
                    <a:pt x="5658" y="466"/>
                  </a:moveTo>
                  <a:lnTo>
                    <a:pt x="5654" y="471"/>
                  </a:lnTo>
                  <a:lnTo>
                    <a:pt x="5647" y="471"/>
                  </a:lnTo>
                  <a:lnTo>
                    <a:pt x="5647" y="455"/>
                  </a:lnTo>
                  <a:lnTo>
                    <a:pt x="5658" y="466"/>
                  </a:lnTo>
                  <a:close/>
                  <a:moveTo>
                    <a:pt x="5635" y="444"/>
                  </a:moveTo>
                  <a:lnTo>
                    <a:pt x="5644" y="436"/>
                  </a:lnTo>
                  <a:lnTo>
                    <a:pt x="5666" y="458"/>
                  </a:lnTo>
                  <a:lnTo>
                    <a:pt x="5658" y="466"/>
                  </a:lnTo>
                  <a:lnTo>
                    <a:pt x="5635" y="444"/>
                  </a:lnTo>
                  <a:close/>
                  <a:moveTo>
                    <a:pt x="5644" y="436"/>
                  </a:moveTo>
                  <a:lnTo>
                    <a:pt x="5649" y="431"/>
                  </a:lnTo>
                  <a:lnTo>
                    <a:pt x="5655" y="431"/>
                  </a:lnTo>
                  <a:lnTo>
                    <a:pt x="5655" y="447"/>
                  </a:lnTo>
                  <a:lnTo>
                    <a:pt x="5644" y="436"/>
                  </a:lnTo>
                  <a:close/>
                  <a:moveTo>
                    <a:pt x="5655" y="431"/>
                  </a:moveTo>
                  <a:lnTo>
                    <a:pt x="5687" y="431"/>
                  </a:lnTo>
                  <a:lnTo>
                    <a:pt x="5687" y="463"/>
                  </a:lnTo>
                  <a:lnTo>
                    <a:pt x="5655" y="463"/>
                  </a:lnTo>
                  <a:lnTo>
                    <a:pt x="5655" y="431"/>
                  </a:lnTo>
                  <a:close/>
                  <a:moveTo>
                    <a:pt x="5694" y="461"/>
                  </a:moveTo>
                  <a:lnTo>
                    <a:pt x="5690" y="463"/>
                  </a:lnTo>
                  <a:lnTo>
                    <a:pt x="5687" y="463"/>
                  </a:lnTo>
                  <a:lnTo>
                    <a:pt x="5687" y="447"/>
                  </a:lnTo>
                  <a:lnTo>
                    <a:pt x="5694" y="461"/>
                  </a:lnTo>
                  <a:close/>
                  <a:moveTo>
                    <a:pt x="5679" y="433"/>
                  </a:moveTo>
                  <a:lnTo>
                    <a:pt x="5695" y="425"/>
                  </a:lnTo>
                  <a:lnTo>
                    <a:pt x="5710" y="453"/>
                  </a:lnTo>
                  <a:lnTo>
                    <a:pt x="5694" y="461"/>
                  </a:lnTo>
                  <a:lnTo>
                    <a:pt x="5679" y="433"/>
                  </a:lnTo>
                  <a:close/>
                  <a:moveTo>
                    <a:pt x="5695" y="425"/>
                  </a:moveTo>
                  <a:lnTo>
                    <a:pt x="5699" y="423"/>
                  </a:lnTo>
                  <a:lnTo>
                    <a:pt x="5703" y="423"/>
                  </a:lnTo>
                  <a:lnTo>
                    <a:pt x="5703" y="439"/>
                  </a:lnTo>
                  <a:lnTo>
                    <a:pt x="5695" y="425"/>
                  </a:lnTo>
                  <a:close/>
                  <a:moveTo>
                    <a:pt x="5703" y="423"/>
                  </a:moveTo>
                  <a:lnTo>
                    <a:pt x="5735" y="423"/>
                  </a:lnTo>
                  <a:lnTo>
                    <a:pt x="5735" y="455"/>
                  </a:lnTo>
                  <a:lnTo>
                    <a:pt x="5703" y="455"/>
                  </a:lnTo>
                  <a:lnTo>
                    <a:pt x="5703" y="423"/>
                  </a:lnTo>
                  <a:close/>
                  <a:moveTo>
                    <a:pt x="5746" y="450"/>
                  </a:moveTo>
                  <a:lnTo>
                    <a:pt x="5741" y="455"/>
                  </a:lnTo>
                  <a:lnTo>
                    <a:pt x="5735" y="455"/>
                  </a:lnTo>
                  <a:lnTo>
                    <a:pt x="5735" y="439"/>
                  </a:lnTo>
                  <a:lnTo>
                    <a:pt x="5746" y="450"/>
                  </a:lnTo>
                  <a:close/>
                  <a:moveTo>
                    <a:pt x="5724" y="428"/>
                  </a:moveTo>
                  <a:lnTo>
                    <a:pt x="5731" y="420"/>
                  </a:lnTo>
                  <a:lnTo>
                    <a:pt x="5755" y="442"/>
                  </a:lnTo>
                  <a:lnTo>
                    <a:pt x="5746" y="450"/>
                  </a:lnTo>
                  <a:lnTo>
                    <a:pt x="5724" y="428"/>
                  </a:lnTo>
                  <a:close/>
                  <a:moveTo>
                    <a:pt x="5731" y="420"/>
                  </a:moveTo>
                  <a:lnTo>
                    <a:pt x="5736" y="415"/>
                  </a:lnTo>
                  <a:lnTo>
                    <a:pt x="5742" y="415"/>
                  </a:lnTo>
                  <a:lnTo>
                    <a:pt x="5742" y="431"/>
                  </a:lnTo>
                  <a:lnTo>
                    <a:pt x="5731" y="420"/>
                  </a:lnTo>
                  <a:close/>
                  <a:moveTo>
                    <a:pt x="5742" y="415"/>
                  </a:moveTo>
                  <a:lnTo>
                    <a:pt x="5783" y="415"/>
                  </a:lnTo>
                  <a:lnTo>
                    <a:pt x="5783" y="447"/>
                  </a:lnTo>
                  <a:lnTo>
                    <a:pt x="5742" y="447"/>
                  </a:lnTo>
                  <a:lnTo>
                    <a:pt x="5742" y="415"/>
                  </a:lnTo>
                  <a:close/>
                  <a:moveTo>
                    <a:pt x="5794" y="442"/>
                  </a:moveTo>
                  <a:lnTo>
                    <a:pt x="5789" y="447"/>
                  </a:lnTo>
                  <a:lnTo>
                    <a:pt x="5783" y="447"/>
                  </a:lnTo>
                  <a:lnTo>
                    <a:pt x="5783" y="431"/>
                  </a:lnTo>
                  <a:lnTo>
                    <a:pt x="5794" y="442"/>
                  </a:lnTo>
                  <a:close/>
                  <a:moveTo>
                    <a:pt x="5772" y="420"/>
                  </a:moveTo>
                  <a:lnTo>
                    <a:pt x="5779" y="412"/>
                  </a:lnTo>
                  <a:lnTo>
                    <a:pt x="5803" y="434"/>
                  </a:lnTo>
                  <a:lnTo>
                    <a:pt x="5794" y="442"/>
                  </a:lnTo>
                  <a:lnTo>
                    <a:pt x="5772" y="420"/>
                  </a:lnTo>
                  <a:close/>
                  <a:moveTo>
                    <a:pt x="5779" y="412"/>
                  </a:moveTo>
                  <a:lnTo>
                    <a:pt x="5784" y="407"/>
                  </a:lnTo>
                  <a:lnTo>
                    <a:pt x="5790" y="407"/>
                  </a:lnTo>
                  <a:lnTo>
                    <a:pt x="5790" y="423"/>
                  </a:lnTo>
                  <a:lnTo>
                    <a:pt x="5779" y="412"/>
                  </a:lnTo>
                  <a:close/>
                  <a:moveTo>
                    <a:pt x="5790" y="407"/>
                  </a:moveTo>
                  <a:lnTo>
                    <a:pt x="5822" y="407"/>
                  </a:lnTo>
                  <a:lnTo>
                    <a:pt x="5822" y="439"/>
                  </a:lnTo>
                  <a:lnTo>
                    <a:pt x="5790" y="439"/>
                  </a:lnTo>
                  <a:lnTo>
                    <a:pt x="5790" y="407"/>
                  </a:lnTo>
                  <a:close/>
                  <a:moveTo>
                    <a:pt x="5830" y="437"/>
                  </a:moveTo>
                  <a:lnTo>
                    <a:pt x="5826" y="439"/>
                  </a:lnTo>
                  <a:lnTo>
                    <a:pt x="5822" y="439"/>
                  </a:lnTo>
                  <a:lnTo>
                    <a:pt x="5822" y="423"/>
                  </a:lnTo>
                  <a:lnTo>
                    <a:pt x="5830" y="437"/>
                  </a:lnTo>
                  <a:close/>
                  <a:moveTo>
                    <a:pt x="5816" y="408"/>
                  </a:moveTo>
                  <a:lnTo>
                    <a:pt x="5832" y="401"/>
                  </a:lnTo>
                  <a:lnTo>
                    <a:pt x="5846" y="429"/>
                  </a:lnTo>
                  <a:lnTo>
                    <a:pt x="5830" y="437"/>
                  </a:lnTo>
                  <a:lnTo>
                    <a:pt x="5816" y="408"/>
                  </a:lnTo>
                  <a:close/>
                  <a:moveTo>
                    <a:pt x="5832" y="401"/>
                  </a:moveTo>
                  <a:lnTo>
                    <a:pt x="5835" y="399"/>
                  </a:lnTo>
                  <a:lnTo>
                    <a:pt x="5838" y="399"/>
                  </a:lnTo>
                  <a:lnTo>
                    <a:pt x="5838" y="415"/>
                  </a:lnTo>
                  <a:lnTo>
                    <a:pt x="5832" y="401"/>
                  </a:lnTo>
                  <a:close/>
                  <a:moveTo>
                    <a:pt x="5838" y="399"/>
                  </a:moveTo>
                  <a:lnTo>
                    <a:pt x="5870" y="399"/>
                  </a:lnTo>
                  <a:lnTo>
                    <a:pt x="5870" y="431"/>
                  </a:lnTo>
                  <a:lnTo>
                    <a:pt x="5838" y="431"/>
                  </a:lnTo>
                  <a:lnTo>
                    <a:pt x="5838" y="399"/>
                  </a:lnTo>
                  <a:close/>
                  <a:moveTo>
                    <a:pt x="5878" y="429"/>
                  </a:moveTo>
                  <a:lnTo>
                    <a:pt x="5874" y="431"/>
                  </a:lnTo>
                  <a:lnTo>
                    <a:pt x="5870" y="431"/>
                  </a:lnTo>
                  <a:lnTo>
                    <a:pt x="5870" y="415"/>
                  </a:lnTo>
                  <a:lnTo>
                    <a:pt x="5878" y="429"/>
                  </a:lnTo>
                  <a:close/>
                  <a:moveTo>
                    <a:pt x="5864" y="401"/>
                  </a:moveTo>
                  <a:lnTo>
                    <a:pt x="5880" y="392"/>
                  </a:lnTo>
                  <a:lnTo>
                    <a:pt x="5894" y="421"/>
                  </a:lnTo>
                  <a:lnTo>
                    <a:pt x="5878" y="429"/>
                  </a:lnTo>
                  <a:lnTo>
                    <a:pt x="5864" y="401"/>
                  </a:lnTo>
                  <a:close/>
                  <a:moveTo>
                    <a:pt x="5880" y="392"/>
                  </a:moveTo>
                  <a:lnTo>
                    <a:pt x="5883" y="391"/>
                  </a:lnTo>
                  <a:lnTo>
                    <a:pt x="5886" y="391"/>
                  </a:lnTo>
                  <a:lnTo>
                    <a:pt x="5886" y="407"/>
                  </a:lnTo>
                  <a:lnTo>
                    <a:pt x="5880" y="392"/>
                  </a:lnTo>
                  <a:close/>
                  <a:moveTo>
                    <a:pt x="5886" y="391"/>
                  </a:moveTo>
                  <a:lnTo>
                    <a:pt x="5918" y="391"/>
                  </a:lnTo>
                  <a:lnTo>
                    <a:pt x="5918" y="423"/>
                  </a:lnTo>
                  <a:lnTo>
                    <a:pt x="5886" y="423"/>
                  </a:lnTo>
                  <a:lnTo>
                    <a:pt x="5886" y="391"/>
                  </a:lnTo>
                  <a:close/>
                  <a:moveTo>
                    <a:pt x="5931" y="418"/>
                  </a:moveTo>
                  <a:lnTo>
                    <a:pt x="5926" y="423"/>
                  </a:lnTo>
                  <a:lnTo>
                    <a:pt x="5918" y="423"/>
                  </a:lnTo>
                  <a:lnTo>
                    <a:pt x="5918" y="407"/>
                  </a:lnTo>
                  <a:lnTo>
                    <a:pt x="5931" y="418"/>
                  </a:lnTo>
                  <a:close/>
                  <a:moveTo>
                    <a:pt x="5907" y="396"/>
                  </a:moveTo>
                  <a:lnTo>
                    <a:pt x="5916" y="388"/>
                  </a:lnTo>
                  <a:lnTo>
                    <a:pt x="5938" y="410"/>
                  </a:lnTo>
                  <a:lnTo>
                    <a:pt x="5931" y="418"/>
                  </a:lnTo>
                  <a:lnTo>
                    <a:pt x="5907" y="396"/>
                  </a:lnTo>
                  <a:close/>
                  <a:moveTo>
                    <a:pt x="5916" y="388"/>
                  </a:moveTo>
                  <a:lnTo>
                    <a:pt x="5921" y="383"/>
                  </a:lnTo>
                  <a:lnTo>
                    <a:pt x="5927" y="383"/>
                  </a:lnTo>
                  <a:lnTo>
                    <a:pt x="5927" y="399"/>
                  </a:lnTo>
                  <a:lnTo>
                    <a:pt x="5916" y="388"/>
                  </a:lnTo>
                  <a:close/>
                  <a:moveTo>
                    <a:pt x="5927" y="383"/>
                  </a:moveTo>
                  <a:lnTo>
                    <a:pt x="5966" y="383"/>
                  </a:lnTo>
                  <a:lnTo>
                    <a:pt x="5966" y="415"/>
                  </a:lnTo>
                  <a:lnTo>
                    <a:pt x="5927" y="415"/>
                  </a:lnTo>
                  <a:lnTo>
                    <a:pt x="5927" y="383"/>
                  </a:lnTo>
                  <a:close/>
                  <a:moveTo>
                    <a:pt x="5979" y="410"/>
                  </a:moveTo>
                  <a:lnTo>
                    <a:pt x="5974" y="415"/>
                  </a:lnTo>
                  <a:lnTo>
                    <a:pt x="5966" y="415"/>
                  </a:lnTo>
                  <a:lnTo>
                    <a:pt x="5966" y="399"/>
                  </a:lnTo>
                  <a:lnTo>
                    <a:pt x="5979" y="410"/>
                  </a:lnTo>
                  <a:close/>
                  <a:moveTo>
                    <a:pt x="5955" y="388"/>
                  </a:moveTo>
                  <a:lnTo>
                    <a:pt x="5964" y="380"/>
                  </a:lnTo>
                  <a:lnTo>
                    <a:pt x="5986" y="402"/>
                  </a:lnTo>
                  <a:lnTo>
                    <a:pt x="5979" y="410"/>
                  </a:lnTo>
                  <a:lnTo>
                    <a:pt x="5955" y="388"/>
                  </a:lnTo>
                  <a:close/>
                  <a:moveTo>
                    <a:pt x="5964" y="380"/>
                  </a:moveTo>
                  <a:lnTo>
                    <a:pt x="5968" y="375"/>
                  </a:lnTo>
                  <a:lnTo>
                    <a:pt x="5975" y="375"/>
                  </a:lnTo>
                  <a:lnTo>
                    <a:pt x="5975" y="391"/>
                  </a:lnTo>
                  <a:lnTo>
                    <a:pt x="5964" y="380"/>
                  </a:lnTo>
                  <a:close/>
                  <a:moveTo>
                    <a:pt x="5975" y="375"/>
                  </a:moveTo>
                  <a:lnTo>
                    <a:pt x="6023" y="375"/>
                  </a:lnTo>
                  <a:lnTo>
                    <a:pt x="6023" y="407"/>
                  </a:lnTo>
                  <a:lnTo>
                    <a:pt x="5975" y="407"/>
                  </a:lnTo>
                  <a:lnTo>
                    <a:pt x="5975" y="375"/>
                  </a:lnTo>
                  <a:close/>
                  <a:moveTo>
                    <a:pt x="6034" y="402"/>
                  </a:moveTo>
                  <a:lnTo>
                    <a:pt x="6029" y="407"/>
                  </a:lnTo>
                  <a:lnTo>
                    <a:pt x="6023" y="407"/>
                  </a:lnTo>
                  <a:lnTo>
                    <a:pt x="6023" y="391"/>
                  </a:lnTo>
                  <a:lnTo>
                    <a:pt x="6034" y="402"/>
                  </a:lnTo>
                  <a:close/>
                  <a:moveTo>
                    <a:pt x="6012" y="380"/>
                  </a:moveTo>
                  <a:lnTo>
                    <a:pt x="6019" y="372"/>
                  </a:lnTo>
                  <a:lnTo>
                    <a:pt x="6041" y="394"/>
                  </a:lnTo>
                  <a:lnTo>
                    <a:pt x="6034" y="402"/>
                  </a:lnTo>
                  <a:lnTo>
                    <a:pt x="6012" y="380"/>
                  </a:lnTo>
                  <a:close/>
                  <a:moveTo>
                    <a:pt x="6019" y="372"/>
                  </a:moveTo>
                  <a:lnTo>
                    <a:pt x="6024" y="367"/>
                  </a:lnTo>
                  <a:lnTo>
                    <a:pt x="6030" y="367"/>
                  </a:lnTo>
                  <a:lnTo>
                    <a:pt x="6030" y="383"/>
                  </a:lnTo>
                  <a:lnTo>
                    <a:pt x="6019" y="372"/>
                  </a:lnTo>
                  <a:close/>
                  <a:moveTo>
                    <a:pt x="6030" y="367"/>
                  </a:moveTo>
                  <a:lnTo>
                    <a:pt x="6062" y="367"/>
                  </a:lnTo>
                  <a:lnTo>
                    <a:pt x="6062" y="399"/>
                  </a:lnTo>
                  <a:lnTo>
                    <a:pt x="6030" y="399"/>
                  </a:lnTo>
                  <a:lnTo>
                    <a:pt x="6030" y="367"/>
                  </a:lnTo>
                  <a:close/>
                  <a:moveTo>
                    <a:pt x="6070" y="397"/>
                  </a:moveTo>
                  <a:lnTo>
                    <a:pt x="6066" y="399"/>
                  </a:lnTo>
                  <a:lnTo>
                    <a:pt x="6062" y="399"/>
                  </a:lnTo>
                  <a:lnTo>
                    <a:pt x="6062" y="383"/>
                  </a:lnTo>
                  <a:lnTo>
                    <a:pt x="6070" y="397"/>
                  </a:lnTo>
                  <a:close/>
                  <a:moveTo>
                    <a:pt x="6055" y="369"/>
                  </a:moveTo>
                  <a:lnTo>
                    <a:pt x="6071" y="360"/>
                  </a:lnTo>
                  <a:lnTo>
                    <a:pt x="6086" y="389"/>
                  </a:lnTo>
                  <a:lnTo>
                    <a:pt x="6070" y="397"/>
                  </a:lnTo>
                  <a:lnTo>
                    <a:pt x="6055" y="369"/>
                  </a:lnTo>
                  <a:close/>
                  <a:moveTo>
                    <a:pt x="6071" y="360"/>
                  </a:moveTo>
                  <a:lnTo>
                    <a:pt x="6075" y="359"/>
                  </a:lnTo>
                  <a:lnTo>
                    <a:pt x="6078" y="359"/>
                  </a:lnTo>
                  <a:lnTo>
                    <a:pt x="6078" y="375"/>
                  </a:lnTo>
                  <a:lnTo>
                    <a:pt x="6071" y="360"/>
                  </a:lnTo>
                  <a:close/>
                  <a:moveTo>
                    <a:pt x="6078" y="359"/>
                  </a:moveTo>
                  <a:lnTo>
                    <a:pt x="6110" y="359"/>
                  </a:lnTo>
                  <a:lnTo>
                    <a:pt x="6110" y="391"/>
                  </a:lnTo>
                  <a:lnTo>
                    <a:pt x="6078" y="391"/>
                  </a:lnTo>
                  <a:lnTo>
                    <a:pt x="6078" y="359"/>
                  </a:lnTo>
                  <a:close/>
                  <a:moveTo>
                    <a:pt x="6118" y="389"/>
                  </a:moveTo>
                  <a:lnTo>
                    <a:pt x="6114" y="391"/>
                  </a:lnTo>
                  <a:lnTo>
                    <a:pt x="6110" y="391"/>
                  </a:lnTo>
                  <a:lnTo>
                    <a:pt x="6110" y="375"/>
                  </a:lnTo>
                  <a:lnTo>
                    <a:pt x="6118" y="389"/>
                  </a:lnTo>
                  <a:close/>
                  <a:moveTo>
                    <a:pt x="6103" y="360"/>
                  </a:moveTo>
                  <a:lnTo>
                    <a:pt x="6119" y="353"/>
                  </a:lnTo>
                  <a:lnTo>
                    <a:pt x="6134" y="381"/>
                  </a:lnTo>
                  <a:lnTo>
                    <a:pt x="6118" y="389"/>
                  </a:lnTo>
                  <a:lnTo>
                    <a:pt x="6103" y="360"/>
                  </a:lnTo>
                  <a:close/>
                  <a:moveTo>
                    <a:pt x="6119" y="353"/>
                  </a:moveTo>
                  <a:lnTo>
                    <a:pt x="6123" y="351"/>
                  </a:lnTo>
                  <a:lnTo>
                    <a:pt x="6126" y="351"/>
                  </a:lnTo>
                  <a:lnTo>
                    <a:pt x="6126" y="367"/>
                  </a:lnTo>
                  <a:lnTo>
                    <a:pt x="6119" y="353"/>
                  </a:lnTo>
                  <a:close/>
                  <a:moveTo>
                    <a:pt x="6126" y="351"/>
                  </a:moveTo>
                  <a:lnTo>
                    <a:pt x="6167" y="351"/>
                  </a:lnTo>
                  <a:lnTo>
                    <a:pt x="6167" y="383"/>
                  </a:lnTo>
                  <a:lnTo>
                    <a:pt x="6126" y="383"/>
                  </a:lnTo>
                  <a:lnTo>
                    <a:pt x="6126" y="351"/>
                  </a:lnTo>
                  <a:close/>
                  <a:moveTo>
                    <a:pt x="6174" y="381"/>
                  </a:moveTo>
                  <a:lnTo>
                    <a:pt x="6171" y="383"/>
                  </a:lnTo>
                  <a:lnTo>
                    <a:pt x="6167" y="383"/>
                  </a:lnTo>
                  <a:lnTo>
                    <a:pt x="6167" y="367"/>
                  </a:lnTo>
                  <a:lnTo>
                    <a:pt x="6174" y="381"/>
                  </a:lnTo>
                  <a:close/>
                  <a:moveTo>
                    <a:pt x="6160" y="353"/>
                  </a:moveTo>
                  <a:lnTo>
                    <a:pt x="6176" y="344"/>
                  </a:lnTo>
                  <a:lnTo>
                    <a:pt x="6189" y="373"/>
                  </a:lnTo>
                  <a:lnTo>
                    <a:pt x="6174" y="381"/>
                  </a:lnTo>
                  <a:lnTo>
                    <a:pt x="6160" y="353"/>
                  </a:lnTo>
                  <a:close/>
                  <a:moveTo>
                    <a:pt x="6176" y="344"/>
                  </a:moveTo>
                  <a:lnTo>
                    <a:pt x="6179" y="343"/>
                  </a:lnTo>
                  <a:lnTo>
                    <a:pt x="6183" y="343"/>
                  </a:lnTo>
                  <a:lnTo>
                    <a:pt x="6183" y="359"/>
                  </a:lnTo>
                  <a:lnTo>
                    <a:pt x="6176" y="344"/>
                  </a:lnTo>
                  <a:close/>
                  <a:moveTo>
                    <a:pt x="6183" y="343"/>
                  </a:moveTo>
                  <a:lnTo>
                    <a:pt x="6215" y="343"/>
                  </a:lnTo>
                  <a:lnTo>
                    <a:pt x="6215" y="375"/>
                  </a:lnTo>
                  <a:lnTo>
                    <a:pt x="6183" y="375"/>
                  </a:lnTo>
                  <a:lnTo>
                    <a:pt x="6183" y="343"/>
                  </a:lnTo>
                  <a:close/>
                  <a:moveTo>
                    <a:pt x="6226" y="370"/>
                  </a:moveTo>
                  <a:lnTo>
                    <a:pt x="6221" y="375"/>
                  </a:lnTo>
                  <a:lnTo>
                    <a:pt x="6215" y="375"/>
                  </a:lnTo>
                  <a:lnTo>
                    <a:pt x="6215" y="359"/>
                  </a:lnTo>
                  <a:lnTo>
                    <a:pt x="6226" y="370"/>
                  </a:lnTo>
                  <a:close/>
                  <a:moveTo>
                    <a:pt x="6204" y="348"/>
                  </a:moveTo>
                  <a:lnTo>
                    <a:pt x="6211" y="340"/>
                  </a:lnTo>
                  <a:lnTo>
                    <a:pt x="6234" y="362"/>
                  </a:lnTo>
                  <a:lnTo>
                    <a:pt x="6226" y="370"/>
                  </a:lnTo>
                  <a:lnTo>
                    <a:pt x="6204" y="348"/>
                  </a:lnTo>
                  <a:close/>
                  <a:moveTo>
                    <a:pt x="6211" y="340"/>
                  </a:moveTo>
                  <a:lnTo>
                    <a:pt x="6216" y="335"/>
                  </a:lnTo>
                  <a:lnTo>
                    <a:pt x="6222" y="335"/>
                  </a:lnTo>
                  <a:lnTo>
                    <a:pt x="6222" y="351"/>
                  </a:lnTo>
                  <a:lnTo>
                    <a:pt x="6211" y="340"/>
                  </a:lnTo>
                  <a:close/>
                  <a:moveTo>
                    <a:pt x="6222" y="335"/>
                  </a:moveTo>
                  <a:lnTo>
                    <a:pt x="6263" y="335"/>
                  </a:lnTo>
                  <a:lnTo>
                    <a:pt x="6263" y="367"/>
                  </a:lnTo>
                  <a:lnTo>
                    <a:pt x="6222" y="367"/>
                  </a:lnTo>
                  <a:lnTo>
                    <a:pt x="6222" y="335"/>
                  </a:lnTo>
                  <a:close/>
                  <a:moveTo>
                    <a:pt x="6274" y="362"/>
                  </a:moveTo>
                  <a:lnTo>
                    <a:pt x="6269" y="367"/>
                  </a:lnTo>
                  <a:lnTo>
                    <a:pt x="6263" y="367"/>
                  </a:lnTo>
                  <a:lnTo>
                    <a:pt x="6263" y="351"/>
                  </a:lnTo>
                  <a:lnTo>
                    <a:pt x="6274" y="362"/>
                  </a:lnTo>
                  <a:close/>
                  <a:moveTo>
                    <a:pt x="6251" y="340"/>
                  </a:moveTo>
                  <a:lnTo>
                    <a:pt x="6259" y="332"/>
                  </a:lnTo>
                  <a:lnTo>
                    <a:pt x="6282" y="354"/>
                  </a:lnTo>
                  <a:lnTo>
                    <a:pt x="6274" y="362"/>
                  </a:lnTo>
                  <a:lnTo>
                    <a:pt x="6251" y="340"/>
                  </a:lnTo>
                  <a:close/>
                  <a:moveTo>
                    <a:pt x="6259" y="332"/>
                  </a:moveTo>
                  <a:lnTo>
                    <a:pt x="6264" y="327"/>
                  </a:lnTo>
                  <a:lnTo>
                    <a:pt x="6271" y="327"/>
                  </a:lnTo>
                  <a:lnTo>
                    <a:pt x="6271" y="343"/>
                  </a:lnTo>
                  <a:lnTo>
                    <a:pt x="6259" y="332"/>
                  </a:lnTo>
                  <a:close/>
                  <a:moveTo>
                    <a:pt x="6271" y="327"/>
                  </a:moveTo>
                  <a:lnTo>
                    <a:pt x="6319" y="327"/>
                  </a:lnTo>
                  <a:lnTo>
                    <a:pt x="6319" y="359"/>
                  </a:lnTo>
                  <a:lnTo>
                    <a:pt x="6271" y="359"/>
                  </a:lnTo>
                  <a:lnTo>
                    <a:pt x="6271" y="327"/>
                  </a:lnTo>
                  <a:close/>
                  <a:moveTo>
                    <a:pt x="6330" y="354"/>
                  </a:moveTo>
                  <a:lnTo>
                    <a:pt x="6325" y="359"/>
                  </a:lnTo>
                  <a:lnTo>
                    <a:pt x="6319" y="359"/>
                  </a:lnTo>
                  <a:lnTo>
                    <a:pt x="6319" y="343"/>
                  </a:lnTo>
                  <a:lnTo>
                    <a:pt x="6330" y="354"/>
                  </a:lnTo>
                  <a:close/>
                  <a:moveTo>
                    <a:pt x="6307" y="332"/>
                  </a:moveTo>
                  <a:lnTo>
                    <a:pt x="6315" y="323"/>
                  </a:lnTo>
                  <a:lnTo>
                    <a:pt x="6338" y="346"/>
                  </a:lnTo>
                  <a:lnTo>
                    <a:pt x="6330" y="354"/>
                  </a:lnTo>
                  <a:lnTo>
                    <a:pt x="6307" y="332"/>
                  </a:lnTo>
                  <a:close/>
                  <a:moveTo>
                    <a:pt x="6315" y="323"/>
                  </a:moveTo>
                  <a:lnTo>
                    <a:pt x="6320" y="319"/>
                  </a:lnTo>
                  <a:lnTo>
                    <a:pt x="6327" y="319"/>
                  </a:lnTo>
                  <a:lnTo>
                    <a:pt x="6327" y="335"/>
                  </a:lnTo>
                  <a:lnTo>
                    <a:pt x="6315" y="323"/>
                  </a:lnTo>
                  <a:close/>
                  <a:moveTo>
                    <a:pt x="6327" y="319"/>
                  </a:moveTo>
                  <a:lnTo>
                    <a:pt x="6375" y="319"/>
                  </a:lnTo>
                  <a:lnTo>
                    <a:pt x="6375" y="351"/>
                  </a:lnTo>
                  <a:lnTo>
                    <a:pt x="6327" y="351"/>
                  </a:lnTo>
                  <a:lnTo>
                    <a:pt x="6327" y="319"/>
                  </a:lnTo>
                  <a:close/>
                  <a:moveTo>
                    <a:pt x="6381" y="349"/>
                  </a:moveTo>
                  <a:lnTo>
                    <a:pt x="6379" y="351"/>
                  </a:lnTo>
                  <a:lnTo>
                    <a:pt x="6375" y="351"/>
                  </a:lnTo>
                  <a:lnTo>
                    <a:pt x="6375" y="335"/>
                  </a:lnTo>
                  <a:lnTo>
                    <a:pt x="6381" y="349"/>
                  </a:lnTo>
                  <a:close/>
                  <a:moveTo>
                    <a:pt x="6368" y="321"/>
                  </a:moveTo>
                  <a:lnTo>
                    <a:pt x="6384" y="312"/>
                  </a:lnTo>
                  <a:lnTo>
                    <a:pt x="6397" y="341"/>
                  </a:lnTo>
                  <a:lnTo>
                    <a:pt x="6381" y="349"/>
                  </a:lnTo>
                  <a:lnTo>
                    <a:pt x="6368" y="321"/>
                  </a:lnTo>
                  <a:close/>
                  <a:moveTo>
                    <a:pt x="6384" y="312"/>
                  </a:moveTo>
                  <a:lnTo>
                    <a:pt x="6388" y="311"/>
                  </a:lnTo>
                  <a:lnTo>
                    <a:pt x="6391" y="311"/>
                  </a:lnTo>
                  <a:lnTo>
                    <a:pt x="6391" y="327"/>
                  </a:lnTo>
                  <a:lnTo>
                    <a:pt x="6384" y="312"/>
                  </a:lnTo>
                  <a:close/>
                  <a:moveTo>
                    <a:pt x="6391" y="311"/>
                  </a:moveTo>
                  <a:lnTo>
                    <a:pt x="6423" y="311"/>
                  </a:lnTo>
                  <a:lnTo>
                    <a:pt x="6423" y="343"/>
                  </a:lnTo>
                  <a:lnTo>
                    <a:pt x="6391" y="343"/>
                  </a:lnTo>
                  <a:lnTo>
                    <a:pt x="6391" y="311"/>
                  </a:lnTo>
                  <a:close/>
                  <a:moveTo>
                    <a:pt x="6434" y="338"/>
                  </a:moveTo>
                  <a:lnTo>
                    <a:pt x="6429" y="343"/>
                  </a:lnTo>
                  <a:lnTo>
                    <a:pt x="6423" y="343"/>
                  </a:lnTo>
                  <a:lnTo>
                    <a:pt x="6423" y="327"/>
                  </a:lnTo>
                  <a:lnTo>
                    <a:pt x="6434" y="338"/>
                  </a:lnTo>
                  <a:close/>
                  <a:moveTo>
                    <a:pt x="6411" y="316"/>
                  </a:moveTo>
                  <a:lnTo>
                    <a:pt x="6420" y="307"/>
                  </a:lnTo>
                  <a:lnTo>
                    <a:pt x="6442" y="331"/>
                  </a:lnTo>
                  <a:lnTo>
                    <a:pt x="6434" y="338"/>
                  </a:lnTo>
                  <a:lnTo>
                    <a:pt x="6411" y="316"/>
                  </a:lnTo>
                  <a:close/>
                  <a:moveTo>
                    <a:pt x="6420" y="307"/>
                  </a:moveTo>
                  <a:lnTo>
                    <a:pt x="6424" y="303"/>
                  </a:lnTo>
                  <a:lnTo>
                    <a:pt x="6431" y="303"/>
                  </a:lnTo>
                  <a:lnTo>
                    <a:pt x="6431" y="319"/>
                  </a:lnTo>
                  <a:lnTo>
                    <a:pt x="6420" y="307"/>
                  </a:lnTo>
                  <a:close/>
                  <a:moveTo>
                    <a:pt x="6431" y="303"/>
                  </a:moveTo>
                  <a:lnTo>
                    <a:pt x="6479" y="303"/>
                  </a:lnTo>
                  <a:lnTo>
                    <a:pt x="6479" y="335"/>
                  </a:lnTo>
                  <a:lnTo>
                    <a:pt x="6431" y="335"/>
                  </a:lnTo>
                  <a:lnTo>
                    <a:pt x="6431" y="303"/>
                  </a:lnTo>
                  <a:close/>
                  <a:moveTo>
                    <a:pt x="6490" y="331"/>
                  </a:moveTo>
                  <a:lnTo>
                    <a:pt x="6485" y="335"/>
                  </a:lnTo>
                  <a:lnTo>
                    <a:pt x="6479" y="335"/>
                  </a:lnTo>
                  <a:lnTo>
                    <a:pt x="6479" y="319"/>
                  </a:lnTo>
                  <a:lnTo>
                    <a:pt x="6490" y="331"/>
                  </a:lnTo>
                  <a:close/>
                  <a:moveTo>
                    <a:pt x="6468" y="307"/>
                  </a:moveTo>
                  <a:lnTo>
                    <a:pt x="6475" y="300"/>
                  </a:lnTo>
                  <a:lnTo>
                    <a:pt x="6498" y="322"/>
                  </a:lnTo>
                  <a:lnTo>
                    <a:pt x="6490" y="331"/>
                  </a:lnTo>
                  <a:lnTo>
                    <a:pt x="6468" y="307"/>
                  </a:lnTo>
                  <a:close/>
                  <a:moveTo>
                    <a:pt x="6475" y="300"/>
                  </a:moveTo>
                  <a:lnTo>
                    <a:pt x="6480" y="295"/>
                  </a:lnTo>
                  <a:lnTo>
                    <a:pt x="6487" y="295"/>
                  </a:lnTo>
                  <a:lnTo>
                    <a:pt x="6487" y="311"/>
                  </a:lnTo>
                  <a:lnTo>
                    <a:pt x="6475" y="300"/>
                  </a:lnTo>
                  <a:close/>
                  <a:moveTo>
                    <a:pt x="6487" y="295"/>
                  </a:moveTo>
                  <a:lnTo>
                    <a:pt x="6534" y="295"/>
                  </a:lnTo>
                  <a:lnTo>
                    <a:pt x="6534" y="327"/>
                  </a:lnTo>
                  <a:lnTo>
                    <a:pt x="6487" y="327"/>
                  </a:lnTo>
                  <a:lnTo>
                    <a:pt x="6487" y="295"/>
                  </a:lnTo>
                  <a:close/>
                  <a:moveTo>
                    <a:pt x="6541" y="325"/>
                  </a:moveTo>
                  <a:lnTo>
                    <a:pt x="6538" y="327"/>
                  </a:lnTo>
                  <a:lnTo>
                    <a:pt x="6534" y="327"/>
                  </a:lnTo>
                  <a:lnTo>
                    <a:pt x="6534" y="311"/>
                  </a:lnTo>
                  <a:lnTo>
                    <a:pt x="6541" y="325"/>
                  </a:lnTo>
                  <a:close/>
                  <a:moveTo>
                    <a:pt x="6528" y="296"/>
                  </a:moveTo>
                  <a:lnTo>
                    <a:pt x="6544" y="289"/>
                  </a:lnTo>
                  <a:lnTo>
                    <a:pt x="6557" y="317"/>
                  </a:lnTo>
                  <a:lnTo>
                    <a:pt x="6541" y="325"/>
                  </a:lnTo>
                  <a:lnTo>
                    <a:pt x="6528" y="296"/>
                  </a:lnTo>
                  <a:close/>
                  <a:moveTo>
                    <a:pt x="6544" y="289"/>
                  </a:moveTo>
                  <a:lnTo>
                    <a:pt x="6548" y="287"/>
                  </a:lnTo>
                  <a:lnTo>
                    <a:pt x="6550" y="287"/>
                  </a:lnTo>
                  <a:lnTo>
                    <a:pt x="6550" y="303"/>
                  </a:lnTo>
                  <a:lnTo>
                    <a:pt x="6544" y="289"/>
                  </a:lnTo>
                  <a:close/>
                  <a:moveTo>
                    <a:pt x="6550" y="287"/>
                  </a:moveTo>
                  <a:lnTo>
                    <a:pt x="6582" y="287"/>
                  </a:lnTo>
                  <a:lnTo>
                    <a:pt x="6582" y="319"/>
                  </a:lnTo>
                  <a:lnTo>
                    <a:pt x="6550" y="319"/>
                  </a:lnTo>
                  <a:lnTo>
                    <a:pt x="6550" y="287"/>
                  </a:lnTo>
                  <a:close/>
                  <a:moveTo>
                    <a:pt x="6594" y="315"/>
                  </a:moveTo>
                  <a:lnTo>
                    <a:pt x="6589" y="319"/>
                  </a:lnTo>
                  <a:lnTo>
                    <a:pt x="6582" y="319"/>
                  </a:lnTo>
                  <a:lnTo>
                    <a:pt x="6582" y="303"/>
                  </a:lnTo>
                  <a:lnTo>
                    <a:pt x="6594" y="315"/>
                  </a:lnTo>
                  <a:close/>
                  <a:moveTo>
                    <a:pt x="6571" y="291"/>
                  </a:moveTo>
                  <a:lnTo>
                    <a:pt x="6580" y="284"/>
                  </a:lnTo>
                  <a:lnTo>
                    <a:pt x="6602" y="306"/>
                  </a:lnTo>
                  <a:lnTo>
                    <a:pt x="6594" y="315"/>
                  </a:lnTo>
                  <a:lnTo>
                    <a:pt x="6571" y="291"/>
                  </a:lnTo>
                  <a:close/>
                  <a:moveTo>
                    <a:pt x="6580" y="284"/>
                  </a:moveTo>
                  <a:lnTo>
                    <a:pt x="6585" y="279"/>
                  </a:lnTo>
                  <a:lnTo>
                    <a:pt x="6591" y="279"/>
                  </a:lnTo>
                  <a:lnTo>
                    <a:pt x="6591" y="295"/>
                  </a:lnTo>
                  <a:lnTo>
                    <a:pt x="6580" y="284"/>
                  </a:lnTo>
                  <a:close/>
                  <a:moveTo>
                    <a:pt x="6591" y="279"/>
                  </a:moveTo>
                  <a:lnTo>
                    <a:pt x="6639" y="279"/>
                  </a:lnTo>
                  <a:lnTo>
                    <a:pt x="6639" y="311"/>
                  </a:lnTo>
                  <a:lnTo>
                    <a:pt x="6591" y="311"/>
                  </a:lnTo>
                  <a:lnTo>
                    <a:pt x="6591" y="279"/>
                  </a:lnTo>
                  <a:close/>
                  <a:moveTo>
                    <a:pt x="6650" y="306"/>
                  </a:moveTo>
                  <a:lnTo>
                    <a:pt x="6645" y="311"/>
                  </a:lnTo>
                  <a:lnTo>
                    <a:pt x="6639" y="311"/>
                  </a:lnTo>
                  <a:lnTo>
                    <a:pt x="6639" y="295"/>
                  </a:lnTo>
                  <a:lnTo>
                    <a:pt x="6650" y="306"/>
                  </a:lnTo>
                  <a:close/>
                  <a:moveTo>
                    <a:pt x="6628" y="284"/>
                  </a:moveTo>
                  <a:lnTo>
                    <a:pt x="6635" y="275"/>
                  </a:lnTo>
                  <a:lnTo>
                    <a:pt x="6658" y="299"/>
                  </a:lnTo>
                  <a:lnTo>
                    <a:pt x="6650" y="306"/>
                  </a:lnTo>
                  <a:lnTo>
                    <a:pt x="6628" y="284"/>
                  </a:lnTo>
                  <a:close/>
                  <a:moveTo>
                    <a:pt x="6635" y="275"/>
                  </a:moveTo>
                  <a:lnTo>
                    <a:pt x="6640" y="271"/>
                  </a:lnTo>
                  <a:lnTo>
                    <a:pt x="6646" y="271"/>
                  </a:lnTo>
                  <a:lnTo>
                    <a:pt x="6646" y="287"/>
                  </a:lnTo>
                  <a:lnTo>
                    <a:pt x="6635" y="275"/>
                  </a:lnTo>
                  <a:close/>
                  <a:moveTo>
                    <a:pt x="6646" y="271"/>
                  </a:moveTo>
                  <a:lnTo>
                    <a:pt x="6694" y="271"/>
                  </a:lnTo>
                  <a:lnTo>
                    <a:pt x="6694" y="303"/>
                  </a:lnTo>
                  <a:lnTo>
                    <a:pt x="6646" y="303"/>
                  </a:lnTo>
                  <a:lnTo>
                    <a:pt x="6646" y="271"/>
                  </a:lnTo>
                  <a:close/>
                  <a:moveTo>
                    <a:pt x="6702" y="301"/>
                  </a:moveTo>
                  <a:lnTo>
                    <a:pt x="6698" y="303"/>
                  </a:lnTo>
                  <a:lnTo>
                    <a:pt x="6694" y="303"/>
                  </a:lnTo>
                  <a:lnTo>
                    <a:pt x="6694" y="287"/>
                  </a:lnTo>
                  <a:lnTo>
                    <a:pt x="6702" y="301"/>
                  </a:lnTo>
                  <a:close/>
                  <a:moveTo>
                    <a:pt x="6688" y="273"/>
                  </a:moveTo>
                  <a:lnTo>
                    <a:pt x="6704" y="264"/>
                  </a:lnTo>
                  <a:lnTo>
                    <a:pt x="6718" y="293"/>
                  </a:lnTo>
                  <a:lnTo>
                    <a:pt x="6702" y="301"/>
                  </a:lnTo>
                  <a:lnTo>
                    <a:pt x="6688" y="273"/>
                  </a:lnTo>
                  <a:close/>
                  <a:moveTo>
                    <a:pt x="6704" y="264"/>
                  </a:moveTo>
                  <a:lnTo>
                    <a:pt x="6706" y="263"/>
                  </a:lnTo>
                  <a:lnTo>
                    <a:pt x="6710" y="263"/>
                  </a:lnTo>
                  <a:lnTo>
                    <a:pt x="6710" y="279"/>
                  </a:lnTo>
                  <a:lnTo>
                    <a:pt x="6704" y="264"/>
                  </a:lnTo>
                  <a:close/>
                  <a:moveTo>
                    <a:pt x="6710" y="263"/>
                  </a:moveTo>
                  <a:lnTo>
                    <a:pt x="6751" y="263"/>
                  </a:lnTo>
                  <a:lnTo>
                    <a:pt x="6751" y="295"/>
                  </a:lnTo>
                  <a:lnTo>
                    <a:pt x="6710" y="295"/>
                  </a:lnTo>
                  <a:lnTo>
                    <a:pt x="6710" y="263"/>
                  </a:lnTo>
                  <a:close/>
                  <a:moveTo>
                    <a:pt x="6758" y="293"/>
                  </a:moveTo>
                  <a:lnTo>
                    <a:pt x="6754" y="295"/>
                  </a:lnTo>
                  <a:lnTo>
                    <a:pt x="6751" y="295"/>
                  </a:lnTo>
                  <a:lnTo>
                    <a:pt x="6751" y="279"/>
                  </a:lnTo>
                  <a:lnTo>
                    <a:pt x="6758" y="293"/>
                  </a:lnTo>
                  <a:close/>
                  <a:moveTo>
                    <a:pt x="6743" y="264"/>
                  </a:moveTo>
                  <a:lnTo>
                    <a:pt x="6759" y="257"/>
                  </a:lnTo>
                  <a:lnTo>
                    <a:pt x="6774" y="285"/>
                  </a:lnTo>
                  <a:lnTo>
                    <a:pt x="6758" y="293"/>
                  </a:lnTo>
                  <a:lnTo>
                    <a:pt x="6743" y="264"/>
                  </a:lnTo>
                  <a:close/>
                  <a:moveTo>
                    <a:pt x="6759" y="257"/>
                  </a:moveTo>
                  <a:lnTo>
                    <a:pt x="6763" y="255"/>
                  </a:lnTo>
                  <a:lnTo>
                    <a:pt x="6767" y="255"/>
                  </a:lnTo>
                  <a:lnTo>
                    <a:pt x="6767" y="271"/>
                  </a:lnTo>
                  <a:lnTo>
                    <a:pt x="6759" y="257"/>
                  </a:lnTo>
                  <a:close/>
                  <a:moveTo>
                    <a:pt x="6767" y="255"/>
                  </a:moveTo>
                  <a:lnTo>
                    <a:pt x="6806" y="255"/>
                  </a:lnTo>
                  <a:lnTo>
                    <a:pt x="6806" y="287"/>
                  </a:lnTo>
                  <a:lnTo>
                    <a:pt x="6767" y="287"/>
                  </a:lnTo>
                  <a:lnTo>
                    <a:pt x="6767" y="255"/>
                  </a:lnTo>
                  <a:close/>
                  <a:moveTo>
                    <a:pt x="6814" y="285"/>
                  </a:moveTo>
                  <a:lnTo>
                    <a:pt x="6810" y="287"/>
                  </a:lnTo>
                  <a:lnTo>
                    <a:pt x="6806" y="287"/>
                  </a:lnTo>
                  <a:lnTo>
                    <a:pt x="6806" y="271"/>
                  </a:lnTo>
                  <a:lnTo>
                    <a:pt x="6814" y="285"/>
                  </a:lnTo>
                  <a:close/>
                  <a:moveTo>
                    <a:pt x="6799" y="257"/>
                  </a:moveTo>
                  <a:lnTo>
                    <a:pt x="6815" y="248"/>
                  </a:lnTo>
                  <a:lnTo>
                    <a:pt x="6830" y="277"/>
                  </a:lnTo>
                  <a:lnTo>
                    <a:pt x="6814" y="285"/>
                  </a:lnTo>
                  <a:lnTo>
                    <a:pt x="6799" y="257"/>
                  </a:lnTo>
                  <a:close/>
                  <a:moveTo>
                    <a:pt x="6815" y="248"/>
                  </a:moveTo>
                  <a:lnTo>
                    <a:pt x="6819" y="247"/>
                  </a:lnTo>
                  <a:lnTo>
                    <a:pt x="6822" y="247"/>
                  </a:lnTo>
                  <a:lnTo>
                    <a:pt x="6822" y="263"/>
                  </a:lnTo>
                  <a:lnTo>
                    <a:pt x="6815" y="248"/>
                  </a:lnTo>
                  <a:close/>
                  <a:moveTo>
                    <a:pt x="6822" y="247"/>
                  </a:moveTo>
                  <a:lnTo>
                    <a:pt x="6870" y="247"/>
                  </a:lnTo>
                  <a:lnTo>
                    <a:pt x="6870" y="279"/>
                  </a:lnTo>
                  <a:lnTo>
                    <a:pt x="6822" y="279"/>
                  </a:lnTo>
                  <a:lnTo>
                    <a:pt x="6822" y="247"/>
                  </a:lnTo>
                  <a:close/>
                  <a:moveTo>
                    <a:pt x="6881" y="274"/>
                  </a:moveTo>
                  <a:lnTo>
                    <a:pt x="6878" y="279"/>
                  </a:lnTo>
                  <a:lnTo>
                    <a:pt x="6870" y="279"/>
                  </a:lnTo>
                  <a:lnTo>
                    <a:pt x="6870" y="263"/>
                  </a:lnTo>
                  <a:lnTo>
                    <a:pt x="6881" y="274"/>
                  </a:lnTo>
                  <a:close/>
                  <a:moveTo>
                    <a:pt x="6859" y="252"/>
                  </a:moveTo>
                  <a:lnTo>
                    <a:pt x="6868" y="243"/>
                  </a:lnTo>
                  <a:lnTo>
                    <a:pt x="6890" y="267"/>
                  </a:lnTo>
                  <a:lnTo>
                    <a:pt x="6881" y="274"/>
                  </a:lnTo>
                  <a:lnTo>
                    <a:pt x="6859" y="252"/>
                  </a:lnTo>
                  <a:close/>
                  <a:moveTo>
                    <a:pt x="6868" y="243"/>
                  </a:moveTo>
                  <a:lnTo>
                    <a:pt x="6871" y="239"/>
                  </a:lnTo>
                  <a:lnTo>
                    <a:pt x="6879" y="239"/>
                  </a:lnTo>
                  <a:lnTo>
                    <a:pt x="6879" y="255"/>
                  </a:lnTo>
                  <a:lnTo>
                    <a:pt x="6868" y="243"/>
                  </a:lnTo>
                  <a:close/>
                  <a:moveTo>
                    <a:pt x="6879" y="239"/>
                  </a:moveTo>
                  <a:lnTo>
                    <a:pt x="6927" y="239"/>
                  </a:lnTo>
                  <a:lnTo>
                    <a:pt x="6927" y="271"/>
                  </a:lnTo>
                  <a:lnTo>
                    <a:pt x="6879" y="271"/>
                  </a:lnTo>
                  <a:lnTo>
                    <a:pt x="6879" y="239"/>
                  </a:lnTo>
                  <a:close/>
                  <a:moveTo>
                    <a:pt x="6938" y="267"/>
                  </a:moveTo>
                  <a:lnTo>
                    <a:pt x="6933" y="271"/>
                  </a:lnTo>
                  <a:lnTo>
                    <a:pt x="6927" y="271"/>
                  </a:lnTo>
                  <a:lnTo>
                    <a:pt x="6927" y="255"/>
                  </a:lnTo>
                  <a:lnTo>
                    <a:pt x="6938" y="267"/>
                  </a:lnTo>
                  <a:close/>
                  <a:moveTo>
                    <a:pt x="6916" y="243"/>
                  </a:moveTo>
                  <a:lnTo>
                    <a:pt x="6923" y="236"/>
                  </a:lnTo>
                  <a:lnTo>
                    <a:pt x="6945" y="258"/>
                  </a:lnTo>
                  <a:lnTo>
                    <a:pt x="6938" y="267"/>
                  </a:lnTo>
                  <a:lnTo>
                    <a:pt x="6916" y="243"/>
                  </a:lnTo>
                  <a:close/>
                  <a:moveTo>
                    <a:pt x="6923" y="236"/>
                  </a:moveTo>
                  <a:lnTo>
                    <a:pt x="6928" y="231"/>
                  </a:lnTo>
                  <a:lnTo>
                    <a:pt x="6934" y="231"/>
                  </a:lnTo>
                  <a:lnTo>
                    <a:pt x="6934" y="247"/>
                  </a:lnTo>
                  <a:lnTo>
                    <a:pt x="6923" y="236"/>
                  </a:lnTo>
                  <a:close/>
                  <a:moveTo>
                    <a:pt x="6934" y="231"/>
                  </a:moveTo>
                  <a:lnTo>
                    <a:pt x="6982" y="231"/>
                  </a:lnTo>
                  <a:lnTo>
                    <a:pt x="6982" y="263"/>
                  </a:lnTo>
                  <a:lnTo>
                    <a:pt x="6934" y="263"/>
                  </a:lnTo>
                  <a:lnTo>
                    <a:pt x="6934" y="231"/>
                  </a:lnTo>
                  <a:close/>
                  <a:moveTo>
                    <a:pt x="6993" y="258"/>
                  </a:moveTo>
                  <a:lnTo>
                    <a:pt x="6990" y="263"/>
                  </a:lnTo>
                  <a:lnTo>
                    <a:pt x="6982" y="263"/>
                  </a:lnTo>
                  <a:lnTo>
                    <a:pt x="6982" y="247"/>
                  </a:lnTo>
                  <a:lnTo>
                    <a:pt x="6993" y="258"/>
                  </a:lnTo>
                  <a:close/>
                  <a:moveTo>
                    <a:pt x="6971" y="236"/>
                  </a:moveTo>
                  <a:lnTo>
                    <a:pt x="6979" y="227"/>
                  </a:lnTo>
                  <a:lnTo>
                    <a:pt x="7002" y="251"/>
                  </a:lnTo>
                  <a:lnTo>
                    <a:pt x="6993" y="258"/>
                  </a:lnTo>
                  <a:lnTo>
                    <a:pt x="6971" y="236"/>
                  </a:lnTo>
                  <a:close/>
                  <a:moveTo>
                    <a:pt x="6979" y="227"/>
                  </a:moveTo>
                  <a:lnTo>
                    <a:pt x="6984" y="222"/>
                  </a:lnTo>
                  <a:lnTo>
                    <a:pt x="6991" y="222"/>
                  </a:lnTo>
                  <a:lnTo>
                    <a:pt x="6991" y="239"/>
                  </a:lnTo>
                  <a:lnTo>
                    <a:pt x="6979" y="227"/>
                  </a:lnTo>
                  <a:close/>
                  <a:moveTo>
                    <a:pt x="6991" y="222"/>
                  </a:moveTo>
                  <a:lnTo>
                    <a:pt x="7039" y="222"/>
                  </a:lnTo>
                  <a:lnTo>
                    <a:pt x="7039" y="255"/>
                  </a:lnTo>
                  <a:lnTo>
                    <a:pt x="6991" y="255"/>
                  </a:lnTo>
                  <a:lnTo>
                    <a:pt x="6991" y="222"/>
                  </a:lnTo>
                  <a:close/>
                  <a:moveTo>
                    <a:pt x="7045" y="253"/>
                  </a:moveTo>
                  <a:lnTo>
                    <a:pt x="7043" y="255"/>
                  </a:lnTo>
                  <a:lnTo>
                    <a:pt x="7039" y="255"/>
                  </a:lnTo>
                  <a:lnTo>
                    <a:pt x="7039" y="239"/>
                  </a:lnTo>
                  <a:lnTo>
                    <a:pt x="7045" y="253"/>
                  </a:lnTo>
                  <a:close/>
                  <a:moveTo>
                    <a:pt x="7032" y="225"/>
                  </a:moveTo>
                  <a:lnTo>
                    <a:pt x="7048" y="216"/>
                  </a:lnTo>
                  <a:lnTo>
                    <a:pt x="7061" y="245"/>
                  </a:lnTo>
                  <a:lnTo>
                    <a:pt x="7045" y="253"/>
                  </a:lnTo>
                  <a:lnTo>
                    <a:pt x="7032" y="225"/>
                  </a:lnTo>
                  <a:close/>
                  <a:moveTo>
                    <a:pt x="7048" y="216"/>
                  </a:moveTo>
                  <a:lnTo>
                    <a:pt x="7051" y="215"/>
                  </a:lnTo>
                  <a:lnTo>
                    <a:pt x="7055" y="215"/>
                  </a:lnTo>
                  <a:lnTo>
                    <a:pt x="7055" y="231"/>
                  </a:lnTo>
                  <a:lnTo>
                    <a:pt x="7048" y="216"/>
                  </a:lnTo>
                  <a:close/>
                  <a:moveTo>
                    <a:pt x="7055" y="215"/>
                  </a:moveTo>
                  <a:lnTo>
                    <a:pt x="7094" y="215"/>
                  </a:lnTo>
                  <a:lnTo>
                    <a:pt x="7094" y="247"/>
                  </a:lnTo>
                  <a:lnTo>
                    <a:pt x="7055" y="247"/>
                  </a:lnTo>
                  <a:lnTo>
                    <a:pt x="7055" y="215"/>
                  </a:lnTo>
                  <a:close/>
                  <a:moveTo>
                    <a:pt x="7102" y="245"/>
                  </a:moveTo>
                  <a:lnTo>
                    <a:pt x="7098" y="247"/>
                  </a:lnTo>
                  <a:lnTo>
                    <a:pt x="7094" y="247"/>
                  </a:lnTo>
                  <a:lnTo>
                    <a:pt x="7094" y="231"/>
                  </a:lnTo>
                  <a:lnTo>
                    <a:pt x="7102" y="245"/>
                  </a:lnTo>
                  <a:close/>
                  <a:moveTo>
                    <a:pt x="7087" y="216"/>
                  </a:moveTo>
                  <a:lnTo>
                    <a:pt x="7103" y="209"/>
                  </a:lnTo>
                  <a:lnTo>
                    <a:pt x="7118" y="237"/>
                  </a:lnTo>
                  <a:lnTo>
                    <a:pt x="7102" y="245"/>
                  </a:lnTo>
                  <a:lnTo>
                    <a:pt x="7087" y="216"/>
                  </a:lnTo>
                  <a:close/>
                  <a:moveTo>
                    <a:pt x="7103" y="209"/>
                  </a:moveTo>
                  <a:lnTo>
                    <a:pt x="7107" y="206"/>
                  </a:lnTo>
                  <a:lnTo>
                    <a:pt x="7110" y="206"/>
                  </a:lnTo>
                  <a:lnTo>
                    <a:pt x="7110" y="222"/>
                  </a:lnTo>
                  <a:lnTo>
                    <a:pt x="7103" y="209"/>
                  </a:lnTo>
                  <a:close/>
                  <a:moveTo>
                    <a:pt x="7110" y="206"/>
                  </a:moveTo>
                  <a:lnTo>
                    <a:pt x="7167" y="206"/>
                  </a:lnTo>
                  <a:lnTo>
                    <a:pt x="7167" y="239"/>
                  </a:lnTo>
                  <a:lnTo>
                    <a:pt x="7110" y="239"/>
                  </a:lnTo>
                  <a:lnTo>
                    <a:pt x="7110" y="206"/>
                  </a:lnTo>
                  <a:close/>
                  <a:moveTo>
                    <a:pt x="7178" y="235"/>
                  </a:moveTo>
                  <a:lnTo>
                    <a:pt x="7173" y="239"/>
                  </a:lnTo>
                  <a:lnTo>
                    <a:pt x="7167" y="239"/>
                  </a:lnTo>
                  <a:lnTo>
                    <a:pt x="7167" y="222"/>
                  </a:lnTo>
                  <a:lnTo>
                    <a:pt x="7178" y="235"/>
                  </a:lnTo>
                  <a:close/>
                  <a:moveTo>
                    <a:pt x="7155" y="211"/>
                  </a:moveTo>
                  <a:lnTo>
                    <a:pt x="7163" y="204"/>
                  </a:lnTo>
                  <a:lnTo>
                    <a:pt x="7186" y="226"/>
                  </a:lnTo>
                  <a:lnTo>
                    <a:pt x="7178" y="235"/>
                  </a:lnTo>
                  <a:lnTo>
                    <a:pt x="7155" y="211"/>
                  </a:lnTo>
                  <a:close/>
                  <a:moveTo>
                    <a:pt x="7163" y="204"/>
                  </a:moveTo>
                  <a:lnTo>
                    <a:pt x="7168" y="199"/>
                  </a:lnTo>
                  <a:lnTo>
                    <a:pt x="7174" y="199"/>
                  </a:lnTo>
                  <a:lnTo>
                    <a:pt x="7174" y="215"/>
                  </a:lnTo>
                  <a:lnTo>
                    <a:pt x="7163" y="204"/>
                  </a:lnTo>
                  <a:close/>
                  <a:moveTo>
                    <a:pt x="7174" y="199"/>
                  </a:moveTo>
                  <a:lnTo>
                    <a:pt x="7222" y="199"/>
                  </a:lnTo>
                  <a:lnTo>
                    <a:pt x="7222" y="231"/>
                  </a:lnTo>
                  <a:lnTo>
                    <a:pt x="7174" y="231"/>
                  </a:lnTo>
                  <a:lnTo>
                    <a:pt x="7174" y="199"/>
                  </a:lnTo>
                  <a:close/>
                  <a:moveTo>
                    <a:pt x="7234" y="226"/>
                  </a:moveTo>
                  <a:lnTo>
                    <a:pt x="7229" y="231"/>
                  </a:lnTo>
                  <a:lnTo>
                    <a:pt x="7222" y="231"/>
                  </a:lnTo>
                  <a:lnTo>
                    <a:pt x="7222" y="215"/>
                  </a:lnTo>
                  <a:lnTo>
                    <a:pt x="7234" y="226"/>
                  </a:lnTo>
                  <a:close/>
                  <a:moveTo>
                    <a:pt x="7211" y="204"/>
                  </a:moveTo>
                  <a:lnTo>
                    <a:pt x="7219" y="195"/>
                  </a:lnTo>
                  <a:lnTo>
                    <a:pt x="7242" y="219"/>
                  </a:lnTo>
                  <a:lnTo>
                    <a:pt x="7234" y="226"/>
                  </a:lnTo>
                  <a:lnTo>
                    <a:pt x="7211" y="204"/>
                  </a:lnTo>
                  <a:close/>
                  <a:moveTo>
                    <a:pt x="7219" y="195"/>
                  </a:moveTo>
                  <a:lnTo>
                    <a:pt x="7224" y="190"/>
                  </a:lnTo>
                  <a:lnTo>
                    <a:pt x="7231" y="190"/>
                  </a:lnTo>
                  <a:lnTo>
                    <a:pt x="7231" y="206"/>
                  </a:lnTo>
                  <a:lnTo>
                    <a:pt x="7219" y="195"/>
                  </a:lnTo>
                  <a:close/>
                  <a:moveTo>
                    <a:pt x="7231" y="190"/>
                  </a:moveTo>
                  <a:lnTo>
                    <a:pt x="7278" y="190"/>
                  </a:lnTo>
                  <a:lnTo>
                    <a:pt x="7278" y="222"/>
                  </a:lnTo>
                  <a:lnTo>
                    <a:pt x="7231" y="222"/>
                  </a:lnTo>
                  <a:lnTo>
                    <a:pt x="7231" y="190"/>
                  </a:lnTo>
                  <a:close/>
                  <a:moveTo>
                    <a:pt x="7285" y="221"/>
                  </a:moveTo>
                  <a:lnTo>
                    <a:pt x="7282" y="222"/>
                  </a:lnTo>
                  <a:lnTo>
                    <a:pt x="7278" y="222"/>
                  </a:lnTo>
                  <a:lnTo>
                    <a:pt x="7278" y="206"/>
                  </a:lnTo>
                  <a:lnTo>
                    <a:pt x="7285" y="221"/>
                  </a:lnTo>
                  <a:close/>
                  <a:moveTo>
                    <a:pt x="7272" y="193"/>
                  </a:moveTo>
                  <a:lnTo>
                    <a:pt x="7288" y="184"/>
                  </a:lnTo>
                  <a:lnTo>
                    <a:pt x="7301" y="213"/>
                  </a:lnTo>
                  <a:lnTo>
                    <a:pt x="7285" y="221"/>
                  </a:lnTo>
                  <a:lnTo>
                    <a:pt x="7272" y="193"/>
                  </a:lnTo>
                  <a:close/>
                  <a:moveTo>
                    <a:pt x="7288" y="184"/>
                  </a:moveTo>
                  <a:lnTo>
                    <a:pt x="7290" y="183"/>
                  </a:lnTo>
                  <a:lnTo>
                    <a:pt x="7294" y="183"/>
                  </a:lnTo>
                  <a:lnTo>
                    <a:pt x="7294" y="199"/>
                  </a:lnTo>
                  <a:lnTo>
                    <a:pt x="7288" y="184"/>
                  </a:lnTo>
                  <a:close/>
                  <a:moveTo>
                    <a:pt x="7294" y="183"/>
                  </a:moveTo>
                  <a:lnTo>
                    <a:pt x="7351" y="183"/>
                  </a:lnTo>
                  <a:lnTo>
                    <a:pt x="7351" y="215"/>
                  </a:lnTo>
                  <a:lnTo>
                    <a:pt x="7294" y="215"/>
                  </a:lnTo>
                  <a:lnTo>
                    <a:pt x="7294" y="183"/>
                  </a:lnTo>
                  <a:close/>
                  <a:moveTo>
                    <a:pt x="7362" y="210"/>
                  </a:moveTo>
                  <a:lnTo>
                    <a:pt x="7357" y="215"/>
                  </a:lnTo>
                  <a:lnTo>
                    <a:pt x="7351" y="215"/>
                  </a:lnTo>
                  <a:lnTo>
                    <a:pt x="7351" y="199"/>
                  </a:lnTo>
                  <a:lnTo>
                    <a:pt x="7362" y="210"/>
                  </a:lnTo>
                  <a:close/>
                  <a:moveTo>
                    <a:pt x="7339" y="188"/>
                  </a:moveTo>
                  <a:lnTo>
                    <a:pt x="7347" y="179"/>
                  </a:lnTo>
                  <a:lnTo>
                    <a:pt x="7370" y="203"/>
                  </a:lnTo>
                  <a:lnTo>
                    <a:pt x="7362" y="210"/>
                  </a:lnTo>
                  <a:lnTo>
                    <a:pt x="7339" y="188"/>
                  </a:lnTo>
                  <a:close/>
                  <a:moveTo>
                    <a:pt x="7347" y="179"/>
                  </a:moveTo>
                  <a:lnTo>
                    <a:pt x="7352" y="174"/>
                  </a:lnTo>
                  <a:lnTo>
                    <a:pt x="7358" y="174"/>
                  </a:lnTo>
                  <a:lnTo>
                    <a:pt x="7358" y="190"/>
                  </a:lnTo>
                  <a:lnTo>
                    <a:pt x="7347" y="179"/>
                  </a:lnTo>
                  <a:close/>
                  <a:moveTo>
                    <a:pt x="7358" y="174"/>
                  </a:moveTo>
                  <a:lnTo>
                    <a:pt x="7406" y="174"/>
                  </a:lnTo>
                  <a:lnTo>
                    <a:pt x="7406" y="206"/>
                  </a:lnTo>
                  <a:lnTo>
                    <a:pt x="7358" y="206"/>
                  </a:lnTo>
                  <a:lnTo>
                    <a:pt x="7358" y="174"/>
                  </a:lnTo>
                  <a:close/>
                  <a:moveTo>
                    <a:pt x="7418" y="203"/>
                  </a:moveTo>
                  <a:lnTo>
                    <a:pt x="7413" y="206"/>
                  </a:lnTo>
                  <a:lnTo>
                    <a:pt x="7406" y="206"/>
                  </a:lnTo>
                  <a:lnTo>
                    <a:pt x="7406" y="190"/>
                  </a:lnTo>
                  <a:lnTo>
                    <a:pt x="7418" y="203"/>
                  </a:lnTo>
                  <a:close/>
                  <a:moveTo>
                    <a:pt x="7395" y="179"/>
                  </a:moveTo>
                  <a:lnTo>
                    <a:pt x="7403" y="172"/>
                  </a:lnTo>
                  <a:lnTo>
                    <a:pt x="7426" y="194"/>
                  </a:lnTo>
                  <a:lnTo>
                    <a:pt x="7418" y="203"/>
                  </a:lnTo>
                  <a:lnTo>
                    <a:pt x="7395" y="179"/>
                  </a:lnTo>
                  <a:close/>
                  <a:moveTo>
                    <a:pt x="7403" y="172"/>
                  </a:moveTo>
                  <a:lnTo>
                    <a:pt x="7407" y="167"/>
                  </a:lnTo>
                  <a:lnTo>
                    <a:pt x="7415" y="167"/>
                  </a:lnTo>
                  <a:lnTo>
                    <a:pt x="7415" y="183"/>
                  </a:lnTo>
                  <a:lnTo>
                    <a:pt x="7403" y="172"/>
                  </a:lnTo>
                  <a:close/>
                  <a:moveTo>
                    <a:pt x="7415" y="167"/>
                  </a:moveTo>
                  <a:lnTo>
                    <a:pt x="7470" y="167"/>
                  </a:lnTo>
                  <a:lnTo>
                    <a:pt x="7470" y="199"/>
                  </a:lnTo>
                  <a:lnTo>
                    <a:pt x="7415" y="199"/>
                  </a:lnTo>
                  <a:lnTo>
                    <a:pt x="7415" y="167"/>
                  </a:lnTo>
                  <a:close/>
                  <a:moveTo>
                    <a:pt x="7477" y="197"/>
                  </a:moveTo>
                  <a:lnTo>
                    <a:pt x="7474" y="199"/>
                  </a:lnTo>
                  <a:lnTo>
                    <a:pt x="7470" y="199"/>
                  </a:lnTo>
                  <a:lnTo>
                    <a:pt x="7470" y="183"/>
                  </a:lnTo>
                  <a:lnTo>
                    <a:pt x="7477" y="197"/>
                  </a:lnTo>
                  <a:close/>
                  <a:moveTo>
                    <a:pt x="7464" y="168"/>
                  </a:moveTo>
                  <a:lnTo>
                    <a:pt x="7480" y="161"/>
                  </a:lnTo>
                  <a:lnTo>
                    <a:pt x="7493" y="189"/>
                  </a:lnTo>
                  <a:lnTo>
                    <a:pt x="7477" y="197"/>
                  </a:lnTo>
                  <a:lnTo>
                    <a:pt x="7464" y="168"/>
                  </a:lnTo>
                  <a:close/>
                  <a:moveTo>
                    <a:pt x="7480" y="161"/>
                  </a:moveTo>
                  <a:lnTo>
                    <a:pt x="7482" y="158"/>
                  </a:lnTo>
                  <a:lnTo>
                    <a:pt x="7486" y="158"/>
                  </a:lnTo>
                  <a:lnTo>
                    <a:pt x="7486" y="174"/>
                  </a:lnTo>
                  <a:lnTo>
                    <a:pt x="7480" y="161"/>
                  </a:lnTo>
                  <a:close/>
                  <a:moveTo>
                    <a:pt x="7486" y="158"/>
                  </a:moveTo>
                  <a:lnTo>
                    <a:pt x="7534" y="158"/>
                  </a:lnTo>
                  <a:lnTo>
                    <a:pt x="7534" y="190"/>
                  </a:lnTo>
                  <a:lnTo>
                    <a:pt x="7486" y="190"/>
                  </a:lnTo>
                  <a:lnTo>
                    <a:pt x="7486" y="158"/>
                  </a:lnTo>
                  <a:close/>
                  <a:moveTo>
                    <a:pt x="7545" y="187"/>
                  </a:moveTo>
                  <a:lnTo>
                    <a:pt x="7541" y="190"/>
                  </a:lnTo>
                  <a:lnTo>
                    <a:pt x="7534" y="190"/>
                  </a:lnTo>
                  <a:lnTo>
                    <a:pt x="7534" y="174"/>
                  </a:lnTo>
                  <a:lnTo>
                    <a:pt x="7545" y="187"/>
                  </a:lnTo>
                  <a:close/>
                  <a:moveTo>
                    <a:pt x="7523" y="163"/>
                  </a:moveTo>
                  <a:lnTo>
                    <a:pt x="7532" y="156"/>
                  </a:lnTo>
                  <a:lnTo>
                    <a:pt x="7554" y="178"/>
                  </a:lnTo>
                  <a:lnTo>
                    <a:pt x="7545" y="187"/>
                  </a:lnTo>
                  <a:lnTo>
                    <a:pt x="7523" y="163"/>
                  </a:lnTo>
                  <a:close/>
                  <a:moveTo>
                    <a:pt x="7532" y="156"/>
                  </a:moveTo>
                  <a:lnTo>
                    <a:pt x="7535" y="151"/>
                  </a:lnTo>
                  <a:lnTo>
                    <a:pt x="7543" y="151"/>
                  </a:lnTo>
                  <a:lnTo>
                    <a:pt x="7543" y="167"/>
                  </a:lnTo>
                  <a:lnTo>
                    <a:pt x="7532" y="156"/>
                  </a:lnTo>
                  <a:close/>
                  <a:moveTo>
                    <a:pt x="7543" y="151"/>
                  </a:moveTo>
                  <a:lnTo>
                    <a:pt x="7598" y="151"/>
                  </a:lnTo>
                  <a:lnTo>
                    <a:pt x="7598" y="183"/>
                  </a:lnTo>
                  <a:lnTo>
                    <a:pt x="7543" y="183"/>
                  </a:lnTo>
                  <a:lnTo>
                    <a:pt x="7543" y="151"/>
                  </a:lnTo>
                  <a:close/>
                  <a:moveTo>
                    <a:pt x="7605" y="181"/>
                  </a:moveTo>
                  <a:lnTo>
                    <a:pt x="7602" y="183"/>
                  </a:lnTo>
                  <a:lnTo>
                    <a:pt x="7598" y="183"/>
                  </a:lnTo>
                  <a:lnTo>
                    <a:pt x="7598" y="167"/>
                  </a:lnTo>
                  <a:lnTo>
                    <a:pt x="7605" y="181"/>
                  </a:lnTo>
                  <a:close/>
                  <a:moveTo>
                    <a:pt x="7591" y="152"/>
                  </a:moveTo>
                  <a:lnTo>
                    <a:pt x="7607" y="145"/>
                  </a:lnTo>
                  <a:lnTo>
                    <a:pt x="7621" y="173"/>
                  </a:lnTo>
                  <a:lnTo>
                    <a:pt x="7605" y="181"/>
                  </a:lnTo>
                  <a:lnTo>
                    <a:pt x="7591" y="152"/>
                  </a:lnTo>
                  <a:close/>
                  <a:moveTo>
                    <a:pt x="7607" y="145"/>
                  </a:moveTo>
                  <a:lnTo>
                    <a:pt x="7610" y="142"/>
                  </a:lnTo>
                  <a:lnTo>
                    <a:pt x="7614" y="142"/>
                  </a:lnTo>
                  <a:lnTo>
                    <a:pt x="7614" y="158"/>
                  </a:lnTo>
                  <a:lnTo>
                    <a:pt x="7607" y="145"/>
                  </a:lnTo>
                  <a:close/>
                  <a:moveTo>
                    <a:pt x="7614" y="142"/>
                  </a:moveTo>
                  <a:lnTo>
                    <a:pt x="7671" y="142"/>
                  </a:lnTo>
                  <a:lnTo>
                    <a:pt x="7671" y="174"/>
                  </a:lnTo>
                  <a:lnTo>
                    <a:pt x="7614" y="174"/>
                  </a:lnTo>
                  <a:lnTo>
                    <a:pt x="7614" y="142"/>
                  </a:lnTo>
                  <a:close/>
                  <a:moveTo>
                    <a:pt x="7682" y="171"/>
                  </a:moveTo>
                  <a:lnTo>
                    <a:pt x="7677" y="174"/>
                  </a:lnTo>
                  <a:lnTo>
                    <a:pt x="7671" y="174"/>
                  </a:lnTo>
                  <a:lnTo>
                    <a:pt x="7671" y="158"/>
                  </a:lnTo>
                  <a:lnTo>
                    <a:pt x="7682" y="171"/>
                  </a:lnTo>
                  <a:close/>
                  <a:moveTo>
                    <a:pt x="7660" y="147"/>
                  </a:moveTo>
                  <a:lnTo>
                    <a:pt x="7667" y="140"/>
                  </a:lnTo>
                  <a:lnTo>
                    <a:pt x="7689" y="162"/>
                  </a:lnTo>
                  <a:lnTo>
                    <a:pt x="7682" y="171"/>
                  </a:lnTo>
                  <a:lnTo>
                    <a:pt x="7660" y="147"/>
                  </a:lnTo>
                  <a:close/>
                  <a:moveTo>
                    <a:pt x="7667" y="140"/>
                  </a:moveTo>
                  <a:lnTo>
                    <a:pt x="7672" y="135"/>
                  </a:lnTo>
                  <a:lnTo>
                    <a:pt x="7678" y="135"/>
                  </a:lnTo>
                  <a:lnTo>
                    <a:pt x="7678" y="151"/>
                  </a:lnTo>
                  <a:lnTo>
                    <a:pt x="7667" y="140"/>
                  </a:lnTo>
                  <a:close/>
                  <a:moveTo>
                    <a:pt x="7678" y="135"/>
                  </a:moveTo>
                  <a:lnTo>
                    <a:pt x="7735" y="135"/>
                  </a:lnTo>
                  <a:lnTo>
                    <a:pt x="7735" y="167"/>
                  </a:lnTo>
                  <a:lnTo>
                    <a:pt x="7678" y="167"/>
                  </a:lnTo>
                  <a:lnTo>
                    <a:pt x="7678" y="135"/>
                  </a:lnTo>
                  <a:close/>
                  <a:moveTo>
                    <a:pt x="7741" y="166"/>
                  </a:moveTo>
                  <a:lnTo>
                    <a:pt x="7738" y="167"/>
                  </a:lnTo>
                  <a:lnTo>
                    <a:pt x="7735" y="167"/>
                  </a:lnTo>
                  <a:lnTo>
                    <a:pt x="7735" y="151"/>
                  </a:lnTo>
                  <a:lnTo>
                    <a:pt x="7741" y="166"/>
                  </a:lnTo>
                  <a:close/>
                  <a:moveTo>
                    <a:pt x="7727" y="136"/>
                  </a:moveTo>
                  <a:lnTo>
                    <a:pt x="7743" y="129"/>
                  </a:lnTo>
                  <a:lnTo>
                    <a:pt x="7757" y="157"/>
                  </a:lnTo>
                  <a:lnTo>
                    <a:pt x="7741" y="166"/>
                  </a:lnTo>
                  <a:lnTo>
                    <a:pt x="7727" y="136"/>
                  </a:lnTo>
                  <a:close/>
                  <a:moveTo>
                    <a:pt x="7743" y="129"/>
                  </a:moveTo>
                  <a:lnTo>
                    <a:pt x="7747" y="126"/>
                  </a:lnTo>
                  <a:lnTo>
                    <a:pt x="7751" y="126"/>
                  </a:lnTo>
                  <a:lnTo>
                    <a:pt x="7751" y="142"/>
                  </a:lnTo>
                  <a:lnTo>
                    <a:pt x="7743" y="129"/>
                  </a:lnTo>
                  <a:close/>
                  <a:moveTo>
                    <a:pt x="7751" y="126"/>
                  </a:moveTo>
                  <a:lnTo>
                    <a:pt x="7799" y="126"/>
                  </a:lnTo>
                  <a:lnTo>
                    <a:pt x="7799" y="158"/>
                  </a:lnTo>
                  <a:lnTo>
                    <a:pt x="7751" y="158"/>
                  </a:lnTo>
                  <a:lnTo>
                    <a:pt x="7751" y="126"/>
                  </a:lnTo>
                  <a:close/>
                  <a:moveTo>
                    <a:pt x="7810" y="155"/>
                  </a:moveTo>
                  <a:lnTo>
                    <a:pt x="7805" y="158"/>
                  </a:lnTo>
                  <a:lnTo>
                    <a:pt x="7799" y="158"/>
                  </a:lnTo>
                  <a:lnTo>
                    <a:pt x="7799" y="142"/>
                  </a:lnTo>
                  <a:lnTo>
                    <a:pt x="7810" y="155"/>
                  </a:lnTo>
                  <a:close/>
                  <a:moveTo>
                    <a:pt x="7786" y="131"/>
                  </a:moveTo>
                  <a:lnTo>
                    <a:pt x="7795" y="124"/>
                  </a:lnTo>
                  <a:lnTo>
                    <a:pt x="7817" y="146"/>
                  </a:lnTo>
                  <a:lnTo>
                    <a:pt x="7810" y="155"/>
                  </a:lnTo>
                  <a:lnTo>
                    <a:pt x="7786" y="131"/>
                  </a:lnTo>
                  <a:close/>
                  <a:moveTo>
                    <a:pt x="7795" y="124"/>
                  </a:moveTo>
                  <a:lnTo>
                    <a:pt x="7800" y="119"/>
                  </a:lnTo>
                  <a:lnTo>
                    <a:pt x="7806" y="119"/>
                  </a:lnTo>
                  <a:lnTo>
                    <a:pt x="7806" y="135"/>
                  </a:lnTo>
                  <a:lnTo>
                    <a:pt x="7795" y="124"/>
                  </a:lnTo>
                  <a:close/>
                  <a:moveTo>
                    <a:pt x="7806" y="119"/>
                  </a:moveTo>
                  <a:lnTo>
                    <a:pt x="7863" y="119"/>
                  </a:lnTo>
                  <a:lnTo>
                    <a:pt x="7863" y="151"/>
                  </a:lnTo>
                  <a:lnTo>
                    <a:pt x="7806" y="151"/>
                  </a:lnTo>
                  <a:lnTo>
                    <a:pt x="7806" y="119"/>
                  </a:lnTo>
                  <a:close/>
                  <a:moveTo>
                    <a:pt x="7869" y="150"/>
                  </a:moveTo>
                  <a:lnTo>
                    <a:pt x="7867" y="151"/>
                  </a:lnTo>
                  <a:lnTo>
                    <a:pt x="7863" y="151"/>
                  </a:lnTo>
                  <a:lnTo>
                    <a:pt x="7863" y="135"/>
                  </a:lnTo>
                  <a:lnTo>
                    <a:pt x="7869" y="150"/>
                  </a:lnTo>
                  <a:close/>
                  <a:moveTo>
                    <a:pt x="7855" y="120"/>
                  </a:moveTo>
                  <a:lnTo>
                    <a:pt x="7871" y="113"/>
                  </a:lnTo>
                  <a:lnTo>
                    <a:pt x="7885" y="141"/>
                  </a:lnTo>
                  <a:lnTo>
                    <a:pt x="7869" y="150"/>
                  </a:lnTo>
                  <a:lnTo>
                    <a:pt x="7855" y="120"/>
                  </a:lnTo>
                  <a:close/>
                  <a:moveTo>
                    <a:pt x="7871" y="113"/>
                  </a:moveTo>
                  <a:lnTo>
                    <a:pt x="7875" y="112"/>
                  </a:lnTo>
                  <a:lnTo>
                    <a:pt x="7879" y="112"/>
                  </a:lnTo>
                  <a:lnTo>
                    <a:pt x="7879" y="126"/>
                  </a:lnTo>
                  <a:lnTo>
                    <a:pt x="7871" y="113"/>
                  </a:lnTo>
                  <a:close/>
                  <a:moveTo>
                    <a:pt x="7879" y="112"/>
                  </a:moveTo>
                  <a:lnTo>
                    <a:pt x="7934" y="112"/>
                  </a:lnTo>
                  <a:lnTo>
                    <a:pt x="7934" y="142"/>
                  </a:lnTo>
                  <a:lnTo>
                    <a:pt x="7879" y="142"/>
                  </a:lnTo>
                  <a:lnTo>
                    <a:pt x="7879" y="112"/>
                  </a:lnTo>
                  <a:close/>
                  <a:moveTo>
                    <a:pt x="7945" y="139"/>
                  </a:moveTo>
                  <a:lnTo>
                    <a:pt x="7940" y="142"/>
                  </a:lnTo>
                  <a:lnTo>
                    <a:pt x="7934" y="142"/>
                  </a:lnTo>
                  <a:lnTo>
                    <a:pt x="7934" y="126"/>
                  </a:lnTo>
                  <a:lnTo>
                    <a:pt x="7945" y="139"/>
                  </a:lnTo>
                  <a:close/>
                  <a:moveTo>
                    <a:pt x="7923" y="115"/>
                  </a:moveTo>
                  <a:lnTo>
                    <a:pt x="7931" y="108"/>
                  </a:lnTo>
                  <a:lnTo>
                    <a:pt x="7954" y="130"/>
                  </a:lnTo>
                  <a:lnTo>
                    <a:pt x="7945" y="139"/>
                  </a:lnTo>
                  <a:lnTo>
                    <a:pt x="7923" y="115"/>
                  </a:lnTo>
                  <a:close/>
                  <a:moveTo>
                    <a:pt x="7931" y="108"/>
                  </a:moveTo>
                  <a:lnTo>
                    <a:pt x="7935" y="103"/>
                  </a:lnTo>
                  <a:lnTo>
                    <a:pt x="7943" y="103"/>
                  </a:lnTo>
                  <a:lnTo>
                    <a:pt x="7943" y="119"/>
                  </a:lnTo>
                  <a:lnTo>
                    <a:pt x="7931" y="108"/>
                  </a:lnTo>
                  <a:close/>
                  <a:moveTo>
                    <a:pt x="7943" y="103"/>
                  </a:moveTo>
                  <a:lnTo>
                    <a:pt x="7998" y="103"/>
                  </a:lnTo>
                  <a:lnTo>
                    <a:pt x="7998" y="135"/>
                  </a:lnTo>
                  <a:lnTo>
                    <a:pt x="7943" y="135"/>
                  </a:lnTo>
                  <a:lnTo>
                    <a:pt x="7943" y="103"/>
                  </a:lnTo>
                  <a:close/>
                  <a:moveTo>
                    <a:pt x="8006" y="134"/>
                  </a:moveTo>
                  <a:lnTo>
                    <a:pt x="8002" y="135"/>
                  </a:lnTo>
                  <a:lnTo>
                    <a:pt x="7998" y="135"/>
                  </a:lnTo>
                  <a:lnTo>
                    <a:pt x="7998" y="119"/>
                  </a:lnTo>
                  <a:lnTo>
                    <a:pt x="8006" y="134"/>
                  </a:lnTo>
                  <a:close/>
                  <a:moveTo>
                    <a:pt x="7991" y="104"/>
                  </a:moveTo>
                  <a:lnTo>
                    <a:pt x="8007" y="97"/>
                  </a:lnTo>
                  <a:lnTo>
                    <a:pt x="8022" y="125"/>
                  </a:lnTo>
                  <a:lnTo>
                    <a:pt x="8006" y="134"/>
                  </a:lnTo>
                  <a:lnTo>
                    <a:pt x="7991" y="104"/>
                  </a:lnTo>
                  <a:close/>
                  <a:moveTo>
                    <a:pt x="8007" y="97"/>
                  </a:moveTo>
                  <a:lnTo>
                    <a:pt x="8011" y="96"/>
                  </a:lnTo>
                  <a:lnTo>
                    <a:pt x="8014" y="96"/>
                  </a:lnTo>
                  <a:lnTo>
                    <a:pt x="8014" y="110"/>
                  </a:lnTo>
                  <a:lnTo>
                    <a:pt x="8007" y="97"/>
                  </a:lnTo>
                  <a:close/>
                  <a:moveTo>
                    <a:pt x="8014" y="96"/>
                  </a:moveTo>
                  <a:lnTo>
                    <a:pt x="8070" y="96"/>
                  </a:lnTo>
                  <a:lnTo>
                    <a:pt x="8070" y="126"/>
                  </a:lnTo>
                  <a:lnTo>
                    <a:pt x="8014" y="126"/>
                  </a:lnTo>
                  <a:lnTo>
                    <a:pt x="8014" y="96"/>
                  </a:lnTo>
                  <a:close/>
                  <a:moveTo>
                    <a:pt x="8082" y="123"/>
                  </a:moveTo>
                  <a:lnTo>
                    <a:pt x="8077" y="126"/>
                  </a:lnTo>
                  <a:lnTo>
                    <a:pt x="8070" y="126"/>
                  </a:lnTo>
                  <a:lnTo>
                    <a:pt x="8070" y="110"/>
                  </a:lnTo>
                  <a:lnTo>
                    <a:pt x="8082" y="123"/>
                  </a:lnTo>
                  <a:close/>
                  <a:moveTo>
                    <a:pt x="8059" y="99"/>
                  </a:moveTo>
                  <a:lnTo>
                    <a:pt x="8067" y="92"/>
                  </a:lnTo>
                  <a:lnTo>
                    <a:pt x="8089" y="114"/>
                  </a:lnTo>
                  <a:lnTo>
                    <a:pt x="8082" y="123"/>
                  </a:lnTo>
                  <a:lnTo>
                    <a:pt x="8059" y="99"/>
                  </a:lnTo>
                  <a:close/>
                  <a:moveTo>
                    <a:pt x="8067" y="92"/>
                  </a:moveTo>
                  <a:lnTo>
                    <a:pt x="8072" y="87"/>
                  </a:lnTo>
                  <a:lnTo>
                    <a:pt x="8078" y="87"/>
                  </a:lnTo>
                  <a:lnTo>
                    <a:pt x="8078" y="103"/>
                  </a:lnTo>
                  <a:lnTo>
                    <a:pt x="8067" y="92"/>
                  </a:lnTo>
                  <a:close/>
                  <a:moveTo>
                    <a:pt x="8078" y="87"/>
                  </a:moveTo>
                  <a:lnTo>
                    <a:pt x="8150" y="87"/>
                  </a:lnTo>
                  <a:lnTo>
                    <a:pt x="8150" y="119"/>
                  </a:lnTo>
                  <a:lnTo>
                    <a:pt x="8078" y="119"/>
                  </a:lnTo>
                  <a:lnTo>
                    <a:pt x="8078" y="87"/>
                  </a:lnTo>
                  <a:close/>
                  <a:moveTo>
                    <a:pt x="8162" y="114"/>
                  </a:moveTo>
                  <a:lnTo>
                    <a:pt x="8157" y="119"/>
                  </a:lnTo>
                  <a:lnTo>
                    <a:pt x="8150" y="119"/>
                  </a:lnTo>
                  <a:lnTo>
                    <a:pt x="8150" y="103"/>
                  </a:lnTo>
                  <a:lnTo>
                    <a:pt x="8162" y="114"/>
                  </a:lnTo>
                  <a:close/>
                  <a:moveTo>
                    <a:pt x="8139" y="92"/>
                  </a:moveTo>
                  <a:lnTo>
                    <a:pt x="8147" y="83"/>
                  </a:lnTo>
                  <a:lnTo>
                    <a:pt x="8169" y="107"/>
                  </a:lnTo>
                  <a:lnTo>
                    <a:pt x="8162" y="114"/>
                  </a:lnTo>
                  <a:lnTo>
                    <a:pt x="8139" y="92"/>
                  </a:lnTo>
                  <a:close/>
                  <a:moveTo>
                    <a:pt x="8147" y="83"/>
                  </a:moveTo>
                  <a:lnTo>
                    <a:pt x="8151" y="80"/>
                  </a:lnTo>
                  <a:lnTo>
                    <a:pt x="8158" y="80"/>
                  </a:lnTo>
                  <a:lnTo>
                    <a:pt x="8158" y="94"/>
                  </a:lnTo>
                  <a:lnTo>
                    <a:pt x="8147" y="83"/>
                  </a:lnTo>
                  <a:close/>
                  <a:moveTo>
                    <a:pt x="8158" y="80"/>
                  </a:moveTo>
                  <a:lnTo>
                    <a:pt x="8214" y="80"/>
                  </a:lnTo>
                  <a:lnTo>
                    <a:pt x="8214" y="110"/>
                  </a:lnTo>
                  <a:lnTo>
                    <a:pt x="8158" y="110"/>
                  </a:lnTo>
                  <a:lnTo>
                    <a:pt x="8158" y="80"/>
                  </a:lnTo>
                  <a:close/>
                  <a:moveTo>
                    <a:pt x="8221" y="109"/>
                  </a:moveTo>
                  <a:lnTo>
                    <a:pt x="8218" y="110"/>
                  </a:lnTo>
                  <a:lnTo>
                    <a:pt x="8214" y="110"/>
                  </a:lnTo>
                  <a:lnTo>
                    <a:pt x="8214" y="94"/>
                  </a:lnTo>
                  <a:lnTo>
                    <a:pt x="8221" y="109"/>
                  </a:lnTo>
                  <a:close/>
                  <a:moveTo>
                    <a:pt x="8208" y="81"/>
                  </a:moveTo>
                  <a:lnTo>
                    <a:pt x="8224" y="72"/>
                  </a:lnTo>
                  <a:lnTo>
                    <a:pt x="8237" y="102"/>
                  </a:lnTo>
                  <a:lnTo>
                    <a:pt x="8221" y="109"/>
                  </a:lnTo>
                  <a:lnTo>
                    <a:pt x="8208" y="81"/>
                  </a:lnTo>
                  <a:close/>
                  <a:moveTo>
                    <a:pt x="8224" y="72"/>
                  </a:moveTo>
                  <a:lnTo>
                    <a:pt x="8226" y="71"/>
                  </a:lnTo>
                  <a:lnTo>
                    <a:pt x="8230" y="71"/>
                  </a:lnTo>
                  <a:lnTo>
                    <a:pt x="8230" y="87"/>
                  </a:lnTo>
                  <a:lnTo>
                    <a:pt x="8224" y="72"/>
                  </a:lnTo>
                  <a:close/>
                  <a:moveTo>
                    <a:pt x="8230" y="71"/>
                  </a:moveTo>
                  <a:lnTo>
                    <a:pt x="8286" y="71"/>
                  </a:lnTo>
                  <a:lnTo>
                    <a:pt x="8286" y="103"/>
                  </a:lnTo>
                  <a:lnTo>
                    <a:pt x="8230" y="103"/>
                  </a:lnTo>
                  <a:lnTo>
                    <a:pt x="8230" y="71"/>
                  </a:lnTo>
                  <a:close/>
                  <a:moveTo>
                    <a:pt x="8298" y="98"/>
                  </a:moveTo>
                  <a:lnTo>
                    <a:pt x="8293" y="103"/>
                  </a:lnTo>
                  <a:lnTo>
                    <a:pt x="8286" y="103"/>
                  </a:lnTo>
                  <a:lnTo>
                    <a:pt x="8286" y="87"/>
                  </a:lnTo>
                  <a:lnTo>
                    <a:pt x="8298" y="98"/>
                  </a:lnTo>
                  <a:close/>
                  <a:moveTo>
                    <a:pt x="8275" y="76"/>
                  </a:moveTo>
                  <a:lnTo>
                    <a:pt x="8283" y="67"/>
                  </a:lnTo>
                  <a:lnTo>
                    <a:pt x="8305" y="91"/>
                  </a:lnTo>
                  <a:lnTo>
                    <a:pt x="8298" y="98"/>
                  </a:lnTo>
                  <a:lnTo>
                    <a:pt x="8275" y="76"/>
                  </a:lnTo>
                  <a:close/>
                  <a:moveTo>
                    <a:pt x="8283" y="67"/>
                  </a:moveTo>
                  <a:lnTo>
                    <a:pt x="8288" y="64"/>
                  </a:lnTo>
                  <a:lnTo>
                    <a:pt x="8294" y="64"/>
                  </a:lnTo>
                  <a:lnTo>
                    <a:pt x="8294" y="78"/>
                  </a:lnTo>
                  <a:lnTo>
                    <a:pt x="8283" y="67"/>
                  </a:lnTo>
                  <a:close/>
                  <a:moveTo>
                    <a:pt x="8294" y="64"/>
                  </a:moveTo>
                  <a:lnTo>
                    <a:pt x="8367" y="64"/>
                  </a:lnTo>
                  <a:lnTo>
                    <a:pt x="8367" y="94"/>
                  </a:lnTo>
                  <a:lnTo>
                    <a:pt x="8294" y="94"/>
                  </a:lnTo>
                  <a:lnTo>
                    <a:pt x="8294" y="64"/>
                  </a:lnTo>
                  <a:close/>
                  <a:moveTo>
                    <a:pt x="8374" y="93"/>
                  </a:moveTo>
                  <a:lnTo>
                    <a:pt x="8370" y="94"/>
                  </a:lnTo>
                  <a:lnTo>
                    <a:pt x="8367" y="94"/>
                  </a:lnTo>
                  <a:lnTo>
                    <a:pt x="8367" y="78"/>
                  </a:lnTo>
                  <a:lnTo>
                    <a:pt x="8374" y="93"/>
                  </a:lnTo>
                  <a:close/>
                  <a:moveTo>
                    <a:pt x="8359" y="65"/>
                  </a:moveTo>
                  <a:lnTo>
                    <a:pt x="8375" y="56"/>
                  </a:lnTo>
                  <a:lnTo>
                    <a:pt x="8390" y="86"/>
                  </a:lnTo>
                  <a:lnTo>
                    <a:pt x="8374" y="93"/>
                  </a:lnTo>
                  <a:lnTo>
                    <a:pt x="8359" y="65"/>
                  </a:lnTo>
                  <a:close/>
                  <a:moveTo>
                    <a:pt x="8375" y="56"/>
                  </a:moveTo>
                  <a:lnTo>
                    <a:pt x="8379" y="55"/>
                  </a:lnTo>
                  <a:lnTo>
                    <a:pt x="8383" y="55"/>
                  </a:lnTo>
                  <a:lnTo>
                    <a:pt x="8383" y="71"/>
                  </a:lnTo>
                  <a:lnTo>
                    <a:pt x="8375" y="56"/>
                  </a:lnTo>
                  <a:close/>
                  <a:moveTo>
                    <a:pt x="8383" y="55"/>
                  </a:moveTo>
                  <a:lnTo>
                    <a:pt x="8438" y="55"/>
                  </a:lnTo>
                  <a:lnTo>
                    <a:pt x="8438" y="87"/>
                  </a:lnTo>
                  <a:lnTo>
                    <a:pt x="8383" y="87"/>
                  </a:lnTo>
                  <a:lnTo>
                    <a:pt x="8383" y="55"/>
                  </a:lnTo>
                  <a:close/>
                  <a:moveTo>
                    <a:pt x="8449" y="82"/>
                  </a:moveTo>
                  <a:lnTo>
                    <a:pt x="8445" y="87"/>
                  </a:lnTo>
                  <a:lnTo>
                    <a:pt x="8438" y="87"/>
                  </a:lnTo>
                  <a:lnTo>
                    <a:pt x="8438" y="71"/>
                  </a:lnTo>
                  <a:lnTo>
                    <a:pt x="8449" y="82"/>
                  </a:lnTo>
                  <a:close/>
                  <a:moveTo>
                    <a:pt x="8427" y="60"/>
                  </a:moveTo>
                  <a:lnTo>
                    <a:pt x="8435" y="51"/>
                  </a:lnTo>
                  <a:lnTo>
                    <a:pt x="8458" y="75"/>
                  </a:lnTo>
                  <a:lnTo>
                    <a:pt x="8449" y="82"/>
                  </a:lnTo>
                  <a:lnTo>
                    <a:pt x="8427" y="60"/>
                  </a:lnTo>
                  <a:close/>
                  <a:moveTo>
                    <a:pt x="8435" y="51"/>
                  </a:moveTo>
                  <a:lnTo>
                    <a:pt x="8439" y="48"/>
                  </a:lnTo>
                  <a:lnTo>
                    <a:pt x="8447" y="48"/>
                  </a:lnTo>
                  <a:lnTo>
                    <a:pt x="8447" y="64"/>
                  </a:lnTo>
                  <a:lnTo>
                    <a:pt x="8435" y="51"/>
                  </a:lnTo>
                  <a:close/>
                  <a:moveTo>
                    <a:pt x="8447" y="48"/>
                  </a:moveTo>
                  <a:lnTo>
                    <a:pt x="8518" y="48"/>
                  </a:lnTo>
                  <a:lnTo>
                    <a:pt x="8518" y="78"/>
                  </a:lnTo>
                  <a:lnTo>
                    <a:pt x="8447" y="78"/>
                  </a:lnTo>
                  <a:lnTo>
                    <a:pt x="8447" y="48"/>
                  </a:lnTo>
                  <a:close/>
                  <a:moveTo>
                    <a:pt x="8529" y="75"/>
                  </a:moveTo>
                  <a:lnTo>
                    <a:pt x="8525" y="78"/>
                  </a:lnTo>
                  <a:lnTo>
                    <a:pt x="8518" y="78"/>
                  </a:lnTo>
                  <a:lnTo>
                    <a:pt x="8518" y="64"/>
                  </a:lnTo>
                  <a:lnTo>
                    <a:pt x="8529" y="75"/>
                  </a:lnTo>
                  <a:close/>
                  <a:moveTo>
                    <a:pt x="8507" y="51"/>
                  </a:moveTo>
                  <a:lnTo>
                    <a:pt x="8514" y="44"/>
                  </a:lnTo>
                  <a:lnTo>
                    <a:pt x="8538" y="66"/>
                  </a:lnTo>
                  <a:lnTo>
                    <a:pt x="8529" y="75"/>
                  </a:lnTo>
                  <a:lnTo>
                    <a:pt x="8507" y="51"/>
                  </a:lnTo>
                  <a:close/>
                  <a:moveTo>
                    <a:pt x="8514" y="44"/>
                  </a:moveTo>
                  <a:lnTo>
                    <a:pt x="8519" y="39"/>
                  </a:lnTo>
                  <a:lnTo>
                    <a:pt x="8527" y="39"/>
                  </a:lnTo>
                  <a:lnTo>
                    <a:pt x="8527" y="55"/>
                  </a:lnTo>
                  <a:lnTo>
                    <a:pt x="8514" y="44"/>
                  </a:lnTo>
                  <a:close/>
                  <a:moveTo>
                    <a:pt x="8527" y="39"/>
                  </a:moveTo>
                  <a:lnTo>
                    <a:pt x="8582" y="39"/>
                  </a:lnTo>
                  <a:lnTo>
                    <a:pt x="8582" y="71"/>
                  </a:lnTo>
                  <a:lnTo>
                    <a:pt x="8527" y="71"/>
                  </a:lnTo>
                  <a:lnTo>
                    <a:pt x="8527" y="39"/>
                  </a:lnTo>
                  <a:close/>
                  <a:moveTo>
                    <a:pt x="8589" y="70"/>
                  </a:moveTo>
                  <a:lnTo>
                    <a:pt x="8586" y="71"/>
                  </a:lnTo>
                  <a:lnTo>
                    <a:pt x="8582" y="71"/>
                  </a:lnTo>
                  <a:lnTo>
                    <a:pt x="8582" y="55"/>
                  </a:lnTo>
                  <a:lnTo>
                    <a:pt x="8589" y="70"/>
                  </a:lnTo>
                  <a:close/>
                  <a:moveTo>
                    <a:pt x="8575" y="40"/>
                  </a:moveTo>
                  <a:lnTo>
                    <a:pt x="8591" y="33"/>
                  </a:lnTo>
                  <a:lnTo>
                    <a:pt x="8605" y="61"/>
                  </a:lnTo>
                  <a:lnTo>
                    <a:pt x="8589" y="70"/>
                  </a:lnTo>
                  <a:lnTo>
                    <a:pt x="8575" y="40"/>
                  </a:lnTo>
                  <a:close/>
                  <a:moveTo>
                    <a:pt x="8591" y="33"/>
                  </a:moveTo>
                  <a:lnTo>
                    <a:pt x="8594" y="32"/>
                  </a:lnTo>
                  <a:lnTo>
                    <a:pt x="8598" y="32"/>
                  </a:lnTo>
                  <a:lnTo>
                    <a:pt x="8598" y="48"/>
                  </a:lnTo>
                  <a:lnTo>
                    <a:pt x="8591" y="33"/>
                  </a:lnTo>
                  <a:close/>
                  <a:moveTo>
                    <a:pt x="8598" y="32"/>
                  </a:moveTo>
                  <a:lnTo>
                    <a:pt x="8662" y="32"/>
                  </a:lnTo>
                  <a:lnTo>
                    <a:pt x="8662" y="62"/>
                  </a:lnTo>
                  <a:lnTo>
                    <a:pt x="8598" y="62"/>
                  </a:lnTo>
                  <a:lnTo>
                    <a:pt x="8598" y="32"/>
                  </a:lnTo>
                  <a:close/>
                  <a:moveTo>
                    <a:pt x="8669" y="61"/>
                  </a:moveTo>
                  <a:lnTo>
                    <a:pt x="8666" y="62"/>
                  </a:lnTo>
                  <a:lnTo>
                    <a:pt x="8662" y="62"/>
                  </a:lnTo>
                  <a:lnTo>
                    <a:pt x="8662" y="48"/>
                  </a:lnTo>
                  <a:lnTo>
                    <a:pt x="8669" y="61"/>
                  </a:lnTo>
                  <a:close/>
                  <a:moveTo>
                    <a:pt x="8655" y="33"/>
                  </a:moveTo>
                  <a:lnTo>
                    <a:pt x="8671" y="24"/>
                  </a:lnTo>
                  <a:lnTo>
                    <a:pt x="8685" y="54"/>
                  </a:lnTo>
                  <a:lnTo>
                    <a:pt x="8669" y="61"/>
                  </a:lnTo>
                  <a:lnTo>
                    <a:pt x="8655" y="33"/>
                  </a:lnTo>
                  <a:close/>
                  <a:moveTo>
                    <a:pt x="8671" y="24"/>
                  </a:moveTo>
                  <a:lnTo>
                    <a:pt x="8674" y="23"/>
                  </a:lnTo>
                  <a:lnTo>
                    <a:pt x="8678" y="23"/>
                  </a:lnTo>
                  <a:lnTo>
                    <a:pt x="8678" y="39"/>
                  </a:lnTo>
                  <a:lnTo>
                    <a:pt x="8671" y="24"/>
                  </a:lnTo>
                  <a:close/>
                  <a:moveTo>
                    <a:pt x="8678" y="23"/>
                  </a:moveTo>
                  <a:lnTo>
                    <a:pt x="8742" y="23"/>
                  </a:lnTo>
                  <a:lnTo>
                    <a:pt x="8742" y="55"/>
                  </a:lnTo>
                  <a:lnTo>
                    <a:pt x="8678" y="55"/>
                  </a:lnTo>
                  <a:lnTo>
                    <a:pt x="8678" y="23"/>
                  </a:lnTo>
                  <a:close/>
                  <a:moveTo>
                    <a:pt x="8750" y="54"/>
                  </a:moveTo>
                  <a:lnTo>
                    <a:pt x="8746" y="55"/>
                  </a:lnTo>
                  <a:lnTo>
                    <a:pt x="8742" y="55"/>
                  </a:lnTo>
                  <a:lnTo>
                    <a:pt x="8742" y="39"/>
                  </a:lnTo>
                  <a:lnTo>
                    <a:pt x="8750" y="54"/>
                  </a:lnTo>
                  <a:close/>
                  <a:moveTo>
                    <a:pt x="8735" y="24"/>
                  </a:moveTo>
                  <a:lnTo>
                    <a:pt x="8751" y="17"/>
                  </a:lnTo>
                  <a:lnTo>
                    <a:pt x="8766" y="45"/>
                  </a:lnTo>
                  <a:lnTo>
                    <a:pt x="8750" y="54"/>
                  </a:lnTo>
                  <a:lnTo>
                    <a:pt x="8735" y="24"/>
                  </a:lnTo>
                  <a:close/>
                  <a:moveTo>
                    <a:pt x="8751" y="17"/>
                  </a:moveTo>
                  <a:lnTo>
                    <a:pt x="8754" y="16"/>
                  </a:lnTo>
                  <a:lnTo>
                    <a:pt x="8758" y="16"/>
                  </a:lnTo>
                  <a:lnTo>
                    <a:pt x="8758" y="32"/>
                  </a:lnTo>
                  <a:lnTo>
                    <a:pt x="8751" y="17"/>
                  </a:lnTo>
                  <a:close/>
                  <a:moveTo>
                    <a:pt x="8758" y="16"/>
                  </a:moveTo>
                  <a:lnTo>
                    <a:pt x="8822" y="16"/>
                  </a:lnTo>
                  <a:lnTo>
                    <a:pt x="8822" y="48"/>
                  </a:lnTo>
                  <a:lnTo>
                    <a:pt x="8758" y="48"/>
                  </a:lnTo>
                  <a:lnTo>
                    <a:pt x="8758" y="16"/>
                  </a:lnTo>
                  <a:close/>
                  <a:moveTo>
                    <a:pt x="8830" y="45"/>
                  </a:moveTo>
                  <a:lnTo>
                    <a:pt x="8826" y="48"/>
                  </a:lnTo>
                  <a:lnTo>
                    <a:pt x="8822" y="48"/>
                  </a:lnTo>
                  <a:lnTo>
                    <a:pt x="8822" y="32"/>
                  </a:lnTo>
                  <a:lnTo>
                    <a:pt x="8830" y="45"/>
                  </a:lnTo>
                  <a:close/>
                  <a:moveTo>
                    <a:pt x="8815" y="17"/>
                  </a:moveTo>
                  <a:lnTo>
                    <a:pt x="8831" y="8"/>
                  </a:lnTo>
                  <a:lnTo>
                    <a:pt x="8846" y="38"/>
                  </a:lnTo>
                  <a:lnTo>
                    <a:pt x="8830" y="45"/>
                  </a:lnTo>
                  <a:lnTo>
                    <a:pt x="8815" y="17"/>
                  </a:lnTo>
                  <a:close/>
                  <a:moveTo>
                    <a:pt x="8831" y="8"/>
                  </a:moveTo>
                  <a:lnTo>
                    <a:pt x="8834" y="7"/>
                  </a:lnTo>
                  <a:lnTo>
                    <a:pt x="8838" y="7"/>
                  </a:lnTo>
                  <a:lnTo>
                    <a:pt x="8838" y="23"/>
                  </a:lnTo>
                  <a:lnTo>
                    <a:pt x="8831" y="8"/>
                  </a:lnTo>
                  <a:close/>
                  <a:moveTo>
                    <a:pt x="8838" y="7"/>
                  </a:moveTo>
                  <a:lnTo>
                    <a:pt x="8902" y="7"/>
                  </a:lnTo>
                  <a:lnTo>
                    <a:pt x="8902" y="39"/>
                  </a:lnTo>
                  <a:lnTo>
                    <a:pt x="8838" y="39"/>
                  </a:lnTo>
                  <a:lnTo>
                    <a:pt x="8838" y="7"/>
                  </a:lnTo>
                  <a:close/>
                  <a:moveTo>
                    <a:pt x="8910" y="38"/>
                  </a:moveTo>
                  <a:lnTo>
                    <a:pt x="8906" y="39"/>
                  </a:lnTo>
                  <a:lnTo>
                    <a:pt x="8902" y="39"/>
                  </a:lnTo>
                  <a:lnTo>
                    <a:pt x="8902" y="23"/>
                  </a:lnTo>
                  <a:lnTo>
                    <a:pt x="8910" y="38"/>
                  </a:lnTo>
                  <a:close/>
                  <a:moveTo>
                    <a:pt x="8895" y="8"/>
                  </a:moveTo>
                  <a:lnTo>
                    <a:pt x="8911" y="1"/>
                  </a:lnTo>
                  <a:lnTo>
                    <a:pt x="8926" y="29"/>
                  </a:lnTo>
                  <a:lnTo>
                    <a:pt x="8910" y="38"/>
                  </a:lnTo>
                  <a:lnTo>
                    <a:pt x="8895" y="8"/>
                  </a:lnTo>
                  <a:close/>
                  <a:moveTo>
                    <a:pt x="8911" y="1"/>
                  </a:moveTo>
                  <a:lnTo>
                    <a:pt x="8915" y="0"/>
                  </a:lnTo>
                  <a:lnTo>
                    <a:pt x="8918" y="0"/>
                  </a:lnTo>
                  <a:lnTo>
                    <a:pt x="8918" y="16"/>
                  </a:lnTo>
                  <a:lnTo>
                    <a:pt x="8911" y="1"/>
                  </a:lnTo>
                  <a:close/>
                  <a:moveTo>
                    <a:pt x="8918" y="0"/>
                  </a:moveTo>
                  <a:lnTo>
                    <a:pt x="8958" y="0"/>
                  </a:lnTo>
                  <a:lnTo>
                    <a:pt x="8958" y="32"/>
                  </a:lnTo>
                  <a:lnTo>
                    <a:pt x="8918" y="32"/>
                  </a:lnTo>
                  <a:lnTo>
                    <a:pt x="89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99">
              <a:extLst>
                <a:ext uri="{FF2B5EF4-FFF2-40B4-BE49-F238E27FC236}">
                  <a16:creationId xmlns:a16="http://schemas.microsoft.com/office/drawing/2014/main" id="{6D7F3F54-48F3-A7F2-5DC5-32F125FE10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26929" y="3127428"/>
              <a:ext cx="3560763" cy="3024187"/>
            </a:xfrm>
            <a:custGeom>
              <a:avLst/>
              <a:gdLst>
                <a:gd name="T0" fmla="*/ 2147483647 w 8974"/>
                <a:gd name="T1" fmla="*/ 2147483647 h 7622"/>
                <a:gd name="T2" fmla="*/ 2147483647 w 8974"/>
                <a:gd name="T3" fmla="*/ 2147483647 h 7622"/>
                <a:gd name="T4" fmla="*/ 2147483647 w 8974"/>
                <a:gd name="T5" fmla="*/ 2147483647 h 7622"/>
                <a:gd name="T6" fmla="*/ 2147483647 w 8974"/>
                <a:gd name="T7" fmla="*/ 2147483647 h 7622"/>
                <a:gd name="T8" fmla="*/ 2147483647 w 8974"/>
                <a:gd name="T9" fmla="*/ 2147483647 h 7622"/>
                <a:gd name="T10" fmla="*/ 2147483647 w 8974"/>
                <a:gd name="T11" fmla="*/ 2147483647 h 7622"/>
                <a:gd name="T12" fmla="*/ 2147483647 w 8974"/>
                <a:gd name="T13" fmla="*/ 2147483647 h 7622"/>
                <a:gd name="T14" fmla="*/ 2147483647 w 8974"/>
                <a:gd name="T15" fmla="*/ 2147483647 h 7622"/>
                <a:gd name="T16" fmla="*/ 2147483647 w 8974"/>
                <a:gd name="T17" fmla="*/ 2147483647 h 7622"/>
                <a:gd name="T18" fmla="*/ 2147483647 w 8974"/>
                <a:gd name="T19" fmla="*/ 2147483647 h 7622"/>
                <a:gd name="T20" fmla="*/ 2147483647 w 8974"/>
                <a:gd name="T21" fmla="*/ 2147483647 h 7622"/>
                <a:gd name="T22" fmla="*/ 2147483647 w 8974"/>
                <a:gd name="T23" fmla="*/ 2147483647 h 7622"/>
                <a:gd name="T24" fmla="*/ 2147483647 w 8974"/>
                <a:gd name="T25" fmla="*/ 2147483647 h 7622"/>
                <a:gd name="T26" fmla="*/ 2147483647 w 8974"/>
                <a:gd name="T27" fmla="*/ 2147483647 h 7622"/>
                <a:gd name="T28" fmla="*/ 2147483647 w 8974"/>
                <a:gd name="T29" fmla="*/ 2147483647 h 7622"/>
                <a:gd name="T30" fmla="*/ 2147483647 w 8974"/>
                <a:gd name="T31" fmla="*/ 2147483647 h 7622"/>
                <a:gd name="T32" fmla="*/ 2147483647 w 8974"/>
                <a:gd name="T33" fmla="*/ 2147483647 h 7622"/>
                <a:gd name="T34" fmla="*/ 2147483647 w 8974"/>
                <a:gd name="T35" fmla="*/ 2147483647 h 7622"/>
                <a:gd name="T36" fmla="*/ 2147483647 w 8974"/>
                <a:gd name="T37" fmla="*/ 2147483647 h 7622"/>
                <a:gd name="T38" fmla="*/ 2147483647 w 8974"/>
                <a:gd name="T39" fmla="*/ 2147483647 h 7622"/>
                <a:gd name="T40" fmla="*/ 2147483647 w 8974"/>
                <a:gd name="T41" fmla="*/ 2147483647 h 7622"/>
                <a:gd name="T42" fmla="*/ 2147483647 w 8974"/>
                <a:gd name="T43" fmla="*/ 2147483647 h 7622"/>
                <a:gd name="T44" fmla="*/ 2147483647 w 8974"/>
                <a:gd name="T45" fmla="*/ 2147483647 h 7622"/>
                <a:gd name="T46" fmla="*/ 2147483647 w 8974"/>
                <a:gd name="T47" fmla="*/ 2147483647 h 7622"/>
                <a:gd name="T48" fmla="*/ 2147483647 w 8974"/>
                <a:gd name="T49" fmla="*/ 2147483647 h 7622"/>
                <a:gd name="T50" fmla="*/ 2147483647 w 8974"/>
                <a:gd name="T51" fmla="*/ 2147483647 h 7622"/>
                <a:gd name="T52" fmla="*/ 2147483647 w 8974"/>
                <a:gd name="T53" fmla="*/ 2147483647 h 7622"/>
                <a:gd name="T54" fmla="*/ 2147483647 w 8974"/>
                <a:gd name="T55" fmla="*/ 2147483647 h 7622"/>
                <a:gd name="T56" fmla="*/ 2147483647 w 8974"/>
                <a:gd name="T57" fmla="*/ 2147483647 h 7622"/>
                <a:gd name="T58" fmla="*/ 2147483647 w 8974"/>
                <a:gd name="T59" fmla="*/ 2147483647 h 7622"/>
                <a:gd name="T60" fmla="*/ 2147483647 w 8974"/>
                <a:gd name="T61" fmla="*/ 2147483647 h 7622"/>
                <a:gd name="T62" fmla="*/ 2147483647 w 8974"/>
                <a:gd name="T63" fmla="*/ 2147483647 h 7622"/>
                <a:gd name="T64" fmla="*/ 2147483647 w 8974"/>
                <a:gd name="T65" fmla="*/ 2147483647 h 7622"/>
                <a:gd name="T66" fmla="*/ 2147483647 w 8974"/>
                <a:gd name="T67" fmla="*/ 2147483647 h 7622"/>
                <a:gd name="T68" fmla="*/ 2147483647 w 8974"/>
                <a:gd name="T69" fmla="*/ 2147483647 h 7622"/>
                <a:gd name="T70" fmla="*/ 2147483647 w 8974"/>
                <a:gd name="T71" fmla="*/ 2147483647 h 7622"/>
                <a:gd name="T72" fmla="*/ 2147483647 w 8974"/>
                <a:gd name="T73" fmla="*/ 2147483647 h 7622"/>
                <a:gd name="T74" fmla="*/ 2147483647 w 8974"/>
                <a:gd name="T75" fmla="*/ 2147483647 h 7622"/>
                <a:gd name="T76" fmla="*/ 2147483647 w 8974"/>
                <a:gd name="T77" fmla="*/ 2147483647 h 7622"/>
                <a:gd name="T78" fmla="*/ 2147483647 w 8974"/>
                <a:gd name="T79" fmla="*/ 2147483647 h 7622"/>
                <a:gd name="T80" fmla="*/ 2147483647 w 8974"/>
                <a:gd name="T81" fmla="*/ 2147483647 h 7622"/>
                <a:gd name="T82" fmla="*/ 2147483647 w 8974"/>
                <a:gd name="T83" fmla="*/ 2147483647 h 7622"/>
                <a:gd name="T84" fmla="*/ 2147483647 w 8974"/>
                <a:gd name="T85" fmla="*/ 2147483647 h 7622"/>
                <a:gd name="T86" fmla="*/ 2147483647 w 8974"/>
                <a:gd name="T87" fmla="*/ 2147483647 h 7622"/>
                <a:gd name="T88" fmla="*/ 2147483647 w 8974"/>
                <a:gd name="T89" fmla="*/ 2147483647 h 7622"/>
                <a:gd name="T90" fmla="*/ 2147483647 w 8974"/>
                <a:gd name="T91" fmla="*/ 2147483647 h 7622"/>
                <a:gd name="T92" fmla="*/ 2147483647 w 8974"/>
                <a:gd name="T93" fmla="*/ 2147483647 h 7622"/>
                <a:gd name="T94" fmla="*/ 2147483647 w 8974"/>
                <a:gd name="T95" fmla="*/ 2147483647 h 7622"/>
                <a:gd name="T96" fmla="*/ 2147483647 w 8974"/>
                <a:gd name="T97" fmla="*/ 2147483647 h 7622"/>
                <a:gd name="T98" fmla="*/ 2147483647 w 8974"/>
                <a:gd name="T99" fmla="*/ 2147483647 h 7622"/>
                <a:gd name="T100" fmla="*/ 2147483647 w 8974"/>
                <a:gd name="T101" fmla="*/ 2147483647 h 7622"/>
                <a:gd name="T102" fmla="*/ 2147483647 w 8974"/>
                <a:gd name="T103" fmla="*/ 2147483647 h 7622"/>
                <a:gd name="T104" fmla="*/ 2147483647 w 8974"/>
                <a:gd name="T105" fmla="*/ 2147483647 h 7622"/>
                <a:gd name="T106" fmla="*/ 2147483647 w 8974"/>
                <a:gd name="T107" fmla="*/ 2147483647 h 7622"/>
                <a:gd name="T108" fmla="*/ 2147483647 w 8974"/>
                <a:gd name="T109" fmla="*/ 2147483647 h 7622"/>
                <a:gd name="T110" fmla="*/ 2147483647 w 8974"/>
                <a:gd name="T111" fmla="*/ 2147483647 h 7622"/>
                <a:gd name="T112" fmla="*/ 2147483647 w 8974"/>
                <a:gd name="T113" fmla="*/ 2147483647 h 7622"/>
                <a:gd name="T114" fmla="*/ 2147483647 w 8974"/>
                <a:gd name="T115" fmla="*/ 2147483647 h 7622"/>
                <a:gd name="T116" fmla="*/ 2147483647 w 8974"/>
                <a:gd name="T117" fmla="*/ 2147483647 h 7622"/>
                <a:gd name="T118" fmla="*/ 2147483647 w 8974"/>
                <a:gd name="T119" fmla="*/ 2147483647 h 7622"/>
                <a:gd name="T120" fmla="*/ 2147483647 w 8974"/>
                <a:gd name="T121" fmla="*/ 2147483647 h 7622"/>
                <a:gd name="T122" fmla="*/ 2147483647 w 8974"/>
                <a:gd name="T123" fmla="*/ 2147483647 h 7622"/>
                <a:gd name="T124" fmla="*/ 2147483647 w 8974"/>
                <a:gd name="T125" fmla="*/ 2147483647 h 762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974"/>
                <a:gd name="T190" fmla="*/ 0 h 7622"/>
                <a:gd name="T191" fmla="*/ 8974 w 8974"/>
                <a:gd name="T192" fmla="*/ 7622 h 762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974" h="7622">
                  <a:moveTo>
                    <a:pt x="32" y="4309"/>
                  </a:moveTo>
                  <a:lnTo>
                    <a:pt x="40" y="4581"/>
                  </a:lnTo>
                  <a:lnTo>
                    <a:pt x="8" y="4583"/>
                  </a:lnTo>
                  <a:lnTo>
                    <a:pt x="0" y="4310"/>
                  </a:lnTo>
                  <a:lnTo>
                    <a:pt x="32" y="4309"/>
                  </a:lnTo>
                  <a:close/>
                  <a:moveTo>
                    <a:pt x="8" y="4583"/>
                  </a:moveTo>
                  <a:lnTo>
                    <a:pt x="8" y="4583"/>
                  </a:lnTo>
                  <a:lnTo>
                    <a:pt x="24" y="4581"/>
                  </a:lnTo>
                  <a:lnTo>
                    <a:pt x="8" y="4583"/>
                  </a:lnTo>
                  <a:close/>
                  <a:moveTo>
                    <a:pt x="40" y="4580"/>
                  </a:moveTo>
                  <a:lnTo>
                    <a:pt x="48" y="4701"/>
                  </a:lnTo>
                  <a:lnTo>
                    <a:pt x="16" y="4703"/>
                  </a:lnTo>
                  <a:lnTo>
                    <a:pt x="8" y="4583"/>
                  </a:lnTo>
                  <a:lnTo>
                    <a:pt x="40" y="4580"/>
                  </a:lnTo>
                  <a:close/>
                  <a:moveTo>
                    <a:pt x="17" y="4705"/>
                  </a:moveTo>
                  <a:lnTo>
                    <a:pt x="16" y="4703"/>
                  </a:lnTo>
                  <a:lnTo>
                    <a:pt x="32" y="4702"/>
                  </a:lnTo>
                  <a:lnTo>
                    <a:pt x="17" y="4705"/>
                  </a:lnTo>
                  <a:close/>
                  <a:moveTo>
                    <a:pt x="48" y="4698"/>
                  </a:moveTo>
                  <a:lnTo>
                    <a:pt x="64" y="4787"/>
                  </a:lnTo>
                  <a:lnTo>
                    <a:pt x="33" y="4792"/>
                  </a:lnTo>
                  <a:lnTo>
                    <a:pt x="17" y="4705"/>
                  </a:lnTo>
                  <a:lnTo>
                    <a:pt x="48" y="4698"/>
                  </a:lnTo>
                  <a:close/>
                  <a:moveTo>
                    <a:pt x="64" y="4787"/>
                  </a:moveTo>
                  <a:lnTo>
                    <a:pt x="64" y="4788"/>
                  </a:lnTo>
                  <a:lnTo>
                    <a:pt x="48" y="4790"/>
                  </a:lnTo>
                  <a:lnTo>
                    <a:pt x="64" y="4787"/>
                  </a:lnTo>
                  <a:close/>
                  <a:moveTo>
                    <a:pt x="64" y="4788"/>
                  </a:moveTo>
                  <a:lnTo>
                    <a:pt x="72" y="4860"/>
                  </a:lnTo>
                  <a:lnTo>
                    <a:pt x="40" y="4864"/>
                  </a:lnTo>
                  <a:lnTo>
                    <a:pt x="32" y="4792"/>
                  </a:lnTo>
                  <a:lnTo>
                    <a:pt x="64" y="4788"/>
                  </a:lnTo>
                  <a:close/>
                  <a:moveTo>
                    <a:pt x="40" y="4866"/>
                  </a:moveTo>
                  <a:lnTo>
                    <a:pt x="40" y="4864"/>
                  </a:lnTo>
                  <a:lnTo>
                    <a:pt x="56" y="4862"/>
                  </a:lnTo>
                  <a:lnTo>
                    <a:pt x="40" y="4866"/>
                  </a:lnTo>
                  <a:close/>
                  <a:moveTo>
                    <a:pt x="71" y="4859"/>
                  </a:moveTo>
                  <a:lnTo>
                    <a:pt x="87" y="4921"/>
                  </a:lnTo>
                  <a:lnTo>
                    <a:pt x="56" y="4930"/>
                  </a:lnTo>
                  <a:lnTo>
                    <a:pt x="40" y="4866"/>
                  </a:lnTo>
                  <a:lnTo>
                    <a:pt x="71" y="4859"/>
                  </a:lnTo>
                  <a:close/>
                  <a:moveTo>
                    <a:pt x="87" y="4921"/>
                  </a:moveTo>
                  <a:lnTo>
                    <a:pt x="88" y="4924"/>
                  </a:lnTo>
                  <a:lnTo>
                    <a:pt x="72" y="4926"/>
                  </a:lnTo>
                  <a:lnTo>
                    <a:pt x="87" y="4921"/>
                  </a:lnTo>
                  <a:close/>
                  <a:moveTo>
                    <a:pt x="88" y="4924"/>
                  </a:moveTo>
                  <a:lnTo>
                    <a:pt x="96" y="4988"/>
                  </a:lnTo>
                  <a:lnTo>
                    <a:pt x="64" y="4992"/>
                  </a:lnTo>
                  <a:lnTo>
                    <a:pt x="56" y="4928"/>
                  </a:lnTo>
                  <a:lnTo>
                    <a:pt x="88" y="4924"/>
                  </a:lnTo>
                  <a:close/>
                  <a:moveTo>
                    <a:pt x="65" y="4995"/>
                  </a:moveTo>
                  <a:lnTo>
                    <a:pt x="64" y="4992"/>
                  </a:lnTo>
                  <a:lnTo>
                    <a:pt x="80" y="4990"/>
                  </a:lnTo>
                  <a:lnTo>
                    <a:pt x="65" y="4995"/>
                  </a:lnTo>
                  <a:close/>
                  <a:moveTo>
                    <a:pt x="96" y="4985"/>
                  </a:moveTo>
                  <a:lnTo>
                    <a:pt x="112" y="5032"/>
                  </a:lnTo>
                  <a:lnTo>
                    <a:pt x="81" y="5043"/>
                  </a:lnTo>
                  <a:lnTo>
                    <a:pt x="65" y="4995"/>
                  </a:lnTo>
                  <a:lnTo>
                    <a:pt x="96" y="4985"/>
                  </a:lnTo>
                  <a:close/>
                  <a:moveTo>
                    <a:pt x="112" y="5032"/>
                  </a:moveTo>
                  <a:lnTo>
                    <a:pt x="112" y="5036"/>
                  </a:lnTo>
                  <a:lnTo>
                    <a:pt x="96" y="5038"/>
                  </a:lnTo>
                  <a:lnTo>
                    <a:pt x="112" y="5032"/>
                  </a:lnTo>
                  <a:close/>
                  <a:moveTo>
                    <a:pt x="112" y="5036"/>
                  </a:moveTo>
                  <a:lnTo>
                    <a:pt x="120" y="5091"/>
                  </a:lnTo>
                  <a:lnTo>
                    <a:pt x="88" y="5096"/>
                  </a:lnTo>
                  <a:lnTo>
                    <a:pt x="80" y="5040"/>
                  </a:lnTo>
                  <a:lnTo>
                    <a:pt x="112" y="5036"/>
                  </a:lnTo>
                  <a:close/>
                  <a:moveTo>
                    <a:pt x="88" y="5096"/>
                  </a:moveTo>
                  <a:lnTo>
                    <a:pt x="88" y="5096"/>
                  </a:lnTo>
                  <a:lnTo>
                    <a:pt x="104" y="5094"/>
                  </a:lnTo>
                  <a:lnTo>
                    <a:pt x="88" y="5096"/>
                  </a:lnTo>
                  <a:close/>
                  <a:moveTo>
                    <a:pt x="120" y="5091"/>
                  </a:moveTo>
                  <a:lnTo>
                    <a:pt x="128" y="5139"/>
                  </a:lnTo>
                  <a:lnTo>
                    <a:pt x="96" y="5144"/>
                  </a:lnTo>
                  <a:lnTo>
                    <a:pt x="88" y="5096"/>
                  </a:lnTo>
                  <a:lnTo>
                    <a:pt x="120" y="5091"/>
                  </a:lnTo>
                  <a:close/>
                  <a:moveTo>
                    <a:pt x="97" y="5147"/>
                  </a:moveTo>
                  <a:lnTo>
                    <a:pt x="96" y="5144"/>
                  </a:lnTo>
                  <a:lnTo>
                    <a:pt x="112" y="5142"/>
                  </a:lnTo>
                  <a:lnTo>
                    <a:pt x="97" y="5147"/>
                  </a:lnTo>
                  <a:close/>
                  <a:moveTo>
                    <a:pt x="128" y="5137"/>
                  </a:moveTo>
                  <a:lnTo>
                    <a:pt x="144" y="5185"/>
                  </a:lnTo>
                  <a:lnTo>
                    <a:pt x="113" y="5195"/>
                  </a:lnTo>
                  <a:lnTo>
                    <a:pt x="97" y="5147"/>
                  </a:lnTo>
                  <a:lnTo>
                    <a:pt x="128" y="5137"/>
                  </a:lnTo>
                  <a:close/>
                  <a:moveTo>
                    <a:pt x="144" y="5185"/>
                  </a:moveTo>
                  <a:lnTo>
                    <a:pt x="144" y="5186"/>
                  </a:lnTo>
                  <a:lnTo>
                    <a:pt x="128" y="5190"/>
                  </a:lnTo>
                  <a:lnTo>
                    <a:pt x="144" y="5185"/>
                  </a:lnTo>
                  <a:close/>
                  <a:moveTo>
                    <a:pt x="144" y="5186"/>
                  </a:moveTo>
                  <a:lnTo>
                    <a:pt x="152" y="5227"/>
                  </a:lnTo>
                  <a:lnTo>
                    <a:pt x="120" y="5233"/>
                  </a:lnTo>
                  <a:lnTo>
                    <a:pt x="113" y="5192"/>
                  </a:lnTo>
                  <a:lnTo>
                    <a:pt x="144" y="5186"/>
                  </a:lnTo>
                  <a:close/>
                  <a:moveTo>
                    <a:pt x="122" y="5236"/>
                  </a:moveTo>
                  <a:lnTo>
                    <a:pt x="120" y="5233"/>
                  </a:lnTo>
                  <a:lnTo>
                    <a:pt x="136" y="5229"/>
                  </a:lnTo>
                  <a:lnTo>
                    <a:pt x="122" y="5236"/>
                  </a:lnTo>
                  <a:close/>
                  <a:moveTo>
                    <a:pt x="151" y="5224"/>
                  </a:moveTo>
                  <a:lnTo>
                    <a:pt x="167" y="5264"/>
                  </a:lnTo>
                  <a:lnTo>
                    <a:pt x="138" y="5276"/>
                  </a:lnTo>
                  <a:lnTo>
                    <a:pt x="122" y="5236"/>
                  </a:lnTo>
                  <a:lnTo>
                    <a:pt x="151" y="5224"/>
                  </a:lnTo>
                  <a:close/>
                  <a:moveTo>
                    <a:pt x="167" y="5264"/>
                  </a:moveTo>
                  <a:lnTo>
                    <a:pt x="167" y="5266"/>
                  </a:lnTo>
                  <a:lnTo>
                    <a:pt x="152" y="5270"/>
                  </a:lnTo>
                  <a:lnTo>
                    <a:pt x="167" y="5264"/>
                  </a:lnTo>
                  <a:close/>
                  <a:moveTo>
                    <a:pt x="167" y="5266"/>
                  </a:moveTo>
                  <a:lnTo>
                    <a:pt x="176" y="5307"/>
                  </a:lnTo>
                  <a:lnTo>
                    <a:pt x="145" y="5313"/>
                  </a:lnTo>
                  <a:lnTo>
                    <a:pt x="136" y="5272"/>
                  </a:lnTo>
                  <a:lnTo>
                    <a:pt x="167" y="5266"/>
                  </a:lnTo>
                  <a:close/>
                  <a:moveTo>
                    <a:pt x="145" y="5316"/>
                  </a:moveTo>
                  <a:lnTo>
                    <a:pt x="145" y="5313"/>
                  </a:lnTo>
                  <a:lnTo>
                    <a:pt x="160" y="5309"/>
                  </a:lnTo>
                  <a:lnTo>
                    <a:pt x="145" y="5316"/>
                  </a:lnTo>
                  <a:close/>
                  <a:moveTo>
                    <a:pt x="175" y="5305"/>
                  </a:moveTo>
                  <a:lnTo>
                    <a:pt x="191" y="5344"/>
                  </a:lnTo>
                  <a:lnTo>
                    <a:pt x="161" y="5356"/>
                  </a:lnTo>
                  <a:lnTo>
                    <a:pt x="145" y="5316"/>
                  </a:lnTo>
                  <a:lnTo>
                    <a:pt x="175" y="5305"/>
                  </a:lnTo>
                  <a:close/>
                  <a:moveTo>
                    <a:pt x="191" y="5344"/>
                  </a:moveTo>
                  <a:lnTo>
                    <a:pt x="192" y="5346"/>
                  </a:lnTo>
                  <a:lnTo>
                    <a:pt x="176" y="5350"/>
                  </a:lnTo>
                  <a:lnTo>
                    <a:pt x="191" y="5344"/>
                  </a:lnTo>
                  <a:close/>
                  <a:moveTo>
                    <a:pt x="192" y="5346"/>
                  </a:moveTo>
                  <a:lnTo>
                    <a:pt x="199" y="5378"/>
                  </a:lnTo>
                  <a:lnTo>
                    <a:pt x="168" y="5386"/>
                  </a:lnTo>
                  <a:lnTo>
                    <a:pt x="161" y="5354"/>
                  </a:lnTo>
                  <a:lnTo>
                    <a:pt x="192" y="5346"/>
                  </a:lnTo>
                  <a:close/>
                  <a:moveTo>
                    <a:pt x="199" y="5378"/>
                  </a:moveTo>
                  <a:lnTo>
                    <a:pt x="199" y="5378"/>
                  </a:lnTo>
                  <a:lnTo>
                    <a:pt x="184" y="5382"/>
                  </a:lnTo>
                  <a:lnTo>
                    <a:pt x="199" y="5378"/>
                  </a:lnTo>
                  <a:close/>
                  <a:moveTo>
                    <a:pt x="199" y="5378"/>
                  </a:moveTo>
                  <a:lnTo>
                    <a:pt x="208" y="5419"/>
                  </a:lnTo>
                  <a:lnTo>
                    <a:pt x="176" y="5425"/>
                  </a:lnTo>
                  <a:lnTo>
                    <a:pt x="168" y="5385"/>
                  </a:lnTo>
                  <a:lnTo>
                    <a:pt x="199" y="5378"/>
                  </a:lnTo>
                  <a:close/>
                  <a:moveTo>
                    <a:pt x="178" y="5429"/>
                  </a:moveTo>
                  <a:lnTo>
                    <a:pt x="177" y="5426"/>
                  </a:lnTo>
                  <a:lnTo>
                    <a:pt x="176" y="5425"/>
                  </a:lnTo>
                  <a:lnTo>
                    <a:pt x="192" y="5422"/>
                  </a:lnTo>
                  <a:lnTo>
                    <a:pt x="178" y="5429"/>
                  </a:lnTo>
                  <a:close/>
                  <a:moveTo>
                    <a:pt x="207" y="5414"/>
                  </a:moveTo>
                  <a:lnTo>
                    <a:pt x="223" y="5446"/>
                  </a:lnTo>
                  <a:lnTo>
                    <a:pt x="194" y="5461"/>
                  </a:lnTo>
                  <a:lnTo>
                    <a:pt x="178" y="5429"/>
                  </a:lnTo>
                  <a:lnTo>
                    <a:pt x="207" y="5414"/>
                  </a:lnTo>
                  <a:close/>
                  <a:moveTo>
                    <a:pt x="223" y="5446"/>
                  </a:moveTo>
                  <a:lnTo>
                    <a:pt x="224" y="5449"/>
                  </a:lnTo>
                  <a:lnTo>
                    <a:pt x="224" y="5450"/>
                  </a:lnTo>
                  <a:lnTo>
                    <a:pt x="208" y="5454"/>
                  </a:lnTo>
                  <a:lnTo>
                    <a:pt x="223" y="5446"/>
                  </a:lnTo>
                  <a:close/>
                  <a:moveTo>
                    <a:pt x="224" y="5450"/>
                  </a:moveTo>
                  <a:lnTo>
                    <a:pt x="231" y="5482"/>
                  </a:lnTo>
                  <a:lnTo>
                    <a:pt x="200" y="5489"/>
                  </a:lnTo>
                  <a:lnTo>
                    <a:pt x="193" y="5457"/>
                  </a:lnTo>
                  <a:lnTo>
                    <a:pt x="224" y="5450"/>
                  </a:lnTo>
                  <a:close/>
                  <a:moveTo>
                    <a:pt x="202" y="5493"/>
                  </a:moveTo>
                  <a:lnTo>
                    <a:pt x="200" y="5492"/>
                  </a:lnTo>
                  <a:lnTo>
                    <a:pt x="200" y="5489"/>
                  </a:lnTo>
                  <a:lnTo>
                    <a:pt x="216" y="5486"/>
                  </a:lnTo>
                  <a:lnTo>
                    <a:pt x="202" y="5493"/>
                  </a:lnTo>
                  <a:close/>
                  <a:moveTo>
                    <a:pt x="230" y="5478"/>
                  </a:moveTo>
                  <a:lnTo>
                    <a:pt x="246" y="5510"/>
                  </a:lnTo>
                  <a:lnTo>
                    <a:pt x="218" y="5525"/>
                  </a:lnTo>
                  <a:lnTo>
                    <a:pt x="202" y="5493"/>
                  </a:lnTo>
                  <a:lnTo>
                    <a:pt x="230" y="5478"/>
                  </a:lnTo>
                  <a:close/>
                  <a:moveTo>
                    <a:pt x="246" y="5510"/>
                  </a:moveTo>
                  <a:lnTo>
                    <a:pt x="247" y="5513"/>
                  </a:lnTo>
                  <a:lnTo>
                    <a:pt x="247" y="5514"/>
                  </a:lnTo>
                  <a:lnTo>
                    <a:pt x="232" y="5518"/>
                  </a:lnTo>
                  <a:lnTo>
                    <a:pt x="246" y="5510"/>
                  </a:lnTo>
                  <a:close/>
                  <a:moveTo>
                    <a:pt x="247" y="5514"/>
                  </a:moveTo>
                  <a:lnTo>
                    <a:pt x="256" y="5546"/>
                  </a:lnTo>
                  <a:lnTo>
                    <a:pt x="225" y="5553"/>
                  </a:lnTo>
                  <a:lnTo>
                    <a:pt x="216" y="5521"/>
                  </a:lnTo>
                  <a:lnTo>
                    <a:pt x="247" y="5514"/>
                  </a:lnTo>
                  <a:close/>
                  <a:moveTo>
                    <a:pt x="226" y="5557"/>
                  </a:moveTo>
                  <a:lnTo>
                    <a:pt x="225" y="5556"/>
                  </a:lnTo>
                  <a:lnTo>
                    <a:pt x="225" y="5553"/>
                  </a:lnTo>
                  <a:lnTo>
                    <a:pt x="240" y="5550"/>
                  </a:lnTo>
                  <a:lnTo>
                    <a:pt x="226" y="5557"/>
                  </a:lnTo>
                  <a:close/>
                  <a:moveTo>
                    <a:pt x="255" y="5542"/>
                  </a:moveTo>
                  <a:lnTo>
                    <a:pt x="271" y="5574"/>
                  </a:lnTo>
                  <a:lnTo>
                    <a:pt x="242" y="5589"/>
                  </a:lnTo>
                  <a:lnTo>
                    <a:pt x="226" y="5557"/>
                  </a:lnTo>
                  <a:lnTo>
                    <a:pt x="255" y="5542"/>
                  </a:lnTo>
                  <a:close/>
                  <a:moveTo>
                    <a:pt x="271" y="5574"/>
                  </a:moveTo>
                  <a:lnTo>
                    <a:pt x="271" y="5577"/>
                  </a:lnTo>
                  <a:lnTo>
                    <a:pt x="272" y="5578"/>
                  </a:lnTo>
                  <a:lnTo>
                    <a:pt x="256" y="5582"/>
                  </a:lnTo>
                  <a:lnTo>
                    <a:pt x="271" y="5574"/>
                  </a:lnTo>
                  <a:close/>
                  <a:moveTo>
                    <a:pt x="272" y="5578"/>
                  </a:moveTo>
                  <a:lnTo>
                    <a:pt x="279" y="5610"/>
                  </a:lnTo>
                  <a:lnTo>
                    <a:pt x="248" y="5617"/>
                  </a:lnTo>
                  <a:lnTo>
                    <a:pt x="241" y="5585"/>
                  </a:lnTo>
                  <a:lnTo>
                    <a:pt x="272" y="5578"/>
                  </a:lnTo>
                  <a:close/>
                  <a:moveTo>
                    <a:pt x="279" y="5610"/>
                  </a:moveTo>
                  <a:lnTo>
                    <a:pt x="288" y="5642"/>
                  </a:lnTo>
                  <a:lnTo>
                    <a:pt x="257" y="5649"/>
                  </a:lnTo>
                  <a:lnTo>
                    <a:pt x="248" y="5617"/>
                  </a:lnTo>
                  <a:lnTo>
                    <a:pt x="279" y="5610"/>
                  </a:lnTo>
                  <a:close/>
                  <a:moveTo>
                    <a:pt x="258" y="5654"/>
                  </a:moveTo>
                  <a:lnTo>
                    <a:pt x="257" y="5652"/>
                  </a:lnTo>
                  <a:lnTo>
                    <a:pt x="257" y="5649"/>
                  </a:lnTo>
                  <a:lnTo>
                    <a:pt x="272" y="5646"/>
                  </a:lnTo>
                  <a:lnTo>
                    <a:pt x="258" y="5654"/>
                  </a:lnTo>
                  <a:close/>
                  <a:moveTo>
                    <a:pt x="285" y="5637"/>
                  </a:moveTo>
                  <a:lnTo>
                    <a:pt x="301" y="5660"/>
                  </a:lnTo>
                  <a:lnTo>
                    <a:pt x="274" y="5679"/>
                  </a:lnTo>
                  <a:lnTo>
                    <a:pt x="258" y="5654"/>
                  </a:lnTo>
                  <a:lnTo>
                    <a:pt x="285" y="5637"/>
                  </a:lnTo>
                  <a:close/>
                  <a:moveTo>
                    <a:pt x="301" y="5660"/>
                  </a:moveTo>
                  <a:lnTo>
                    <a:pt x="303" y="5663"/>
                  </a:lnTo>
                  <a:lnTo>
                    <a:pt x="304" y="5665"/>
                  </a:lnTo>
                  <a:lnTo>
                    <a:pt x="288" y="5670"/>
                  </a:lnTo>
                  <a:lnTo>
                    <a:pt x="301" y="5660"/>
                  </a:lnTo>
                  <a:close/>
                  <a:moveTo>
                    <a:pt x="304" y="5665"/>
                  </a:moveTo>
                  <a:lnTo>
                    <a:pt x="311" y="5697"/>
                  </a:lnTo>
                  <a:lnTo>
                    <a:pt x="280" y="5706"/>
                  </a:lnTo>
                  <a:lnTo>
                    <a:pt x="273" y="5674"/>
                  </a:lnTo>
                  <a:lnTo>
                    <a:pt x="304" y="5665"/>
                  </a:lnTo>
                  <a:close/>
                  <a:moveTo>
                    <a:pt x="283" y="5711"/>
                  </a:moveTo>
                  <a:lnTo>
                    <a:pt x="282" y="5709"/>
                  </a:lnTo>
                  <a:lnTo>
                    <a:pt x="280" y="5706"/>
                  </a:lnTo>
                  <a:lnTo>
                    <a:pt x="297" y="5702"/>
                  </a:lnTo>
                  <a:lnTo>
                    <a:pt x="283" y="5711"/>
                  </a:lnTo>
                  <a:close/>
                  <a:moveTo>
                    <a:pt x="309" y="5693"/>
                  </a:moveTo>
                  <a:lnTo>
                    <a:pt x="325" y="5717"/>
                  </a:lnTo>
                  <a:lnTo>
                    <a:pt x="299" y="5734"/>
                  </a:lnTo>
                  <a:lnTo>
                    <a:pt x="283" y="5711"/>
                  </a:lnTo>
                  <a:lnTo>
                    <a:pt x="309" y="5693"/>
                  </a:lnTo>
                  <a:close/>
                  <a:moveTo>
                    <a:pt x="325" y="5717"/>
                  </a:moveTo>
                  <a:lnTo>
                    <a:pt x="326" y="5718"/>
                  </a:lnTo>
                  <a:lnTo>
                    <a:pt x="327" y="5721"/>
                  </a:lnTo>
                  <a:lnTo>
                    <a:pt x="313" y="5726"/>
                  </a:lnTo>
                  <a:lnTo>
                    <a:pt x="325" y="5717"/>
                  </a:lnTo>
                  <a:close/>
                  <a:moveTo>
                    <a:pt x="327" y="5721"/>
                  </a:moveTo>
                  <a:lnTo>
                    <a:pt x="335" y="5744"/>
                  </a:lnTo>
                  <a:lnTo>
                    <a:pt x="305" y="5755"/>
                  </a:lnTo>
                  <a:lnTo>
                    <a:pt x="297" y="5731"/>
                  </a:lnTo>
                  <a:lnTo>
                    <a:pt x="327" y="5721"/>
                  </a:lnTo>
                  <a:close/>
                  <a:moveTo>
                    <a:pt x="306" y="5757"/>
                  </a:moveTo>
                  <a:lnTo>
                    <a:pt x="305" y="5755"/>
                  </a:lnTo>
                  <a:lnTo>
                    <a:pt x="320" y="5750"/>
                  </a:lnTo>
                  <a:lnTo>
                    <a:pt x="306" y="5757"/>
                  </a:lnTo>
                  <a:close/>
                  <a:moveTo>
                    <a:pt x="335" y="5743"/>
                  </a:moveTo>
                  <a:lnTo>
                    <a:pt x="351" y="5775"/>
                  </a:lnTo>
                  <a:lnTo>
                    <a:pt x="322" y="5789"/>
                  </a:lnTo>
                  <a:lnTo>
                    <a:pt x="306" y="5757"/>
                  </a:lnTo>
                  <a:lnTo>
                    <a:pt x="335" y="5743"/>
                  </a:lnTo>
                  <a:close/>
                  <a:moveTo>
                    <a:pt x="351" y="5775"/>
                  </a:moveTo>
                  <a:lnTo>
                    <a:pt x="351" y="5776"/>
                  </a:lnTo>
                  <a:lnTo>
                    <a:pt x="336" y="5782"/>
                  </a:lnTo>
                  <a:lnTo>
                    <a:pt x="351" y="5775"/>
                  </a:lnTo>
                  <a:close/>
                  <a:moveTo>
                    <a:pt x="351" y="5776"/>
                  </a:moveTo>
                  <a:lnTo>
                    <a:pt x="359" y="5801"/>
                  </a:lnTo>
                  <a:lnTo>
                    <a:pt x="329" y="5811"/>
                  </a:lnTo>
                  <a:lnTo>
                    <a:pt x="321" y="5787"/>
                  </a:lnTo>
                  <a:lnTo>
                    <a:pt x="351" y="5776"/>
                  </a:lnTo>
                  <a:close/>
                  <a:moveTo>
                    <a:pt x="359" y="5801"/>
                  </a:moveTo>
                  <a:lnTo>
                    <a:pt x="367" y="5824"/>
                  </a:lnTo>
                  <a:lnTo>
                    <a:pt x="337" y="5835"/>
                  </a:lnTo>
                  <a:lnTo>
                    <a:pt x="329" y="5811"/>
                  </a:lnTo>
                  <a:lnTo>
                    <a:pt x="359" y="5801"/>
                  </a:lnTo>
                  <a:close/>
                  <a:moveTo>
                    <a:pt x="338" y="5839"/>
                  </a:moveTo>
                  <a:lnTo>
                    <a:pt x="337" y="5837"/>
                  </a:lnTo>
                  <a:lnTo>
                    <a:pt x="337" y="5835"/>
                  </a:lnTo>
                  <a:lnTo>
                    <a:pt x="352" y="5829"/>
                  </a:lnTo>
                  <a:lnTo>
                    <a:pt x="338" y="5839"/>
                  </a:lnTo>
                  <a:close/>
                  <a:moveTo>
                    <a:pt x="365" y="5821"/>
                  </a:moveTo>
                  <a:lnTo>
                    <a:pt x="381" y="5845"/>
                  </a:lnTo>
                  <a:lnTo>
                    <a:pt x="354" y="5863"/>
                  </a:lnTo>
                  <a:lnTo>
                    <a:pt x="338" y="5839"/>
                  </a:lnTo>
                  <a:lnTo>
                    <a:pt x="365" y="5821"/>
                  </a:lnTo>
                  <a:close/>
                  <a:moveTo>
                    <a:pt x="381" y="5845"/>
                  </a:moveTo>
                  <a:lnTo>
                    <a:pt x="383" y="5846"/>
                  </a:lnTo>
                  <a:lnTo>
                    <a:pt x="383" y="5849"/>
                  </a:lnTo>
                  <a:lnTo>
                    <a:pt x="368" y="5854"/>
                  </a:lnTo>
                  <a:lnTo>
                    <a:pt x="381" y="5845"/>
                  </a:lnTo>
                  <a:close/>
                  <a:moveTo>
                    <a:pt x="383" y="5849"/>
                  </a:moveTo>
                  <a:lnTo>
                    <a:pt x="391" y="5872"/>
                  </a:lnTo>
                  <a:lnTo>
                    <a:pt x="361" y="5883"/>
                  </a:lnTo>
                  <a:lnTo>
                    <a:pt x="353" y="5859"/>
                  </a:lnTo>
                  <a:lnTo>
                    <a:pt x="383" y="5849"/>
                  </a:lnTo>
                  <a:close/>
                  <a:moveTo>
                    <a:pt x="363" y="5887"/>
                  </a:moveTo>
                  <a:lnTo>
                    <a:pt x="362" y="5885"/>
                  </a:lnTo>
                  <a:lnTo>
                    <a:pt x="361" y="5883"/>
                  </a:lnTo>
                  <a:lnTo>
                    <a:pt x="377" y="5877"/>
                  </a:lnTo>
                  <a:lnTo>
                    <a:pt x="363" y="5887"/>
                  </a:lnTo>
                  <a:close/>
                  <a:moveTo>
                    <a:pt x="389" y="5869"/>
                  </a:moveTo>
                  <a:lnTo>
                    <a:pt x="405" y="5893"/>
                  </a:lnTo>
                  <a:lnTo>
                    <a:pt x="379" y="5911"/>
                  </a:lnTo>
                  <a:lnTo>
                    <a:pt x="363" y="5887"/>
                  </a:lnTo>
                  <a:lnTo>
                    <a:pt x="389" y="5869"/>
                  </a:lnTo>
                  <a:close/>
                  <a:moveTo>
                    <a:pt x="405" y="5893"/>
                  </a:moveTo>
                  <a:lnTo>
                    <a:pt x="406" y="5895"/>
                  </a:lnTo>
                  <a:lnTo>
                    <a:pt x="407" y="5897"/>
                  </a:lnTo>
                  <a:lnTo>
                    <a:pt x="393" y="5902"/>
                  </a:lnTo>
                  <a:lnTo>
                    <a:pt x="405" y="5893"/>
                  </a:lnTo>
                  <a:close/>
                  <a:moveTo>
                    <a:pt x="407" y="5897"/>
                  </a:moveTo>
                  <a:lnTo>
                    <a:pt x="415" y="5920"/>
                  </a:lnTo>
                  <a:lnTo>
                    <a:pt x="385" y="5930"/>
                  </a:lnTo>
                  <a:lnTo>
                    <a:pt x="377" y="5907"/>
                  </a:lnTo>
                  <a:lnTo>
                    <a:pt x="407" y="5897"/>
                  </a:lnTo>
                  <a:close/>
                  <a:moveTo>
                    <a:pt x="386" y="5935"/>
                  </a:moveTo>
                  <a:lnTo>
                    <a:pt x="385" y="5933"/>
                  </a:lnTo>
                  <a:lnTo>
                    <a:pt x="385" y="5930"/>
                  </a:lnTo>
                  <a:lnTo>
                    <a:pt x="400" y="5925"/>
                  </a:lnTo>
                  <a:lnTo>
                    <a:pt x="386" y="5935"/>
                  </a:lnTo>
                  <a:close/>
                  <a:moveTo>
                    <a:pt x="413" y="5917"/>
                  </a:moveTo>
                  <a:lnTo>
                    <a:pt x="430" y="5941"/>
                  </a:lnTo>
                  <a:lnTo>
                    <a:pt x="402" y="5959"/>
                  </a:lnTo>
                  <a:lnTo>
                    <a:pt x="386" y="5935"/>
                  </a:lnTo>
                  <a:lnTo>
                    <a:pt x="413" y="5917"/>
                  </a:lnTo>
                  <a:close/>
                  <a:moveTo>
                    <a:pt x="430" y="5941"/>
                  </a:moveTo>
                  <a:lnTo>
                    <a:pt x="431" y="5943"/>
                  </a:lnTo>
                  <a:lnTo>
                    <a:pt x="431" y="5945"/>
                  </a:lnTo>
                  <a:lnTo>
                    <a:pt x="416" y="5950"/>
                  </a:lnTo>
                  <a:lnTo>
                    <a:pt x="430" y="5941"/>
                  </a:lnTo>
                  <a:close/>
                  <a:moveTo>
                    <a:pt x="431" y="5945"/>
                  </a:moveTo>
                  <a:lnTo>
                    <a:pt x="439" y="5968"/>
                  </a:lnTo>
                  <a:lnTo>
                    <a:pt x="409" y="5978"/>
                  </a:lnTo>
                  <a:lnTo>
                    <a:pt x="401" y="5955"/>
                  </a:lnTo>
                  <a:lnTo>
                    <a:pt x="431" y="5945"/>
                  </a:lnTo>
                  <a:close/>
                  <a:moveTo>
                    <a:pt x="439" y="5968"/>
                  </a:moveTo>
                  <a:lnTo>
                    <a:pt x="447" y="5993"/>
                  </a:lnTo>
                  <a:lnTo>
                    <a:pt x="417" y="6003"/>
                  </a:lnTo>
                  <a:lnTo>
                    <a:pt x="409" y="5978"/>
                  </a:lnTo>
                  <a:lnTo>
                    <a:pt x="439" y="5968"/>
                  </a:lnTo>
                  <a:close/>
                  <a:moveTo>
                    <a:pt x="418" y="6007"/>
                  </a:moveTo>
                  <a:lnTo>
                    <a:pt x="417" y="6005"/>
                  </a:lnTo>
                  <a:lnTo>
                    <a:pt x="417" y="6003"/>
                  </a:lnTo>
                  <a:lnTo>
                    <a:pt x="432" y="5998"/>
                  </a:lnTo>
                  <a:lnTo>
                    <a:pt x="418" y="6007"/>
                  </a:lnTo>
                  <a:close/>
                  <a:moveTo>
                    <a:pt x="446" y="5989"/>
                  </a:moveTo>
                  <a:lnTo>
                    <a:pt x="462" y="6013"/>
                  </a:lnTo>
                  <a:lnTo>
                    <a:pt x="434" y="6031"/>
                  </a:lnTo>
                  <a:lnTo>
                    <a:pt x="418" y="6007"/>
                  </a:lnTo>
                  <a:lnTo>
                    <a:pt x="446" y="5989"/>
                  </a:lnTo>
                  <a:close/>
                  <a:moveTo>
                    <a:pt x="462" y="6013"/>
                  </a:moveTo>
                  <a:lnTo>
                    <a:pt x="463" y="6015"/>
                  </a:lnTo>
                  <a:lnTo>
                    <a:pt x="448" y="6021"/>
                  </a:lnTo>
                  <a:lnTo>
                    <a:pt x="462" y="6013"/>
                  </a:lnTo>
                  <a:close/>
                  <a:moveTo>
                    <a:pt x="463" y="6015"/>
                  </a:moveTo>
                  <a:lnTo>
                    <a:pt x="470" y="6031"/>
                  </a:lnTo>
                  <a:lnTo>
                    <a:pt x="442" y="6045"/>
                  </a:lnTo>
                  <a:lnTo>
                    <a:pt x="433" y="6029"/>
                  </a:lnTo>
                  <a:lnTo>
                    <a:pt x="463" y="6015"/>
                  </a:lnTo>
                  <a:close/>
                  <a:moveTo>
                    <a:pt x="443" y="6047"/>
                  </a:moveTo>
                  <a:lnTo>
                    <a:pt x="442" y="6045"/>
                  </a:lnTo>
                  <a:lnTo>
                    <a:pt x="457" y="6037"/>
                  </a:lnTo>
                  <a:lnTo>
                    <a:pt x="443" y="6047"/>
                  </a:lnTo>
                  <a:close/>
                  <a:moveTo>
                    <a:pt x="469" y="6029"/>
                  </a:moveTo>
                  <a:lnTo>
                    <a:pt x="485" y="6053"/>
                  </a:lnTo>
                  <a:lnTo>
                    <a:pt x="459" y="6071"/>
                  </a:lnTo>
                  <a:lnTo>
                    <a:pt x="443" y="6047"/>
                  </a:lnTo>
                  <a:lnTo>
                    <a:pt x="469" y="6029"/>
                  </a:lnTo>
                  <a:close/>
                  <a:moveTo>
                    <a:pt x="485" y="6053"/>
                  </a:moveTo>
                  <a:lnTo>
                    <a:pt x="486" y="6055"/>
                  </a:lnTo>
                  <a:lnTo>
                    <a:pt x="487" y="6057"/>
                  </a:lnTo>
                  <a:lnTo>
                    <a:pt x="473" y="6062"/>
                  </a:lnTo>
                  <a:lnTo>
                    <a:pt x="485" y="6053"/>
                  </a:lnTo>
                  <a:close/>
                  <a:moveTo>
                    <a:pt x="487" y="6057"/>
                  </a:moveTo>
                  <a:lnTo>
                    <a:pt x="495" y="6081"/>
                  </a:lnTo>
                  <a:lnTo>
                    <a:pt x="465" y="6090"/>
                  </a:lnTo>
                  <a:lnTo>
                    <a:pt x="457" y="6067"/>
                  </a:lnTo>
                  <a:lnTo>
                    <a:pt x="487" y="6057"/>
                  </a:lnTo>
                  <a:close/>
                  <a:moveTo>
                    <a:pt x="469" y="6097"/>
                  </a:moveTo>
                  <a:lnTo>
                    <a:pt x="466" y="6094"/>
                  </a:lnTo>
                  <a:lnTo>
                    <a:pt x="465" y="6090"/>
                  </a:lnTo>
                  <a:lnTo>
                    <a:pt x="480" y="6085"/>
                  </a:lnTo>
                  <a:lnTo>
                    <a:pt x="469" y="6097"/>
                  </a:lnTo>
                  <a:close/>
                  <a:moveTo>
                    <a:pt x="491" y="6074"/>
                  </a:moveTo>
                  <a:lnTo>
                    <a:pt x="507" y="6090"/>
                  </a:lnTo>
                  <a:lnTo>
                    <a:pt x="485" y="6113"/>
                  </a:lnTo>
                  <a:lnTo>
                    <a:pt x="469" y="6097"/>
                  </a:lnTo>
                  <a:lnTo>
                    <a:pt x="491" y="6074"/>
                  </a:lnTo>
                  <a:close/>
                  <a:moveTo>
                    <a:pt x="507" y="6090"/>
                  </a:moveTo>
                  <a:lnTo>
                    <a:pt x="510" y="6093"/>
                  </a:lnTo>
                  <a:lnTo>
                    <a:pt x="511" y="6097"/>
                  </a:lnTo>
                  <a:lnTo>
                    <a:pt x="496" y="6101"/>
                  </a:lnTo>
                  <a:lnTo>
                    <a:pt x="507" y="6090"/>
                  </a:lnTo>
                  <a:close/>
                  <a:moveTo>
                    <a:pt x="511" y="6097"/>
                  </a:moveTo>
                  <a:lnTo>
                    <a:pt x="519" y="6121"/>
                  </a:lnTo>
                  <a:lnTo>
                    <a:pt x="489" y="6131"/>
                  </a:lnTo>
                  <a:lnTo>
                    <a:pt x="481" y="6106"/>
                  </a:lnTo>
                  <a:lnTo>
                    <a:pt x="511" y="6097"/>
                  </a:lnTo>
                  <a:close/>
                  <a:moveTo>
                    <a:pt x="490" y="6134"/>
                  </a:moveTo>
                  <a:lnTo>
                    <a:pt x="489" y="6131"/>
                  </a:lnTo>
                  <a:lnTo>
                    <a:pt x="505" y="6126"/>
                  </a:lnTo>
                  <a:lnTo>
                    <a:pt x="490" y="6134"/>
                  </a:lnTo>
                  <a:close/>
                  <a:moveTo>
                    <a:pt x="518" y="6119"/>
                  </a:moveTo>
                  <a:lnTo>
                    <a:pt x="527" y="6135"/>
                  </a:lnTo>
                  <a:lnTo>
                    <a:pt x="497" y="6150"/>
                  </a:lnTo>
                  <a:lnTo>
                    <a:pt x="490" y="6134"/>
                  </a:lnTo>
                  <a:lnTo>
                    <a:pt x="518" y="6119"/>
                  </a:lnTo>
                  <a:close/>
                  <a:moveTo>
                    <a:pt x="498" y="6151"/>
                  </a:moveTo>
                  <a:lnTo>
                    <a:pt x="497" y="6150"/>
                  </a:lnTo>
                  <a:lnTo>
                    <a:pt x="512" y="6142"/>
                  </a:lnTo>
                  <a:lnTo>
                    <a:pt x="498" y="6151"/>
                  </a:lnTo>
                  <a:close/>
                  <a:moveTo>
                    <a:pt x="526" y="6134"/>
                  </a:moveTo>
                  <a:lnTo>
                    <a:pt x="542" y="6157"/>
                  </a:lnTo>
                  <a:lnTo>
                    <a:pt x="514" y="6174"/>
                  </a:lnTo>
                  <a:lnTo>
                    <a:pt x="498" y="6151"/>
                  </a:lnTo>
                  <a:lnTo>
                    <a:pt x="526" y="6134"/>
                  </a:lnTo>
                  <a:close/>
                  <a:moveTo>
                    <a:pt x="542" y="6157"/>
                  </a:moveTo>
                  <a:lnTo>
                    <a:pt x="543" y="6158"/>
                  </a:lnTo>
                  <a:lnTo>
                    <a:pt x="528" y="6166"/>
                  </a:lnTo>
                  <a:lnTo>
                    <a:pt x="542" y="6157"/>
                  </a:lnTo>
                  <a:close/>
                  <a:moveTo>
                    <a:pt x="543" y="6158"/>
                  </a:moveTo>
                  <a:lnTo>
                    <a:pt x="550" y="6174"/>
                  </a:lnTo>
                  <a:lnTo>
                    <a:pt x="522" y="6189"/>
                  </a:lnTo>
                  <a:lnTo>
                    <a:pt x="513" y="6173"/>
                  </a:lnTo>
                  <a:lnTo>
                    <a:pt x="543" y="6158"/>
                  </a:lnTo>
                  <a:close/>
                  <a:moveTo>
                    <a:pt x="523" y="6190"/>
                  </a:moveTo>
                  <a:lnTo>
                    <a:pt x="522" y="6189"/>
                  </a:lnTo>
                  <a:lnTo>
                    <a:pt x="537" y="6182"/>
                  </a:lnTo>
                  <a:lnTo>
                    <a:pt x="523" y="6190"/>
                  </a:lnTo>
                  <a:close/>
                  <a:moveTo>
                    <a:pt x="549" y="6173"/>
                  </a:moveTo>
                  <a:lnTo>
                    <a:pt x="565" y="6198"/>
                  </a:lnTo>
                  <a:lnTo>
                    <a:pt x="539" y="6215"/>
                  </a:lnTo>
                  <a:lnTo>
                    <a:pt x="523" y="6190"/>
                  </a:lnTo>
                  <a:lnTo>
                    <a:pt x="549" y="6173"/>
                  </a:lnTo>
                  <a:close/>
                  <a:moveTo>
                    <a:pt x="565" y="6198"/>
                  </a:moveTo>
                  <a:lnTo>
                    <a:pt x="566" y="6199"/>
                  </a:lnTo>
                  <a:lnTo>
                    <a:pt x="551" y="6206"/>
                  </a:lnTo>
                  <a:lnTo>
                    <a:pt x="565" y="6198"/>
                  </a:lnTo>
                  <a:close/>
                  <a:moveTo>
                    <a:pt x="566" y="6199"/>
                  </a:moveTo>
                  <a:lnTo>
                    <a:pt x="575" y="6215"/>
                  </a:lnTo>
                  <a:lnTo>
                    <a:pt x="545" y="6228"/>
                  </a:lnTo>
                  <a:lnTo>
                    <a:pt x="538" y="6214"/>
                  </a:lnTo>
                  <a:lnTo>
                    <a:pt x="566" y="6199"/>
                  </a:lnTo>
                  <a:close/>
                  <a:moveTo>
                    <a:pt x="549" y="6233"/>
                  </a:moveTo>
                  <a:lnTo>
                    <a:pt x="546" y="6232"/>
                  </a:lnTo>
                  <a:lnTo>
                    <a:pt x="545" y="6228"/>
                  </a:lnTo>
                  <a:lnTo>
                    <a:pt x="560" y="6222"/>
                  </a:lnTo>
                  <a:lnTo>
                    <a:pt x="549" y="6233"/>
                  </a:lnTo>
                  <a:close/>
                  <a:moveTo>
                    <a:pt x="571" y="6211"/>
                  </a:moveTo>
                  <a:lnTo>
                    <a:pt x="587" y="6227"/>
                  </a:lnTo>
                  <a:lnTo>
                    <a:pt x="565" y="6249"/>
                  </a:lnTo>
                  <a:lnTo>
                    <a:pt x="549" y="6233"/>
                  </a:lnTo>
                  <a:lnTo>
                    <a:pt x="571" y="6211"/>
                  </a:lnTo>
                  <a:close/>
                  <a:moveTo>
                    <a:pt x="587" y="6227"/>
                  </a:moveTo>
                  <a:lnTo>
                    <a:pt x="590" y="6230"/>
                  </a:lnTo>
                  <a:lnTo>
                    <a:pt x="591" y="6233"/>
                  </a:lnTo>
                  <a:lnTo>
                    <a:pt x="576" y="6238"/>
                  </a:lnTo>
                  <a:lnTo>
                    <a:pt x="587" y="6227"/>
                  </a:lnTo>
                  <a:close/>
                  <a:moveTo>
                    <a:pt x="591" y="6233"/>
                  </a:moveTo>
                  <a:lnTo>
                    <a:pt x="599" y="6257"/>
                  </a:lnTo>
                  <a:lnTo>
                    <a:pt x="569" y="6267"/>
                  </a:lnTo>
                  <a:lnTo>
                    <a:pt x="561" y="6243"/>
                  </a:lnTo>
                  <a:lnTo>
                    <a:pt x="591" y="6233"/>
                  </a:lnTo>
                  <a:close/>
                  <a:moveTo>
                    <a:pt x="572" y="6273"/>
                  </a:moveTo>
                  <a:lnTo>
                    <a:pt x="570" y="6270"/>
                  </a:lnTo>
                  <a:lnTo>
                    <a:pt x="569" y="6267"/>
                  </a:lnTo>
                  <a:lnTo>
                    <a:pt x="583" y="6262"/>
                  </a:lnTo>
                  <a:lnTo>
                    <a:pt x="572" y="6273"/>
                  </a:lnTo>
                  <a:close/>
                  <a:moveTo>
                    <a:pt x="596" y="6251"/>
                  </a:moveTo>
                  <a:lnTo>
                    <a:pt x="612" y="6267"/>
                  </a:lnTo>
                  <a:lnTo>
                    <a:pt x="588" y="6289"/>
                  </a:lnTo>
                  <a:lnTo>
                    <a:pt x="572" y="6273"/>
                  </a:lnTo>
                  <a:lnTo>
                    <a:pt x="596" y="6251"/>
                  </a:lnTo>
                  <a:close/>
                  <a:moveTo>
                    <a:pt x="612" y="6267"/>
                  </a:moveTo>
                  <a:lnTo>
                    <a:pt x="613" y="6268"/>
                  </a:lnTo>
                  <a:lnTo>
                    <a:pt x="614" y="6270"/>
                  </a:lnTo>
                  <a:lnTo>
                    <a:pt x="599" y="6278"/>
                  </a:lnTo>
                  <a:lnTo>
                    <a:pt x="612" y="6267"/>
                  </a:lnTo>
                  <a:close/>
                  <a:moveTo>
                    <a:pt x="614" y="6270"/>
                  </a:moveTo>
                  <a:lnTo>
                    <a:pt x="623" y="6286"/>
                  </a:lnTo>
                  <a:lnTo>
                    <a:pt x="593" y="6301"/>
                  </a:lnTo>
                  <a:lnTo>
                    <a:pt x="586" y="6285"/>
                  </a:lnTo>
                  <a:lnTo>
                    <a:pt x="614" y="6270"/>
                  </a:lnTo>
                  <a:close/>
                  <a:moveTo>
                    <a:pt x="623" y="6286"/>
                  </a:moveTo>
                  <a:lnTo>
                    <a:pt x="630" y="6302"/>
                  </a:lnTo>
                  <a:lnTo>
                    <a:pt x="602" y="6317"/>
                  </a:lnTo>
                  <a:lnTo>
                    <a:pt x="593" y="6301"/>
                  </a:lnTo>
                  <a:lnTo>
                    <a:pt x="623" y="6286"/>
                  </a:lnTo>
                  <a:close/>
                  <a:moveTo>
                    <a:pt x="603" y="6318"/>
                  </a:moveTo>
                  <a:lnTo>
                    <a:pt x="602" y="6317"/>
                  </a:lnTo>
                  <a:lnTo>
                    <a:pt x="615" y="6310"/>
                  </a:lnTo>
                  <a:lnTo>
                    <a:pt x="603" y="6318"/>
                  </a:lnTo>
                  <a:close/>
                  <a:moveTo>
                    <a:pt x="629" y="6301"/>
                  </a:moveTo>
                  <a:lnTo>
                    <a:pt x="645" y="6324"/>
                  </a:lnTo>
                  <a:lnTo>
                    <a:pt x="619" y="6343"/>
                  </a:lnTo>
                  <a:lnTo>
                    <a:pt x="603" y="6318"/>
                  </a:lnTo>
                  <a:lnTo>
                    <a:pt x="629" y="6301"/>
                  </a:lnTo>
                  <a:close/>
                  <a:moveTo>
                    <a:pt x="645" y="6324"/>
                  </a:moveTo>
                  <a:lnTo>
                    <a:pt x="646" y="6327"/>
                  </a:lnTo>
                  <a:lnTo>
                    <a:pt x="631" y="6334"/>
                  </a:lnTo>
                  <a:lnTo>
                    <a:pt x="645" y="6324"/>
                  </a:lnTo>
                  <a:close/>
                  <a:moveTo>
                    <a:pt x="646" y="6327"/>
                  </a:moveTo>
                  <a:lnTo>
                    <a:pt x="655" y="6343"/>
                  </a:lnTo>
                  <a:lnTo>
                    <a:pt x="625" y="6356"/>
                  </a:lnTo>
                  <a:lnTo>
                    <a:pt x="618" y="6340"/>
                  </a:lnTo>
                  <a:lnTo>
                    <a:pt x="646" y="6327"/>
                  </a:lnTo>
                  <a:close/>
                  <a:moveTo>
                    <a:pt x="629" y="6361"/>
                  </a:moveTo>
                  <a:lnTo>
                    <a:pt x="627" y="6359"/>
                  </a:lnTo>
                  <a:lnTo>
                    <a:pt x="625" y="6356"/>
                  </a:lnTo>
                  <a:lnTo>
                    <a:pt x="640" y="6350"/>
                  </a:lnTo>
                  <a:lnTo>
                    <a:pt x="629" y="6361"/>
                  </a:lnTo>
                  <a:close/>
                  <a:moveTo>
                    <a:pt x="651" y="6338"/>
                  </a:moveTo>
                  <a:lnTo>
                    <a:pt x="667" y="6354"/>
                  </a:lnTo>
                  <a:lnTo>
                    <a:pt x="645" y="6377"/>
                  </a:lnTo>
                  <a:lnTo>
                    <a:pt x="629" y="6361"/>
                  </a:lnTo>
                  <a:lnTo>
                    <a:pt x="651" y="6338"/>
                  </a:lnTo>
                  <a:close/>
                  <a:moveTo>
                    <a:pt x="667" y="6354"/>
                  </a:moveTo>
                  <a:lnTo>
                    <a:pt x="668" y="6356"/>
                  </a:lnTo>
                  <a:lnTo>
                    <a:pt x="670" y="6359"/>
                  </a:lnTo>
                  <a:lnTo>
                    <a:pt x="656" y="6366"/>
                  </a:lnTo>
                  <a:lnTo>
                    <a:pt x="667" y="6354"/>
                  </a:lnTo>
                  <a:close/>
                  <a:moveTo>
                    <a:pt x="670" y="6359"/>
                  </a:moveTo>
                  <a:lnTo>
                    <a:pt x="678" y="6375"/>
                  </a:lnTo>
                  <a:lnTo>
                    <a:pt x="650" y="6388"/>
                  </a:lnTo>
                  <a:lnTo>
                    <a:pt x="641" y="6372"/>
                  </a:lnTo>
                  <a:lnTo>
                    <a:pt x="670" y="6359"/>
                  </a:lnTo>
                  <a:close/>
                  <a:moveTo>
                    <a:pt x="652" y="6393"/>
                  </a:moveTo>
                  <a:lnTo>
                    <a:pt x="651" y="6391"/>
                  </a:lnTo>
                  <a:lnTo>
                    <a:pt x="650" y="6388"/>
                  </a:lnTo>
                  <a:lnTo>
                    <a:pt x="663" y="6382"/>
                  </a:lnTo>
                  <a:lnTo>
                    <a:pt x="652" y="6393"/>
                  </a:lnTo>
                  <a:close/>
                  <a:moveTo>
                    <a:pt x="676" y="6370"/>
                  </a:moveTo>
                  <a:lnTo>
                    <a:pt x="692" y="6386"/>
                  </a:lnTo>
                  <a:lnTo>
                    <a:pt x="668" y="6409"/>
                  </a:lnTo>
                  <a:lnTo>
                    <a:pt x="652" y="6393"/>
                  </a:lnTo>
                  <a:lnTo>
                    <a:pt x="676" y="6370"/>
                  </a:lnTo>
                  <a:close/>
                  <a:moveTo>
                    <a:pt x="692" y="6386"/>
                  </a:moveTo>
                  <a:lnTo>
                    <a:pt x="693" y="6388"/>
                  </a:lnTo>
                  <a:lnTo>
                    <a:pt x="694" y="6391"/>
                  </a:lnTo>
                  <a:lnTo>
                    <a:pt x="680" y="6398"/>
                  </a:lnTo>
                  <a:lnTo>
                    <a:pt x="692" y="6386"/>
                  </a:lnTo>
                  <a:close/>
                  <a:moveTo>
                    <a:pt x="694" y="6391"/>
                  </a:moveTo>
                  <a:lnTo>
                    <a:pt x="703" y="6407"/>
                  </a:lnTo>
                  <a:lnTo>
                    <a:pt x="673" y="6421"/>
                  </a:lnTo>
                  <a:lnTo>
                    <a:pt x="666" y="6404"/>
                  </a:lnTo>
                  <a:lnTo>
                    <a:pt x="694" y="6391"/>
                  </a:lnTo>
                  <a:close/>
                  <a:moveTo>
                    <a:pt x="673" y="6421"/>
                  </a:moveTo>
                  <a:lnTo>
                    <a:pt x="673" y="6421"/>
                  </a:lnTo>
                  <a:lnTo>
                    <a:pt x="688" y="6414"/>
                  </a:lnTo>
                  <a:lnTo>
                    <a:pt x="673" y="6421"/>
                  </a:lnTo>
                  <a:close/>
                  <a:moveTo>
                    <a:pt x="702" y="6407"/>
                  </a:moveTo>
                  <a:lnTo>
                    <a:pt x="710" y="6423"/>
                  </a:lnTo>
                  <a:lnTo>
                    <a:pt x="682" y="6437"/>
                  </a:lnTo>
                  <a:lnTo>
                    <a:pt x="673" y="6421"/>
                  </a:lnTo>
                  <a:lnTo>
                    <a:pt x="702" y="6407"/>
                  </a:lnTo>
                  <a:close/>
                  <a:moveTo>
                    <a:pt x="684" y="6441"/>
                  </a:moveTo>
                  <a:lnTo>
                    <a:pt x="683" y="6439"/>
                  </a:lnTo>
                  <a:lnTo>
                    <a:pt x="682" y="6437"/>
                  </a:lnTo>
                  <a:lnTo>
                    <a:pt x="696" y="6430"/>
                  </a:lnTo>
                  <a:lnTo>
                    <a:pt x="684" y="6441"/>
                  </a:lnTo>
                  <a:close/>
                  <a:moveTo>
                    <a:pt x="708" y="6418"/>
                  </a:moveTo>
                  <a:lnTo>
                    <a:pt x="724" y="6434"/>
                  </a:lnTo>
                  <a:lnTo>
                    <a:pt x="700" y="6457"/>
                  </a:lnTo>
                  <a:lnTo>
                    <a:pt x="684" y="6441"/>
                  </a:lnTo>
                  <a:lnTo>
                    <a:pt x="708" y="6418"/>
                  </a:lnTo>
                  <a:close/>
                  <a:moveTo>
                    <a:pt x="724" y="6434"/>
                  </a:moveTo>
                  <a:lnTo>
                    <a:pt x="725" y="6437"/>
                  </a:lnTo>
                  <a:lnTo>
                    <a:pt x="726" y="6439"/>
                  </a:lnTo>
                  <a:lnTo>
                    <a:pt x="712" y="6446"/>
                  </a:lnTo>
                  <a:lnTo>
                    <a:pt x="724" y="6434"/>
                  </a:lnTo>
                  <a:close/>
                  <a:moveTo>
                    <a:pt x="726" y="6439"/>
                  </a:moveTo>
                  <a:lnTo>
                    <a:pt x="734" y="6455"/>
                  </a:lnTo>
                  <a:lnTo>
                    <a:pt x="705" y="6469"/>
                  </a:lnTo>
                  <a:lnTo>
                    <a:pt x="698" y="6453"/>
                  </a:lnTo>
                  <a:lnTo>
                    <a:pt x="726" y="6439"/>
                  </a:lnTo>
                  <a:close/>
                  <a:moveTo>
                    <a:pt x="709" y="6473"/>
                  </a:moveTo>
                  <a:lnTo>
                    <a:pt x="707" y="6471"/>
                  </a:lnTo>
                  <a:lnTo>
                    <a:pt x="705" y="6469"/>
                  </a:lnTo>
                  <a:lnTo>
                    <a:pt x="720" y="6462"/>
                  </a:lnTo>
                  <a:lnTo>
                    <a:pt x="709" y="6473"/>
                  </a:lnTo>
                  <a:close/>
                  <a:moveTo>
                    <a:pt x="731" y="6450"/>
                  </a:moveTo>
                  <a:lnTo>
                    <a:pt x="747" y="6466"/>
                  </a:lnTo>
                  <a:lnTo>
                    <a:pt x="725" y="6489"/>
                  </a:lnTo>
                  <a:lnTo>
                    <a:pt x="709" y="6473"/>
                  </a:lnTo>
                  <a:lnTo>
                    <a:pt x="731" y="6450"/>
                  </a:lnTo>
                  <a:close/>
                  <a:moveTo>
                    <a:pt x="747" y="6466"/>
                  </a:moveTo>
                  <a:lnTo>
                    <a:pt x="748" y="6469"/>
                  </a:lnTo>
                  <a:lnTo>
                    <a:pt x="750" y="6471"/>
                  </a:lnTo>
                  <a:lnTo>
                    <a:pt x="736" y="6478"/>
                  </a:lnTo>
                  <a:lnTo>
                    <a:pt x="747" y="6466"/>
                  </a:lnTo>
                  <a:close/>
                  <a:moveTo>
                    <a:pt x="750" y="6471"/>
                  </a:moveTo>
                  <a:lnTo>
                    <a:pt x="758" y="6487"/>
                  </a:lnTo>
                  <a:lnTo>
                    <a:pt x="730" y="6501"/>
                  </a:lnTo>
                  <a:lnTo>
                    <a:pt x="721" y="6485"/>
                  </a:lnTo>
                  <a:lnTo>
                    <a:pt x="750" y="6471"/>
                  </a:lnTo>
                  <a:close/>
                  <a:moveTo>
                    <a:pt x="732" y="6506"/>
                  </a:moveTo>
                  <a:lnTo>
                    <a:pt x="731" y="6503"/>
                  </a:lnTo>
                  <a:lnTo>
                    <a:pt x="730" y="6501"/>
                  </a:lnTo>
                  <a:lnTo>
                    <a:pt x="744" y="6494"/>
                  </a:lnTo>
                  <a:lnTo>
                    <a:pt x="732" y="6506"/>
                  </a:lnTo>
                  <a:close/>
                  <a:moveTo>
                    <a:pt x="756" y="6482"/>
                  </a:moveTo>
                  <a:lnTo>
                    <a:pt x="772" y="6498"/>
                  </a:lnTo>
                  <a:lnTo>
                    <a:pt x="748" y="6522"/>
                  </a:lnTo>
                  <a:lnTo>
                    <a:pt x="732" y="6506"/>
                  </a:lnTo>
                  <a:lnTo>
                    <a:pt x="756" y="6482"/>
                  </a:lnTo>
                  <a:close/>
                  <a:moveTo>
                    <a:pt x="772" y="6498"/>
                  </a:moveTo>
                  <a:lnTo>
                    <a:pt x="773" y="6501"/>
                  </a:lnTo>
                  <a:lnTo>
                    <a:pt x="774" y="6503"/>
                  </a:lnTo>
                  <a:lnTo>
                    <a:pt x="760" y="6510"/>
                  </a:lnTo>
                  <a:lnTo>
                    <a:pt x="772" y="6498"/>
                  </a:lnTo>
                  <a:close/>
                  <a:moveTo>
                    <a:pt x="774" y="6503"/>
                  </a:moveTo>
                  <a:lnTo>
                    <a:pt x="782" y="6519"/>
                  </a:lnTo>
                  <a:lnTo>
                    <a:pt x="753" y="6533"/>
                  </a:lnTo>
                  <a:lnTo>
                    <a:pt x="746" y="6517"/>
                  </a:lnTo>
                  <a:lnTo>
                    <a:pt x="774" y="6503"/>
                  </a:lnTo>
                  <a:close/>
                  <a:moveTo>
                    <a:pt x="782" y="6519"/>
                  </a:moveTo>
                  <a:lnTo>
                    <a:pt x="790" y="6535"/>
                  </a:lnTo>
                  <a:lnTo>
                    <a:pt x="762" y="6549"/>
                  </a:lnTo>
                  <a:lnTo>
                    <a:pt x="753" y="6533"/>
                  </a:lnTo>
                  <a:lnTo>
                    <a:pt x="782" y="6519"/>
                  </a:lnTo>
                  <a:close/>
                  <a:moveTo>
                    <a:pt x="764" y="6554"/>
                  </a:moveTo>
                  <a:lnTo>
                    <a:pt x="763" y="6551"/>
                  </a:lnTo>
                  <a:lnTo>
                    <a:pt x="762" y="6549"/>
                  </a:lnTo>
                  <a:lnTo>
                    <a:pt x="776" y="6541"/>
                  </a:lnTo>
                  <a:lnTo>
                    <a:pt x="764" y="6554"/>
                  </a:lnTo>
                  <a:close/>
                  <a:moveTo>
                    <a:pt x="788" y="6530"/>
                  </a:moveTo>
                  <a:lnTo>
                    <a:pt x="804" y="6546"/>
                  </a:lnTo>
                  <a:lnTo>
                    <a:pt x="780" y="6570"/>
                  </a:lnTo>
                  <a:lnTo>
                    <a:pt x="764" y="6554"/>
                  </a:lnTo>
                  <a:lnTo>
                    <a:pt x="788" y="6530"/>
                  </a:lnTo>
                  <a:close/>
                  <a:moveTo>
                    <a:pt x="804" y="6546"/>
                  </a:moveTo>
                  <a:lnTo>
                    <a:pt x="805" y="6549"/>
                  </a:lnTo>
                  <a:lnTo>
                    <a:pt x="806" y="6551"/>
                  </a:lnTo>
                  <a:lnTo>
                    <a:pt x="792" y="6557"/>
                  </a:lnTo>
                  <a:lnTo>
                    <a:pt x="804" y="6546"/>
                  </a:lnTo>
                  <a:close/>
                  <a:moveTo>
                    <a:pt x="806" y="6551"/>
                  </a:moveTo>
                  <a:lnTo>
                    <a:pt x="814" y="6567"/>
                  </a:lnTo>
                  <a:lnTo>
                    <a:pt x="785" y="6581"/>
                  </a:lnTo>
                  <a:lnTo>
                    <a:pt x="778" y="6565"/>
                  </a:lnTo>
                  <a:lnTo>
                    <a:pt x="806" y="6551"/>
                  </a:lnTo>
                  <a:close/>
                  <a:moveTo>
                    <a:pt x="789" y="6586"/>
                  </a:moveTo>
                  <a:lnTo>
                    <a:pt x="787" y="6583"/>
                  </a:lnTo>
                  <a:lnTo>
                    <a:pt x="785" y="6581"/>
                  </a:lnTo>
                  <a:lnTo>
                    <a:pt x="800" y="6573"/>
                  </a:lnTo>
                  <a:lnTo>
                    <a:pt x="789" y="6586"/>
                  </a:lnTo>
                  <a:close/>
                  <a:moveTo>
                    <a:pt x="811" y="6562"/>
                  </a:moveTo>
                  <a:lnTo>
                    <a:pt x="827" y="6578"/>
                  </a:lnTo>
                  <a:lnTo>
                    <a:pt x="805" y="6602"/>
                  </a:lnTo>
                  <a:lnTo>
                    <a:pt x="789" y="6586"/>
                  </a:lnTo>
                  <a:lnTo>
                    <a:pt x="811" y="6562"/>
                  </a:lnTo>
                  <a:close/>
                  <a:moveTo>
                    <a:pt x="827" y="6578"/>
                  </a:moveTo>
                  <a:lnTo>
                    <a:pt x="835" y="6587"/>
                  </a:lnTo>
                  <a:lnTo>
                    <a:pt x="813" y="6609"/>
                  </a:lnTo>
                  <a:lnTo>
                    <a:pt x="805" y="6602"/>
                  </a:lnTo>
                  <a:lnTo>
                    <a:pt x="827" y="6578"/>
                  </a:lnTo>
                  <a:close/>
                  <a:moveTo>
                    <a:pt x="835" y="6587"/>
                  </a:moveTo>
                  <a:lnTo>
                    <a:pt x="851" y="6603"/>
                  </a:lnTo>
                  <a:lnTo>
                    <a:pt x="829" y="6625"/>
                  </a:lnTo>
                  <a:lnTo>
                    <a:pt x="813" y="6609"/>
                  </a:lnTo>
                  <a:lnTo>
                    <a:pt x="835" y="6587"/>
                  </a:lnTo>
                  <a:close/>
                  <a:moveTo>
                    <a:pt x="851" y="6603"/>
                  </a:moveTo>
                  <a:lnTo>
                    <a:pt x="853" y="6604"/>
                  </a:lnTo>
                  <a:lnTo>
                    <a:pt x="854" y="6607"/>
                  </a:lnTo>
                  <a:lnTo>
                    <a:pt x="840" y="6614"/>
                  </a:lnTo>
                  <a:lnTo>
                    <a:pt x="851" y="6603"/>
                  </a:lnTo>
                  <a:close/>
                  <a:moveTo>
                    <a:pt x="854" y="6607"/>
                  </a:moveTo>
                  <a:lnTo>
                    <a:pt x="862" y="6623"/>
                  </a:lnTo>
                  <a:lnTo>
                    <a:pt x="833" y="6637"/>
                  </a:lnTo>
                  <a:lnTo>
                    <a:pt x="826" y="6621"/>
                  </a:lnTo>
                  <a:lnTo>
                    <a:pt x="854" y="6607"/>
                  </a:lnTo>
                  <a:close/>
                  <a:moveTo>
                    <a:pt x="862" y="6623"/>
                  </a:moveTo>
                  <a:lnTo>
                    <a:pt x="870" y="6639"/>
                  </a:lnTo>
                  <a:lnTo>
                    <a:pt x="842" y="6653"/>
                  </a:lnTo>
                  <a:lnTo>
                    <a:pt x="833" y="6637"/>
                  </a:lnTo>
                  <a:lnTo>
                    <a:pt x="862" y="6623"/>
                  </a:lnTo>
                  <a:close/>
                  <a:moveTo>
                    <a:pt x="848" y="6659"/>
                  </a:moveTo>
                  <a:lnTo>
                    <a:pt x="845" y="6658"/>
                  </a:lnTo>
                  <a:lnTo>
                    <a:pt x="842" y="6653"/>
                  </a:lnTo>
                  <a:lnTo>
                    <a:pt x="856" y="6646"/>
                  </a:lnTo>
                  <a:lnTo>
                    <a:pt x="848" y="6659"/>
                  </a:lnTo>
                  <a:close/>
                  <a:moveTo>
                    <a:pt x="863" y="6631"/>
                  </a:moveTo>
                  <a:lnTo>
                    <a:pt x="879" y="6640"/>
                  </a:lnTo>
                  <a:lnTo>
                    <a:pt x="864" y="6668"/>
                  </a:lnTo>
                  <a:lnTo>
                    <a:pt x="848" y="6659"/>
                  </a:lnTo>
                  <a:lnTo>
                    <a:pt x="863" y="6631"/>
                  </a:lnTo>
                  <a:close/>
                  <a:moveTo>
                    <a:pt x="879" y="6640"/>
                  </a:moveTo>
                  <a:lnTo>
                    <a:pt x="884" y="6642"/>
                  </a:lnTo>
                  <a:lnTo>
                    <a:pt x="886" y="6647"/>
                  </a:lnTo>
                  <a:lnTo>
                    <a:pt x="872" y="6653"/>
                  </a:lnTo>
                  <a:lnTo>
                    <a:pt x="879" y="6640"/>
                  </a:lnTo>
                  <a:close/>
                  <a:moveTo>
                    <a:pt x="886" y="6647"/>
                  </a:moveTo>
                  <a:lnTo>
                    <a:pt x="894" y="6663"/>
                  </a:lnTo>
                  <a:lnTo>
                    <a:pt x="865" y="6677"/>
                  </a:lnTo>
                  <a:lnTo>
                    <a:pt x="858" y="6661"/>
                  </a:lnTo>
                  <a:lnTo>
                    <a:pt x="886" y="6647"/>
                  </a:lnTo>
                  <a:close/>
                  <a:moveTo>
                    <a:pt x="869" y="6682"/>
                  </a:moveTo>
                  <a:lnTo>
                    <a:pt x="867" y="6679"/>
                  </a:lnTo>
                  <a:lnTo>
                    <a:pt x="865" y="6677"/>
                  </a:lnTo>
                  <a:lnTo>
                    <a:pt x="880" y="6669"/>
                  </a:lnTo>
                  <a:lnTo>
                    <a:pt x="869" y="6682"/>
                  </a:lnTo>
                  <a:close/>
                  <a:moveTo>
                    <a:pt x="891" y="6658"/>
                  </a:moveTo>
                  <a:lnTo>
                    <a:pt x="907" y="6674"/>
                  </a:lnTo>
                  <a:lnTo>
                    <a:pt x="885" y="6698"/>
                  </a:lnTo>
                  <a:lnTo>
                    <a:pt x="869" y="6682"/>
                  </a:lnTo>
                  <a:lnTo>
                    <a:pt x="891" y="6658"/>
                  </a:lnTo>
                  <a:close/>
                  <a:moveTo>
                    <a:pt x="907" y="6674"/>
                  </a:moveTo>
                  <a:lnTo>
                    <a:pt x="909" y="6677"/>
                  </a:lnTo>
                  <a:lnTo>
                    <a:pt x="910" y="6679"/>
                  </a:lnTo>
                  <a:lnTo>
                    <a:pt x="896" y="6685"/>
                  </a:lnTo>
                  <a:lnTo>
                    <a:pt x="907" y="6674"/>
                  </a:lnTo>
                  <a:close/>
                  <a:moveTo>
                    <a:pt x="910" y="6679"/>
                  </a:moveTo>
                  <a:lnTo>
                    <a:pt x="918" y="6695"/>
                  </a:lnTo>
                  <a:lnTo>
                    <a:pt x="890" y="6709"/>
                  </a:lnTo>
                  <a:lnTo>
                    <a:pt x="881" y="6693"/>
                  </a:lnTo>
                  <a:lnTo>
                    <a:pt x="910" y="6679"/>
                  </a:lnTo>
                  <a:close/>
                  <a:moveTo>
                    <a:pt x="896" y="6716"/>
                  </a:moveTo>
                  <a:lnTo>
                    <a:pt x="893" y="6714"/>
                  </a:lnTo>
                  <a:lnTo>
                    <a:pt x="890" y="6709"/>
                  </a:lnTo>
                  <a:lnTo>
                    <a:pt x="904" y="6701"/>
                  </a:lnTo>
                  <a:lnTo>
                    <a:pt x="896" y="6716"/>
                  </a:lnTo>
                  <a:close/>
                  <a:moveTo>
                    <a:pt x="911" y="6688"/>
                  </a:moveTo>
                  <a:lnTo>
                    <a:pt x="927" y="6695"/>
                  </a:lnTo>
                  <a:lnTo>
                    <a:pt x="912" y="6724"/>
                  </a:lnTo>
                  <a:lnTo>
                    <a:pt x="896" y="6716"/>
                  </a:lnTo>
                  <a:lnTo>
                    <a:pt x="911" y="6688"/>
                  </a:lnTo>
                  <a:close/>
                  <a:moveTo>
                    <a:pt x="927" y="6695"/>
                  </a:moveTo>
                  <a:lnTo>
                    <a:pt x="932" y="6698"/>
                  </a:lnTo>
                  <a:lnTo>
                    <a:pt x="934" y="6703"/>
                  </a:lnTo>
                  <a:lnTo>
                    <a:pt x="920" y="6710"/>
                  </a:lnTo>
                  <a:lnTo>
                    <a:pt x="927" y="6695"/>
                  </a:lnTo>
                  <a:close/>
                  <a:moveTo>
                    <a:pt x="934" y="6703"/>
                  </a:moveTo>
                  <a:lnTo>
                    <a:pt x="942" y="6719"/>
                  </a:lnTo>
                  <a:lnTo>
                    <a:pt x="913" y="6733"/>
                  </a:lnTo>
                  <a:lnTo>
                    <a:pt x="906" y="6717"/>
                  </a:lnTo>
                  <a:lnTo>
                    <a:pt x="934" y="6703"/>
                  </a:lnTo>
                  <a:close/>
                  <a:moveTo>
                    <a:pt x="917" y="6737"/>
                  </a:moveTo>
                  <a:lnTo>
                    <a:pt x="915" y="6736"/>
                  </a:lnTo>
                  <a:lnTo>
                    <a:pt x="913" y="6733"/>
                  </a:lnTo>
                  <a:lnTo>
                    <a:pt x="928" y="6726"/>
                  </a:lnTo>
                  <a:lnTo>
                    <a:pt x="917" y="6737"/>
                  </a:lnTo>
                  <a:close/>
                  <a:moveTo>
                    <a:pt x="939" y="6715"/>
                  </a:moveTo>
                  <a:lnTo>
                    <a:pt x="947" y="6722"/>
                  </a:lnTo>
                  <a:lnTo>
                    <a:pt x="925" y="6746"/>
                  </a:lnTo>
                  <a:lnTo>
                    <a:pt x="917" y="6737"/>
                  </a:lnTo>
                  <a:lnTo>
                    <a:pt x="939" y="6715"/>
                  </a:lnTo>
                  <a:close/>
                  <a:moveTo>
                    <a:pt x="947" y="6722"/>
                  </a:moveTo>
                  <a:lnTo>
                    <a:pt x="963" y="6738"/>
                  </a:lnTo>
                  <a:lnTo>
                    <a:pt x="941" y="6762"/>
                  </a:lnTo>
                  <a:lnTo>
                    <a:pt x="925" y="6746"/>
                  </a:lnTo>
                  <a:lnTo>
                    <a:pt x="947" y="6722"/>
                  </a:lnTo>
                  <a:close/>
                  <a:moveTo>
                    <a:pt x="963" y="6738"/>
                  </a:moveTo>
                  <a:lnTo>
                    <a:pt x="965" y="6741"/>
                  </a:lnTo>
                  <a:lnTo>
                    <a:pt x="966" y="6743"/>
                  </a:lnTo>
                  <a:lnTo>
                    <a:pt x="952" y="6749"/>
                  </a:lnTo>
                  <a:lnTo>
                    <a:pt x="963" y="6738"/>
                  </a:lnTo>
                  <a:close/>
                  <a:moveTo>
                    <a:pt x="966" y="6743"/>
                  </a:moveTo>
                  <a:lnTo>
                    <a:pt x="974" y="6759"/>
                  </a:lnTo>
                  <a:lnTo>
                    <a:pt x="946" y="6773"/>
                  </a:lnTo>
                  <a:lnTo>
                    <a:pt x="938" y="6757"/>
                  </a:lnTo>
                  <a:lnTo>
                    <a:pt x="966" y="6743"/>
                  </a:lnTo>
                  <a:close/>
                  <a:moveTo>
                    <a:pt x="953" y="6780"/>
                  </a:moveTo>
                  <a:lnTo>
                    <a:pt x="948" y="6778"/>
                  </a:lnTo>
                  <a:lnTo>
                    <a:pt x="946" y="6773"/>
                  </a:lnTo>
                  <a:lnTo>
                    <a:pt x="960" y="6765"/>
                  </a:lnTo>
                  <a:lnTo>
                    <a:pt x="953" y="6780"/>
                  </a:lnTo>
                  <a:close/>
                  <a:moveTo>
                    <a:pt x="968" y="6752"/>
                  </a:moveTo>
                  <a:lnTo>
                    <a:pt x="982" y="6759"/>
                  </a:lnTo>
                  <a:lnTo>
                    <a:pt x="969" y="6788"/>
                  </a:lnTo>
                  <a:lnTo>
                    <a:pt x="953" y="6780"/>
                  </a:lnTo>
                  <a:lnTo>
                    <a:pt x="968" y="6752"/>
                  </a:lnTo>
                  <a:close/>
                  <a:moveTo>
                    <a:pt x="982" y="6759"/>
                  </a:moveTo>
                  <a:lnTo>
                    <a:pt x="987" y="6762"/>
                  </a:lnTo>
                  <a:lnTo>
                    <a:pt x="990" y="6767"/>
                  </a:lnTo>
                  <a:lnTo>
                    <a:pt x="976" y="6774"/>
                  </a:lnTo>
                  <a:lnTo>
                    <a:pt x="982" y="6759"/>
                  </a:lnTo>
                  <a:close/>
                  <a:moveTo>
                    <a:pt x="990" y="6767"/>
                  </a:moveTo>
                  <a:lnTo>
                    <a:pt x="998" y="6783"/>
                  </a:lnTo>
                  <a:lnTo>
                    <a:pt x="970" y="6797"/>
                  </a:lnTo>
                  <a:lnTo>
                    <a:pt x="962" y="6781"/>
                  </a:lnTo>
                  <a:lnTo>
                    <a:pt x="990" y="6767"/>
                  </a:lnTo>
                  <a:close/>
                  <a:moveTo>
                    <a:pt x="976" y="6804"/>
                  </a:moveTo>
                  <a:lnTo>
                    <a:pt x="973" y="6801"/>
                  </a:lnTo>
                  <a:lnTo>
                    <a:pt x="970" y="6797"/>
                  </a:lnTo>
                  <a:lnTo>
                    <a:pt x="984" y="6790"/>
                  </a:lnTo>
                  <a:lnTo>
                    <a:pt x="976" y="6804"/>
                  </a:lnTo>
                  <a:close/>
                  <a:moveTo>
                    <a:pt x="991" y="6775"/>
                  </a:moveTo>
                  <a:lnTo>
                    <a:pt x="1007" y="6784"/>
                  </a:lnTo>
                  <a:lnTo>
                    <a:pt x="992" y="6812"/>
                  </a:lnTo>
                  <a:lnTo>
                    <a:pt x="976" y="6804"/>
                  </a:lnTo>
                  <a:lnTo>
                    <a:pt x="991" y="6775"/>
                  </a:lnTo>
                  <a:close/>
                  <a:moveTo>
                    <a:pt x="1007" y="6784"/>
                  </a:moveTo>
                  <a:lnTo>
                    <a:pt x="1012" y="6786"/>
                  </a:lnTo>
                  <a:lnTo>
                    <a:pt x="1014" y="6791"/>
                  </a:lnTo>
                  <a:lnTo>
                    <a:pt x="1000" y="6797"/>
                  </a:lnTo>
                  <a:lnTo>
                    <a:pt x="1007" y="6784"/>
                  </a:lnTo>
                  <a:close/>
                  <a:moveTo>
                    <a:pt x="1014" y="6791"/>
                  </a:moveTo>
                  <a:lnTo>
                    <a:pt x="1022" y="6807"/>
                  </a:lnTo>
                  <a:lnTo>
                    <a:pt x="994" y="6821"/>
                  </a:lnTo>
                  <a:lnTo>
                    <a:pt x="986" y="6805"/>
                  </a:lnTo>
                  <a:lnTo>
                    <a:pt x="1014" y="6791"/>
                  </a:lnTo>
                  <a:close/>
                  <a:moveTo>
                    <a:pt x="996" y="6825"/>
                  </a:moveTo>
                  <a:lnTo>
                    <a:pt x="995" y="6823"/>
                  </a:lnTo>
                  <a:lnTo>
                    <a:pt x="994" y="6821"/>
                  </a:lnTo>
                  <a:lnTo>
                    <a:pt x="1008" y="6813"/>
                  </a:lnTo>
                  <a:lnTo>
                    <a:pt x="996" y="6825"/>
                  </a:lnTo>
                  <a:close/>
                  <a:moveTo>
                    <a:pt x="1019" y="6802"/>
                  </a:moveTo>
                  <a:lnTo>
                    <a:pt x="1027" y="6811"/>
                  </a:lnTo>
                  <a:lnTo>
                    <a:pt x="1005" y="6833"/>
                  </a:lnTo>
                  <a:lnTo>
                    <a:pt x="996" y="6825"/>
                  </a:lnTo>
                  <a:lnTo>
                    <a:pt x="1019" y="6802"/>
                  </a:lnTo>
                  <a:close/>
                  <a:moveTo>
                    <a:pt x="1027" y="6811"/>
                  </a:moveTo>
                  <a:lnTo>
                    <a:pt x="1043" y="6827"/>
                  </a:lnTo>
                  <a:lnTo>
                    <a:pt x="1021" y="6849"/>
                  </a:lnTo>
                  <a:lnTo>
                    <a:pt x="1005" y="6833"/>
                  </a:lnTo>
                  <a:lnTo>
                    <a:pt x="1027" y="6811"/>
                  </a:lnTo>
                  <a:close/>
                  <a:moveTo>
                    <a:pt x="1043" y="6827"/>
                  </a:moveTo>
                  <a:lnTo>
                    <a:pt x="1051" y="6834"/>
                  </a:lnTo>
                  <a:lnTo>
                    <a:pt x="1028" y="6857"/>
                  </a:lnTo>
                  <a:lnTo>
                    <a:pt x="1021" y="6849"/>
                  </a:lnTo>
                  <a:lnTo>
                    <a:pt x="1043" y="6827"/>
                  </a:lnTo>
                  <a:close/>
                  <a:moveTo>
                    <a:pt x="1051" y="6834"/>
                  </a:moveTo>
                  <a:lnTo>
                    <a:pt x="1067" y="6850"/>
                  </a:lnTo>
                  <a:lnTo>
                    <a:pt x="1044" y="6873"/>
                  </a:lnTo>
                  <a:lnTo>
                    <a:pt x="1028" y="6857"/>
                  </a:lnTo>
                  <a:lnTo>
                    <a:pt x="1051" y="6834"/>
                  </a:lnTo>
                  <a:close/>
                  <a:moveTo>
                    <a:pt x="1067" y="6850"/>
                  </a:moveTo>
                  <a:lnTo>
                    <a:pt x="1075" y="6859"/>
                  </a:lnTo>
                  <a:lnTo>
                    <a:pt x="1053" y="6881"/>
                  </a:lnTo>
                  <a:lnTo>
                    <a:pt x="1044" y="6873"/>
                  </a:lnTo>
                  <a:lnTo>
                    <a:pt x="1067" y="6850"/>
                  </a:lnTo>
                  <a:close/>
                  <a:moveTo>
                    <a:pt x="1075" y="6859"/>
                  </a:moveTo>
                  <a:lnTo>
                    <a:pt x="1091" y="6875"/>
                  </a:lnTo>
                  <a:lnTo>
                    <a:pt x="1069" y="6897"/>
                  </a:lnTo>
                  <a:lnTo>
                    <a:pt x="1053" y="6881"/>
                  </a:lnTo>
                  <a:lnTo>
                    <a:pt x="1075" y="6859"/>
                  </a:lnTo>
                  <a:close/>
                  <a:moveTo>
                    <a:pt x="1091" y="6875"/>
                  </a:moveTo>
                  <a:lnTo>
                    <a:pt x="1099" y="6882"/>
                  </a:lnTo>
                  <a:lnTo>
                    <a:pt x="1076" y="6905"/>
                  </a:lnTo>
                  <a:lnTo>
                    <a:pt x="1069" y="6897"/>
                  </a:lnTo>
                  <a:lnTo>
                    <a:pt x="1091" y="6875"/>
                  </a:lnTo>
                  <a:close/>
                  <a:moveTo>
                    <a:pt x="1077" y="6905"/>
                  </a:moveTo>
                  <a:lnTo>
                    <a:pt x="1076" y="6905"/>
                  </a:lnTo>
                  <a:lnTo>
                    <a:pt x="1088" y="6894"/>
                  </a:lnTo>
                  <a:lnTo>
                    <a:pt x="1077" y="6905"/>
                  </a:lnTo>
                  <a:close/>
                  <a:moveTo>
                    <a:pt x="1099" y="6882"/>
                  </a:moveTo>
                  <a:lnTo>
                    <a:pt x="1107" y="6891"/>
                  </a:lnTo>
                  <a:lnTo>
                    <a:pt x="1085" y="6913"/>
                  </a:lnTo>
                  <a:lnTo>
                    <a:pt x="1077" y="6905"/>
                  </a:lnTo>
                  <a:lnTo>
                    <a:pt x="1099" y="6882"/>
                  </a:lnTo>
                  <a:close/>
                  <a:moveTo>
                    <a:pt x="1107" y="6891"/>
                  </a:moveTo>
                  <a:lnTo>
                    <a:pt x="1107" y="6891"/>
                  </a:lnTo>
                  <a:lnTo>
                    <a:pt x="1096" y="6902"/>
                  </a:lnTo>
                  <a:lnTo>
                    <a:pt x="1107" y="6891"/>
                  </a:lnTo>
                  <a:close/>
                  <a:moveTo>
                    <a:pt x="1107" y="6891"/>
                  </a:moveTo>
                  <a:lnTo>
                    <a:pt x="1123" y="6907"/>
                  </a:lnTo>
                  <a:lnTo>
                    <a:pt x="1101" y="6929"/>
                  </a:lnTo>
                  <a:lnTo>
                    <a:pt x="1085" y="6913"/>
                  </a:lnTo>
                  <a:lnTo>
                    <a:pt x="1107" y="6891"/>
                  </a:lnTo>
                  <a:close/>
                  <a:moveTo>
                    <a:pt x="1123" y="6907"/>
                  </a:moveTo>
                  <a:lnTo>
                    <a:pt x="1123" y="6907"/>
                  </a:lnTo>
                  <a:lnTo>
                    <a:pt x="1112" y="6918"/>
                  </a:lnTo>
                  <a:lnTo>
                    <a:pt x="1123" y="6907"/>
                  </a:lnTo>
                  <a:close/>
                  <a:moveTo>
                    <a:pt x="1123" y="6907"/>
                  </a:moveTo>
                  <a:lnTo>
                    <a:pt x="1131" y="6914"/>
                  </a:lnTo>
                  <a:lnTo>
                    <a:pt x="1108" y="6937"/>
                  </a:lnTo>
                  <a:lnTo>
                    <a:pt x="1101" y="6929"/>
                  </a:lnTo>
                  <a:lnTo>
                    <a:pt x="1123" y="6907"/>
                  </a:lnTo>
                  <a:close/>
                  <a:moveTo>
                    <a:pt x="1108" y="6937"/>
                  </a:moveTo>
                  <a:lnTo>
                    <a:pt x="1108" y="6937"/>
                  </a:lnTo>
                  <a:lnTo>
                    <a:pt x="1120" y="6926"/>
                  </a:lnTo>
                  <a:lnTo>
                    <a:pt x="1108" y="6937"/>
                  </a:lnTo>
                  <a:close/>
                  <a:moveTo>
                    <a:pt x="1131" y="6914"/>
                  </a:moveTo>
                  <a:lnTo>
                    <a:pt x="1147" y="6930"/>
                  </a:lnTo>
                  <a:lnTo>
                    <a:pt x="1124" y="6953"/>
                  </a:lnTo>
                  <a:lnTo>
                    <a:pt x="1108" y="6937"/>
                  </a:lnTo>
                  <a:lnTo>
                    <a:pt x="1131" y="6914"/>
                  </a:lnTo>
                  <a:close/>
                  <a:moveTo>
                    <a:pt x="1147" y="6930"/>
                  </a:moveTo>
                  <a:lnTo>
                    <a:pt x="1155" y="6939"/>
                  </a:lnTo>
                  <a:lnTo>
                    <a:pt x="1133" y="6961"/>
                  </a:lnTo>
                  <a:lnTo>
                    <a:pt x="1124" y="6953"/>
                  </a:lnTo>
                  <a:lnTo>
                    <a:pt x="1147" y="6930"/>
                  </a:lnTo>
                  <a:close/>
                  <a:moveTo>
                    <a:pt x="1136" y="6964"/>
                  </a:moveTo>
                  <a:lnTo>
                    <a:pt x="1134" y="6963"/>
                  </a:lnTo>
                  <a:lnTo>
                    <a:pt x="1133" y="6961"/>
                  </a:lnTo>
                  <a:lnTo>
                    <a:pt x="1144" y="6950"/>
                  </a:lnTo>
                  <a:lnTo>
                    <a:pt x="1136" y="6964"/>
                  </a:lnTo>
                  <a:close/>
                  <a:moveTo>
                    <a:pt x="1151" y="6935"/>
                  </a:moveTo>
                  <a:lnTo>
                    <a:pt x="1167" y="6944"/>
                  </a:lnTo>
                  <a:lnTo>
                    <a:pt x="1152" y="6972"/>
                  </a:lnTo>
                  <a:lnTo>
                    <a:pt x="1136" y="6964"/>
                  </a:lnTo>
                  <a:lnTo>
                    <a:pt x="1151" y="6935"/>
                  </a:lnTo>
                  <a:close/>
                  <a:moveTo>
                    <a:pt x="1167" y="6944"/>
                  </a:moveTo>
                  <a:lnTo>
                    <a:pt x="1172" y="6946"/>
                  </a:lnTo>
                  <a:lnTo>
                    <a:pt x="1175" y="6950"/>
                  </a:lnTo>
                  <a:lnTo>
                    <a:pt x="1160" y="6958"/>
                  </a:lnTo>
                  <a:lnTo>
                    <a:pt x="1167" y="6944"/>
                  </a:lnTo>
                  <a:close/>
                  <a:moveTo>
                    <a:pt x="1175" y="6950"/>
                  </a:moveTo>
                  <a:lnTo>
                    <a:pt x="1182" y="6966"/>
                  </a:lnTo>
                  <a:lnTo>
                    <a:pt x="1154" y="6981"/>
                  </a:lnTo>
                  <a:lnTo>
                    <a:pt x="1146" y="6965"/>
                  </a:lnTo>
                  <a:lnTo>
                    <a:pt x="1175" y="6950"/>
                  </a:lnTo>
                  <a:close/>
                  <a:moveTo>
                    <a:pt x="1156" y="6985"/>
                  </a:moveTo>
                  <a:lnTo>
                    <a:pt x="1155" y="6983"/>
                  </a:lnTo>
                  <a:lnTo>
                    <a:pt x="1154" y="6981"/>
                  </a:lnTo>
                  <a:lnTo>
                    <a:pt x="1168" y="6974"/>
                  </a:lnTo>
                  <a:lnTo>
                    <a:pt x="1156" y="6985"/>
                  </a:lnTo>
                  <a:close/>
                  <a:moveTo>
                    <a:pt x="1179" y="6963"/>
                  </a:moveTo>
                  <a:lnTo>
                    <a:pt x="1187" y="6970"/>
                  </a:lnTo>
                  <a:lnTo>
                    <a:pt x="1165" y="6993"/>
                  </a:lnTo>
                  <a:lnTo>
                    <a:pt x="1156" y="6985"/>
                  </a:lnTo>
                  <a:lnTo>
                    <a:pt x="1179" y="6963"/>
                  </a:lnTo>
                  <a:close/>
                  <a:moveTo>
                    <a:pt x="1168" y="6996"/>
                  </a:moveTo>
                  <a:lnTo>
                    <a:pt x="1166" y="6995"/>
                  </a:lnTo>
                  <a:lnTo>
                    <a:pt x="1165" y="6993"/>
                  </a:lnTo>
                  <a:lnTo>
                    <a:pt x="1176" y="6982"/>
                  </a:lnTo>
                  <a:lnTo>
                    <a:pt x="1168" y="6996"/>
                  </a:lnTo>
                  <a:close/>
                  <a:moveTo>
                    <a:pt x="1183" y="6967"/>
                  </a:moveTo>
                  <a:lnTo>
                    <a:pt x="1199" y="6976"/>
                  </a:lnTo>
                  <a:lnTo>
                    <a:pt x="1184" y="7004"/>
                  </a:lnTo>
                  <a:lnTo>
                    <a:pt x="1168" y="6996"/>
                  </a:lnTo>
                  <a:lnTo>
                    <a:pt x="1183" y="6967"/>
                  </a:lnTo>
                  <a:close/>
                  <a:moveTo>
                    <a:pt x="1199" y="6976"/>
                  </a:moveTo>
                  <a:lnTo>
                    <a:pt x="1202" y="6977"/>
                  </a:lnTo>
                  <a:lnTo>
                    <a:pt x="1203" y="6979"/>
                  </a:lnTo>
                  <a:lnTo>
                    <a:pt x="1192" y="6990"/>
                  </a:lnTo>
                  <a:lnTo>
                    <a:pt x="1199" y="6976"/>
                  </a:lnTo>
                  <a:close/>
                  <a:moveTo>
                    <a:pt x="1203" y="6979"/>
                  </a:moveTo>
                  <a:lnTo>
                    <a:pt x="1212" y="6986"/>
                  </a:lnTo>
                  <a:lnTo>
                    <a:pt x="1188" y="7009"/>
                  </a:lnTo>
                  <a:lnTo>
                    <a:pt x="1181" y="7001"/>
                  </a:lnTo>
                  <a:lnTo>
                    <a:pt x="1203" y="6979"/>
                  </a:lnTo>
                  <a:close/>
                  <a:moveTo>
                    <a:pt x="1212" y="6986"/>
                  </a:moveTo>
                  <a:lnTo>
                    <a:pt x="1228" y="7002"/>
                  </a:lnTo>
                  <a:lnTo>
                    <a:pt x="1204" y="7025"/>
                  </a:lnTo>
                  <a:lnTo>
                    <a:pt x="1188" y="7009"/>
                  </a:lnTo>
                  <a:lnTo>
                    <a:pt x="1212" y="6986"/>
                  </a:lnTo>
                  <a:close/>
                  <a:moveTo>
                    <a:pt x="1228" y="7002"/>
                  </a:moveTo>
                  <a:lnTo>
                    <a:pt x="1235" y="7011"/>
                  </a:lnTo>
                  <a:lnTo>
                    <a:pt x="1213" y="7033"/>
                  </a:lnTo>
                  <a:lnTo>
                    <a:pt x="1204" y="7025"/>
                  </a:lnTo>
                  <a:lnTo>
                    <a:pt x="1228" y="7002"/>
                  </a:lnTo>
                  <a:close/>
                  <a:moveTo>
                    <a:pt x="1216" y="7036"/>
                  </a:moveTo>
                  <a:lnTo>
                    <a:pt x="1214" y="7035"/>
                  </a:lnTo>
                  <a:lnTo>
                    <a:pt x="1213" y="7033"/>
                  </a:lnTo>
                  <a:lnTo>
                    <a:pt x="1224" y="7022"/>
                  </a:lnTo>
                  <a:lnTo>
                    <a:pt x="1216" y="7036"/>
                  </a:lnTo>
                  <a:close/>
                  <a:moveTo>
                    <a:pt x="1231" y="7008"/>
                  </a:moveTo>
                  <a:lnTo>
                    <a:pt x="1247" y="7015"/>
                  </a:lnTo>
                  <a:lnTo>
                    <a:pt x="1232" y="7044"/>
                  </a:lnTo>
                  <a:lnTo>
                    <a:pt x="1216" y="7036"/>
                  </a:lnTo>
                  <a:lnTo>
                    <a:pt x="1231" y="7008"/>
                  </a:lnTo>
                  <a:close/>
                  <a:moveTo>
                    <a:pt x="1247" y="7015"/>
                  </a:moveTo>
                  <a:lnTo>
                    <a:pt x="1250" y="7017"/>
                  </a:lnTo>
                  <a:lnTo>
                    <a:pt x="1251" y="7018"/>
                  </a:lnTo>
                  <a:lnTo>
                    <a:pt x="1240" y="7030"/>
                  </a:lnTo>
                  <a:lnTo>
                    <a:pt x="1247" y="7015"/>
                  </a:lnTo>
                  <a:close/>
                  <a:moveTo>
                    <a:pt x="1251" y="7018"/>
                  </a:moveTo>
                  <a:lnTo>
                    <a:pt x="1260" y="7027"/>
                  </a:lnTo>
                  <a:lnTo>
                    <a:pt x="1236" y="7049"/>
                  </a:lnTo>
                  <a:lnTo>
                    <a:pt x="1229" y="7041"/>
                  </a:lnTo>
                  <a:lnTo>
                    <a:pt x="1251" y="7018"/>
                  </a:lnTo>
                  <a:close/>
                  <a:moveTo>
                    <a:pt x="1260" y="7027"/>
                  </a:moveTo>
                  <a:lnTo>
                    <a:pt x="1261" y="7028"/>
                  </a:lnTo>
                  <a:lnTo>
                    <a:pt x="1262" y="7030"/>
                  </a:lnTo>
                  <a:lnTo>
                    <a:pt x="1248" y="7038"/>
                  </a:lnTo>
                  <a:lnTo>
                    <a:pt x="1260" y="7027"/>
                  </a:lnTo>
                  <a:close/>
                  <a:moveTo>
                    <a:pt x="1262" y="7030"/>
                  </a:moveTo>
                  <a:lnTo>
                    <a:pt x="1271" y="7046"/>
                  </a:lnTo>
                  <a:lnTo>
                    <a:pt x="1241" y="7061"/>
                  </a:lnTo>
                  <a:lnTo>
                    <a:pt x="1234" y="7045"/>
                  </a:lnTo>
                  <a:lnTo>
                    <a:pt x="1262" y="7030"/>
                  </a:lnTo>
                  <a:close/>
                  <a:moveTo>
                    <a:pt x="1248" y="7068"/>
                  </a:moveTo>
                  <a:lnTo>
                    <a:pt x="1244" y="7066"/>
                  </a:lnTo>
                  <a:lnTo>
                    <a:pt x="1241" y="7061"/>
                  </a:lnTo>
                  <a:lnTo>
                    <a:pt x="1256" y="7054"/>
                  </a:lnTo>
                  <a:lnTo>
                    <a:pt x="1248" y="7068"/>
                  </a:lnTo>
                  <a:close/>
                  <a:moveTo>
                    <a:pt x="1263" y="7040"/>
                  </a:moveTo>
                  <a:lnTo>
                    <a:pt x="1279" y="7047"/>
                  </a:lnTo>
                  <a:lnTo>
                    <a:pt x="1264" y="7076"/>
                  </a:lnTo>
                  <a:lnTo>
                    <a:pt x="1248" y="7068"/>
                  </a:lnTo>
                  <a:lnTo>
                    <a:pt x="1263" y="7040"/>
                  </a:lnTo>
                  <a:close/>
                  <a:moveTo>
                    <a:pt x="1279" y="7047"/>
                  </a:moveTo>
                  <a:lnTo>
                    <a:pt x="1282" y="7049"/>
                  </a:lnTo>
                  <a:lnTo>
                    <a:pt x="1283" y="7050"/>
                  </a:lnTo>
                  <a:lnTo>
                    <a:pt x="1272" y="7062"/>
                  </a:lnTo>
                  <a:lnTo>
                    <a:pt x="1279" y="7047"/>
                  </a:lnTo>
                  <a:close/>
                  <a:moveTo>
                    <a:pt x="1283" y="7050"/>
                  </a:moveTo>
                  <a:lnTo>
                    <a:pt x="1292" y="7059"/>
                  </a:lnTo>
                  <a:lnTo>
                    <a:pt x="1268" y="7081"/>
                  </a:lnTo>
                  <a:lnTo>
                    <a:pt x="1261" y="7073"/>
                  </a:lnTo>
                  <a:lnTo>
                    <a:pt x="1283" y="7050"/>
                  </a:lnTo>
                  <a:close/>
                  <a:moveTo>
                    <a:pt x="1273" y="7084"/>
                  </a:moveTo>
                  <a:lnTo>
                    <a:pt x="1271" y="7083"/>
                  </a:lnTo>
                  <a:lnTo>
                    <a:pt x="1268" y="7081"/>
                  </a:lnTo>
                  <a:lnTo>
                    <a:pt x="1279" y="7070"/>
                  </a:lnTo>
                  <a:lnTo>
                    <a:pt x="1273" y="7084"/>
                  </a:lnTo>
                  <a:close/>
                  <a:moveTo>
                    <a:pt x="1287" y="7056"/>
                  </a:moveTo>
                  <a:lnTo>
                    <a:pt x="1303" y="7064"/>
                  </a:lnTo>
                  <a:lnTo>
                    <a:pt x="1289" y="7092"/>
                  </a:lnTo>
                  <a:lnTo>
                    <a:pt x="1273" y="7084"/>
                  </a:lnTo>
                  <a:lnTo>
                    <a:pt x="1287" y="7056"/>
                  </a:lnTo>
                  <a:close/>
                  <a:moveTo>
                    <a:pt x="1303" y="7064"/>
                  </a:moveTo>
                  <a:lnTo>
                    <a:pt x="1305" y="7065"/>
                  </a:lnTo>
                  <a:lnTo>
                    <a:pt x="1308" y="7066"/>
                  </a:lnTo>
                  <a:lnTo>
                    <a:pt x="1295" y="7078"/>
                  </a:lnTo>
                  <a:lnTo>
                    <a:pt x="1303" y="7064"/>
                  </a:lnTo>
                  <a:close/>
                  <a:moveTo>
                    <a:pt x="1308" y="7066"/>
                  </a:moveTo>
                  <a:lnTo>
                    <a:pt x="1315" y="7075"/>
                  </a:lnTo>
                  <a:lnTo>
                    <a:pt x="1293" y="7097"/>
                  </a:lnTo>
                  <a:lnTo>
                    <a:pt x="1284" y="7089"/>
                  </a:lnTo>
                  <a:lnTo>
                    <a:pt x="1308" y="7066"/>
                  </a:lnTo>
                  <a:close/>
                  <a:moveTo>
                    <a:pt x="1296" y="7100"/>
                  </a:moveTo>
                  <a:lnTo>
                    <a:pt x="1294" y="7099"/>
                  </a:lnTo>
                  <a:lnTo>
                    <a:pt x="1293" y="7097"/>
                  </a:lnTo>
                  <a:lnTo>
                    <a:pt x="1304" y="7086"/>
                  </a:lnTo>
                  <a:lnTo>
                    <a:pt x="1296" y="7100"/>
                  </a:lnTo>
                  <a:close/>
                  <a:moveTo>
                    <a:pt x="1311" y="7072"/>
                  </a:moveTo>
                  <a:lnTo>
                    <a:pt x="1327" y="7080"/>
                  </a:lnTo>
                  <a:lnTo>
                    <a:pt x="1312" y="7108"/>
                  </a:lnTo>
                  <a:lnTo>
                    <a:pt x="1296" y="7100"/>
                  </a:lnTo>
                  <a:lnTo>
                    <a:pt x="1311" y="7072"/>
                  </a:lnTo>
                  <a:close/>
                  <a:moveTo>
                    <a:pt x="1327" y="7080"/>
                  </a:moveTo>
                  <a:lnTo>
                    <a:pt x="1332" y="7082"/>
                  </a:lnTo>
                  <a:lnTo>
                    <a:pt x="1335" y="7087"/>
                  </a:lnTo>
                  <a:lnTo>
                    <a:pt x="1320" y="7094"/>
                  </a:lnTo>
                  <a:lnTo>
                    <a:pt x="1327" y="7080"/>
                  </a:lnTo>
                  <a:close/>
                  <a:moveTo>
                    <a:pt x="1335" y="7087"/>
                  </a:moveTo>
                  <a:lnTo>
                    <a:pt x="1342" y="7103"/>
                  </a:lnTo>
                  <a:lnTo>
                    <a:pt x="1314" y="7116"/>
                  </a:lnTo>
                  <a:lnTo>
                    <a:pt x="1305" y="7100"/>
                  </a:lnTo>
                  <a:lnTo>
                    <a:pt x="1335" y="7087"/>
                  </a:lnTo>
                  <a:close/>
                  <a:moveTo>
                    <a:pt x="1321" y="7124"/>
                  </a:moveTo>
                  <a:lnTo>
                    <a:pt x="1316" y="7121"/>
                  </a:lnTo>
                  <a:lnTo>
                    <a:pt x="1314" y="7116"/>
                  </a:lnTo>
                  <a:lnTo>
                    <a:pt x="1327" y="7110"/>
                  </a:lnTo>
                  <a:lnTo>
                    <a:pt x="1321" y="7124"/>
                  </a:lnTo>
                  <a:close/>
                  <a:moveTo>
                    <a:pt x="1335" y="7096"/>
                  </a:moveTo>
                  <a:lnTo>
                    <a:pt x="1351" y="7104"/>
                  </a:lnTo>
                  <a:lnTo>
                    <a:pt x="1337" y="7132"/>
                  </a:lnTo>
                  <a:lnTo>
                    <a:pt x="1321" y="7124"/>
                  </a:lnTo>
                  <a:lnTo>
                    <a:pt x="1335" y="7096"/>
                  </a:lnTo>
                  <a:close/>
                  <a:moveTo>
                    <a:pt x="1351" y="7104"/>
                  </a:moveTo>
                  <a:lnTo>
                    <a:pt x="1353" y="7105"/>
                  </a:lnTo>
                  <a:lnTo>
                    <a:pt x="1356" y="7107"/>
                  </a:lnTo>
                  <a:lnTo>
                    <a:pt x="1343" y="7118"/>
                  </a:lnTo>
                  <a:lnTo>
                    <a:pt x="1351" y="7104"/>
                  </a:lnTo>
                  <a:close/>
                  <a:moveTo>
                    <a:pt x="1356" y="7107"/>
                  </a:moveTo>
                  <a:lnTo>
                    <a:pt x="1363" y="7114"/>
                  </a:lnTo>
                  <a:lnTo>
                    <a:pt x="1341" y="7137"/>
                  </a:lnTo>
                  <a:lnTo>
                    <a:pt x="1332" y="7129"/>
                  </a:lnTo>
                  <a:lnTo>
                    <a:pt x="1356" y="7107"/>
                  </a:lnTo>
                  <a:close/>
                  <a:moveTo>
                    <a:pt x="1363" y="7114"/>
                  </a:moveTo>
                  <a:lnTo>
                    <a:pt x="1372" y="7123"/>
                  </a:lnTo>
                  <a:lnTo>
                    <a:pt x="1348" y="7145"/>
                  </a:lnTo>
                  <a:lnTo>
                    <a:pt x="1341" y="7137"/>
                  </a:lnTo>
                  <a:lnTo>
                    <a:pt x="1363" y="7114"/>
                  </a:lnTo>
                  <a:close/>
                  <a:moveTo>
                    <a:pt x="1353" y="7149"/>
                  </a:moveTo>
                  <a:lnTo>
                    <a:pt x="1351" y="7147"/>
                  </a:lnTo>
                  <a:lnTo>
                    <a:pt x="1348" y="7145"/>
                  </a:lnTo>
                  <a:lnTo>
                    <a:pt x="1359" y="7134"/>
                  </a:lnTo>
                  <a:lnTo>
                    <a:pt x="1353" y="7149"/>
                  </a:lnTo>
                  <a:close/>
                  <a:moveTo>
                    <a:pt x="1367" y="7120"/>
                  </a:moveTo>
                  <a:lnTo>
                    <a:pt x="1383" y="7128"/>
                  </a:lnTo>
                  <a:lnTo>
                    <a:pt x="1369" y="7156"/>
                  </a:lnTo>
                  <a:lnTo>
                    <a:pt x="1353" y="7149"/>
                  </a:lnTo>
                  <a:lnTo>
                    <a:pt x="1367" y="7120"/>
                  </a:lnTo>
                  <a:close/>
                  <a:moveTo>
                    <a:pt x="1383" y="7128"/>
                  </a:moveTo>
                  <a:lnTo>
                    <a:pt x="1385" y="7129"/>
                  </a:lnTo>
                  <a:lnTo>
                    <a:pt x="1388" y="7130"/>
                  </a:lnTo>
                  <a:lnTo>
                    <a:pt x="1375" y="7142"/>
                  </a:lnTo>
                  <a:lnTo>
                    <a:pt x="1383" y="7128"/>
                  </a:lnTo>
                  <a:close/>
                  <a:moveTo>
                    <a:pt x="1388" y="7130"/>
                  </a:moveTo>
                  <a:lnTo>
                    <a:pt x="1395" y="7139"/>
                  </a:lnTo>
                  <a:lnTo>
                    <a:pt x="1373" y="7161"/>
                  </a:lnTo>
                  <a:lnTo>
                    <a:pt x="1364" y="7153"/>
                  </a:lnTo>
                  <a:lnTo>
                    <a:pt x="1388" y="7130"/>
                  </a:lnTo>
                  <a:close/>
                  <a:moveTo>
                    <a:pt x="1377" y="7165"/>
                  </a:moveTo>
                  <a:lnTo>
                    <a:pt x="1374" y="7163"/>
                  </a:lnTo>
                  <a:lnTo>
                    <a:pt x="1373" y="7161"/>
                  </a:lnTo>
                  <a:lnTo>
                    <a:pt x="1384" y="7150"/>
                  </a:lnTo>
                  <a:lnTo>
                    <a:pt x="1377" y="7165"/>
                  </a:lnTo>
                  <a:close/>
                  <a:moveTo>
                    <a:pt x="1391" y="7135"/>
                  </a:moveTo>
                  <a:lnTo>
                    <a:pt x="1407" y="7144"/>
                  </a:lnTo>
                  <a:lnTo>
                    <a:pt x="1393" y="7172"/>
                  </a:lnTo>
                  <a:lnTo>
                    <a:pt x="1377" y="7165"/>
                  </a:lnTo>
                  <a:lnTo>
                    <a:pt x="1391" y="7135"/>
                  </a:lnTo>
                  <a:close/>
                  <a:moveTo>
                    <a:pt x="1407" y="7144"/>
                  </a:moveTo>
                  <a:lnTo>
                    <a:pt x="1410" y="7145"/>
                  </a:lnTo>
                  <a:lnTo>
                    <a:pt x="1411" y="7146"/>
                  </a:lnTo>
                  <a:lnTo>
                    <a:pt x="1400" y="7158"/>
                  </a:lnTo>
                  <a:lnTo>
                    <a:pt x="1407" y="7144"/>
                  </a:lnTo>
                  <a:close/>
                  <a:moveTo>
                    <a:pt x="1411" y="7146"/>
                  </a:moveTo>
                  <a:lnTo>
                    <a:pt x="1420" y="7155"/>
                  </a:lnTo>
                  <a:lnTo>
                    <a:pt x="1396" y="7177"/>
                  </a:lnTo>
                  <a:lnTo>
                    <a:pt x="1389" y="7169"/>
                  </a:lnTo>
                  <a:lnTo>
                    <a:pt x="1411" y="7146"/>
                  </a:lnTo>
                  <a:close/>
                  <a:moveTo>
                    <a:pt x="1401" y="7181"/>
                  </a:moveTo>
                  <a:lnTo>
                    <a:pt x="1399" y="7179"/>
                  </a:lnTo>
                  <a:lnTo>
                    <a:pt x="1396" y="7177"/>
                  </a:lnTo>
                  <a:lnTo>
                    <a:pt x="1407" y="7166"/>
                  </a:lnTo>
                  <a:lnTo>
                    <a:pt x="1401" y="7181"/>
                  </a:lnTo>
                  <a:close/>
                  <a:moveTo>
                    <a:pt x="1415" y="7151"/>
                  </a:moveTo>
                  <a:lnTo>
                    <a:pt x="1431" y="7160"/>
                  </a:lnTo>
                  <a:lnTo>
                    <a:pt x="1417" y="7188"/>
                  </a:lnTo>
                  <a:lnTo>
                    <a:pt x="1401" y="7181"/>
                  </a:lnTo>
                  <a:lnTo>
                    <a:pt x="1415" y="7151"/>
                  </a:lnTo>
                  <a:close/>
                  <a:moveTo>
                    <a:pt x="1431" y="7160"/>
                  </a:moveTo>
                  <a:lnTo>
                    <a:pt x="1433" y="7161"/>
                  </a:lnTo>
                  <a:lnTo>
                    <a:pt x="1436" y="7162"/>
                  </a:lnTo>
                  <a:lnTo>
                    <a:pt x="1423" y="7174"/>
                  </a:lnTo>
                  <a:lnTo>
                    <a:pt x="1431" y="7160"/>
                  </a:lnTo>
                  <a:close/>
                  <a:moveTo>
                    <a:pt x="1436" y="7162"/>
                  </a:moveTo>
                  <a:lnTo>
                    <a:pt x="1443" y="7171"/>
                  </a:lnTo>
                  <a:lnTo>
                    <a:pt x="1421" y="7193"/>
                  </a:lnTo>
                  <a:lnTo>
                    <a:pt x="1412" y="7185"/>
                  </a:lnTo>
                  <a:lnTo>
                    <a:pt x="1436" y="7162"/>
                  </a:lnTo>
                  <a:close/>
                  <a:moveTo>
                    <a:pt x="1443" y="7171"/>
                  </a:moveTo>
                  <a:lnTo>
                    <a:pt x="1452" y="7178"/>
                  </a:lnTo>
                  <a:lnTo>
                    <a:pt x="1428" y="7201"/>
                  </a:lnTo>
                  <a:lnTo>
                    <a:pt x="1421" y="7193"/>
                  </a:lnTo>
                  <a:lnTo>
                    <a:pt x="1443" y="7171"/>
                  </a:lnTo>
                  <a:close/>
                  <a:moveTo>
                    <a:pt x="1433" y="7204"/>
                  </a:moveTo>
                  <a:lnTo>
                    <a:pt x="1431" y="7203"/>
                  </a:lnTo>
                  <a:lnTo>
                    <a:pt x="1428" y="7201"/>
                  </a:lnTo>
                  <a:lnTo>
                    <a:pt x="1439" y="7190"/>
                  </a:lnTo>
                  <a:lnTo>
                    <a:pt x="1433" y="7204"/>
                  </a:lnTo>
                  <a:close/>
                  <a:moveTo>
                    <a:pt x="1447" y="7176"/>
                  </a:moveTo>
                  <a:lnTo>
                    <a:pt x="1463" y="7183"/>
                  </a:lnTo>
                  <a:lnTo>
                    <a:pt x="1449" y="7213"/>
                  </a:lnTo>
                  <a:lnTo>
                    <a:pt x="1433" y="7204"/>
                  </a:lnTo>
                  <a:lnTo>
                    <a:pt x="1447" y="7176"/>
                  </a:lnTo>
                  <a:close/>
                  <a:moveTo>
                    <a:pt x="1463" y="7183"/>
                  </a:moveTo>
                  <a:lnTo>
                    <a:pt x="1465" y="7184"/>
                  </a:lnTo>
                  <a:lnTo>
                    <a:pt x="1468" y="7187"/>
                  </a:lnTo>
                  <a:lnTo>
                    <a:pt x="1455" y="7198"/>
                  </a:lnTo>
                  <a:lnTo>
                    <a:pt x="1463" y="7183"/>
                  </a:lnTo>
                  <a:close/>
                  <a:moveTo>
                    <a:pt x="1468" y="7187"/>
                  </a:moveTo>
                  <a:lnTo>
                    <a:pt x="1475" y="7194"/>
                  </a:lnTo>
                  <a:lnTo>
                    <a:pt x="1453" y="7217"/>
                  </a:lnTo>
                  <a:lnTo>
                    <a:pt x="1444" y="7209"/>
                  </a:lnTo>
                  <a:lnTo>
                    <a:pt x="1468" y="7187"/>
                  </a:lnTo>
                  <a:close/>
                  <a:moveTo>
                    <a:pt x="1457" y="7220"/>
                  </a:moveTo>
                  <a:lnTo>
                    <a:pt x="1454" y="7219"/>
                  </a:lnTo>
                  <a:lnTo>
                    <a:pt x="1453" y="7217"/>
                  </a:lnTo>
                  <a:lnTo>
                    <a:pt x="1464" y="7206"/>
                  </a:lnTo>
                  <a:lnTo>
                    <a:pt x="1457" y="7220"/>
                  </a:lnTo>
                  <a:close/>
                  <a:moveTo>
                    <a:pt x="1471" y="7192"/>
                  </a:moveTo>
                  <a:lnTo>
                    <a:pt x="1487" y="7199"/>
                  </a:lnTo>
                  <a:lnTo>
                    <a:pt x="1473" y="7229"/>
                  </a:lnTo>
                  <a:lnTo>
                    <a:pt x="1457" y="7220"/>
                  </a:lnTo>
                  <a:lnTo>
                    <a:pt x="1471" y="7192"/>
                  </a:lnTo>
                  <a:close/>
                  <a:moveTo>
                    <a:pt x="1487" y="7199"/>
                  </a:moveTo>
                  <a:lnTo>
                    <a:pt x="1490" y="7200"/>
                  </a:lnTo>
                  <a:lnTo>
                    <a:pt x="1491" y="7203"/>
                  </a:lnTo>
                  <a:lnTo>
                    <a:pt x="1480" y="7214"/>
                  </a:lnTo>
                  <a:lnTo>
                    <a:pt x="1487" y="7199"/>
                  </a:lnTo>
                  <a:close/>
                  <a:moveTo>
                    <a:pt x="1491" y="7203"/>
                  </a:moveTo>
                  <a:lnTo>
                    <a:pt x="1500" y="7210"/>
                  </a:lnTo>
                  <a:lnTo>
                    <a:pt x="1476" y="7233"/>
                  </a:lnTo>
                  <a:lnTo>
                    <a:pt x="1469" y="7225"/>
                  </a:lnTo>
                  <a:lnTo>
                    <a:pt x="1491" y="7203"/>
                  </a:lnTo>
                  <a:close/>
                  <a:moveTo>
                    <a:pt x="1481" y="7236"/>
                  </a:moveTo>
                  <a:lnTo>
                    <a:pt x="1479" y="7235"/>
                  </a:lnTo>
                  <a:lnTo>
                    <a:pt x="1476" y="7233"/>
                  </a:lnTo>
                  <a:lnTo>
                    <a:pt x="1487" y="7222"/>
                  </a:lnTo>
                  <a:lnTo>
                    <a:pt x="1481" y="7236"/>
                  </a:lnTo>
                  <a:close/>
                  <a:moveTo>
                    <a:pt x="1495" y="7208"/>
                  </a:moveTo>
                  <a:lnTo>
                    <a:pt x="1511" y="7215"/>
                  </a:lnTo>
                  <a:lnTo>
                    <a:pt x="1497" y="7245"/>
                  </a:lnTo>
                  <a:lnTo>
                    <a:pt x="1481" y="7236"/>
                  </a:lnTo>
                  <a:lnTo>
                    <a:pt x="1495" y="7208"/>
                  </a:lnTo>
                  <a:close/>
                  <a:moveTo>
                    <a:pt x="1511" y="7215"/>
                  </a:moveTo>
                  <a:lnTo>
                    <a:pt x="1513" y="7216"/>
                  </a:lnTo>
                  <a:lnTo>
                    <a:pt x="1516" y="7219"/>
                  </a:lnTo>
                  <a:lnTo>
                    <a:pt x="1503" y="7230"/>
                  </a:lnTo>
                  <a:lnTo>
                    <a:pt x="1511" y="7215"/>
                  </a:lnTo>
                  <a:close/>
                  <a:moveTo>
                    <a:pt x="1516" y="7219"/>
                  </a:moveTo>
                  <a:lnTo>
                    <a:pt x="1523" y="7226"/>
                  </a:lnTo>
                  <a:lnTo>
                    <a:pt x="1501" y="7250"/>
                  </a:lnTo>
                  <a:lnTo>
                    <a:pt x="1492" y="7241"/>
                  </a:lnTo>
                  <a:lnTo>
                    <a:pt x="1516" y="7219"/>
                  </a:lnTo>
                  <a:close/>
                  <a:moveTo>
                    <a:pt x="1523" y="7226"/>
                  </a:moveTo>
                  <a:lnTo>
                    <a:pt x="1532" y="7235"/>
                  </a:lnTo>
                  <a:lnTo>
                    <a:pt x="1508" y="7257"/>
                  </a:lnTo>
                  <a:lnTo>
                    <a:pt x="1501" y="7250"/>
                  </a:lnTo>
                  <a:lnTo>
                    <a:pt x="1523" y="7226"/>
                  </a:lnTo>
                  <a:close/>
                  <a:moveTo>
                    <a:pt x="1513" y="7261"/>
                  </a:moveTo>
                  <a:lnTo>
                    <a:pt x="1511" y="7259"/>
                  </a:lnTo>
                  <a:lnTo>
                    <a:pt x="1508" y="7257"/>
                  </a:lnTo>
                  <a:lnTo>
                    <a:pt x="1519" y="7246"/>
                  </a:lnTo>
                  <a:lnTo>
                    <a:pt x="1513" y="7261"/>
                  </a:lnTo>
                  <a:close/>
                  <a:moveTo>
                    <a:pt x="1527" y="7231"/>
                  </a:moveTo>
                  <a:lnTo>
                    <a:pt x="1543" y="7240"/>
                  </a:lnTo>
                  <a:lnTo>
                    <a:pt x="1529" y="7268"/>
                  </a:lnTo>
                  <a:lnTo>
                    <a:pt x="1513" y="7261"/>
                  </a:lnTo>
                  <a:lnTo>
                    <a:pt x="1527" y="7231"/>
                  </a:lnTo>
                  <a:close/>
                  <a:moveTo>
                    <a:pt x="1543" y="7240"/>
                  </a:moveTo>
                  <a:lnTo>
                    <a:pt x="1545" y="7241"/>
                  </a:lnTo>
                  <a:lnTo>
                    <a:pt x="1548" y="7242"/>
                  </a:lnTo>
                  <a:lnTo>
                    <a:pt x="1535" y="7253"/>
                  </a:lnTo>
                  <a:lnTo>
                    <a:pt x="1543" y="7240"/>
                  </a:lnTo>
                  <a:close/>
                  <a:moveTo>
                    <a:pt x="1548" y="7242"/>
                  </a:moveTo>
                  <a:lnTo>
                    <a:pt x="1555" y="7251"/>
                  </a:lnTo>
                  <a:lnTo>
                    <a:pt x="1533" y="7273"/>
                  </a:lnTo>
                  <a:lnTo>
                    <a:pt x="1524" y="7266"/>
                  </a:lnTo>
                  <a:lnTo>
                    <a:pt x="1548" y="7242"/>
                  </a:lnTo>
                  <a:close/>
                  <a:moveTo>
                    <a:pt x="1537" y="7277"/>
                  </a:moveTo>
                  <a:lnTo>
                    <a:pt x="1534" y="7275"/>
                  </a:lnTo>
                  <a:lnTo>
                    <a:pt x="1533" y="7273"/>
                  </a:lnTo>
                  <a:lnTo>
                    <a:pt x="1544" y="7262"/>
                  </a:lnTo>
                  <a:lnTo>
                    <a:pt x="1537" y="7277"/>
                  </a:lnTo>
                  <a:close/>
                  <a:moveTo>
                    <a:pt x="1551" y="7247"/>
                  </a:moveTo>
                  <a:lnTo>
                    <a:pt x="1567" y="7256"/>
                  </a:lnTo>
                  <a:lnTo>
                    <a:pt x="1553" y="7284"/>
                  </a:lnTo>
                  <a:lnTo>
                    <a:pt x="1537" y="7277"/>
                  </a:lnTo>
                  <a:lnTo>
                    <a:pt x="1551" y="7247"/>
                  </a:lnTo>
                  <a:close/>
                  <a:moveTo>
                    <a:pt x="1567" y="7256"/>
                  </a:moveTo>
                  <a:lnTo>
                    <a:pt x="1570" y="7257"/>
                  </a:lnTo>
                  <a:lnTo>
                    <a:pt x="1571" y="7258"/>
                  </a:lnTo>
                  <a:lnTo>
                    <a:pt x="1560" y="7269"/>
                  </a:lnTo>
                  <a:lnTo>
                    <a:pt x="1567" y="7256"/>
                  </a:lnTo>
                  <a:close/>
                  <a:moveTo>
                    <a:pt x="1571" y="7258"/>
                  </a:moveTo>
                  <a:lnTo>
                    <a:pt x="1578" y="7267"/>
                  </a:lnTo>
                  <a:lnTo>
                    <a:pt x="1556" y="7289"/>
                  </a:lnTo>
                  <a:lnTo>
                    <a:pt x="1549" y="7282"/>
                  </a:lnTo>
                  <a:lnTo>
                    <a:pt x="1571" y="7258"/>
                  </a:lnTo>
                  <a:close/>
                  <a:moveTo>
                    <a:pt x="1567" y="7294"/>
                  </a:moveTo>
                  <a:lnTo>
                    <a:pt x="1561" y="7294"/>
                  </a:lnTo>
                  <a:lnTo>
                    <a:pt x="1556" y="7289"/>
                  </a:lnTo>
                  <a:lnTo>
                    <a:pt x="1567" y="7278"/>
                  </a:lnTo>
                  <a:lnTo>
                    <a:pt x="1567" y="7294"/>
                  </a:lnTo>
                  <a:close/>
                  <a:moveTo>
                    <a:pt x="1567" y="7262"/>
                  </a:moveTo>
                  <a:lnTo>
                    <a:pt x="1583" y="7262"/>
                  </a:lnTo>
                  <a:lnTo>
                    <a:pt x="1583" y="7294"/>
                  </a:lnTo>
                  <a:lnTo>
                    <a:pt x="1567" y="7294"/>
                  </a:lnTo>
                  <a:lnTo>
                    <a:pt x="1567" y="7262"/>
                  </a:lnTo>
                  <a:close/>
                  <a:moveTo>
                    <a:pt x="1583" y="7262"/>
                  </a:moveTo>
                  <a:lnTo>
                    <a:pt x="1591" y="7262"/>
                  </a:lnTo>
                  <a:lnTo>
                    <a:pt x="1595" y="7267"/>
                  </a:lnTo>
                  <a:lnTo>
                    <a:pt x="1583" y="7278"/>
                  </a:lnTo>
                  <a:lnTo>
                    <a:pt x="1583" y="7262"/>
                  </a:lnTo>
                  <a:close/>
                  <a:moveTo>
                    <a:pt x="1595" y="7267"/>
                  </a:moveTo>
                  <a:lnTo>
                    <a:pt x="1603" y="7274"/>
                  </a:lnTo>
                  <a:lnTo>
                    <a:pt x="1581" y="7298"/>
                  </a:lnTo>
                  <a:lnTo>
                    <a:pt x="1572" y="7289"/>
                  </a:lnTo>
                  <a:lnTo>
                    <a:pt x="1595" y="7267"/>
                  </a:lnTo>
                  <a:close/>
                  <a:moveTo>
                    <a:pt x="1603" y="7274"/>
                  </a:moveTo>
                  <a:lnTo>
                    <a:pt x="1611" y="7283"/>
                  </a:lnTo>
                  <a:lnTo>
                    <a:pt x="1588" y="7305"/>
                  </a:lnTo>
                  <a:lnTo>
                    <a:pt x="1581" y="7298"/>
                  </a:lnTo>
                  <a:lnTo>
                    <a:pt x="1603" y="7274"/>
                  </a:lnTo>
                  <a:close/>
                  <a:moveTo>
                    <a:pt x="1592" y="7309"/>
                  </a:moveTo>
                  <a:lnTo>
                    <a:pt x="1590" y="7307"/>
                  </a:lnTo>
                  <a:lnTo>
                    <a:pt x="1588" y="7305"/>
                  </a:lnTo>
                  <a:lnTo>
                    <a:pt x="1599" y="7294"/>
                  </a:lnTo>
                  <a:lnTo>
                    <a:pt x="1592" y="7309"/>
                  </a:lnTo>
                  <a:close/>
                  <a:moveTo>
                    <a:pt x="1607" y="7279"/>
                  </a:moveTo>
                  <a:lnTo>
                    <a:pt x="1623" y="7288"/>
                  </a:lnTo>
                  <a:lnTo>
                    <a:pt x="1608" y="7316"/>
                  </a:lnTo>
                  <a:lnTo>
                    <a:pt x="1592" y="7309"/>
                  </a:lnTo>
                  <a:lnTo>
                    <a:pt x="1607" y="7279"/>
                  </a:lnTo>
                  <a:close/>
                  <a:moveTo>
                    <a:pt x="1623" y="7288"/>
                  </a:moveTo>
                  <a:lnTo>
                    <a:pt x="1625" y="7289"/>
                  </a:lnTo>
                  <a:lnTo>
                    <a:pt x="1627" y="7290"/>
                  </a:lnTo>
                  <a:lnTo>
                    <a:pt x="1615" y="7301"/>
                  </a:lnTo>
                  <a:lnTo>
                    <a:pt x="1623" y="7288"/>
                  </a:lnTo>
                  <a:close/>
                  <a:moveTo>
                    <a:pt x="1627" y="7290"/>
                  </a:moveTo>
                  <a:lnTo>
                    <a:pt x="1635" y="7299"/>
                  </a:lnTo>
                  <a:lnTo>
                    <a:pt x="1613" y="7321"/>
                  </a:lnTo>
                  <a:lnTo>
                    <a:pt x="1604" y="7314"/>
                  </a:lnTo>
                  <a:lnTo>
                    <a:pt x="1627" y="7290"/>
                  </a:lnTo>
                  <a:close/>
                  <a:moveTo>
                    <a:pt x="1617" y="7325"/>
                  </a:moveTo>
                  <a:lnTo>
                    <a:pt x="1614" y="7323"/>
                  </a:lnTo>
                  <a:lnTo>
                    <a:pt x="1613" y="7321"/>
                  </a:lnTo>
                  <a:lnTo>
                    <a:pt x="1624" y="7310"/>
                  </a:lnTo>
                  <a:lnTo>
                    <a:pt x="1617" y="7325"/>
                  </a:lnTo>
                  <a:close/>
                  <a:moveTo>
                    <a:pt x="1631" y="7295"/>
                  </a:moveTo>
                  <a:lnTo>
                    <a:pt x="1647" y="7304"/>
                  </a:lnTo>
                  <a:lnTo>
                    <a:pt x="1633" y="7332"/>
                  </a:lnTo>
                  <a:lnTo>
                    <a:pt x="1617" y="7325"/>
                  </a:lnTo>
                  <a:lnTo>
                    <a:pt x="1631" y="7295"/>
                  </a:lnTo>
                  <a:close/>
                  <a:moveTo>
                    <a:pt x="1647" y="7304"/>
                  </a:moveTo>
                  <a:lnTo>
                    <a:pt x="1650" y="7305"/>
                  </a:lnTo>
                  <a:lnTo>
                    <a:pt x="1651" y="7306"/>
                  </a:lnTo>
                  <a:lnTo>
                    <a:pt x="1640" y="7317"/>
                  </a:lnTo>
                  <a:lnTo>
                    <a:pt x="1647" y="7304"/>
                  </a:lnTo>
                  <a:close/>
                  <a:moveTo>
                    <a:pt x="1651" y="7306"/>
                  </a:moveTo>
                  <a:lnTo>
                    <a:pt x="1659" y="7315"/>
                  </a:lnTo>
                  <a:lnTo>
                    <a:pt x="1636" y="7337"/>
                  </a:lnTo>
                  <a:lnTo>
                    <a:pt x="1629" y="7330"/>
                  </a:lnTo>
                  <a:lnTo>
                    <a:pt x="1651" y="7306"/>
                  </a:lnTo>
                  <a:close/>
                  <a:moveTo>
                    <a:pt x="1647" y="7342"/>
                  </a:moveTo>
                  <a:lnTo>
                    <a:pt x="1641" y="7342"/>
                  </a:lnTo>
                  <a:lnTo>
                    <a:pt x="1636" y="7337"/>
                  </a:lnTo>
                  <a:lnTo>
                    <a:pt x="1647" y="7326"/>
                  </a:lnTo>
                  <a:lnTo>
                    <a:pt x="1647" y="7342"/>
                  </a:lnTo>
                  <a:close/>
                  <a:moveTo>
                    <a:pt x="1647" y="7310"/>
                  </a:moveTo>
                  <a:lnTo>
                    <a:pt x="1663" y="7310"/>
                  </a:lnTo>
                  <a:lnTo>
                    <a:pt x="1663" y="7342"/>
                  </a:lnTo>
                  <a:lnTo>
                    <a:pt x="1647" y="7342"/>
                  </a:lnTo>
                  <a:lnTo>
                    <a:pt x="1647" y="7310"/>
                  </a:lnTo>
                  <a:close/>
                  <a:moveTo>
                    <a:pt x="1663" y="7310"/>
                  </a:moveTo>
                  <a:lnTo>
                    <a:pt x="1671" y="7310"/>
                  </a:lnTo>
                  <a:lnTo>
                    <a:pt x="1675" y="7315"/>
                  </a:lnTo>
                  <a:lnTo>
                    <a:pt x="1663" y="7326"/>
                  </a:lnTo>
                  <a:lnTo>
                    <a:pt x="1663" y="7310"/>
                  </a:lnTo>
                  <a:close/>
                  <a:moveTo>
                    <a:pt x="1675" y="7315"/>
                  </a:moveTo>
                  <a:lnTo>
                    <a:pt x="1683" y="7322"/>
                  </a:lnTo>
                  <a:lnTo>
                    <a:pt x="1661" y="7346"/>
                  </a:lnTo>
                  <a:lnTo>
                    <a:pt x="1652" y="7337"/>
                  </a:lnTo>
                  <a:lnTo>
                    <a:pt x="1675" y="7315"/>
                  </a:lnTo>
                  <a:close/>
                  <a:moveTo>
                    <a:pt x="1661" y="7346"/>
                  </a:moveTo>
                  <a:lnTo>
                    <a:pt x="1661" y="7346"/>
                  </a:lnTo>
                  <a:lnTo>
                    <a:pt x="1672" y="7333"/>
                  </a:lnTo>
                  <a:lnTo>
                    <a:pt x="1661" y="7346"/>
                  </a:lnTo>
                  <a:close/>
                  <a:moveTo>
                    <a:pt x="1683" y="7322"/>
                  </a:moveTo>
                  <a:lnTo>
                    <a:pt x="1691" y="7331"/>
                  </a:lnTo>
                  <a:lnTo>
                    <a:pt x="1668" y="7353"/>
                  </a:lnTo>
                  <a:lnTo>
                    <a:pt x="1661" y="7346"/>
                  </a:lnTo>
                  <a:lnTo>
                    <a:pt x="1683" y="7322"/>
                  </a:lnTo>
                  <a:close/>
                  <a:moveTo>
                    <a:pt x="1672" y="7355"/>
                  </a:moveTo>
                  <a:lnTo>
                    <a:pt x="1671" y="7355"/>
                  </a:lnTo>
                  <a:lnTo>
                    <a:pt x="1668" y="7353"/>
                  </a:lnTo>
                  <a:lnTo>
                    <a:pt x="1679" y="7342"/>
                  </a:lnTo>
                  <a:lnTo>
                    <a:pt x="1672" y="7355"/>
                  </a:lnTo>
                  <a:close/>
                  <a:moveTo>
                    <a:pt x="1687" y="7327"/>
                  </a:moveTo>
                  <a:lnTo>
                    <a:pt x="1703" y="7336"/>
                  </a:lnTo>
                  <a:lnTo>
                    <a:pt x="1688" y="7364"/>
                  </a:lnTo>
                  <a:lnTo>
                    <a:pt x="1672" y="7355"/>
                  </a:lnTo>
                  <a:lnTo>
                    <a:pt x="1687" y="7327"/>
                  </a:lnTo>
                  <a:close/>
                  <a:moveTo>
                    <a:pt x="1695" y="7365"/>
                  </a:moveTo>
                  <a:lnTo>
                    <a:pt x="1692" y="7365"/>
                  </a:lnTo>
                  <a:lnTo>
                    <a:pt x="1688" y="7364"/>
                  </a:lnTo>
                  <a:lnTo>
                    <a:pt x="1695" y="7349"/>
                  </a:lnTo>
                  <a:lnTo>
                    <a:pt x="1695" y="7365"/>
                  </a:lnTo>
                  <a:close/>
                  <a:moveTo>
                    <a:pt x="1695" y="7333"/>
                  </a:moveTo>
                  <a:lnTo>
                    <a:pt x="1704" y="7333"/>
                  </a:lnTo>
                  <a:lnTo>
                    <a:pt x="1704" y="7365"/>
                  </a:lnTo>
                  <a:lnTo>
                    <a:pt x="1695" y="7365"/>
                  </a:lnTo>
                  <a:lnTo>
                    <a:pt x="1695" y="7333"/>
                  </a:lnTo>
                  <a:close/>
                  <a:moveTo>
                    <a:pt x="1704" y="7333"/>
                  </a:moveTo>
                  <a:lnTo>
                    <a:pt x="1708" y="7333"/>
                  </a:lnTo>
                  <a:lnTo>
                    <a:pt x="1711" y="7336"/>
                  </a:lnTo>
                  <a:lnTo>
                    <a:pt x="1704" y="7349"/>
                  </a:lnTo>
                  <a:lnTo>
                    <a:pt x="1704" y="7333"/>
                  </a:lnTo>
                  <a:close/>
                  <a:moveTo>
                    <a:pt x="1711" y="7336"/>
                  </a:moveTo>
                  <a:lnTo>
                    <a:pt x="1726" y="7343"/>
                  </a:lnTo>
                  <a:lnTo>
                    <a:pt x="1713" y="7371"/>
                  </a:lnTo>
                  <a:lnTo>
                    <a:pt x="1697" y="7364"/>
                  </a:lnTo>
                  <a:lnTo>
                    <a:pt x="1711" y="7336"/>
                  </a:lnTo>
                  <a:close/>
                  <a:moveTo>
                    <a:pt x="1726" y="7343"/>
                  </a:moveTo>
                  <a:lnTo>
                    <a:pt x="1730" y="7344"/>
                  </a:lnTo>
                  <a:lnTo>
                    <a:pt x="1731" y="7347"/>
                  </a:lnTo>
                  <a:lnTo>
                    <a:pt x="1720" y="7358"/>
                  </a:lnTo>
                  <a:lnTo>
                    <a:pt x="1726" y="7343"/>
                  </a:lnTo>
                  <a:close/>
                  <a:moveTo>
                    <a:pt x="1731" y="7347"/>
                  </a:moveTo>
                  <a:lnTo>
                    <a:pt x="1739" y="7354"/>
                  </a:lnTo>
                  <a:lnTo>
                    <a:pt x="1716" y="7378"/>
                  </a:lnTo>
                  <a:lnTo>
                    <a:pt x="1709" y="7369"/>
                  </a:lnTo>
                  <a:lnTo>
                    <a:pt x="1731" y="7347"/>
                  </a:lnTo>
                  <a:close/>
                  <a:moveTo>
                    <a:pt x="1720" y="7380"/>
                  </a:moveTo>
                  <a:lnTo>
                    <a:pt x="1718" y="7379"/>
                  </a:lnTo>
                  <a:lnTo>
                    <a:pt x="1716" y="7378"/>
                  </a:lnTo>
                  <a:lnTo>
                    <a:pt x="1728" y="7365"/>
                  </a:lnTo>
                  <a:lnTo>
                    <a:pt x="1720" y="7380"/>
                  </a:lnTo>
                  <a:close/>
                  <a:moveTo>
                    <a:pt x="1735" y="7352"/>
                  </a:moveTo>
                  <a:lnTo>
                    <a:pt x="1751" y="7359"/>
                  </a:lnTo>
                  <a:lnTo>
                    <a:pt x="1736" y="7387"/>
                  </a:lnTo>
                  <a:lnTo>
                    <a:pt x="1720" y="7380"/>
                  </a:lnTo>
                  <a:lnTo>
                    <a:pt x="1735" y="7352"/>
                  </a:lnTo>
                  <a:close/>
                  <a:moveTo>
                    <a:pt x="1744" y="7390"/>
                  </a:moveTo>
                  <a:lnTo>
                    <a:pt x="1740" y="7390"/>
                  </a:lnTo>
                  <a:lnTo>
                    <a:pt x="1736" y="7387"/>
                  </a:lnTo>
                  <a:lnTo>
                    <a:pt x="1744" y="7374"/>
                  </a:lnTo>
                  <a:lnTo>
                    <a:pt x="1744" y="7390"/>
                  </a:lnTo>
                  <a:close/>
                  <a:moveTo>
                    <a:pt x="1744" y="7358"/>
                  </a:moveTo>
                  <a:lnTo>
                    <a:pt x="1752" y="7358"/>
                  </a:lnTo>
                  <a:lnTo>
                    <a:pt x="1752" y="7390"/>
                  </a:lnTo>
                  <a:lnTo>
                    <a:pt x="1744" y="7390"/>
                  </a:lnTo>
                  <a:lnTo>
                    <a:pt x="1744" y="7358"/>
                  </a:lnTo>
                  <a:close/>
                  <a:moveTo>
                    <a:pt x="1752" y="7358"/>
                  </a:moveTo>
                  <a:lnTo>
                    <a:pt x="1758" y="7358"/>
                  </a:lnTo>
                  <a:lnTo>
                    <a:pt x="1763" y="7363"/>
                  </a:lnTo>
                  <a:lnTo>
                    <a:pt x="1752" y="7374"/>
                  </a:lnTo>
                  <a:lnTo>
                    <a:pt x="1752" y="7358"/>
                  </a:lnTo>
                  <a:close/>
                  <a:moveTo>
                    <a:pt x="1763" y="7363"/>
                  </a:moveTo>
                  <a:lnTo>
                    <a:pt x="1771" y="7370"/>
                  </a:lnTo>
                  <a:lnTo>
                    <a:pt x="1748" y="7394"/>
                  </a:lnTo>
                  <a:lnTo>
                    <a:pt x="1741" y="7385"/>
                  </a:lnTo>
                  <a:lnTo>
                    <a:pt x="1763" y="7363"/>
                  </a:lnTo>
                  <a:close/>
                  <a:moveTo>
                    <a:pt x="1752" y="7396"/>
                  </a:moveTo>
                  <a:lnTo>
                    <a:pt x="1750" y="7395"/>
                  </a:lnTo>
                  <a:lnTo>
                    <a:pt x="1748" y="7394"/>
                  </a:lnTo>
                  <a:lnTo>
                    <a:pt x="1760" y="7381"/>
                  </a:lnTo>
                  <a:lnTo>
                    <a:pt x="1752" y="7396"/>
                  </a:lnTo>
                  <a:close/>
                  <a:moveTo>
                    <a:pt x="1767" y="7368"/>
                  </a:moveTo>
                  <a:lnTo>
                    <a:pt x="1783" y="7375"/>
                  </a:lnTo>
                  <a:lnTo>
                    <a:pt x="1768" y="7403"/>
                  </a:lnTo>
                  <a:lnTo>
                    <a:pt x="1752" y="7396"/>
                  </a:lnTo>
                  <a:lnTo>
                    <a:pt x="1767" y="7368"/>
                  </a:lnTo>
                  <a:close/>
                  <a:moveTo>
                    <a:pt x="1783" y="7375"/>
                  </a:moveTo>
                  <a:lnTo>
                    <a:pt x="1785" y="7376"/>
                  </a:lnTo>
                  <a:lnTo>
                    <a:pt x="1787" y="7379"/>
                  </a:lnTo>
                  <a:lnTo>
                    <a:pt x="1776" y="7390"/>
                  </a:lnTo>
                  <a:lnTo>
                    <a:pt x="1783" y="7375"/>
                  </a:lnTo>
                  <a:close/>
                  <a:moveTo>
                    <a:pt x="1787" y="7379"/>
                  </a:moveTo>
                  <a:lnTo>
                    <a:pt x="1795" y="7386"/>
                  </a:lnTo>
                  <a:lnTo>
                    <a:pt x="1772" y="7410"/>
                  </a:lnTo>
                  <a:lnTo>
                    <a:pt x="1764" y="7401"/>
                  </a:lnTo>
                  <a:lnTo>
                    <a:pt x="1787" y="7379"/>
                  </a:lnTo>
                  <a:close/>
                  <a:moveTo>
                    <a:pt x="1784" y="7413"/>
                  </a:moveTo>
                  <a:lnTo>
                    <a:pt x="1777" y="7413"/>
                  </a:lnTo>
                  <a:lnTo>
                    <a:pt x="1772" y="7410"/>
                  </a:lnTo>
                  <a:lnTo>
                    <a:pt x="1784" y="7397"/>
                  </a:lnTo>
                  <a:lnTo>
                    <a:pt x="1784" y="7413"/>
                  </a:lnTo>
                  <a:close/>
                  <a:moveTo>
                    <a:pt x="1784" y="7381"/>
                  </a:moveTo>
                  <a:lnTo>
                    <a:pt x="1800" y="7381"/>
                  </a:lnTo>
                  <a:lnTo>
                    <a:pt x="1800" y="7413"/>
                  </a:lnTo>
                  <a:lnTo>
                    <a:pt x="1784" y="7413"/>
                  </a:lnTo>
                  <a:lnTo>
                    <a:pt x="1784" y="7381"/>
                  </a:lnTo>
                  <a:close/>
                  <a:moveTo>
                    <a:pt x="1800" y="7381"/>
                  </a:moveTo>
                  <a:lnTo>
                    <a:pt x="1806" y="7381"/>
                  </a:lnTo>
                  <a:lnTo>
                    <a:pt x="1811" y="7386"/>
                  </a:lnTo>
                  <a:lnTo>
                    <a:pt x="1800" y="7397"/>
                  </a:lnTo>
                  <a:lnTo>
                    <a:pt x="1800" y="7381"/>
                  </a:lnTo>
                  <a:close/>
                  <a:moveTo>
                    <a:pt x="1811" y="7386"/>
                  </a:moveTo>
                  <a:lnTo>
                    <a:pt x="1819" y="7395"/>
                  </a:lnTo>
                  <a:lnTo>
                    <a:pt x="1796" y="7417"/>
                  </a:lnTo>
                  <a:lnTo>
                    <a:pt x="1788" y="7410"/>
                  </a:lnTo>
                  <a:lnTo>
                    <a:pt x="1811" y="7386"/>
                  </a:lnTo>
                  <a:close/>
                  <a:moveTo>
                    <a:pt x="1800" y="7419"/>
                  </a:moveTo>
                  <a:lnTo>
                    <a:pt x="1798" y="7418"/>
                  </a:lnTo>
                  <a:lnTo>
                    <a:pt x="1796" y="7417"/>
                  </a:lnTo>
                  <a:lnTo>
                    <a:pt x="1808" y="7406"/>
                  </a:lnTo>
                  <a:lnTo>
                    <a:pt x="1800" y="7419"/>
                  </a:lnTo>
                  <a:close/>
                  <a:moveTo>
                    <a:pt x="1815" y="7391"/>
                  </a:moveTo>
                  <a:lnTo>
                    <a:pt x="1831" y="7400"/>
                  </a:lnTo>
                  <a:lnTo>
                    <a:pt x="1816" y="7428"/>
                  </a:lnTo>
                  <a:lnTo>
                    <a:pt x="1800" y="7419"/>
                  </a:lnTo>
                  <a:lnTo>
                    <a:pt x="1815" y="7391"/>
                  </a:lnTo>
                  <a:close/>
                  <a:moveTo>
                    <a:pt x="1824" y="7429"/>
                  </a:moveTo>
                  <a:lnTo>
                    <a:pt x="1820" y="7429"/>
                  </a:lnTo>
                  <a:lnTo>
                    <a:pt x="1816" y="7428"/>
                  </a:lnTo>
                  <a:lnTo>
                    <a:pt x="1824" y="7413"/>
                  </a:lnTo>
                  <a:lnTo>
                    <a:pt x="1824" y="7429"/>
                  </a:lnTo>
                  <a:close/>
                  <a:moveTo>
                    <a:pt x="1824" y="7397"/>
                  </a:moveTo>
                  <a:lnTo>
                    <a:pt x="1832" y="7397"/>
                  </a:lnTo>
                  <a:lnTo>
                    <a:pt x="1832" y="7429"/>
                  </a:lnTo>
                  <a:lnTo>
                    <a:pt x="1824" y="7429"/>
                  </a:lnTo>
                  <a:lnTo>
                    <a:pt x="1824" y="7397"/>
                  </a:lnTo>
                  <a:close/>
                  <a:moveTo>
                    <a:pt x="1832" y="7397"/>
                  </a:moveTo>
                  <a:lnTo>
                    <a:pt x="1838" y="7397"/>
                  </a:lnTo>
                  <a:lnTo>
                    <a:pt x="1843" y="7402"/>
                  </a:lnTo>
                  <a:lnTo>
                    <a:pt x="1832" y="7413"/>
                  </a:lnTo>
                  <a:lnTo>
                    <a:pt x="1832" y="7397"/>
                  </a:lnTo>
                  <a:close/>
                  <a:moveTo>
                    <a:pt x="1843" y="7402"/>
                  </a:moveTo>
                  <a:lnTo>
                    <a:pt x="1851" y="7411"/>
                  </a:lnTo>
                  <a:lnTo>
                    <a:pt x="1828" y="7433"/>
                  </a:lnTo>
                  <a:lnTo>
                    <a:pt x="1820" y="7426"/>
                  </a:lnTo>
                  <a:lnTo>
                    <a:pt x="1843" y="7402"/>
                  </a:lnTo>
                  <a:close/>
                  <a:moveTo>
                    <a:pt x="1840" y="7438"/>
                  </a:moveTo>
                  <a:lnTo>
                    <a:pt x="1833" y="7438"/>
                  </a:lnTo>
                  <a:lnTo>
                    <a:pt x="1828" y="7433"/>
                  </a:lnTo>
                  <a:lnTo>
                    <a:pt x="1840" y="7422"/>
                  </a:lnTo>
                  <a:lnTo>
                    <a:pt x="1840" y="7438"/>
                  </a:lnTo>
                  <a:close/>
                  <a:moveTo>
                    <a:pt x="1840" y="7406"/>
                  </a:moveTo>
                  <a:lnTo>
                    <a:pt x="1856" y="7406"/>
                  </a:lnTo>
                  <a:lnTo>
                    <a:pt x="1856" y="7438"/>
                  </a:lnTo>
                  <a:lnTo>
                    <a:pt x="1840" y="7438"/>
                  </a:lnTo>
                  <a:lnTo>
                    <a:pt x="1840" y="7406"/>
                  </a:lnTo>
                  <a:close/>
                  <a:moveTo>
                    <a:pt x="1856" y="7406"/>
                  </a:moveTo>
                  <a:lnTo>
                    <a:pt x="1862" y="7406"/>
                  </a:lnTo>
                  <a:lnTo>
                    <a:pt x="1867" y="7411"/>
                  </a:lnTo>
                  <a:lnTo>
                    <a:pt x="1856" y="7422"/>
                  </a:lnTo>
                  <a:lnTo>
                    <a:pt x="1856" y="7406"/>
                  </a:lnTo>
                  <a:close/>
                  <a:moveTo>
                    <a:pt x="1867" y="7411"/>
                  </a:moveTo>
                  <a:lnTo>
                    <a:pt x="1875" y="7418"/>
                  </a:lnTo>
                  <a:lnTo>
                    <a:pt x="1852" y="7442"/>
                  </a:lnTo>
                  <a:lnTo>
                    <a:pt x="1845" y="7433"/>
                  </a:lnTo>
                  <a:lnTo>
                    <a:pt x="1867" y="7411"/>
                  </a:lnTo>
                  <a:close/>
                  <a:moveTo>
                    <a:pt x="1857" y="7444"/>
                  </a:moveTo>
                  <a:lnTo>
                    <a:pt x="1854" y="7443"/>
                  </a:lnTo>
                  <a:lnTo>
                    <a:pt x="1852" y="7442"/>
                  </a:lnTo>
                  <a:lnTo>
                    <a:pt x="1864" y="7429"/>
                  </a:lnTo>
                  <a:lnTo>
                    <a:pt x="1857" y="7444"/>
                  </a:lnTo>
                  <a:close/>
                  <a:moveTo>
                    <a:pt x="1870" y="7416"/>
                  </a:moveTo>
                  <a:lnTo>
                    <a:pt x="1886" y="7423"/>
                  </a:lnTo>
                  <a:lnTo>
                    <a:pt x="1873" y="7452"/>
                  </a:lnTo>
                  <a:lnTo>
                    <a:pt x="1857" y="7444"/>
                  </a:lnTo>
                  <a:lnTo>
                    <a:pt x="1870" y="7416"/>
                  </a:lnTo>
                  <a:close/>
                  <a:moveTo>
                    <a:pt x="1880" y="7454"/>
                  </a:moveTo>
                  <a:lnTo>
                    <a:pt x="1877" y="7454"/>
                  </a:lnTo>
                  <a:lnTo>
                    <a:pt x="1873" y="7452"/>
                  </a:lnTo>
                  <a:lnTo>
                    <a:pt x="1880" y="7438"/>
                  </a:lnTo>
                  <a:lnTo>
                    <a:pt x="1880" y="7454"/>
                  </a:lnTo>
                  <a:close/>
                  <a:moveTo>
                    <a:pt x="1880" y="7422"/>
                  </a:moveTo>
                  <a:lnTo>
                    <a:pt x="1888" y="7422"/>
                  </a:lnTo>
                  <a:lnTo>
                    <a:pt x="1888" y="7454"/>
                  </a:lnTo>
                  <a:lnTo>
                    <a:pt x="1880" y="7454"/>
                  </a:lnTo>
                  <a:lnTo>
                    <a:pt x="1880" y="7422"/>
                  </a:lnTo>
                  <a:close/>
                  <a:moveTo>
                    <a:pt x="1888" y="7422"/>
                  </a:moveTo>
                  <a:lnTo>
                    <a:pt x="1891" y="7422"/>
                  </a:lnTo>
                  <a:lnTo>
                    <a:pt x="1895" y="7423"/>
                  </a:lnTo>
                  <a:lnTo>
                    <a:pt x="1888" y="7438"/>
                  </a:lnTo>
                  <a:lnTo>
                    <a:pt x="1888" y="7422"/>
                  </a:lnTo>
                  <a:close/>
                  <a:moveTo>
                    <a:pt x="1895" y="7423"/>
                  </a:moveTo>
                  <a:lnTo>
                    <a:pt x="1911" y="7432"/>
                  </a:lnTo>
                  <a:lnTo>
                    <a:pt x="1896" y="7460"/>
                  </a:lnTo>
                  <a:lnTo>
                    <a:pt x="1880" y="7452"/>
                  </a:lnTo>
                  <a:lnTo>
                    <a:pt x="1895" y="7423"/>
                  </a:lnTo>
                  <a:close/>
                  <a:moveTo>
                    <a:pt x="1911" y="7432"/>
                  </a:moveTo>
                  <a:lnTo>
                    <a:pt x="1913" y="7433"/>
                  </a:lnTo>
                  <a:lnTo>
                    <a:pt x="1915" y="7434"/>
                  </a:lnTo>
                  <a:lnTo>
                    <a:pt x="1904" y="7445"/>
                  </a:lnTo>
                  <a:lnTo>
                    <a:pt x="1911" y="7432"/>
                  </a:lnTo>
                  <a:close/>
                  <a:moveTo>
                    <a:pt x="1915" y="7434"/>
                  </a:moveTo>
                  <a:lnTo>
                    <a:pt x="1923" y="7443"/>
                  </a:lnTo>
                  <a:lnTo>
                    <a:pt x="1900" y="7465"/>
                  </a:lnTo>
                  <a:lnTo>
                    <a:pt x="1893" y="7458"/>
                  </a:lnTo>
                  <a:lnTo>
                    <a:pt x="1915" y="7434"/>
                  </a:lnTo>
                  <a:close/>
                  <a:moveTo>
                    <a:pt x="1912" y="7470"/>
                  </a:moveTo>
                  <a:lnTo>
                    <a:pt x="1905" y="7470"/>
                  </a:lnTo>
                  <a:lnTo>
                    <a:pt x="1900" y="7465"/>
                  </a:lnTo>
                  <a:lnTo>
                    <a:pt x="1912" y="7454"/>
                  </a:lnTo>
                  <a:lnTo>
                    <a:pt x="1912" y="7470"/>
                  </a:lnTo>
                  <a:close/>
                  <a:moveTo>
                    <a:pt x="1912" y="7438"/>
                  </a:moveTo>
                  <a:lnTo>
                    <a:pt x="1920" y="7438"/>
                  </a:lnTo>
                  <a:lnTo>
                    <a:pt x="1920" y="7470"/>
                  </a:lnTo>
                  <a:lnTo>
                    <a:pt x="1912" y="7470"/>
                  </a:lnTo>
                  <a:lnTo>
                    <a:pt x="1912" y="7438"/>
                  </a:lnTo>
                  <a:close/>
                  <a:moveTo>
                    <a:pt x="1920" y="7438"/>
                  </a:moveTo>
                  <a:lnTo>
                    <a:pt x="1923" y="7438"/>
                  </a:lnTo>
                  <a:lnTo>
                    <a:pt x="1927" y="7439"/>
                  </a:lnTo>
                  <a:lnTo>
                    <a:pt x="1920" y="7454"/>
                  </a:lnTo>
                  <a:lnTo>
                    <a:pt x="1920" y="7438"/>
                  </a:lnTo>
                  <a:close/>
                  <a:moveTo>
                    <a:pt x="1927" y="7439"/>
                  </a:moveTo>
                  <a:lnTo>
                    <a:pt x="1943" y="7448"/>
                  </a:lnTo>
                  <a:lnTo>
                    <a:pt x="1928" y="7476"/>
                  </a:lnTo>
                  <a:lnTo>
                    <a:pt x="1912" y="7468"/>
                  </a:lnTo>
                  <a:lnTo>
                    <a:pt x="1927" y="7439"/>
                  </a:lnTo>
                  <a:close/>
                  <a:moveTo>
                    <a:pt x="1936" y="7477"/>
                  </a:moveTo>
                  <a:lnTo>
                    <a:pt x="1932" y="7477"/>
                  </a:lnTo>
                  <a:lnTo>
                    <a:pt x="1928" y="7476"/>
                  </a:lnTo>
                  <a:lnTo>
                    <a:pt x="1936" y="7461"/>
                  </a:lnTo>
                  <a:lnTo>
                    <a:pt x="1936" y="7477"/>
                  </a:lnTo>
                  <a:close/>
                  <a:moveTo>
                    <a:pt x="1936" y="7445"/>
                  </a:moveTo>
                  <a:lnTo>
                    <a:pt x="1944" y="7445"/>
                  </a:lnTo>
                  <a:lnTo>
                    <a:pt x="1944" y="7477"/>
                  </a:lnTo>
                  <a:lnTo>
                    <a:pt x="1936" y="7477"/>
                  </a:lnTo>
                  <a:lnTo>
                    <a:pt x="1936" y="7445"/>
                  </a:lnTo>
                  <a:close/>
                  <a:moveTo>
                    <a:pt x="1944" y="7445"/>
                  </a:moveTo>
                  <a:lnTo>
                    <a:pt x="1948" y="7445"/>
                  </a:lnTo>
                  <a:lnTo>
                    <a:pt x="1950" y="7448"/>
                  </a:lnTo>
                  <a:lnTo>
                    <a:pt x="1944" y="7461"/>
                  </a:lnTo>
                  <a:lnTo>
                    <a:pt x="1944" y="7445"/>
                  </a:lnTo>
                  <a:close/>
                  <a:moveTo>
                    <a:pt x="1950" y="7448"/>
                  </a:moveTo>
                  <a:lnTo>
                    <a:pt x="1966" y="7455"/>
                  </a:lnTo>
                  <a:lnTo>
                    <a:pt x="1953" y="7484"/>
                  </a:lnTo>
                  <a:lnTo>
                    <a:pt x="1937" y="7476"/>
                  </a:lnTo>
                  <a:lnTo>
                    <a:pt x="1950" y="7448"/>
                  </a:lnTo>
                  <a:close/>
                  <a:moveTo>
                    <a:pt x="1960" y="7486"/>
                  </a:moveTo>
                  <a:lnTo>
                    <a:pt x="1957" y="7486"/>
                  </a:lnTo>
                  <a:lnTo>
                    <a:pt x="1953" y="7484"/>
                  </a:lnTo>
                  <a:lnTo>
                    <a:pt x="1960" y="7470"/>
                  </a:lnTo>
                  <a:lnTo>
                    <a:pt x="1960" y="7486"/>
                  </a:lnTo>
                  <a:close/>
                  <a:moveTo>
                    <a:pt x="1960" y="7454"/>
                  </a:moveTo>
                  <a:lnTo>
                    <a:pt x="1968" y="7454"/>
                  </a:lnTo>
                  <a:lnTo>
                    <a:pt x="1968" y="7486"/>
                  </a:lnTo>
                  <a:lnTo>
                    <a:pt x="1960" y="7486"/>
                  </a:lnTo>
                  <a:lnTo>
                    <a:pt x="1960" y="7454"/>
                  </a:lnTo>
                  <a:close/>
                  <a:moveTo>
                    <a:pt x="1968" y="7454"/>
                  </a:moveTo>
                  <a:lnTo>
                    <a:pt x="1971" y="7454"/>
                  </a:lnTo>
                  <a:lnTo>
                    <a:pt x="1975" y="7455"/>
                  </a:lnTo>
                  <a:lnTo>
                    <a:pt x="1968" y="7470"/>
                  </a:lnTo>
                  <a:lnTo>
                    <a:pt x="1968" y="7454"/>
                  </a:lnTo>
                  <a:close/>
                  <a:moveTo>
                    <a:pt x="1975" y="7455"/>
                  </a:moveTo>
                  <a:lnTo>
                    <a:pt x="1991" y="7464"/>
                  </a:lnTo>
                  <a:lnTo>
                    <a:pt x="1976" y="7492"/>
                  </a:lnTo>
                  <a:lnTo>
                    <a:pt x="1960" y="7484"/>
                  </a:lnTo>
                  <a:lnTo>
                    <a:pt x="1975" y="7455"/>
                  </a:lnTo>
                  <a:close/>
                  <a:moveTo>
                    <a:pt x="1984" y="7493"/>
                  </a:moveTo>
                  <a:lnTo>
                    <a:pt x="1980" y="7493"/>
                  </a:lnTo>
                  <a:lnTo>
                    <a:pt x="1976" y="7492"/>
                  </a:lnTo>
                  <a:lnTo>
                    <a:pt x="1984" y="7477"/>
                  </a:lnTo>
                  <a:lnTo>
                    <a:pt x="1984" y="7493"/>
                  </a:lnTo>
                  <a:close/>
                  <a:moveTo>
                    <a:pt x="1984" y="7461"/>
                  </a:moveTo>
                  <a:lnTo>
                    <a:pt x="1992" y="7461"/>
                  </a:lnTo>
                  <a:lnTo>
                    <a:pt x="1992" y="7493"/>
                  </a:lnTo>
                  <a:lnTo>
                    <a:pt x="1984" y="7493"/>
                  </a:lnTo>
                  <a:lnTo>
                    <a:pt x="1984" y="7461"/>
                  </a:lnTo>
                  <a:close/>
                  <a:moveTo>
                    <a:pt x="1992" y="7461"/>
                  </a:moveTo>
                  <a:lnTo>
                    <a:pt x="1998" y="7461"/>
                  </a:lnTo>
                  <a:lnTo>
                    <a:pt x="2003" y="7466"/>
                  </a:lnTo>
                  <a:lnTo>
                    <a:pt x="1992" y="7477"/>
                  </a:lnTo>
                  <a:lnTo>
                    <a:pt x="1992" y="7461"/>
                  </a:lnTo>
                  <a:close/>
                  <a:moveTo>
                    <a:pt x="2003" y="7466"/>
                  </a:moveTo>
                  <a:lnTo>
                    <a:pt x="2011" y="7475"/>
                  </a:lnTo>
                  <a:lnTo>
                    <a:pt x="1989" y="7497"/>
                  </a:lnTo>
                  <a:lnTo>
                    <a:pt x="1980" y="7490"/>
                  </a:lnTo>
                  <a:lnTo>
                    <a:pt x="2003" y="7466"/>
                  </a:lnTo>
                  <a:close/>
                  <a:moveTo>
                    <a:pt x="2000" y="7502"/>
                  </a:moveTo>
                  <a:lnTo>
                    <a:pt x="1994" y="7502"/>
                  </a:lnTo>
                  <a:lnTo>
                    <a:pt x="1989" y="7497"/>
                  </a:lnTo>
                  <a:lnTo>
                    <a:pt x="2000" y="7486"/>
                  </a:lnTo>
                  <a:lnTo>
                    <a:pt x="2000" y="7502"/>
                  </a:lnTo>
                  <a:close/>
                  <a:moveTo>
                    <a:pt x="2000" y="7470"/>
                  </a:moveTo>
                  <a:lnTo>
                    <a:pt x="2016" y="7470"/>
                  </a:lnTo>
                  <a:lnTo>
                    <a:pt x="2016" y="7502"/>
                  </a:lnTo>
                  <a:lnTo>
                    <a:pt x="2000" y="7502"/>
                  </a:lnTo>
                  <a:lnTo>
                    <a:pt x="2000" y="7470"/>
                  </a:lnTo>
                  <a:close/>
                  <a:moveTo>
                    <a:pt x="2016" y="7470"/>
                  </a:moveTo>
                  <a:lnTo>
                    <a:pt x="2022" y="7470"/>
                  </a:lnTo>
                  <a:lnTo>
                    <a:pt x="2027" y="7475"/>
                  </a:lnTo>
                  <a:lnTo>
                    <a:pt x="2016" y="7486"/>
                  </a:lnTo>
                  <a:lnTo>
                    <a:pt x="2016" y="7470"/>
                  </a:lnTo>
                  <a:close/>
                  <a:moveTo>
                    <a:pt x="2027" y="7475"/>
                  </a:moveTo>
                  <a:lnTo>
                    <a:pt x="2035" y="7482"/>
                  </a:lnTo>
                  <a:lnTo>
                    <a:pt x="2012" y="7504"/>
                  </a:lnTo>
                  <a:lnTo>
                    <a:pt x="2005" y="7497"/>
                  </a:lnTo>
                  <a:lnTo>
                    <a:pt x="2027" y="7475"/>
                  </a:lnTo>
                  <a:close/>
                  <a:moveTo>
                    <a:pt x="2023" y="7509"/>
                  </a:moveTo>
                  <a:lnTo>
                    <a:pt x="2017" y="7509"/>
                  </a:lnTo>
                  <a:lnTo>
                    <a:pt x="2012" y="7504"/>
                  </a:lnTo>
                  <a:lnTo>
                    <a:pt x="2023" y="7493"/>
                  </a:lnTo>
                  <a:lnTo>
                    <a:pt x="2023" y="7509"/>
                  </a:lnTo>
                  <a:close/>
                  <a:moveTo>
                    <a:pt x="2023" y="7477"/>
                  </a:moveTo>
                  <a:lnTo>
                    <a:pt x="2039" y="7477"/>
                  </a:lnTo>
                  <a:lnTo>
                    <a:pt x="2039" y="7509"/>
                  </a:lnTo>
                  <a:lnTo>
                    <a:pt x="2023" y="7509"/>
                  </a:lnTo>
                  <a:lnTo>
                    <a:pt x="2023" y="7477"/>
                  </a:lnTo>
                  <a:close/>
                  <a:moveTo>
                    <a:pt x="2039" y="7477"/>
                  </a:moveTo>
                  <a:lnTo>
                    <a:pt x="2046" y="7477"/>
                  </a:lnTo>
                  <a:lnTo>
                    <a:pt x="2051" y="7482"/>
                  </a:lnTo>
                  <a:lnTo>
                    <a:pt x="2039" y="7493"/>
                  </a:lnTo>
                  <a:lnTo>
                    <a:pt x="2039" y="7477"/>
                  </a:lnTo>
                  <a:close/>
                  <a:moveTo>
                    <a:pt x="2051" y="7482"/>
                  </a:moveTo>
                  <a:lnTo>
                    <a:pt x="2059" y="7491"/>
                  </a:lnTo>
                  <a:lnTo>
                    <a:pt x="2037" y="7513"/>
                  </a:lnTo>
                  <a:lnTo>
                    <a:pt x="2028" y="7504"/>
                  </a:lnTo>
                  <a:lnTo>
                    <a:pt x="2051" y="7482"/>
                  </a:lnTo>
                  <a:close/>
                  <a:moveTo>
                    <a:pt x="2048" y="7518"/>
                  </a:moveTo>
                  <a:lnTo>
                    <a:pt x="2042" y="7518"/>
                  </a:lnTo>
                  <a:lnTo>
                    <a:pt x="2037" y="7513"/>
                  </a:lnTo>
                  <a:lnTo>
                    <a:pt x="2048" y="7502"/>
                  </a:lnTo>
                  <a:lnTo>
                    <a:pt x="2048" y="7518"/>
                  </a:lnTo>
                  <a:close/>
                  <a:moveTo>
                    <a:pt x="2048" y="7486"/>
                  </a:moveTo>
                  <a:lnTo>
                    <a:pt x="2064" y="7486"/>
                  </a:lnTo>
                  <a:lnTo>
                    <a:pt x="2064" y="7518"/>
                  </a:lnTo>
                  <a:lnTo>
                    <a:pt x="2048" y="7518"/>
                  </a:lnTo>
                  <a:lnTo>
                    <a:pt x="2048" y="7486"/>
                  </a:lnTo>
                  <a:close/>
                  <a:moveTo>
                    <a:pt x="2064" y="7486"/>
                  </a:moveTo>
                  <a:lnTo>
                    <a:pt x="2070" y="7486"/>
                  </a:lnTo>
                  <a:lnTo>
                    <a:pt x="2075" y="7491"/>
                  </a:lnTo>
                  <a:lnTo>
                    <a:pt x="2064" y="7502"/>
                  </a:lnTo>
                  <a:lnTo>
                    <a:pt x="2064" y="7486"/>
                  </a:lnTo>
                  <a:close/>
                  <a:moveTo>
                    <a:pt x="2075" y="7491"/>
                  </a:moveTo>
                  <a:lnTo>
                    <a:pt x="2083" y="7498"/>
                  </a:lnTo>
                  <a:lnTo>
                    <a:pt x="2060" y="7521"/>
                  </a:lnTo>
                  <a:lnTo>
                    <a:pt x="2053" y="7513"/>
                  </a:lnTo>
                  <a:lnTo>
                    <a:pt x="2075" y="7491"/>
                  </a:lnTo>
                  <a:close/>
                  <a:moveTo>
                    <a:pt x="2071" y="7525"/>
                  </a:moveTo>
                  <a:lnTo>
                    <a:pt x="2065" y="7525"/>
                  </a:lnTo>
                  <a:lnTo>
                    <a:pt x="2060" y="7521"/>
                  </a:lnTo>
                  <a:lnTo>
                    <a:pt x="2071" y="7509"/>
                  </a:lnTo>
                  <a:lnTo>
                    <a:pt x="2071" y="7525"/>
                  </a:lnTo>
                  <a:close/>
                  <a:moveTo>
                    <a:pt x="2071" y="7493"/>
                  </a:moveTo>
                  <a:lnTo>
                    <a:pt x="2087" y="7493"/>
                  </a:lnTo>
                  <a:lnTo>
                    <a:pt x="2087" y="7525"/>
                  </a:lnTo>
                  <a:lnTo>
                    <a:pt x="2071" y="7525"/>
                  </a:lnTo>
                  <a:lnTo>
                    <a:pt x="2071" y="7493"/>
                  </a:lnTo>
                  <a:close/>
                  <a:moveTo>
                    <a:pt x="2087" y="7493"/>
                  </a:moveTo>
                  <a:lnTo>
                    <a:pt x="2094" y="7493"/>
                  </a:lnTo>
                  <a:lnTo>
                    <a:pt x="2099" y="7498"/>
                  </a:lnTo>
                  <a:lnTo>
                    <a:pt x="2087" y="7509"/>
                  </a:lnTo>
                  <a:lnTo>
                    <a:pt x="2087" y="7493"/>
                  </a:lnTo>
                  <a:close/>
                  <a:moveTo>
                    <a:pt x="2099" y="7498"/>
                  </a:moveTo>
                  <a:lnTo>
                    <a:pt x="2107" y="7507"/>
                  </a:lnTo>
                  <a:lnTo>
                    <a:pt x="2085" y="7529"/>
                  </a:lnTo>
                  <a:lnTo>
                    <a:pt x="2076" y="7521"/>
                  </a:lnTo>
                  <a:lnTo>
                    <a:pt x="2099" y="7498"/>
                  </a:lnTo>
                  <a:close/>
                  <a:moveTo>
                    <a:pt x="2096" y="7534"/>
                  </a:moveTo>
                  <a:lnTo>
                    <a:pt x="2090" y="7534"/>
                  </a:lnTo>
                  <a:lnTo>
                    <a:pt x="2085" y="7529"/>
                  </a:lnTo>
                  <a:lnTo>
                    <a:pt x="2096" y="7518"/>
                  </a:lnTo>
                  <a:lnTo>
                    <a:pt x="2096" y="7534"/>
                  </a:lnTo>
                  <a:close/>
                  <a:moveTo>
                    <a:pt x="2096" y="7502"/>
                  </a:moveTo>
                  <a:lnTo>
                    <a:pt x="2103" y="7502"/>
                  </a:lnTo>
                  <a:lnTo>
                    <a:pt x="2103" y="7534"/>
                  </a:lnTo>
                  <a:lnTo>
                    <a:pt x="2096" y="7534"/>
                  </a:lnTo>
                  <a:lnTo>
                    <a:pt x="2096" y="7502"/>
                  </a:lnTo>
                  <a:close/>
                  <a:moveTo>
                    <a:pt x="2103" y="7502"/>
                  </a:moveTo>
                  <a:lnTo>
                    <a:pt x="2107" y="7502"/>
                  </a:lnTo>
                  <a:lnTo>
                    <a:pt x="2111" y="7503"/>
                  </a:lnTo>
                  <a:lnTo>
                    <a:pt x="2103" y="7518"/>
                  </a:lnTo>
                  <a:lnTo>
                    <a:pt x="2103" y="7502"/>
                  </a:lnTo>
                  <a:close/>
                  <a:moveTo>
                    <a:pt x="2111" y="7503"/>
                  </a:moveTo>
                  <a:lnTo>
                    <a:pt x="2127" y="7512"/>
                  </a:lnTo>
                  <a:lnTo>
                    <a:pt x="2113" y="7540"/>
                  </a:lnTo>
                  <a:lnTo>
                    <a:pt x="2097" y="7532"/>
                  </a:lnTo>
                  <a:lnTo>
                    <a:pt x="2111" y="7503"/>
                  </a:lnTo>
                  <a:close/>
                  <a:moveTo>
                    <a:pt x="2119" y="7541"/>
                  </a:moveTo>
                  <a:lnTo>
                    <a:pt x="2115" y="7541"/>
                  </a:lnTo>
                  <a:lnTo>
                    <a:pt x="2113" y="7540"/>
                  </a:lnTo>
                  <a:lnTo>
                    <a:pt x="2119" y="7525"/>
                  </a:lnTo>
                  <a:lnTo>
                    <a:pt x="2119" y="7541"/>
                  </a:lnTo>
                  <a:close/>
                  <a:moveTo>
                    <a:pt x="2119" y="7509"/>
                  </a:moveTo>
                  <a:lnTo>
                    <a:pt x="2144" y="7509"/>
                  </a:lnTo>
                  <a:lnTo>
                    <a:pt x="2144" y="7541"/>
                  </a:lnTo>
                  <a:lnTo>
                    <a:pt x="2119" y="7541"/>
                  </a:lnTo>
                  <a:lnTo>
                    <a:pt x="2119" y="7509"/>
                  </a:lnTo>
                  <a:close/>
                  <a:moveTo>
                    <a:pt x="2144" y="7509"/>
                  </a:moveTo>
                  <a:lnTo>
                    <a:pt x="2150" y="7509"/>
                  </a:lnTo>
                  <a:lnTo>
                    <a:pt x="2155" y="7514"/>
                  </a:lnTo>
                  <a:lnTo>
                    <a:pt x="2144" y="7525"/>
                  </a:lnTo>
                  <a:lnTo>
                    <a:pt x="2144" y="7509"/>
                  </a:lnTo>
                  <a:close/>
                  <a:moveTo>
                    <a:pt x="2155" y="7514"/>
                  </a:moveTo>
                  <a:lnTo>
                    <a:pt x="2163" y="7523"/>
                  </a:lnTo>
                  <a:lnTo>
                    <a:pt x="2140" y="7545"/>
                  </a:lnTo>
                  <a:lnTo>
                    <a:pt x="2133" y="7537"/>
                  </a:lnTo>
                  <a:lnTo>
                    <a:pt x="2155" y="7514"/>
                  </a:lnTo>
                  <a:close/>
                  <a:moveTo>
                    <a:pt x="2151" y="7550"/>
                  </a:moveTo>
                  <a:lnTo>
                    <a:pt x="2145" y="7550"/>
                  </a:lnTo>
                  <a:lnTo>
                    <a:pt x="2140" y="7545"/>
                  </a:lnTo>
                  <a:lnTo>
                    <a:pt x="2151" y="7534"/>
                  </a:lnTo>
                  <a:lnTo>
                    <a:pt x="2151" y="7550"/>
                  </a:lnTo>
                  <a:close/>
                  <a:moveTo>
                    <a:pt x="2151" y="7518"/>
                  </a:moveTo>
                  <a:lnTo>
                    <a:pt x="2167" y="7518"/>
                  </a:lnTo>
                  <a:lnTo>
                    <a:pt x="2167" y="7550"/>
                  </a:lnTo>
                  <a:lnTo>
                    <a:pt x="2151" y="7550"/>
                  </a:lnTo>
                  <a:lnTo>
                    <a:pt x="2151" y="7518"/>
                  </a:lnTo>
                  <a:close/>
                  <a:moveTo>
                    <a:pt x="2167" y="7518"/>
                  </a:moveTo>
                  <a:lnTo>
                    <a:pt x="2175" y="7518"/>
                  </a:lnTo>
                  <a:lnTo>
                    <a:pt x="2179" y="7523"/>
                  </a:lnTo>
                  <a:lnTo>
                    <a:pt x="2167" y="7534"/>
                  </a:lnTo>
                  <a:lnTo>
                    <a:pt x="2167" y="7518"/>
                  </a:lnTo>
                  <a:close/>
                  <a:moveTo>
                    <a:pt x="2179" y="7523"/>
                  </a:moveTo>
                  <a:lnTo>
                    <a:pt x="2187" y="7530"/>
                  </a:lnTo>
                  <a:lnTo>
                    <a:pt x="2165" y="7553"/>
                  </a:lnTo>
                  <a:lnTo>
                    <a:pt x="2156" y="7545"/>
                  </a:lnTo>
                  <a:lnTo>
                    <a:pt x="2179" y="7523"/>
                  </a:lnTo>
                  <a:close/>
                  <a:moveTo>
                    <a:pt x="2176" y="7557"/>
                  </a:moveTo>
                  <a:lnTo>
                    <a:pt x="2170" y="7557"/>
                  </a:lnTo>
                  <a:lnTo>
                    <a:pt x="2165" y="7553"/>
                  </a:lnTo>
                  <a:lnTo>
                    <a:pt x="2176" y="7541"/>
                  </a:lnTo>
                  <a:lnTo>
                    <a:pt x="2176" y="7557"/>
                  </a:lnTo>
                  <a:close/>
                  <a:moveTo>
                    <a:pt x="2176" y="7525"/>
                  </a:moveTo>
                  <a:lnTo>
                    <a:pt x="2199" y="7525"/>
                  </a:lnTo>
                  <a:lnTo>
                    <a:pt x="2199" y="7557"/>
                  </a:lnTo>
                  <a:lnTo>
                    <a:pt x="2176" y="7557"/>
                  </a:lnTo>
                  <a:lnTo>
                    <a:pt x="2176" y="7525"/>
                  </a:lnTo>
                  <a:close/>
                  <a:moveTo>
                    <a:pt x="2199" y="7525"/>
                  </a:moveTo>
                  <a:lnTo>
                    <a:pt x="2207" y="7525"/>
                  </a:lnTo>
                  <a:lnTo>
                    <a:pt x="2211" y="7530"/>
                  </a:lnTo>
                  <a:lnTo>
                    <a:pt x="2199" y="7541"/>
                  </a:lnTo>
                  <a:lnTo>
                    <a:pt x="2199" y="7525"/>
                  </a:lnTo>
                  <a:close/>
                  <a:moveTo>
                    <a:pt x="2211" y="7530"/>
                  </a:moveTo>
                  <a:lnTo>
                    <a:pt x="2219" y="7539"/>
                  </a:lnTo>
                  <a:lnTo>
                    <a:pt x="2197" y="7561"/>
                  </a:lnTo>
                  <a:lnTo>
                    <a:pt x="2188" y="7553"/>
                  </a:lnTo>
                  <a:lnTo>
                    <a:pt x="2211" y="7530"/>
                  </a:lnTo>
                  <a:close/>
                  <a:moveTo>
                    <a:pt x="2208" y="7566"/>
                  </a:moveTo>
                  <a:lnTo>
                    <a:pt x="2202" y="7566"/>
                  </a:lnTo>
                  <a:lnTo>
                    <a:pt x="2197" y="7561"/>
                  </a:lnTo>
                  <a:lnTo>
                    <a:pt x="2208" y="7550"/>
                  </a:lnTo>
                  <a:lnTo>
                    <a:pt x="2208" y="7566"/>
                  </a:lnTo>
                  <a:close/>
                  <a:moveTo>
                    <a:pt x="2208" y="7534"/>
                  </a:moveTo>
                  <a:lnTo>
                    <a:pt x="2231" y="7534"/>
                  </a:lnTo>
                  <a:lnTo>
                    <a:pt x="2231" y="7566"/>
                  </a:lnTo>
                  <a:lnTo>
                    <a:pt x="2208" y="7566"/>
                  </a:lnTo>
                  <a:lnTo>
                    <a:pt x="2208" y="7534"/>
                  </a:lnTo>
                  <a:close/>
                  <a:moveTo>
                    <a:pt x="2231" y="7534"/>
                  </a:moveTo>
                  <a:lnTo>
                    <a:pt x="2235" y="7534"/>
                  </a:lnTo>
                  <a:lnTo>
                    <a:pt x="2239" y="7535"/>
                  </a:lnTo>
                  <a:lnTo>
                    <a:pt x="2231" y="7550"/>
                  </a:lnTo>
                  <a:lnTo>
                    <a:pt x="2231" y="7534"/>
                  </a:lnTo>
                  <a:close/>
                  <a:moveTo>
                    <a:pt x="2239" y="7535"/>
                  </a:moveTo>
                  <a:lnTo>
                    <a:pt x="2255" y="7544"/>
                  </a:lnTo>
                  <a:lnTo>
                    <a:pt x="2241" y="7572"/>
                  </a:lnTo>
                  <a:lnTo>
                    <a:pt x="2225" y="7564"/>
                  </a:lnTo>
                  <a:lnTo>
                    <a:pt x="2239" y="7535"/>
                  </a:lnTo>
                  <a:close/>
                  <a:moveTo>
                    <a:pt x="2247" y="7573"/>
                  </a:moveTo>
                  <a:lnTo>
                    <a:pt x="2244" y="7573"/>
                  </a:lnTo>
                  <a:lnTo>
                    <a:pt x="2241" y="7572"/>
                  </a:lnTo>
                  <a:lnTo>
                    <a:pt x="2247" y="7557"/>
                  </a:lnTo>
                  <a:lnTo>
                    <a:pt x="2247" y="7573"/>
                  </a:lnTo>
                  <a:close/>
                  <a:moveTo>
                    <a:pt x="2247" y="7541"/>
                  </a:moveTo>
                  <a:lnTo>
                    <a:pt x="2263" y="7541"/>
                  </a:lnTo>
                  <a:lnTo>
                    <a:pt x="2263" y="7573"/>
                  </a:lnTo>
                  <a:lnTo>
                    <a:pt x="2247" y="7573"/>
                  </a:lnTo>
                  <a:lnTo>
                    <a:pt x="2247" y="7541"/>
                  </a:lnTo>
                  <a:close/>
                  <a:moveTo>
                    <a:pt x="2263" y="7541"/>
                  </a:moveTo>
                  <a:lnTo>
                    <a:pt x="2267" y="7541"/>
                  </a:lnTo>
                  <a:lnTo>
                    <a:pt x="2271" y="7544"/>
                  </a:lnTo>
                  <a:lnTo>
                    <a:pt x="2263" y="7557"/>
                  </a:lnTo>
                  <a:lnTo>
                    <a:pt x="2263" y="7541"/>
                  </a:lnTo>
                  <a:close/>
                  <a:moveTo>
                    <a:pt x="2271" y="7544"/>
                  </a:moveTo>
                  <a:lnTo>
                    <a:pt x="2287" y="7551"/>
                  </a:lnTo>
                  <a:lnTo>
                    <a:pt x="2273" y="7580"/>
                  </a:lnTo>
                  <a:lnTo>
                    <a:pt x="2257" y="7572"/>
                  </a:lnTo>
                  <a:lnTo>
                    <a:pt x="2271" y="7544"/>
                  </a:lnTo>
                  <a:close/>
                  <a:moveTo>
                    <a:pt x="2279" y="7582"/>
                  </a:moveTo>
                  <a:lnTo>
                    <a:pt x="2276" y="7582"/>
                  </a:lnTo>
                  <a:lnTo>
                    <a:pt x="2273" y="7580"/>
                  </a:lnTo>
                  <a:lnTo>
                    <a:pt x="2279" y="7566"/>
                  </a:lnTo>
                  <a:lnTo>
                    <a:pt x="2279" y="7582"/>
                  </a:lnTo>
                  <a:close/>
                  <a:moveTo>
                    <a:pt x="2279" y="7550"/>
                  </a:moveTo>
                  <a:lnTo>
                    <a:pt x="2304" y="7550"/>
                  </a:lnTo>
                  <a:lnTo>
                    <a:pt x="2304" y="7582"/>
                  </a:lnTo>
                  <a:lnTo>
                    <a:pt x="2279" y="7582"/>
                  </a:lnTo>
                  <a:lnTo>
                    <a:pt x="2279" y="7550"/>
                  </a:lnTo>
                  <a:close/>
                  <a:moveTo>
                    <a:pt x="2304" y="7550"/>
                  </a:moveTo>
                  <a:lnTo>
                    <a:pt x="2310" y="7550"/>
                  </a:lnTo>
                  <a:lnTo>
                    <a:pt x="2315" y="7555"/>
                  </a:lnTo>
                  <a:lnTo>
                    <a:pt x="2304" y="7566"/>
                  </a:lnTo>
                  <a:lnTo>
                    <a:pt x="2304" y="7550"/>
                  </a:lnTo>
                  <a:close/>
                  <a:moveTo>
                    <a:pt x="2315" y="7555"/>
                  </a:moveTo>
                  <a:lnTo>
                    <a:pt x="2322" y="7562"/>
                  </a:lnTo>
                  <a:lnTo>
                    <a:pt x="2300" y="7585"/>
                  </a:lnTo>
                  <a:lnTo>
                    <a:pt x="2293" y="7577"/>
                  </a:lnTo>
                  <a:lnTo>
                    <a:pt x="2315" y="7555"/>
                  </a:lnTo>
                  <a:close/>
                  <a:moveTo>
                    <a:pt x="2311" y="7589"/>
                  </a:moveTo>
                  <a:lnTo>
                    <a:pt x="2305" y="7589"/>
                  </a:lnTo>
                  <a:lnTo>
                    <a:pt x="2300" y="7585"/>
                  </a:lnTo>
                  <a:lnTo>
                    <a:pt x="2311" y="7573"/>
                  </a:lnTo>
                  <a:lnTo>
                    <a:pt x="2311" y="7589"/>
                  </a:lnTo>
                  <a:close/>
                  <a:moveTo>
                    <a:pt x="2311" y="7557"/>
                  </a:moveTo>
                  <a:lnTo>
                    <a:pt x="2343" y="7557"/>
                  </a:lnTo>
                  <a:lnTo>
                    <a:pt x="2343" y="7589"/>
                  </a:lnTo>
                  <a:lnTo>
                    <a:pt x="2311" y="7589"/>
                  </a:lnTo>
                  <a:lnTo>
                    <a:pt x="2311" y="7557"/>
                  </a:lnTo>
                  <a:close/>
                  <a:moveTo>
                    <a:pt x="2343" y="7557"/>
                  </a:moveTo>
                  <a:lnTo>
                    <a:pt x="2347" y="7557"/>
                  </a:lnTo>
                  <a:lnTo>
                    <a:pt x="2351" y="7560"/>
                  </a:lnTo>
                  <a:lnTo>
                    <a:pt x="2343" y="7573"/>
                  </a:lnTo>
                  <a:lnTo>
                    <a:pt x="2343" y="7557"/>
                  </a:lnTo>
                  <a:close/>
                  <a:moveTo>
                    <a:pt x="2351" y="7560"/>
                  </a:moveTo>
                  <a:lnTo>
                    <a:pt x="2367" y="7567"/>
                  </a:lnTo>
                  <a:lnTo>
                    <a:pt x="2352" y="7596"/>
                  </a:lnTo>
                  <a:lnTo>
                    <a:pt x="2336" y="7588"/>
                  </a:lnTo>
                  <a:lnTo>
                    <a:pt x="2351" y="7560"/>
                  </a:lnTo>
                  <a:close/>
                  <a:moveTo>
                    <a:pt x="2359" y="7598"/>
                  </a:moveTo>
                  <a:lnTo>
                    <a:pt x="2356" y="7598"/>
                  </a:lnTo>
                  <a:lnTo>
                    <a:pt x="2352" y="7596"/>
                  </a:lnTo>
                  <a:lnTo>
                    <a:pt x="2359" y="7582"/>
                  </a:lnTo>
                  <a:lnTo>
                    <a:pt x="2359" y="7598"/>
                  </a:lnTo>
                  <a:close/>
                  <a:moveTo>
                    <a:pt x="2359" y="7566"/>
                  </a:moveTo>
                  <a:lnTo>
                    <a:pt x="2391" y="7566"/>
                  </a:lnTo>
                  <a:lnTo>
                    <a:pt x="2391" y="7598"/>
                  </a:lnTo>
                  <a:lnTo>
                    <a:pt x="2359" y="7598"/>
                  </a:lnTo>
                  <a:lnTo>
                    <a:pt x="2359" y="7566"/>
                  </a:lnTo>
                  <a:close/>
                  <a:moveTo>
                    <a:pt x="2391" y="7566"/>
                  </a:moveTo>
                  <a:lnTo>
                    <a:pt x="2395" y="7566"/>
                  </a:lnTo>
                  <a:lnTo>
                    <a:pt x="2399" y="7567"/>
                  </a:lnTo>
                  <a:lnTo>
                    <a:pt x="2391" y="7582"/>
                  </a:lnTo>
                  <a:lnTo>
                    <a:pt x="2391" y="7566"/>
                  </a:lnTo>
                  <a:close/>
                  <a:moveTo>
                    <a:pt x="2399" y="7567"/>
                  </a:moveTo>
                  <a:lnTo>
                    <a:pt x="2415" y="7576"/>
                  </a:lnTo>
                  <a:lnTo>
                    <a:pt x="2400" y="7604"/>
                  </a:lnTo>
                  <a:lnTo>
                    <a:pt x="2384" y="7596"/>
                  </a:lnTo>
                  <a:lnTo>
                    <a:pt x="2399" y="7567"/>
                  </a:lnTo>
                  <a:close/>
                  <a:moveTo>
                    <a:pt x="2407" y="7605"/>
                  </a:moveTo>
                  <a:lnTo>
                    <a:pt x="2404" y="7605"/>
                  </a:lnTo>
                  <a:lnTo>
                    <a:pt x="2400" y="7604"/>
                  </a:lnTo>
                  <a:lnTo>
                    <a:pt x="2407" y="7589"/>
                  </a:lnTo>
                  <a:lnTo>
                    <a:pt x="2407" y="7605"/>
                  </a:lnTo>
                  <a:close/>
                  <a:moveTo>
                    <a:pt x="2407" y="7573"/>
                  </a:moveTo>
                  <a:lnTo>
                    <a:pt x="2464" y="7573"/>
                  </a:lnTo>
                  <a:lnTo>
                    <a:pt x="2464" y="7605"/>
                  </a:lnTo>
                  <a:lnTo>
                    <a:pt x="2407" y="7605"/>
                  </a:lnTo>
                  <a:lnTo>
                    <a:pt x="2407" y="7573"/>
                  </a:lnTo>
                  <a:close/>
                  <a:moveTo>
                    <a:pt x="2464" y="7573"/>
                  </a:moveTo>
                  <a:lnTo>
                    <a:pt x="2470" y="7573"/>
                  </a:lnTo>
                  <a:lnTo>
                    <a:pt x="2475" y="7578"/>
                  </a:lnTo>
                  <a:lnTo>
                    <a:pt x="2464" y="7589"/>
                  </a:lnTo>
                  <a:lnTo>
                    <a:pt x="2464" y="7573"/>
                  </a:lnTo>
                  <a:close/>
                  <a:moveTo>
                    <a:pt x="2475" y="7578"/>
                  </a:moveTo>
                  <a:lnTo>
                    <a:pt x="2482" y="7587"/>
                  </a:lnTo>
                  <a:lnTo>
                    <a:pt x="2460" y="7609"/>
                  </a:lnTo>
                  <a:lnTo>
                    <a:pt x="2453" y="7601"/>
                  </a:lnTo>
                  <a:lnTo>
                    <a:pt x="2475" y="7578"/>
                  </a:lnTo>
                  <a:close/>
                  <a:moveTo>
                    <a:pt x="2471" y="7614"/>
                  </a:moveTo>
                  <a:lnTo>
                    <a:pt x="2465" y="7614"/>
                  </a:lnTo>
                  <a:lnTo>
                    <a:pt x="2460" y="7609"/>
                  </a:lnTo>
                  <a:lnTo>
                    <a:pt x="2471" y="7598"/>
                  </a:lnTo>
                  <a:lnTo>
                    <a:pt x="2471" y="7614"/>
                  </a:lnTo>
                  <a:close/>
                  <a:moveTo>
                    <a:pt x="2471" y="7582"/>
                  </a:moveTo>
                  <a:lnTo>
                    <a:pt x="2528" y="7582"/>
                  </a:lnTo>
                  <a:lnTo>
                    <a:pt x="2528" y="7614"/>
                  </a:lnTo>
                  <a:lnTo>
                    <a:pt x="2471" y="7614"/>
                  </a:lnTo>
                  <a:lnTo>
                    <a:pt x="2471" y="7582"/>
                  </a:lnTo>
                  <a:close/>
                  <a:moveTo>
                    <a:pt x="2528" y="7582"/>
                  </a:moveTo>
                  <a:lnTo>
                    <a:pt x="2532" y="7582"/>
                  </a:lnTo>
                  <a:lnTo>
                    <a:pt x="2534" y="7583"/>
                  </a:lnTo>
                  <a:lnTo>
                    <a:pt x="2528" y="7598"/>
                  </a:lnTo>
                  <a:lnTo>
                    <a:pt x="2528" y="7582"/>
                  </a:lnTo>
                  <a:close/>
                  <a:moveTo>
                    <a:pt x="2534" y="7583"/>
                  </a:moveTo>
                  <a:lnTo>
                    <a:pt x="2550" y="7592"/>
                  </a:lnTo>
                  <a:lnTo>
                    <a:pt x="2537" y="7620"/>
                  </a:lnTo>
                  <a:lnTo>
                    <a:pt x="2521" y="7612"/>
                  </a:lnTo>
                  <a:lnTo>
                    <a:pt x="2534" y="7583"/>
                  </a:lnTo>
                  <a:close/>
                  <a:moveTo>
                    <a:pt x="2544" y="7622"/>
                  </a:moveTo>
                  <a:lnTo>
                    <a:pt x="2540" y="7622"/>
                  </a:lnTo>
                  <a:lnTo>
                    <a:pt x="2537" y="7620"/>
                  </a:lnTo>
                  <a:lnTo>
                    <a:pt x="2544" y="7605"/>
                  </a:lnTo>
                  <a:lnTo>
                    <a:pt x="2544" y="7622"/>
                  </a:lnTo>
                  <a:close/>
                  <a:moveTo>
                    <a:pt x="2544" y="7589"/>
                  </a:moveTo>
                  <a:lnTo>
                    <a:pt x="2895" y="7589"/>
                  </a:lnTo>
                  <a:lnTo>
                    <a:pt x="2895" y="7622"/>
                  </a:lnTo>
                  <a:lnTo>
                    <a:pt x="2544" y="7622"/>
                  </a:lnTo>
                  <a:lnTo>
                    <a:pt x="2544" y="7589"/>
                  </a:lnTo>
                  <a:close/>
                  <a:moveTo>
                    <a:pt x="2902" y="7620"/>
                  </a:moveTo>
                  <a:lnTo>
                    <a:pt x="2899" y="7622"/>
                  </a:lnTo>
                  <a:lnTo>
                    <a:pt x="2895" y="7622"/>
                  </a:lnTo>
                  <a:lnTo>
                    <a:pt x="2895" y="7605"/>
                  </a:lnTo>
                  <a:lnTo>
                    <a:pt x="2902" y="7620"/>
                  </a:lnTo>
                  <a:close/>
                  <a:moveTo>
                    <a:pt x="2889" y="7592"/>
                  </a:moveTo>
                  <a:lnTo>
                    <a:pt x="2905" y="7583"/>
                  </a:lnTo>
                  <a:lnTo>
                    <a:pt x="2918" y="7612"/>
                  </a:lnTo>
                  <a:lnTo>
                    <a:pt x="2902" y="7620"/>
                  </a:lnTo>
                  <a:lnTo>
                    <a:pt x="2889" y="7592"/>
                  </a:lnTo>
                  <a:close/>
                  <a:moveTo>
                    <a:pt x="2905" y="7583"/>
                  </a:moveTo>
                  <a:lnTo>
                    <a:pt x="2907" y="7582"/>
                  </a:lnTo>
                  <a:lnTo>
                    <a:pt x="2911" y="7582"/>
                  </a:lnTo>
                  <a:lnTo>
                    <a:pt x="2911" y="7598"/>
                  </a:lnTo>
                  <a:lnTo>
                    <a:pt x="2905" y="7583"/>
                  </a:lnTo>
                  <a:close/>
                  <a:moveTo>
                    <a:pt x="2911" y="7582"/>
                  </a:moveTo>
                  <a:lnTo>
                    <a:pt x="2975" y="7582"/>
                  </a:lnTo>
                  <a:lnTo>
                    <a:pt x="2975" y="7614"/>
                  </a:lnTo>
                  <a:lnTo>
                    <a:pt x="2911" y="7614"/>
                  </a:lnTo>
                  <a:lnTo>
                    <a:pt x="2911" y="7582"/>
                  </a:lnTo>
                  <a:close/>
                  <a:moveTo>
                    <a:pt x="2982" y="7612"/>
                  </a:moveTo>
                  <a:lnTo>
                    <a:pt x="2979" y="7614"/>
                  </a:lnTo>
                  <a:lnTo>
                    <a:pt x="2975" y="7614"/>
                  </a:lnTo>
                  <a:lnTo>
                    <a:pt x="2975" y="7598"/>
                  </a:lnTo>
                  <a:lnTo>
                    <a:pt x="2982" y="7612"/>
                  </a:lnTo>
                  <a:close/>
                  <a:moveTo>
                    <a:pt x="2969" y="7583"/>
                  </a:moveTo>
                  <a:lnTo>
                    <a:pt x="2985" y="7576"/>
                  </a:lnTo>
                  <a:lnTo>
                    <a:pt x="2998" y="7604"/>
                  </a:lnTo>
                  <a:lnTo>
                    <a:pt x="2982" y="7612"/>
                  </a:lnTo>
                  <a:lnTo>
                    <a:pt x="2969" y="7583"/>
                  </a:lnTo>
                  <a:close/>
                  <a:moveTo>
                    <a:pt x="2985" y="7576"/>
                  </a:moveTo>
                  <a:lnTo>
                    <a:pt x="2987" y="7573"/>
                  </a:lnTo>
                  <a:lnTo>
                    <a:pt x="2991" y="7573"/>
                  </a:lnTo>
                  <a:lnTo>
                    <a:pt x="2991" y="7589"/>
                  </a:lnTo>
                  <a:lnTo>
                    <a:pt x="2985" y="7576"/>
                  </a:lnTo>
                  <a:close/>
                  <a:moveTo>
                    <a:pt x="2991" y="7573"/>
                  </a:moveTo>
                  <a:lnTo>
                    <a:pt x="3032" y="7573"/>
                  </a:lnTo>
                  <a:lnTo>
                    <a:pt x="3032" y="7605"/>
                  </a:lnTo>
                  <a:lnTo>
                    <a:pt x="2991" y="7605"/>
                  </a:lnTo>
                  <a:lnTo>
                    <a:pt x="2991" y="7573"/>
                  </a:lnTo>
                  <a:close/>
                  <a:moveTo>
                    <a:pt x="3039" y="7604"/>
                  </a:moveTo>
                  <a:lnTo>
                    <a:pt x="3035" y="7605"/>
                  </a:lnTo>
                  <a:lnTo>
                    <a:pt x="3032" y="7605"/>
                  </a:lnTo>
                  <a:lnTo>
                    <a:pt x="3032" y="7589"/>
                  </a:lnTo>
                  <a:lnTo>
                    <a:pt x="3039" y="7604"/>
                  </a:lnTo>
                  <a:close/>
                  <a:moveTo>
                    <a:pt x="3024" y="7576"/>
                  </a:moveTo>
                  <a:lnTo>
                    <a:pt x="3040" y="7567"/>
                  </a:lnTo>
                  <a:lnTo>
                    <a:pt x="3055" y="7596"/>
                  </a:lnTo>
                  <a:lnTo>
                    <a:pt x="3039" y="7604"/>
                  </a:lnTo>
                  <a:lnTo>
                    <a:pt x="3024" y="7576"/>
                  </a:lnTo>
                  <a:close/>
                  <a:moveTo>
                    <a:pt x="3040" y="7567"/>
                  </a:moveTo>
                  <a:lnTo>
                    <a:pt x="3044" y="7566"/>
                  </a:lnTo>
                  <a:lnTo>
                    <a:pt x="3048" y="7566"/>
                  </a:lnTo>
                  <a:lnTo>
                    <a:pt x="3048" y="7582"/>
                  </a:lnTo>
                  <a:lnTo>
                    <a:pt x="3040" y="7567"/>
                  </a:lnTo>
                  <a:close/>
                  <a:moveTo>
                    <a:pt x="3048" y="7566"/>
                  </a:moveTo>
                  <a:lnTo>
                    <a:pt x="3087" y="7566"/>
                  </a:lnTo>
                  <a:lnTo>
                    <a:pt x="3087" y="7598"/>
                  </a:lnTo>
                  <a:lnTo>
                    <a:pt x="3048" y="7598"/>
                  </a:lnTo>
                  <a:lnTo>
                    <a:pt x="3048" y="7566"/>
                  </a:lnTo>
                  <a:close/>
                  <a:moveTo>
                    <a:pt x="3094" y="7596"/>
                  </a:moveTo>
                  <a:lnTo>
                    <a:pt x="3091" y="7598"/>
                  </a:lnTo>
                  <a:lnTo>
                    <a:pt x="3087" y="7598"/>
                  </a:lnTo>
                  <a:lnTo>
                    <a:pt x="3087" y="7582"/>
                  </a:lnTo>
                  <a:lnTo>
                    <a:pt x="3094" y="7596"/>
                  </a:lnTo>
                  <a:close/>
                  <a:moveTo>
                    <a:pt x="3080" y="7567"/>
                  </a:moveTo>
                  <a:lnTo>
                    <a:pt x="3096" y="7560"/>
                  </a:lnTo>
                  <a:lnTo>
                    <a:pt x="3110" y="7588"/>
                  </a:lnTo>
                  <a:lnTo>
                    <a:pt x="3094" y="7596"/>
                  </a:lnTo>
                  <a:lnTo>
                    <a:pt x="3080" y="7567"/>
                  </a:lnTo>
                  <a:close/>
                  <a:moveTo>
                    <a:pt x="3096" y="7560"/>
                  </a:moveTo>
                  <a:lnTo>
                    <a:pt x="3099" y="7557"/>
                  </a:lnTo>
                  <a:lnTo>
                    <a:pt x="3103" y="7557"/>
                  </a:lnTo>
                  <a:lnTo>
                    <a:pt x="3103" y="7573"/>
                  </a:lnTo>
                  <a:lnTo>
                    <a:pt x="3096" y="7560"/>
                  </a:lnTo>
                  <a:close/>
                  <a:moveTo>
                    <a:pt x="3103" y="7557"/>
                  </a:moveTo>
                  <a:lnTo>
                    <a:pt x="3128" y="7557"/>
                  </a:lnTo>
                  <a:lnTo>
                    <a:pt x="3128" y="7589"/>
                  </a:lnTo>
                  <a:lnTo>
                    <a:pt x="3103" y="7589"/>
                  </a:lnTo>
                  <a:lnTo>
                    <a:pt x="3103" y="7557"/>
                  </a:lnTo>
                  <a:close/>
                  <a:moveTo>
                    <a:pt x="3139" y="7585"/>
                  </a:moveTo>
                  <a:lnTo>
                    <a:pt x="3134" y="7589"/>
                  </a:lnTo>
                  <a:lnTo>
                    <a:pt x="3128" y="7589"/>
                  </a:lnTo>
                  <a:lnTo>
                    <a:pt x="3128" y="7573"/>
                  </a:lnTo>
                  <a:lnTo>
                    <a:pt x="3139" y="7585"/>
                  </a:lnTo>
                  <a:close/>
                  <a:moveTo>
                    <a:pt x="3117" y="7562"/>
                  </a:moveTo>
                  <a:lnTo>
                    <a:pt x="3124" y="7555"/>
                  </a:lnTo>
                  <a:lnTo>
                    <a:pt x="3146" y="7577"/>
                  </a:lnTo>
                  <a:lnTo>
                    <a:pt x="3139" y="7585"/>
                  </a:lnTo>
                  <a:lnTo>
                    <a:pt x="3117" y="7562"/>
                  </a:lnTo>
                  <a:close/>
                  <a:moveTo>
                    <a:pt x="3124" y="7555"/>
                  </a:moveTo>
                  <a:lnTo>
                    <a:pt x="3129" y="7550"/>
                  </a:lnTo>
                  <a:lnTo>
                    <a:pt x="3135" y="7550"/>
                  </a:lnTo>
                  <a:lnTo>
                    <a:pt x="3135" y="7566"/>
                  </a:lnTo>
                  <a:lnTo>
                    <a:pt x="3124" y="7555"/>
                  </a:lnTo>
                  <a:close/>
                  <a:moveTo>
                    <a:pt x="3135" y="7550"/>
                  </a:moveTo>
                  <a:lnTo>
                    <a:pt x="3167" y="7550"/>
                  </a:lnTo>
                  <a:lnTo>
                    <a:pt x="3167" y="7582"/>
                  </a:lnTo>
                  <a:lnTo>
                    <a:pt x="3135" y="7582"/>
                  </a:lnTo>
                  <a:lnTo>
                    <a:pt x="3135" y="7550"/>
                  </a:lnTo>
                  <a:close/>
                  <a:moveTo>
                    <a:pt x="3175" y="7580"/>
                  </a:moveTo>
                  <a:lnTo>
                    <a:pt x="3171" y="7582"/>
                  </a:lnTo>
                  <a:lnTo>
                    <a:pt x="3167" y="7582"/>
                  </a:lnTo>
                  <a:lnTo>
                    <a:pt x="3167" y="7566"/>
                  </a:lnTo>
                  <a:lnTo>
                    <a:pt x="3175" y="7580"/>
                  </a:lnTo>
                  <a:close/>
                  <a:moveTo>
                    <a:pt x="3160" y="7551"/>
                  </a:moveTo>
                  <a:lnTo>
                    <a:pt x="3176" y="7544"/>
                  </a:lnTo>
                  <a:lnTo>
                    <a:pt x="3191" y="7572"/>
                  </a:lnTo>
                  <a:lnTo>
                    <a:pt x="3175" y="7580"/>
                  </a:lnTo>
                  <a:lnTo>
                    <a:pt x="3160" y="7551"/>
                  </a:lnTo>
                  <a:close/>
                  <a:moveTo>
                    <a:pt x="3176" y="7544"/>
                  </a:moveTo>
                  <a:lnTo>
                    <a:pt x="3179" y="7541"/>
                  </a:lnTo>
                  <a:lnTo>
                    <a:pt x="3183" y="7541"/>
                  </a:lnTo>
                  <a:lnTo>
                    <a:pt x="3183" y="7557"/>
                  </a:lnTo>
                  <a:lnTo>
                    <a:pt x="3176" y="7544"/>
                  </a:lnTo>
                  <a:close/>
                  <a:moveTo>
                    <a:pt x="3183" y="7541"/>
                  </a:moveTo>
                  <a:lnTo>
                    <a:pt x="3208" y="7541"/>
                  </a:lnTo>
                  <a:lnTo>
                    <a:pt x="3208" y="7573"/>
                  </a:lnTo>
                  <a:lnTo>
                    <a:pt x="3183" y="7573"/>
                  </a:lnTo>
                  <a:lnTo>
                    <a:pt x="3183" y="7541"/>
                  </a:lnTo>
                  <a:close/>
                  <a:moveTo>
                    <a:pt x="3219" y="7569"/>
                  </a:moveTo>
                  <a:lnTo>
                    <a:pt x="3214" y="7573"/>
                  </a:lnTo>
                  <a:lnTo>
                    <a:pt x="3208" y="7573"/>
                  </a:lnTo>
                  <a:lnTo>
                    <a:pt x="3208" y="7557"/>
                  </a:lnTo>
                  <a:lnTo>
                    <a:pt x="3219" y="7569"/>
                  </a:lnTo>
                  <a:close/>
                  <a:moveTo>
                    <a:pt x="3197" y="7546"/>
                  </a:moveTo>
                  <a:lnTo>
                    <a:pt x="3204" y="7539"/>
                  </a:lnTo>
                  <a:lnTo>
                    <a:pt x="3226" y="7561"/>
                  </a:lnTo>
                  <a:lnTo>
                    <a:pt x="3219" y="7569"/>
                  </a:lnTo>
                  <a:lnTo>
                    <a:pt x="3197" y="7546"/>
                  </a:lnTo>
                  <a:close/>
                  <a:moveTo>
                    <a:pt x="3204" y="7539"/>
                  </a:moveTo>
                  <a:lnTo>
                    <a:pt x="3209" y="7534"/>
                  </a:lnTo>
                  <a:lnTo>
                    <a:pt x="3215" y="7534"/>
                  </a:lnTo>
                  <a:lnTo>
                    <a:pt x="3215" y="7550"/>
                  </a:lnTo>
                  <a:lnTo>
                    <a:pt x="3204" y="7539"/>
                  </a:lnTo>
                  <a:close/>
                  <a:moveTo>
                    <a:pt x="3215" y="7534"/>
                  </a:moveTo>
                  <a:lnTo>
                    <a:pt x="3240" y="7534"/>
                  </a:lnTo>
                  <a:lnTo>
                    <a:pt x="3240" y="7566"/>
                  </a:lnTo>
                  <a:lnTo>
                    <a:pt x="3215" y="7566"/>
                  </a:lnTo>
                  <a:lnTo>
                    <a:pt x="3215" y="7534"/>
                  </a:lnTo>
                  <a:close/>
                  <a:moveTo>
                    <a:pt x="3251" y="7561"/>
                  </a:moveTo>
                  <a:lnTo>
                    <a:pt x="3246" y="7566"/>
                  </a:lnTo>
                  <a:lnTo>
                    <a:pt x="3240" y="7566"/>
                  </a:lnTo>
                  <a:lnTo>
                    <a:pt x="3240" y="7550"/>
                  </a:lnTo>
                  <a:lnTo>
                    <a:pt x="3251" y="7561"/>
                  </a:lnTo>
                  <a:close/>
                  <a:moveTo>
                    <a:pt x="3229" y="7539"/>
                  </a:moveTo>
                  <a:lnTo>
                    <a:pt x="3236" y="7530"/>
                  </a:lnTo>
                  <a:lnTo>
                    <a:pt x="3258" y="7553"/>
                  </a:lnTo>
                  <a:lnTo>
                    <a:pt x="3251" y="7561"/>
                  </a:lnTo>
                  <a:lnTo>
                    <a:pt x="3229" y="7539"/>
                  </a:lnTo>
                  <a:close/>
                  <a:moveTo>
                    <a:pt x="3236" y="7530"/>
                  </a:moveTo>
                  <a:lnTo>
                    <a:pt x="3241" y="7525"/>
                  </a:lnTo>
                  <a:lnTo>
                    <a:pt x="3247" y="7525"/>
                  </a:lnTo>
                  <a:lnTo>
                    <a:pt x="3247" y="7541"/>
                  </a:lnTo>
                  <a:lnTo>
                    <a:pt x="3236" y="7530"/>
                  </a:lnTo>
                  <a:close/>
                  <a:moveTo>
                    <a:pt x="3247" y="7525"/>
                  </a:moveTo>
                  <a:lnTo>
                    <a:pt x="3272" y="7525"/>
                  </a:lnTo>
                  <a:lnTo>
                    <a:pt x="3272" y="7557"/>
                  </a:lnTo>
                  <a:lnTo>
                    <a:pt x="3247" y="7557"/>
                  </a:lnTo>
                  <a:lnTo>
                    <a:pt x="3247" y="7525"/>
                  </a:lnTo>
                  <a:close/>
                  <a:moveTo>
                    <a:pt x="3278" y="7556"/>
                  </a:moveTo>
                  <a:lnTo>
                    <a:pt x="3276" y="7557"/>
                  </a:lnTo>
                  <a:lnTo>
                    <a:pt x="3272" y="7557"/>
                  </a:lnTo>
                  <a:lnTo>
                    <a:pt x="3272" y="7541"/>
                  </a:lnTo>
                  <a:lnTo>
                    <a:pt x="3278" y="7556"/>
                  </a:lnTo>
                  <a:close/>
                  <a:moveTo>
                    <a:pt x="3264" y="7528"/>
                  </a:moveTo>
                  <a:lnTo>
                    <a:pt x="3280" y="7519"/>
                  </a:lnTo>
                  <a:lnTo>
                    <a:pt x="3294" y="7548"/>
                  </a:lnTo>
                  <a:lnTo>
                    <a:pt x="3278" y="7556"/>
                  </a:lnTo>
                  <a:lnTo>
                    <a:pt x="3264" y="7528"/>
                  </a:lnTo>
                  <a:close/>
                  <a:moveTo>
                    <a:pt x="3280" y="7519"/>
                  </a:moveTo>
                  <a:lnTo>
                    <a:pt x="3284" y="7518"/>
                  </a:lnTo>
                  <a:lnTo>
                    <a:pt x="3288" y="7518"/>
                  </a:lnTo>
                  <a:lnTo>
                    <a:pt x="3288" y="7534"/>
                  </a:lnTo>
                  <a:lnTo>
                    <a:pt x="3280" y="7519"/>
                  </a:lnTo>
                  <a:close/>
                  <a:moveTo>
                    <a:pt x="3288" y="7518"/>
                  </a:moveTo>
                  <a:lnTo>
                    <a:pt x="3311" y="7518"/>
                  </a:lnTo>
                  <a:lnTo>
                    <a:pt x="3311" y="7550"/>
                  </a:lnTo>
                  <a:lnTo>
                    <a:pt x="3288" y="7550"/>
                  </a:lnTo>
                  <a:lnTo>
                    <a:pt x="3288" y="7518"/>
                  </a:lnTo>
                  <a:close/>
                  <a:moveTo>
                    <a:pt x="3322" y="7545"/>
                  </a:moveTo>
                  <a:lnTo>
                    <a:pt x="3319" y="7550"/>
                  </a:lnTo>
                  <a:lnTo>
                    <a:pt x="3311" y="7550"/>
                  </a:lnTo>
                  <a:lnTo>
                    <a:pt x="3311" y="7534"/>
                  </a:lnTo>
                  <a:lnTo>
                    <a:pt x="3322" y="7545"/>
                  </a:lnTo>
                  <a:close/>
                  <a:moveTo>
                    <a:pt x="3300" y="7523"/>
                  </a:moveTo>
                  <a:lnTo>
                    <a:pt x="3308" y="7514"/>
                  </a:lnTo>
                  <a:lnTo>
                    <a:pt x="3331" y="7537"/>
                  </a:lnTo>
                  <a:lnTo>
                    <a:pt x="3322" y="7545"/>
                  </a:lnTo>
                  <a:lnTo>
                    <a:pt x="3300" y="7523"/>
                  </a:lnTo>
                  <a:close/>
                  <a:moveTo>
                    <a:pt x="3308" y="7514"/>
                  </a:moveTo>
                  <a:lnTo>
                    <a:pt x="3312" y="7509"/>
                  </a:lnTo>
                  <a:lnTo>
                    <a:pt x="3320" y="7509"/>
                  </a:lnTo>
                  <a:lnTo>
                    <a:pt x="3320" y="7525"/>
                  </a:lnTo>
                  <a:lnTo>
                    <a:pt x="3308" y="7514"/>
                  </a:lnTo>
                  <a:close/>
                  <a:moveTo>
                    <a:pt x="3320" y="7509"/>
                  </a:moveTo>
                  <a:lnTo>
                    <a:pt x="3343" y="7509"/>
                  </a:lnTo>
                  <a:lnTo>
                    <a:pt x="3343" y="7541"/>
                  </a:lnTo>
                  <a:lnTo>
                    <a:pt x="3320" y="7541"/>
                  </a:lnTo>
                  <a:lnTo>
                    <a:pt x="3320" y="7509"/>
                  </a:lnTo>
                  <a:close/>
                  <a:moveTo>
                    <a:pt x="3354" y="7537"/>
                  </a:moveTo>
                  <a:lnTo>
                    <a:pt x="3349" y="7541"/>
                  </a:lnTo>
                  <a:lnTo>
                    <a:pt x="3343" y="7541"/>
                  </a:lnTo>
                  <a:lnTo>
                    <a:pt x="3343" y="7525"/>
                  </a:lnTo>
                  <a:lnTo>
                    <a:pt x="3354" y="7537"/>
                  </a:lnTo>
                  <a:close/>
                  <a:moveTo>
                    <a:pt x="3332" y="7514"/>
                  </a:moveTo>
                  <a:lnTo>
                    <a:pt x="3340" y="7507"/>
                  </a:lnTo>
                  <a:lnTo>
                    <a:pt x="3363" y="7529"/>
                  </a:lnTo>
                  <a:lnTo>
                    <a:pt x="3354" y="7537"/>
                  </a:lnTo>
                  <a:lnTo>
                    <a:pt x="3332" y="7514"/>
                  </a:lnTo>
                  <a:close/>
                  <a:moveTo>
                    <a:pt x="3340" y="7507"/>
                  </a:moveTo>
                  <a:lnTo>
                    <a:pt x="3344" y="7502"/>
                  </a:lnTo>
                  <a:lnTo>
                    <a:pt x="3352" y="7502"/>
                  </a:lnTo>
                  <a:lnTo>
                    <a:pt x="3352" y="7518"/>
                  </a:lnTo>
                  <a:lnTo>
                    <a:pt x="3340" y="7507"/>
                  </a:lnTo>
                  <a:close/>
                  <a:moveTo>
                    <a:pt x="3352" y="7502"/>
                  </a:moveTo>
                  <a:lnTo>
                    <a:pt x="3368" y="7502"/>
                  </a:lnTo>
                  <a:lnTo>
                    <a:pt x="3368" y="7534"/>
                  </a:lnTo>
                  <a:lnTo>
                    <a:pt x="3352" y="7534"/>
                  </a:lnTo>
                  <a:lnTo>
                    <a:pt x="3352" y="7502"/>
                  </a:lnTo>
                  <a:close/>
                  <a:moveTo>
                    <a:pt x="3379" y="7529"/>
                  </a:moveTo>
                  <a:lnTo>
                    <a:pt x="3374" y="7534"/>
                  </a:lnTo>
                  <a:lnTo>
                    <a:pt x="3368" y="7534"/>
                  </a:lnTo>
                  <a:lnTo>
                    <a:pt x="3368" y="7518"/>
                  </a:lnTo>
                  <a:lnTo>
                    <a:pt x="3379" y="7529"/>
                  </a:lnTo>
                  <a:close/>
                  <a:moveTo>
                    <a:pt x="3356" y="7507"/>
                  </a:moveTo>
                  <a:lnTo>
                    <a:pt x="3364" y="7498"/>
                  </a:lnTo>
                  <a:lnTo>
                    <a:pt x="3386" y="7521"/>
                  </a:lnTo>
                  <a:lnTo>
                    <a:pt x="3379" y="7529"/>
                  </a:lnTo>
                  <a:lnTo>
                    <a:pt x="3356" y="7507"/>
                  </a:lnTo>
                  <a:close/>
                  <a:moveTo>
                    <a:pt x="3364" y="7498"/>
                  </a:moveTo>
                  <a:lnTo>
                    <a:pt x="3369" y="7493"/>
                  </a:lnTo>
                  <a:lnTo>
                    <a:pt x="3375" y="7493"/>
                  </a:lnTo>
                  <a:lnTo>
                    <a:pt x="3375" y="7509"/>
                  </a:lnTo>
                  <a:lnTo>
                    <a:pt x="3364" y="7498"/>
                  </a:lnTo>
                  <a:close/>
                  <a:moveTo>
                    <a:pt x="3375" y="7493"/>
                  </a:moveTo>
                  <a:lnTo>
                    <a:pt x="3391" y="7493"/>
                  </a:lnTo>
                  <a:lnTo>
                    <a:pt x="3391" y="7525"/>
                  </a:lnTo>
                  <a:lnTo>
                    <a:pt x="3375" y="7525"/>
                  </a:lnTo>
                  <a:lnTo>
                    <a:pt x="3375" y="7493"/>
                  </a:lnTo>
                  <a:close/>
                  <a:moveTo>
                    <a:pt x="3402" y="7521"/>
                  </a:moveTo>
                  <a:lnTo>
                    <a:pt x="3397" y="7525"/>
                  </a:lnTo>
                  <a:lnTo>
                    <a:pt x="3391" y="7525"/>
                  </a:lnTo>
                  <a:lnTo>
                    <a:pt x="3391" y="7509"/>
                  </a:lnTo>
                  <a:lnTo>
                    <a:pt x="3402" y="7521"/>
                  </a:lnTo>
                  <a:close/>
                  <a:moveTo>
                    <a:pt x="3380" y="7498"/>
                  </a:moveTo>
                  <a:lnTo>
                    <a:pt x="3388" y="7491"/>
                  </a:lnTo>
                  <a:lnTo>
                    <a:pt x="3411" y="7513"/>
                  </a:lnTo>
                  <a:lnTo>
                    <a:pt x="3402" y="7521"/>
                  </a:lnTo>
                  <a:lnTo>
                    <a:pt x="3380" y="7498"/>
                  </a:lnTo>
                  <a:close/>
                  <a:moveTo>
                    <a:pt x="3388" y="7491"/>
                  </a:moveTo>
                  <a:lnTo>
                    <a:pt x="3392" y="7486"/>
                  </a:lnTo>
                  <a:lnTo>
                    <a:pt x="3400" y="7486"/>
                  </a:lnTo>
                  <a:lnTo>
                    <a:pt x="3400" y="7502"/>
                  </a:lnTo>
                  <a:lnTo>
                    <a:pt x="3388" y="7491"/>
                  </a:lnTo>
                  <a:close/>
                  <a:moveTo>
                    <a:pt x="3400" y="7486"/>
                  </a:moveTo>
                  <a:lnTo>
                    <a:pt x="3423" y="7486"/>
                  </a:lnTo>
                  <a:lnTo>
                    <a:pt x="3423" y="7518"/>
                  </a:lnTo>
                  <a:lnTo>
                    <a:pt x="3400" y="7518"/>
                  </a:lnTo>
                  <a:lnTo>
                    <a:pt x="3400" y="7486"/>
                  </a:lnTo>
                  <a:close/>
                  <a:moveTo>
                    <a:pt x="3434" y="7513"/>
                  </a:moveTo>
                  <a:lnTo>
                    <a:pt x="3429" y="7518"/>
                  </a:lnTo>
                  <a:lnTo>
                    <a:pt x="3423" y="7518"/>
                  </a:lnTo>
                  <a:lnTo>
                    <a:pt x="3423" y="7502"/>
                  </a:lnTo>
                  <a:lnTo>
                    <a:pt x="3434" y="7513"/>
                  </a:lnTo>
                  <a:close/>
                  <a:moveTo>
                    <a:pt x="3412" y="7491"/>
                  </a:moveTo>
                  <a:lnTo>
                    <a:pt x="3420" y="7482"/>
                  </a:lnTo>
                  <a:lnTo>
                    <a:pt x="3443" y="7504"/>
                  </a:lnTo>
                  <a:lnTo>
                    <a:pt x="3434" y="7513"/>
                  </a:lnTo>
                  <a:lnTo>
                    <a:pt x="3412" y="7491"/>
                  </a:lnTo>
                  <a:close/>
                  <a:moveTo>
                    <a:pt x="3420" y="7482"/>
                  </a:moveTo>
                  <a:lnTo>
                    <a:pt x="3425" y="7477"/>
                  </a:lnTo>
                  <a:lnTo>
                    <a:pt x="3432" y="7477"/>
                  </a:lnTo>
                  <a:lnTo>
                    <a:pt x="3432" y="7493"/>
                  </a:lnTo>
                  <a:lnTo>
                    <a:pt x="3420" y="7482"/>
                  </a:lnTo>
                  <a:close/>
                  <a:moveTo>
                    <a:pt x="3432" y="7477"/>
                  </a:moveTo>
                  <a:lnTo>
                    <a:pt x="3448" y="7477"/>
                  </a:lnTo>
                  <a:lnTo>
                    <a:pt x="3448" y="7509"/>
                  </a:lnTo>
                  <a:lnTo>
                    <a:pt x="3432" y="7509"/>
                  </a:lnTo>
                  <a:lnTo>
                    <a:pt x="3432" y="7477"/>
                  </a:lnTo>
                  <a:close/>
                  <a:moveTo>
                    <a:pt x="3459" y="7504"/>
                  </a:moveTo>
                  <a:lnTo>
                    <a:pt x="3454" y="7509"/>
                  </a:lnTo>
                  <a:lnTo>
                    <a:pt x="3448" y="7509"/>
                  </a:lnTo>
                  <a:lnTo>
                    <a:pt x="3448" y="7493"/>
                  </a:lnTo>
                  <a:lnTo>
                    <a:pt x="3459" y="7504"/>
                  </a:lnTo>
                  <a:close/>
                  <a:moveTo>
                    <a:pt x="3436" y="7482"/>
                  </a:moveTo>
                  <a:lnTo>
                    <a:pt x="3444" y="7475"/>
                  </a:lnTo>
                  <a:lnTo>
                    <a:pt x="3466" y="7497"/>
                  </a:lnTo>
                  <a:lnTo>
                    <a:pt x="3459" y="7504"/>
                  </a:lnTo>
                  <a:lnTo>
                    <a:pt x="3436" y="7482"/>
                  </a:lnTo>
                  <a:close/>
                  <a:moveTo>
                    <a:pt x="3444" y="7475"/>
                  </a:moveTo>
                  <a:lnTo>
                    <a:pt x="3449" y="7470"/>
                  </a:lnTo>
                  <a:lnTo>
                    <a:pt x="3455" y="7470"/>
                  </a:lnTo>
                  <a:lnTo>
                    <a:pt x="3455" y="7486"/>
                  </a:lnTo>
                  <a:lnTo>
                    <a:pt x="3444" y="7475"/>
                  </a:lnTo>
                  <a:close/>
                  <a:moveTo>
                    <a:pt x="3455" y="7470"/>
                  </a:moveTo>
                  <a:lnTo>
                    <a:pt x="3471" y="7470"/>
                  </a:lnTo>
                  <a:lnTo>
                    <a:pt x="3471" y="7502"/>
                  </a:lnTo>
                  <a:lnTo>
                    <a:pt x="3455" y="7502"/>
                  </a:lnTo>
                  <a:lnTo>
                    <a:pt x="3455" y="7470"/>
                  </a:lnTo>
                  <a:close/>
                  <a:moveTo>
                    <a:pt x="3482" y="7497"/>
                  </a:moveTo>
                  <a:lnTo>
                    <a:pt x="3477" y="7502"/>
                  </a:lnTo>
                  <a:lnTo>
                    <a:pt x="3471" y="7502"/>
                  </a:lnTo>
                  <a:lnTo>
                    <a:pt x="3471" y="7486"/>
                  </a:lnTo>
                  <a:lnTo>
                    <a:pt x="3482" y="7497"/>
                  </a:lnTo>
                  <a:close/>
                  <a:moveTo>
                    <a:pt x="3460" y="7475"/>
                  </a:moveTo>
                  <a:lnTo>
                    <a:pt x="3468" y="7466"/>
                  </a:lnTo>
                  <a:lnTo>
                    <a:pt x="3491" y="7490"/>
                  </a:lnTo>
                  <a:lnTo>
                    <a:pt x="3482" y="7497"/>
                  </a:lnTo>
                  <a:lnTo>
                    <a:pt x="3460" y="7475"/>
                  </a:lnTo>
                  <a:close/>
                  <a:moveTo>
                    <a:pt x="3468" y="7466"/>
                  </a:moveTo>
                  <a:lnTo>
                    <a:pt x="3473" y="7461"/>
                  </a:lnTo>
                  <a:lnTo>
                    <a:pt x="3480" y="7461"/>
                  </a:lnTo>
                  <a:lnTo>
                    <a:pt x="3480" y="7477"/>
                  </a:lnTo>
                  <a:lnTo>
                    <a:pt x="3468" y="7466"/>
                  </a:lnTo>
                  <a:close/>
                  <a:moveTo>
                    <a:pt x="3480" y="7461"/>
                  </a:moveTo>
                  <a:lnTo>
                    <a:pt x="3496" y="7461"/>
                  </a:lnTo>
                  <a:lnTo>
                    <a:pt x="3496" y="7493"/>
                  </a:lnTo>
                  <a:lnTo>
                    <a:pt x="3480" y="7493"/>
                  </a:lnTo>
                  <a:lnTo>
                    <a:pt x="3480" y="7461"/>
                  </a:lnTo>
                  <a:close/>
                  <a:moveTo>
                    <a:pt x="3507" y="7490"/>
                  </a:moveTo>
                  <a:lnTo>
                    <a:pt x="3502" y="7493"/>
                  </a:lnTo>
                  <a:lnTo>
                    <a:pt x="3496" y="7493"/>
                  </a:lnTo>
                  <a:lnTo>
                    <a:pt x="3496" y="7477"/>
                  </a:lnTo>
                  <a:lnTo>
                    <a:pt x="3507" y="7490"/>
                  </a:lnTo>
                  <a:close/>
                  <a:moveTo>
                    <a:pt x="3484" y="7466"/>
                  </a:moveTo>
                  <a:lnTo>
                    <a:pt x="3492" y="7459"/>
                  </a:lnTo>
                  <a:lnTo>
                    <a:pt x="3514" y="7481"/>
                  </a:lnTo>
                  <a:lnTo>
                    <a:pt x="3507" y="7490"/>
                  </a:lnTo>
                  <a:lnTo>
                    <a:pt x="3484" y="7466"/>
                  </a:lnTo>
                  <a:close/>
                  <a:moveTo>
                    <a:pt x="3492" y="7459"/>
                  </a:moveTo>
                  <a:lnTo>
                    <a:pt x="3497" y="7454"/>
                  </a:lnTo>
                  <a:lnTo>
                    <a:pt x="3503" y="7454"/>
                  </a:lnTo>
                  <a:lnTo>
                    <a:pt x="3503" y="7470"/>
                  </a:lnTo>
                  <a:lnTo>
                    <a:pt x="3492" y="7459"/>
                  </a:lnTo>
                  <a:close/>
                  <a:moveTo>
                    <a:pt x="3503" y="7454"/>
                  </a:moveTo>
                  <a:lnTo>
                    <a:pt x="3512" y="7454"/>
                  </a:lnTo>
                  <a:lnTo>
                    <a:pt x="3512" y="7486"/>
                  </a:lnTo>
                  <a:lnTo>
                    <a:pt x="3503" y="7486"/>
                  </a:lnTo>
                  <a:lnTo>
                    <a:pt x="3503" y="7454"/>
                  </a:lnTo>
                  <a:close/>
                  <a:moveTo>
                    <a:pt x="3518" y="7484"/>
                  </a:moveTo>
                  <a:lnTo>
                    <a:pt x="3514" y="7486"/>
                  </a:lnTo>
                  <a:lnTo>
                    <a:pt x="3512" y="7486"/>
                  </a:lnTo>
                  <a:lnTo>
                    <a:pt x="3512" y="7470"/>
                  </a:lnTo>
                  <a:lnTo>
                    <a:pt x="3518" y="7484"/>
                  </a:lnTo>
                  <a:close/>
                  <a:moveTo>
                    <a:pt x="3505" y="7455"/>
                  </a:moveTo>
                  <a:lnTo>
                    <a:pt x="3521" y="7448"/>
                  </a:lnTo>
                  <a:lnTo>
                    <a:pt x="3534" y="7476"/>
                  </a:lnTo>
                  <a:lnTo>
                    <a:pt x="3518" y="7484"/>
                  </a:lnTo>
                  <a:lnTo>
                    <a:pt x="3505" y="7455"/>
                  </a:lnTo>
                  <a:close/>
                  <a:moveTo>
                    <a:pt x="3521" y="7448"/>
                  </a:moveTo>
                  <a:lnTo>
                    <a:pt x="3524" y="7445"/>
                  </a:lnTo>
                  <a:lnTo>
                    <a:pt x="3527" y="7445"/>
                  </a:lnTo>
                  <a:lnTo>
                    <a:pt x="3527" y="7461"/>
                  </a:lnTo>
                  <a:lnTo>
                    <a:pt x="3521" y="7448"/>
                  </a:lnTo>
                  <a:close/>
                  <a:moveTo>
                    <a:pt x="3527" y="7445"/>
                  </a:moveTo>
                  <a:lnTo>
                    <a:pt x="3535" y="7445"/>
                  </a:lnTo>
                  <a:lnTo>
                    <a:pt x="3535" y="7477"/>
                  </a:lnTo>
                  <a:lnTo>
                    <a:pt x="3527" y="7477"/>
                  </a:lnTo>
                  <a:lnTo>
                    <a:pt x="3527" y="7445"/>
                  </a:lnTo>
                  <a:close/>
                  <a:moveTo>
                    <a:pt x="3543" y="7476"/>
                  </a:moveTo>
                  <a:lnTo>
                    <a:pt x="3539" y="7477"/>
                  </a:lnTo>
                  <a:lnTo>
                    <a:pt x="3535" y="7477"/>
                  </a:lnTo>
                  <a:lnTo>
                    <a:pt x="3535" y="7461"/>
                  </a:lnTo>
                  <a:lnTo>
                    <a:pt x="3543" y="7476"/>
                  </a:lnTo>
                  <a:close/>
                  <a:moveTo>
                    <a:pt x="3528" y="7448"/>
                  </a:moveTo>
                  <a:lnTo>
                    <a:pt x="3544" y="7439"/>
                  </a:lnTo>
                  <a:lnTo>
                    <a:pt x="3559" y="7468"/>
                  </a:lnTo>
                  <a:lnTo>
                    <a:pt x="3543" y="7476"/>
                  </a:lnTo>
                  <a:lnTo>
                    <a:pt x="3528" y="7448"/>
                  </a:lnTo>
                  <a:close/>
                  <a:moveTo>
                    <a:pt x="3544" y="7439"/>
                  </a:moveTo>
                  <a:lnTo>
                    <a:pt x="3548" y="7438"/>
                  </a:lnTo>
                  <a:lnTo>
                    <a:pt x="3551" y="7438"/>
                  </a:lnTo>
                  <a:lnTo>
                    <a:pt x="3551" y="7454"/>
                  </a:lnTo>
                  <a:lnTo>
                    <a:pt x="3544" y="7439"/>
                  </a:lnTo>
                  <a:close/>
                  <a:moveTo>
                    <a:pt x="3551" y="7438"/>
                  </a:moveTo>
                  <a:lnTo>
                    <a:pt x="3559" y="7438"/>
                  </a:lnTo>
                  <a:lnTo>
                    <a:pt x="3559" y="7470"/>
                  </a:lnTo>
                  <a:lnTo>
                    <a:pt x="3551" y="7470"/>
                  </a:lnTo>
                  <a:lnTo>
                    <a:pt x="3551" y="7438"/>
                  </a:lnTo>
                  <a:close/>
                  <a:moveTo>
                    <a:pt x="3566" y="7468"/>
                  </a:moveTo>
                  <a:lnTo>
                    <a:pt x="3562" y="7470"/>
                  </a:lnTo>
                  <a:lnTo>
                    <a:pt x="3559" y="7470"/>
                  </a:lnTo>
                  <a:lnTo>
                    <a:pt x="3559" y="7454"/>
                  </a:lnTo>
                  <a:lnTo>
                    <a:pt x="3566" y="7468"/>
                  </a:lnTo>
                  <a:close/>
                  <a:moveTo>
                    <a:pt x="3553" y="7439"/>
                  </a:moveTo>
                  <a:lnTo>
                    <a:pt x="3569" y="7432"/>
                  </a:lnTo>
                  <a:lnTo>
                    <a:pt x="3582" y="7460"/>
                  </a:lnTo>
                  <a:lnTo>
                    <a:pt x="3566" y="7468"/>
                  </a:lnTo>
                  <a:lnTo>
                    <a:pt x="3553" y="7439"/>
                  </a:lnTo>
                  <a:close/>
                  <a:moveTo>
                    <a:pt x="3569" y="7432"/>
                  </a:moveTo>
                  <a:lnTo>
                    <a:pt x="3572" y="7429"/>
                  </a:lnTo>
                  <a:lnTo>
                    <a:pt x="3575" y="7429"/>
                  </a:lnTo>
                  <a:lnTo>
                    <a:pt x="3575" y="7445"/>
                  </a:lnTo>
                  <a:lnTo>
                    <a:pt x="3569" y="7432"/>
                  </a:lnTo>
                  <a:close/>
                  <a:moveTo>
                    <a:pt x="3575" y="7429"/>
                  </a:moveTo>
                  <a:lnTo>
                    <a:pt x="3583" y="7429"/>
                  </a:lnTo>
                  <a:lnTo>
                    <a:pt x="3583" y="7461"/>
                  </a:lnTo>
                  <a:lnTo>
                    <a:pt x="3575" y="7461"/>
                  </a:lnTo>
                  <a:lnTo>
                    <a:pt x="3575" y="7429"/>
                  </a:lnTo>
                  <a:close/>
                  <a:moveTo>
                    <a:pt x="3594" y="7458"/>
                  </a:moveTo>
                  <a:lnTo>
                    <a:pt x="3590" y="7461"/>
                  </a:lnTo>
                  <a:lnTo>
                    <a:pt x="3583" y="7461"/>
                  </a:lnTo>
                  <a:lnTo>
                    <a:pt x="3583" y="7445"/>
                  </a:lnTo>
                  <a:lnTo>
                    <a:pt x="3594" y="7458"/>
                  </a:lnTo>
                  <a:close/>
                  <a:moveTo>
                    <a:pt x="3572" y="7434"/>
                  </a:moveTo>
                  <a:lnTo>
                    <a:pt x="3580" y="7427"/>
                  </a:lnTo>
                  <a:lnTo>
                    <a:pt x="3603" y="7449"/>
                  </a:lnTo>
                  <a:lnTo>
                    <a:pt x="3594" y="7458"/>
                  </a:lnTo>
                  <a:lnTo>
                    <a:pt x="3572" y="7434"/>
                  </a:lnTo>
                  <a:close/>
                  <a:moveTo>
                    <a:pt x="3580" y="7427"/>
                  </a:moveTo>
                  <a:lnTo>
                    <a:pt x="3585" y="7422"/>
                  </a:lnTo>
                  <a:lnTo>
                    <a:pt x="3591" y="7422"/>
                  </a:lnTo>
                  <a:lnTo>
                    <a:pt x="3591" y="7438"/>
                  </a:lnTo>
                  <a:lnTo>
                    <a:pt x="3580" y="7427"/>
                  </a:lnTo>
                  <a:close/>
                  <a:moveTo>
                    <a:pt x="3591" y="7422"/>
                  </a:moveTo>
                  <a:lnTo>
                    <a:pt x="3607" y="7422"/>
                  </a:lnTo>
                  <a:lnTo>
                    <a:pt x="3607" y="7454"/>
                  </a:lnTo>
                  <a:lnTo>
                    <a:pt x="3591" y="7454"/>
                  </a:lnTo>
                  <a:lnTo>
                    <a:pt x="3591" y="7422"/>
                  </a:lnTo>
                  <a:close/>
                  <a:moveTo>
                    <a:pt x="3619" y="7449"/>
                  </a:moveTo>
                  <a:lnTo>
                    <a:pt x="3614" y="7454"/>
                  </a:lnTo>
                  <a:lnTo>
                    <a:pt x="3607" y="7454"/>
                  </a:lnTo>
                  <a:lnTo>
                    <a:pt x="3607" y="7438"/>
                  </a:lnTo>
                  <a:lnTo>
                    <a:pt x="3619" y="7449"/>
                  </a:lnTo>
                  <a:close/>
                  <a:moveTo>
                    <a:pt x="3596" y="7427"/>
                  </a:moveTo>
                  <a:lnTo>
                    <a:pt x="3604" y="7418"/>
                  </a:lnTo>
                  <a:lnTo>
                    <a:pt x="3626" y="7442"/>
                  </a:lnTo>
                  <a:lnTo>
                    <a:pt x="3619" y="7449"/>
                  </a:lnTo>
                  <a:lnTo>
                    <a:pt x="3596" y="7427"/>
                  </a:lnTo>
                  <a:close/>
                  <a:moveTo>
                    <a:pt x="3604" y="7418"/>
                  </a:moveTo>
                  <a:lnTo>
                    <a:pt x="3609" y="7413"/>
                  </a:lnTo>
                  <a:lnTo>
                    <a:pt x="3615" y="7413"/>
                  </a:lnTo>
                  <a:lnTo>
                    <a:pt x="3615" y="7429"/>
                  </a:lnTo>
                  <a:lnTo>
                    <a:pt x="3604" y="7418"/>
                  </a:lnTo>
                  <a:close/>
                  <a:moveTo>
                    <a:pt x="3615" y="7413"/>
                  </a:moveTo>
                  <a:lnTo>
                    <a:pt x="3631" y="7413"/>
                  </a:lnTo>
                  <a:lnTo>
                    <a:pt x="3631" y="7445"/>
                  </a:lnTo>
                  <a:lnTo>
                    <a:pt x="3615" y="7445"/>
                  </a:lnTo>
                  <a:lnTo>
                    <a:pt x="3615" y="7413"/>
                  </a:lnTo>
                  <a:close/>
                  <a:moveTo>
                    <a:pt x="3642" y="7442"/>
                  </a:moveTo>
                  <a:lnTo>
                    <a:pt x="3638" y="7445"/>
                  </a:lnTo>
                  <a:lnTo>
                    <a:pt x="3631" y="7445"/>
                  </a:lnTo>
                  <a:lnTo>
                    <a:pt x="3631" y="7429"/>
                  </a:lnTo>
                  <a:lnTo>
                    <a:pt x="3642" y="7442"/>
                  </a:lnTo>
                  <a:close/>
                  <a:moveTo>
                    <a:pt x="3620" y="7418"/>
                  </a:moveTo>
                  <a:lnTo>
                    <a:pt x="3628" y="7411"/>
                  </a:lnTo>
                  <a:lnTo>
                    <a:pt x="3651" y="7433"/>
                  </a:lnTo>
                  <a:lnTo>
                    <a:pt x="3642" y="7442"/>
                  </a:lnTo>
                  <a:lnTo>
                    <a:pt x="3620" y="7418"/>
                  </a:lnTo>
                  <a:close/>
                  <a:moveTo>
                    <a:pt x="3628" y="7411"/>
                  </a:moveTo>
                  <a:lnTo>
                    <a:pt x="3630" y="7408"/>
                  </a:lnTo>
                  <a:lnTo>
                    <a:pt x="3633" y="7407"/>
                  </a:lnTo>
                  <a:lnTo>
                    <a:pt x="3639" y="7422"/>
                  </a:lnTo>
                  <a:lnTo>
                    <a:pt x="3628" y="7411"/>
                  </a:lnTo>
                  <a:close/>
                  <a:moveTo>
                    <a:pt x="3633" y="7407"/>
                  </a:moveTo>
                  <a:lnTo>
                    <a:pt x="3649" y="7400"/>
                  </a:lnTo>
                  <a:lnTo>
                    <a:pt x="3662" y="7428"/>
                  </a:lnTo>
                  <a:lnTo>
                    <a:pt x="3646" y="7436"/>
                  </a:lnTo>
                  <a:lnTo>
                    <a:pt x="3633" y="7407"/>
                  </a:lnTo>
                  <a:close/>
                  <a:moveTo>
                    <a:pt x="3649" y="7400"/>
                  </a:moveTo>
                  <a:lnTo>
                    <a:pt x="3651" y="7397"/>
                  </a:lnTo>
                  <a:lnTo>
                    <a:pt x="3655" y="7397"/>
                  </a:lnTo>
                  <a:lnTo>
                    <a:pt x="3655" y="7413"/>
                  </a:lnTo>
                  <a:lnTo>
                    <a:pt x="3649" y="7400"/>
                  </a:lnTo>
                  <a:close/>
                  <a:moveTo>
                    <a:pt x="3655" y="7397"/>
                  </a:moveTo>
                  <a:lnTo>
                    <a:pt x="3663" y="7397"/>
                  </a:lnTo>
                  <a:lnTo>
                    <a:pt x="3663" y="7429"/>
                  </a:lnTo>
                  <a:lnTo>
                    <a:pt x="3655" y="7429"/>
                  </a:lnTo>
                  <a:lnTo>
                    <a:pt x="3655" y="7397"/>
                  </a:lnTo>
                  <a:close/>
                  <a:moveTo>
                    <a:pt x="3675" y="7426"/>
                  </a:moveTo>
                  <a:lnTo>
                    <a:pt x="3670" y="7429"/>
                  </a:lnTo>
                  <a:lnTo>
                    <a:pt x="3663" y="7429"/>
                  </a:lnTo>
                  <a:lnTo>
                    <a:pt x="3663" y="7413"/>
                  </a:lnTo>
                  <a:lnTo>
                    <a:pt x="3675" y="7426"/>
                  </a:lnTo>
                  <a:close/>
                  <a:moveTo>
                    <a:pt x="3652" y="7402"/>
                  </a:moveTo>
                  <a:lnTo>
                    <a:pt x="3660" y="7395"/>
                  </a:lnTo>
                  <a:lnTo>
                    <a:pt x="3683" y="7417"/>
                  </a:lnTo>
                  <a:lnTo>
                    <a:pt x="3675" y="7426"/>
                  </a:lnTo>
                  <a:lnTo>
                    <a:pt x="3652" y="7402"/>
                  </a:lnTo>
                  <a:close/>
                  <a:moveTo>
                    <a:pt x="3660" y="7395"/>
                  </a:moveTo>
                  <a:lnTo>
                    <a:pt x="3665" y="7390"/>
                  </a:lnTo>
                  <a:lnTo>
                    <a:pt x="3671" y="7390"/>
                  </a:lnTo>
                  <a:lnTo>
                    <a:pt x="3671" y="7406"/>
                  </a:lnTo>
                  <a:lnTo>
                    <a:pt x="3660" y="7395"/>
                  </a:lnTo>
                  <a:close/>
                  <a:moveTo>
                    <a:pt x="3671" y="7390"/>
                  </a:moveTo>
                  <a:lnTo>
                    <a:pt x="3687" y="7390"/>
                  </a:lnTo>
                  <a:lnTo>
                    <a:pt x="3687" y="7422"/>
                  </a:lnTo>
                  <a:lnTo>
                    <a:pt x="3671" y="7422"/>
                  </a:lnTo>
                  <a:lnTo>
                    <a:pt x="3671" y="7390"/>
                  </a:lnTo>
                  <a:close/>
                  <a:moveTo>
                    <a:pt x="3699" y="7417"/>
                  </a:moveTo>
                  <a:lnTo>
                    <a:pt x="3694" y="7422"/>
                  </a:lnTo>
                  <a:lnTo>
                    <a:pt x="3687" y="7422"/>
                  </a:lnTo>
                  <a:lnTo>
                    <a:pt x="3687" y="7406"/>
                  </a:lnTo>
                  <a:lnTo>
                    <a:pt x="3699" y="7417"/>
                  </a:lnTo>
                  <a:close/>
                  <a:moveTo>
                    <a:pt x="3676" y="7395"/>
                  </a:moveTo>
                  <a:lnTo>
                    <a:pt x="3684" y="7386"/>
                  </a:lnTo>
                  <a:lnTo>
                    <a:pt x="3707" y="7410"/>
                  </a:lnTo>
                  <a:lnTo>
                    <a:pt x="3699" y="7417"/>
                  </a:lnTo>
                  <a:lnTo>
                    <a:pt x="3676" y="7395"/>
                  </a:lnTo>
                  <a:close/>
                  <a:moveTo>
                    <a:pt x="3684" y="7386"/>
                  </a:moveTo>
                  <a:lnTo>
                    <a:pt x="3686" y="7385"/>
                  </a:lnTo>
                  <a:lnTo>
                    <a:pt x="3688" y="7384"/>
                  </a:lnTo>
                  <a:lnTo>
                    <a:pt x="3695" y="7397"/>
                  </a:lnTo>
                  <a:lnTo>
                    <a:pt x="3684" y="7386"/>
                  </a:lnTo>
                  <a:close/>
                  <a:moveTo>
                    <a:pt x="3688" y="7384"/>
                  </a:moveTo>
                  <a:lnTo>
                    <a:pt x="3704" y="7375"/>
                  </a:lnTo>
                  <a:lnTo>
                    <a:pt x="3719" y="7403"/>
                  </a:lnTo>
                  <a:lnTo>
                    <a:pt x="3703" y="7412"/>
                  </a:lnTo>
                  <a:lnTo>
                    <a:pt x="3688" y="7384"/>
                  </a:lnTo>
                  <a:close/>
                  <a:moveTo>
                    <a:pt x="3704" y="7375"/>
                  </a:moveTo>
                  <a:lnTo>
                    <a:pt x="3708" y="7374"/>
                  </a:lnTo>
                  <a:lnTo>
                    <a:pt x="3711" y="7374"/>
                  </a:lnTo>
                  <a:lnTo>
                    <a:pt x="3711" y="7390"/>
                  </a:lnTo>
                  <a:lnTo>
                    <a:pt x="3704" y="7375"/>
                  </a:lnTo>
                  <a:close/>
                  <a:moveTo>
                    <a:pt x="3711" y="7374"/>
                  </a:moveTo>
                  <a:lnTo>
                    <a:pt x="3719" y="7374"/>
                  </a:lnTo>
                  <a:lnTo>
                    <a:pt x="3719" y="7406"/>
                  </a:lnTo>
                  <a:lnTo>
                    <a:pt x="3711" y="7406"/>
                  </a:lnTo>
                  <a:lnTo>
                    <a:pt x="3711" y="7374"/>
                  </a:lnTo>
                  <a:close/>
                  <a:moveTo>
                    <a:pt x="3726" y="7403"/>
                  </a:moveTo>
                  <a:lnTo>
                    <a:pt x="3723" y="7406"/>
                  </a:lnTo>
                  <a:lnTo>
                    <a:pt x="3719" y="7406"/>
                  </a:lnTo>
                  <a:lnTo>
                    <a:pt x="3719" y="7390"/>
                  </a:lnTo>
                  <a:lnTo>
                    <a:pt x="3726" y="7403"/>
                  </a:lnTo>
                  <a:close/>
                  <a:moveTo>
                    <a:pt x="3713" y="7375"/>
                  </a:moveTo>
                  <a:lnTo>
                    <a:pt x="3729" y="7368"/>
                  </a:lnTo>
                  <a:lnTo>
                    <a:pt x="3742" y="7396"/>
                  </a:lnTo>
                  <a:lnTo>
                    <a:pt x="3726" y="7403"/>
                  </a:lnTo>
                  <a:lnTo>
                    <a:pt x="3713" y="7375"/>
                  </a:lnTo>
                  <a:close/>
                  <a:moveTo>
                    <a:pt x="3729" y="7368"/>
                  </a:moveTo>
                  <a:lnTo>
                    <a:pt x="3731" y="7365"/>
                  </a:lnTo>
                  <a:lnTo>
                    <a:pt x="3735" y="7365"/>
                  </a:lnTo>
                  <a:lnTo>
                    <a:pt x="3735" y="7381"/>
                  </a:lnTo>
                  <a:lnTo>
                    <a:pt x="3729" y="7368"/>
                  </a:lnTo>
                  <a:close/>
                  <a:moveTo>
                    <a:pt x="3735" y="7365"/>
                  </a:moveTo>
                  <a:lnTo>
                    <a:pt x="3743" y="7365"/>
                  </a:lnTo>
                  <a:lnTo>
                    <a:pt x="3743" y="7397"/>
                  </a:lnTo>
                  <a:lnTo>
                    <a:pt x="3735" y="7397"/>
                  </a:lnTo>
                  <a:lnTo>
                    <a:pt x="3735" y="7365"/>
                  </a:lnTo>
                  <a:close/>
                  <a:moveTo>
                    <a:pt x="3755" y="7394"/>
                  </a:moveTo>
                  <a:lnTo>
                    <a:pt x="3750" y="7397"/>
                  </a:lnTo>
                  <a:lnTo>
                    <a:pt x="3743" y="7397"/>
                  </a:lnTo>
                  <a:lnTo>
                    <a:pt x="3743" y="7381"/>
                  </a:lnTo>
                  <a:lnTo>
                    <a:pt x="3755" y="7394"/>
                  </a:lnTo>
                  <a:close/>
                  <a:moveTo>
                    <a:pt x="3732" y="7370"/>
                  </a:moveTo>
                  <a:lnTo>
                    <a:pt x="3740" y="7363"/>
                  </a:lnTo>
                  <a:lnTo>
                    <a:pt x="3763" y="7385"/>
                  </a:lnTo>
                  <a:lnTo>
                    <a:pt x="3755" y="7394"/>
                  </a:lnTo>
                  <a:lnTo>
                    <a:pt x="3732" y="7370"/>
                  </a:lnTo>
                  <a:close/>
                  <a:moveTo>
                    <a:pt x="3740" y="7363"/>
                  </a:moveTo>
                  <a:lnTo>
                    <a:pt x="3742" y="7360"/>
                  </a:lnTo>
                  <a:lnTo>
                    <a:pt x="3745" y="7359"/>
                  </a:lnTo>
                  <a:lnTo>
                    <a:pt x="3751" y="7374"/>
                  </a:lnTo>
                  <a:lnTo>
                    <a:pt x="3740" y="7363"/>
                  </a:lnTo>
                  <a:close/>
                  <a:moveTo>
                    <a:pt x="3745" y="7359"/>
                  </a:moveTo>
                  <a:lnTo>
                    <a:pt x="3761" y="7352"/>
                  </a:lnTo>
                  <a:lnTo>
                    <a:pt x="3774" y="7380"/>
                  </a:lnTo>
                  <a:lnTo>
                    <a:pt x="3758" y="7387"/>
                  </a:lnTo>
                  <a:lnTo>
                    <a:pt x="3745" y="7359"/>
                  </a:lnTo>
                  <a:close/>
                  <a:moveTo>
                    <a:pt x="3761" y="7352"/>
                  </a:moveTo>
                  <a:lnTo>
                    <a:pt x="3763" y="7349"/>
                  </a:lnTo>
                  <a:lnTo>
                    <a:pt x="3767" y="7349"/>
                  </a:lnTo>
                  <a:lnTo>
                    <a:pt x="3767" y="7365"/>
                  </a:lnTo>
                  <a:lnTo>
                    <a:pt x="3761" y="7352"/>
                  </a:lnTo>
                  <a:close/>
                  <a:moveTo>
                    <a:pt x="3767" y="7349"/>
                  </a:moveTo>
                  <a:lnTo>
                    <a:pt x="3775" y="7349"/>
                  </a:lnTo>
                  <a:lnTo>
                    <a:pt x="3775" y="7381"/>
                  </a:lnTo>
                  <a:lnTo>
                    <a:pt x="3767" y="7381"/>
                  </a:lnTo>
                  <a:lnTo>
                    <a:pt x="3767" y="7349"/>
                  </a:lnTo>
                  <a:close/>
                  <a:moveTo>
                    <a:pt x="3783" y="7380"/>
                  </a:moveTo>
                  <a:lnTo>
                    <a:pt x="3779" y="7381"/>
                  </a:lnTo>
                  <a:lnTo>
                    <a:pt x="3775" y="7381"/>
                  </a:lnTo>
                  <a:lnTo>
                    <a:pt x="3775" y="7365"/>
                  </a:lnTo>
                  <a:lnTo>
                    <a:pt x="3783" y="7380"/>
                  </a:lnTo>
                  <a:close/>
                  <a:moveTo>
                    <a:pt x="3768" y="7352"/>
                  </a:moveTo>
                  <a:lnTo>
                    <a:pt x="3784" y="7343"/>
                  </a:lnTo>
                  <a:lnTo>
                    <a:pt x="3799" y="7371"/>
                  </a:lnTo>
                  <a:lnTo>
                    <a:pt x="3783" y="7380"/>
                  </a:lnTo>
                  <a:lnTo>
                    <a:pt x="3768" y="7352"/>
                  </a:lnTo>
                  <a:close/>
                  <a:moveTo>
                    <a:pt x="3803" y="7369"/>
                  </a:moveTo>
                  <a:lnTo>
                    <a:pt x="3801" y="7370"/>
                  </a:lnTo>
                  <a:lnTo>
                    <a:pt x="3799" y="7371"/>
                  </a:lnTo>
                  <a:lnTo>
                    <a:pt x="3792" y="7358"/>
                  </a:lnTo>
                  <a:lnTo>
                    <a:pt x="3803" y="7369"/>
                  </a:lnTo>
                  <a:close/>
                  <a:moveTo>
                    <a:pt x="3780" y="7347"/>
                  </a:moveTo>
                  <a:lnTo>
                    <a:pt x="3788" y="7338"/>
                  </a:lnTo>
                  <a:lnTo>
                    <a:pt x="3810" y="7362"/>
                  </a:lnTo>
                  <a:lnTo>
                    <a:pt x="3803" y="7369"/>
                  </a:lnTo>
                  <a:lnTo>
                    <a:pt x="3780" y="7347"/>
                  </a:lnTo>
                  <a:close/>
                  <a:moveTo>
                    <a:pt x="3788" y="7338"/>
                  </a:moveTo>
                  <a:lnTo>
                    <a:pt x="3793" y="7333"/>
                  </a:lnTo>
                  <a:lnTo>
                    <a:pt x="3799" y="7333"/>
                  </a:lnTo>
                  <a:lnTo>
                    <a:pt x="3799" y="7349"/>
                  </a:lnTo>
                  <a:lnTo>
                    <a:pt x="3788" y="7338"/>
                  </a:lnTo>
                  <a:close/>
                  <a:moveTo>
                    <a:pt x="3799" y="7333"/>
                  </a:moveTo>
                  <a:lnTo>
                    <a:pt x="3815" y="7333"/>
                  </a:lnTo>
                  <a:lnTo>
                    <a:pt x="3815" y="7365"/>
                  </a:lnTo>
                  <a:lnTo>
                    <a:pt x="3799" y="7365"/>
                  </a:lnTo>
                  <a:lnTo>
                    <a:pt x="3799" y="7333"/>
                  </a:lnTo>
                  <a:close/>
                  <a:moveTo>
                    <a:pt x="3826" y="7362"/>
                  </a:moveTo>
                  <a:lnTo>
                    <a:pt x="3822" y="7365"/>
                  </a:lnTo>
                  <a:lnTo>
                    <a:pt x="3815" y="7365"/>
                  </a:lnTo>
                  <a:lnTo>
                    <a:pt x="3815" y="7349"/>
                  </a:lnTo>
                  <a:lnTo>
                    <a:pt x="3826" y="7362"/>
                  </a:lnTo>
                  <a:close/>
                  <a:moveTo>
                    <a:pt x="3804" y="7338"/>
                  </a:moveTo>
                  <a:lnTo>
                    <a:pt x="3812" y="7331"/>
                  </a:lnTo>
                  <a:lnTo>
                    <a:pt x="3835" y="7353"/>
                  </a:lnTo>
                  <a:lnTo>
                    <a:pt x="3826" y="7362"/>
                  </a:lnTo>
                  <a:lnTo>
                    <a:pt x="3804" y="7338"/>
                  </a:lnTo>
                  <a:close/>
                  <a:moveTo>
                    <a:pt x="3812" y="7331"/>
                  </a:moveTo>
                  <a:lnTo>
                    <a:pt x="3812" y="7331"/>
                  </a:lnTo>
                  <a:lnTo>
                    <a:pt x="3824" y="7342"/>
                  </a:lnTo>
                  <a:lnTo>
                    <a:pt x="3812" y="7331"/>
                  </a:lnTo>
                  <a:close/>
                  <a:moveTo>
                    <a:pt x="3812" y="7331"/>
                  </a:moveTo>
                  <a:lnTo>
                    <a:pt x="3820" y="7322"/>
                  </a:lnTo>
                  <a:lnTo>
                    <a:pt x="3842" y="7346"/>
                  </a:lnTo>
                  <a:lnTo>
                    <a:pt x="3835" y="7353"/>
                  </a:lnTo>
                  <a:lnTo>
                    <a:pt x="3812" y="7331"/>
                  </a:lnTo>
                  <a:close/>
                  <a:moveTo>
                    <a:pt x="3820" y="7322"/>
                  </a:moveTo>
                  <a:lnTo>
                    <a:pt x="3825" y="7317"/>
                  </a:lnTo>
                  <a:lnTo>
                    <a:pt x="3831" y="7317"/>
                  </a:lnTo>
                  <a:lnTo>
                    <a:pt x="3831" y="7333"/>
                  </a:lnTo>
                  <a:lnTo>
                    <a:pt x="3820" y="7322"/>
                  </a:lnTo>
                  <a:close/>
                  <a:moveTo>
                    <a:pt x="3831" y="7317"/>
                  </a:moveTo>
                  <a:lnTo>
                    <a:pt x="3847" y="7317"/>
                  </a:lnTo>
                  <a:lnTo>
                    <a:pt x="3847" y="7349"/>
                  </a:lnTo>
                  <a:lnTo>
                    <a:pt x="3831" y="7349"/>
                  </a:lnTo>
                  <a:lnTo>
                    <a:pt x="3831" y="7317"/>
                  </a:lnTo>
                  <a:close/>
                  <a:moveTo>
                    <a:pt x="3858" y="7346"/>
                  </a:moveTo>
                  <a:lnTo>
                    <a:pt x="3854" y="7349"/>
                  </a:lnTo>
                  <a:lnTo>
                    <a:pt x="3847" y="7349"/>
                  </a:lnTo>
                  <a:lnTo>
                    <a:pt x="3847" y="7333"/>
                  </a:lnTo>
                  <a:lnTo>
                    <a:pt x="3858" y="7346"/>
                  </a:lnTo>
                  <a:close/>
                  <a:moveTo>
                    <a:pt x="3836" y="7322"/>
                  </a:moveTo>
                  <a:lnTo>
                    <a:pt x="3844" y="7315"/>
                  </a:lnTo>
                  <a:lnTo>
                    <a:pt x="3867" y="7337"/>
                  </a:lnTo>
                  <a:lnTo>
                    <a:pt x="3858" y="7346"/>
                  </a:lnTo>
                  <a:lnTo>
                    <a:pt x="3836" y="7322"/>
                  </a:lnTo>
                  <a:close/>
                  <a:moveTo>
                    <a:pt x="3844" y="7315"/>
                  </a:moveTo>
                  <a:lnTo>
                    <a:pt x="3846" y="7312"/>
                  </a:lnTo>
                  <a:lnTo>
                    <a:pt x="3848" y="7311"/>
                  </a:lnTo>
                  <a:lnTo>
                    <a:pt x="3856" y="7326"/>
                  </a:lnTo>
                  <a:lnTo>
                    <a:pt x="3844" y="7315"/>
                  </a:lnTo>
                  <a:close/>
                  <a:moveTo>
                    <a:pt x="3848" y="7311"/>
                  </a:moveTo>
                  <a:lnTo>
                    <a:pt x="3864" y="7304"/>
                  </a:lnTo>
                  <a:lnTo>
                    <a:pt x="3879" y="7332"/>
                  </a:lnTo>
                  <a:lnTo>
                    <a:pt x="3863" y="7341"/>
                  </a:lnTo>
                  <a:lnTo>
                    <a:pt x="3848" y="7311"/>
                  </a:lnTo>
                  <a:close/>
                  <a:moveTo>
                    <a:pt x="3864" y="7304"/>
                  </a:moveTo>
                  <a:lnTo>
                    <a:pt x="3868" y="7301"/>
                  </a:lnTo>
                  <a:lnTo>
                    <a:pt x="3872" y="7301"/>
                  </a:lnTo>
                  <a:lnTo>
                    <a:pt x="3872" y="7317"/>
                  </a:lnTo>
                  <a:lnTo>
                    <a:pt x="3864" y="7304"/>
                  </a:lnTo>
                  <a:close/>
                  <a:moveTo>
                    <a:pt x="3872" y="7301"/>
                  </a:moveTo>
                  <a:lnTo>
                    <a:pt x="3879" y="7301"/>
                  </a:lnTo>
                  <a:lnTo>
                    <a:pt x="3879" y="7333"/>
                  </a:lnTo>
                  <a:lnTo>
                    <a:pt x="3872" y="7333"/>
                  </a:lnTo>
                  <a:lnTo>
                    <a:pt x="3872" y="7301"/>
                  </a:lnTo>
                  <a:close/>
                  <a:moveTo>
                    <a:pt x="3886" y="7332"/>
                  </a:moveTo>
                  <a:lnTo>
                    <a:pt x="3883" y="7333"/>
                  </a:lnTo>
                  <a:lnTo>
                    <a:pt x="3879" y="7333"/>
                  </a:lnTo>
                  <a:lnTo>
                    <a:pt x="3879" y="7317"/>
                  </a:lnTo>
                  <a:lnTo>
                    <a:pt x="3886" y="7332"/>
                  </a:lnTo>
                  <a:close/>
                  <a:moveTo>
                    <a:pt x="3872" y="7304"/>
                  </a:moveTo>
                  <a:lnTo>
                    <a:pt x="3888" y="7295"/>
                  </a:lnTo>
                  <a:lnTo>
                    <a:pt x="3902" y="7325"/>
                  </a:lnTo>
                  <a:lnTo>
                    <a:pt x="3886" y="7332"/>
                  </a:lnTo>
                  <a:lnTo>
                    <a:pt x="3872" y="7304"/>
                  </a:lnTo>
                  <a:close/>
                  <a:moveTo>
                    <a:pt x="3906" y="7321"/>
                  </a:moveTo>
                  <a:lnTo>
                    <a:pt x="3905" y="7323"/>
                  </a:lnTo>
                  <a:lnTo>
                    <a:pt x="3902" y="7325"/>
                  </a:lnTo>
                  <a:lnTo>
                    <a:pt x="3895" y="7310"/>
                  </a:lnTo>
                  <a:lnTo>
                    <a:pt x="3906" y="7321"/>
                  </a:lnTo>
                  <a:close/>
                  <a:moveTo>
                    <a:pt x="3884" y="7299"/>
                  </a:moveTo>
                  <a:lnTo>
                    <a:pt x="3892" y="7290"/>
                  </a:lnTo>
                  <a:lnTo>
                    <a:pt x="3915" y="7314"/>
                  </a:lnTo>
                  <a:lnTo>
                    <a:pt x="3906" y="7321"/>
                  </a:lnTo>
                  <a:lnTo>
                    <a:pt x="3884" y="7299"/>
                  </a:lnTo>
                  <a:close/>
                  <a:moveTo>
                    <a:pt x="3892" y="7290"/>
                  </a:moveTo>
                  <a:lnTo>
                    <a:pt x="3900" y="7283"/>
                  </a:lnTo>
                  <a:lnTo>
                    <a:pt x="3922" y="7305"/>
                  </a:lnTo>
                  <a:lnTo>
                    <a:pt x="3915" y="7314"/>
                  </a:lnTo>
                  <a:lnTo>
                    <a:pt x="3892" y="7290"/>
                  </a:lnTo>
                  <a:close/>
                  <a:moveTo>
                    <a:pt x="3900" y="7283"/>
                  </a:moveTo>
                  <a:lnTo>
                    <a:pt x="3905" y="7278"/>
                  </a:lnTo>
                  <a:lnTo>
                    <a:pt x="3911" y="7278"/>
                  </a:lnTo>
                  <a:lnTo>
                    <a:pt x="3911" y="7294"/>
                  </a:lnTo>
                  <a:lnTo>
                    <a:pt x="3900" y="7283"/>
                  </a:lnTo>
                  <a:close/>
                  <a:moveTo>
                    <a:pt x="3911" y="7278"/>
                  </a:moveTo>
                  <a:lnTo>
                    <a:pt x="3927" y="7278"/>
                  </a:lnTo>
                  <a:lnTo>
                    <a:pt x="3927" y="7310"/>
                  </a:lnTo>
                  <a:lnTo>
                    <a:pt x="3911" y="7310"/>
                  </a:lnTo>
                  <a:lnTo>
                    <a:pt x="3911" y="7278"/>
                  </a:lnTo>
                  <a:close/>
                  <a:moveTo>
                    <a:pt x="3938" y="7305"/>
                  </a:moveTo>
                  <a:lnTo>
                    <a:pt x="3934" y="7310"/>
                  </a:lnTo>
                  <a:lnTo>
                    <a:pt x="3927" y="7310"/>
                  </a:lnTo>
                  <a:lnTo>
                    <a:pt x="3927" y="7294"/>
                  </a:lnTo>
                  <a:lnTo>
                    <a:pt x="3938" y="7305"/>
                  </a:lnTo>
                  <a:close/>
                  <a:moveTo>
                    <a:pt x="3916" y="7283"/>
                  </a:moveTo>
                  <a:lnTo>
                    <a:pt x="3925" y="7274"/>
                  </a:lnTo>
                  <a:lnTo>
                    <a:pt x="3947" y="7298"/>
                  </a:lnTo>
                  <a:lnTo>
                    <a:pt x="3938" y="7305"/>
                  </a:lnTo>
                  <a:lnTo>
                    <a:pt x="3916" y="7283"/>
                  </a:lnTo>
                  <a:close/>
                  <a:moveTo>
                    <a:pt x="3925" y="7274"/>
                  </a:moveTo>
                  <a:lnTo>
                    <a:pt x="3926" y="7273"/>
                  </a:lnTo>
                  <a:lnTo>
                    <a:pt x="3928" y="7272"/>
                  </a:lnTo>
                  <a:lnTo>
                    <a:pt x="3936" y="7285"/>
                  </a:lnTo>
                  <a:lnTo>
                    <a:pt x="3925" y="7274"/>
                  </a:lnTo>
                  <a:close/>
                  <a:moveTo>
                    <a:pt x="3928" y="7272"/>
                  </a:moveTo>
                  <a:lnTo>
                    <a:pt x="3944" y="7263"/>
                  </a:lnTo>
                  <a:lnTo>
                    <a:pt x="3958" y="7293"/>
                  </a:lnTo>
                  <a:lnTo>
                    <a:pt x="3943" y="7300"/>
                  </a:lnTo>
                  <a:lnTo>
                    <a:pt x="3928" y="7272"/>
                  </a:lnTo>
                  <a:close/>
                  <a:moveTo>
                    <a:pt x="3963" y="7289"/>
                  </a:moveTo>
                  <a:lnTo>
                    <a:pt x="3961" y="7291"/>
                  </a:lnTo>
                  <a:lnTo>
                    <a:pt x="3958" y="7293"/>
                  </a:lnTo>
                  <a:lnTo>
                    <a:pt x="3952" y="7278"/>
                  </a:lnTo>
                  <a:lnTo>
                    <a:pt x="3963" y="7289"/>
                  </a:lnTo>
                  <a:close/>
                  <a:moveTo>
                    <a:pt x="3941" y="7267"/>
                  </a:moveTo>
                  <a:lnTo>
                    <a:pt x="3948" y="7258"/>
                  </a:lnTo>
                  <a:lnTo>
                    <a:pt x="3970" y="7282"/>
                  </a:lnTo>
                  <a:lnTo>
                    <a:pt x="3963" y="7289"/>
                  </a:lnTo>
                  <a:lnTo>
                    <a:pt x="3941" y="7267"/>
                  </a:lnTo>
                  <a:close/>
                  <a:moveTo>
                    <a:pt x="3948" y="7258"/>
                  </a:moveTo>
                  <a:lnTo>
                    <a:pt x="3953" y="7253"/>
                  </a:lnTo>
                  <a:lnTo>
                    <a:pt x="3959" y="7253"/>
                  </a:lnTo>
                  <a:lnTo>
                    <a:pt x="3959" y="7269"/>
                  </a:lnTo>
                  <a:lnTo>
                    <a:pt x="3948" y="7258"/>
                  </a:lnTo>
                  <a:close/>
                  <a:moveTo>
                    <a:pt x="3959" y="7253"/>
                  </a:moveTo>
                  <a:lnTo>
                    <a:pt x="3975" y="7253"/>
                  </a:lnTo>
                  <a:lnTo>
                    <a:pt x="3975" y="7285"/>
                  </a:lnTo>
                  <a:lnTo>
                    <a:pt x="3959" y="7285"/>
                  </a:lnTo>
                  <a:lnTo>
                    <a:pt x="3959" y="7253"/>
                  </a:lnTo>
                  <a:close/>
                  <a:moveTo>
                    <a:pt x="3986" y="7282"/>
                  </a:moveTo>
                  <a:lnTo>
                    <a:pt x="3982" y="7285"/>
                  </a:lnTo>
                  <a:lnTo>
                    <a:pt x="3975" y="7285"/>
                  </a:lnTo>
                  <a:lnTo>
                    <a:pt x="3975" y="7269"/>
                  </a:lnTo>
                  <a:lnTo>
                    <a:pt x="3986" y="7282"/>
                  </a:lnTo>
                  <a:close/>
                  <a:moveTo>
                    <a:pt x="3964" y="7258"/>
                  </a:moveTo>
                  <a:lnTo>
                    <a:pt x="3973" y="7251"/>
                  </a:lnTo>
                  <a:lnTo>
                    <a:pt x="3995" y="7273"/>
                  </a:lnTo>
                  <a:lnTo>
                    <a:pt x="3986" y="7282"/>
                  </a:lnTo>
                  <a:lnTo>
                    <a:pt x="3964" y="7258"/>
                  </a:lnTo>
                  <a:close/>
                  <a:moveTo>
                    <a:pt x="3973" y="7251"/>
                  </a:moveTo>
                  <a:lnTo>
                    <a:pt x="3980" y="7242"/>
                  </a:lnTo>
                  <a:lnTo>
                    <a:pt x="4002" y="7266"/>
                  </a:lnTo>
                  <a:lnTo>
                    <a:pt x="3995" y="7273"/>
                  </a:lnTo>
                  <a:lnTo>
                    <a:pt x="3973" y="7251"/>
                  </a:lnTo>
                  <a:close/>
                  <a:moveTo>
                    <a:pt x="3980" y="7242"/>
                  </a:moveTo>
                  <a:lnTo>
                    <a:pt x="3981" y="7241"/>
                  </a:lnTo>
                  <a:lnTo>
                    <a:pt x="3984" y="7240"/>
                  </a:lnTo>
                  <a:lnTo>
                    <a:pt x="3991" y="7253"/>
                  </a:lnTo>
                  <a:lnTo>
                    <a:pt x="3980" y="7242"/>
                  </a:lnTo>
                  <a:close/>
                  <a:moveTo>
                    <a:pt x="3984" y="7240"/>
                  </a:moveTo>
                  <a:lnTo>
                    <a:pt x="4000" y="7231"/>
                  </a:lnTo>
                  <a:lnTo>
                    <a:pt x="4014" y="7261"/>
                  </a:lnTo>
                  <a:lnTo>
                    <a:pt x="3998" y="7268"/>
                  </a:lnTo>
                  <a:lnTo>
                    <a:pt x="3984" y="7240"/>
                  </a:lnTo>
                  <a:close/>
                  <a:moveTo>
                    <a:pt x="4000" y="7231"/>
                  </a:moveTo>
                  <a:lnTo>
                    <a:pt x="4003" y="7230"/>
                  </a:lnTo>
                  <a:lnTo>
                    <a:pt x="4007" y="7230"/>
                  </a:lnTo>
                  <a:lnTo>
                    <a:pt x="4007" y="7246"/>
                  </a:lnTo>
                  <a:lnTo>
                    <a:pt x="4000" y="7231"/>
                  </a:lnTo>
                  <a:close/>
                  <a:moveTo>
                    <a:pt x="4007" y="7230"/>
                  </a:moveTo>
                  <a:lnTo>
                    <a:pt x="4016" y="7230"/>
                  </a:lnTo>
                  <a:lnTo>
                    <a:pt x="4016" y="7262"/>
                  </a:lnTo>
                  <a:lnTo>
                    <a:pt x="4007" y="7262"/>
                  </a:lnTo>
                  <a:lnTo>
                    <a:pt x="4007" y="7230"/>
                  </a:lnTo>
                  <a:close/>
                  <a:moveTo>
                    <a:pt x="4022" y="7261"/>
                  </a:moveTo>
                  <a:lnTo>
                    <a:pt x="4019" y="7262"/>
                  </a:lnTo>
                  <a:lnTo>
                    <a:pt x="4016" y="7262"/>
                  </a:lnTo>
                  <a:lnTo>
                    <a:pt x="4016" y="7246"/>
                  </a:lnTo>
                  <a:lnTo>
                    <a:pt x="4022" y="7261"/>
                  </a:lnTo>
                  <a:close/>
                  <a:moveTo>
                    <a:pt x="4008" y="7231"/>
                  </a:moveTo>
                  <a:lnTo>
                    <a:pt x="4024" y="7224"/>
                  </a:lnTo>
                  <a:lnTo>
                    <a:pt x="4038" y="7252"/>
                  </a:lnTo>
                  <a:lnTo>
                    <a:pt x="4022" y="7261"/>
                  </a:lnTo>
                  <a:lnTo>
                    <a:pt x="4008" y="7231"/>
                  </a:lnTo>
                  <a:close/>
                  <a:moveTo>
                    <a:pt x="4043" y="7250"/>
                  </a:moveTo>
                  <a:lnTo>
                    <a:pt x="4040" y="7251"/>
                  </a:lnTo>
                  <a:lnTo>
                    <a:pt x="4038" y="7252"/>
                  </a:lnTo>
                  <a:lnTo>
                    <a:pt x="4032" y="7237"/>
                  </a:lnTo>
                  <a:lnTo>
                    <a:pt x="4043" y="7250"/>
                  </a:lnTo>
                  <a:close/>
                  <a:moveTo>
                    <a:pt x="4019" y="7226"/>
                  </a:moveTo>
                  <a:lnTo>
                    <a:pt x="4028" y="7219"/>
                  </a:lnTo>
                  <a:lnTo>
                    <a:pt x="4050" y="7241"/>
                  </a:lnTo>
                  <a:lnTo>
                    <a:pt x="4043" y="7250"/>
                  </a:lnTo>
                  <a:lnTo>
                    <a:pt x="4019" y="7226"/>
                  </a:lnTo>
                  <a:close/>
                  <a:moveTo>
                    <a:pt x="4028" y="7219"/>
                  </a:moveTo>
                  <a:lnTo>
                    <a:pt x="4029" y="7216"/>
                  </a:lnTo>
                  <a:lnTo>
                    <a:pt x="4032" y="7215"/>
                  </a:lnTo>
                  <a:lnTo>
                    <a:pt x="4039" y="7230"/>
                  </a:lnTo>
                  <a:lnTo>
                    <a:pt x="4028" y="7219"/>
                  </a:lnTo>
                  <a:close/>
                  <a:moveTo>
                    <a:pt x="4032" y="7215"/>
                  </a:moveTo>
                  <a:lnTo>
                    <a:pt x="4048" y="7208"/>
                  </a:lnTo>
                  <a:lnTo>
                    <a:pt x="4062" y="7236"/>
                  </a:lnTo>
                  <a:lnTo>
                    <a:pt x="4046" y="7245"/>
                  </a:lnTo>
                  <a:lnTo>
                    <a:pt x="4032" y="7215"/>
                  </a:lnTo>
                  <a:close/>
                  <a:moveTo>
                    <a:pt x="4066" y="7233"/>
                  </a:moveTo>
                  <a:lnTo>
                    <a:pt x="4065" y="7235"/>
                  </a:lnTo>
                  <a:lnTo>
                    <a:pt x="4062" y="7236"/>
                  </a:lnTo>
                  <a:lnTo>
                    <a:pt x="4055" y="7222"/>
                  </a:lnTo>
                  <a:lnTo>
                    <a:pt x="4066" y="7233"/>
                  </a:lnTo>
                  <a:close/>
                  <a:moveTo>
                    <a:pt x="4044" y="7210"/>
                  </a:moveTo>
                  <a:lnTo>
                    <a:pt x="4051" y="7203"/>
                  </a:lnTo>
                  <a:lnTo>
                    <a:pt x="4075" y="7225"/>
                  </a:lnTo>
                  <a:lnTo>
                    <a:pt x="4066" y="7233"/>
                  </a:lnTo>
                  <a:lnTo>
                    <a:pt x="4044" y="7210"/>
                  </a:lnTo>
                  <a:close/>
                  <a:moveTo>
                    <a:pt x="4051" y="7203"/>
                  </a:moveTo>
                  <a:lnTo>
                    <a:pt x="4056" y="7198"/>
                  </a:lnTo>
                  <a:lnTo>
                    <a:pt x="4064" y="7198"/>
                  </a:lnTo>
                  <a:lnTo>
                    <a:pt x="4064" y="7214"/>
                  </a:lnTo>
                  <a:lnTo>
                    <a:pt x="4051" y="7203"/>
                  </a:lnTo>
                  <a:close/>
                  <a:moveTo>
                    <a:pt x="4064" y="7198"/>
                  </a:moveTo>
                  <a:lnTo>
                    <a:pt x="4071" y="7198"/>
                  </a:lnTo>
                  <a:lnTo>
                    <a:pt x="4071" y="7230"/>
                  </a:lnTo>
                  <a:lnTo>
                    <a:pt x="4064" y="7230"/>
                  </a:lnTo>
                  <a:lnTo>
                    <a:pt x="4064" y="7198"/>
                  </a:lnTo>
                  <a:close/>
                  <a:moveTo>
                    <a:pt x="4078" y="7229"/>
                  </a:moveTo>
                  <a:lnTo>
                    <a:pt x="4075" y="7230"/>
                  </a:lnTo>
                  <a:lnTo>
                    <a:pt x="4071" y="7230"/>
                  </a:lnTo>
                  <a:lnTo>
                    <a:pt x="4071" y="7214"/>
                  </a:lnTo>
                  <a:lnTo>
                    <a:pt x="4078" y="7229"/>
                  </a:lnTo>
                  <a:close/>
                  <a:moveTo>
                    <a:pt x="4064" y="7199"/>
                  </a:moveTo>
                  <a:lnTo>
                    <a:pt x="4080" y="7192"/>
                  </a:lnTo>
                  <a:lnTo>
                    <a:pt x="4094" y="7220"/>
                  </a:lnTo>
                  <a:lnTo>
                    <a:pt x="4078" y="7229"/>
                  </a:lnTo>
                  <a:lnTo>
                    <a:pt x="4064" y="7199"/>
                  </a:lnTo>
                  <a:close/>
                  <a:moveTo>
                    <a:pt x="4098" y="7217"/>
                  </a:moveTo>
                  <a:lnTo>
                    <a:pt x="4097" y="7219"/>
                  </a:lnTo>
                  <a:lnTo>
                    <a:pt x="4094" y="7220"/>
                  </a:lnTo>
                  <a:lnTo>
                    <a:pt x="4087" y="7206"/>
                  </a:lnTo>
                  <a:lnTo>
                    <a:pt x="4098" y="7217"/>
                  </a:lnTo>
                  <a:close/>
                  <a:moveTo>
                    <a:pt x="4076" y="7194"/>
                  </a:moveTo>
                  <a:lnTo>
                    <a:pt x="4083" y="7187"/>
                  </a:lnTo>
                  <a:lnTo>
                    <a:pt x="4107" y="7209"/>
                  </a:lnTo>
                  <a:lnTo>
                    <a:pt x="4098" y="7217"/>
                  </a:lnTo>
                  <a:lnTo>
                    <a:pt x="4076" y="7194"/>
                  </a:lnTo>
                  <a:close/>
                  <a:moveTo>
                    <a:pt x="4083" y="7187"/>
                  </a:moveTo>
                  <a:lnTo>
                    <a:pt x="4086" y="7184"/>
                  </a:lnTo>
                  <a:lnTo>
                    <a:pt x="4088" y="7183"/>
                  </a:lnTo>
                  <a:lnTo>
                    <a:pt x="4096" y="7198"/>
                  </a:lnTo>
                  <a:lnTo>
                    <a:pt x="4083" y="7187"/>
                  </a:lnTo>
                  <a:close/>
                  <a:moveTo>
                    <a:pt x="4088" y="7183"/>
                  </a:moveTo>
                  <a:lnTo>
                    <a:pt x="4104" y="7176"/>
                  </a:lnTo>
                  <a:lnTo>
                    <a:pt x="4118" y="7204"/>
                  </a:lnTo>
                  <a:lnTo>
                    <a:pt x="4102" y="7213"/>
                  </a:lnTo>
                  <a:lnTo>
                    <a:pt x="4088" y="7183"/>
                  </a:lnTo>
                  <a:close/>
                  <a:moveTo>
                    <a:pt x="4123" y="7201"/>
                  </a:moveTo>
                  <a:lnTo>
                    <a:pt x="4120" y="7203"/>
                  </a:lnTo>
                  <a:lnTo>
                    <a:pt x="4118" y="7204"/>
                  </a:lnTo>
                  <a:lnTo>
                    <a:pt x="4112" y="7190"/>
                  </a:lnTo>
                  <a:lnTo>
                    <a:pt x="4123" y="7201"/>
                  </a:lnTo>
                  <a:close/>
                  <a:moveTo>
                    <a:pt x="4099" y="7178"/>
                  </a:moveTo>
                  <a:lnTo>
                    <a:pt x="4108" y="7171"/>
                  </a:lnTo>
                  <a:lnTo>
                    <a:pt x="4130" y="7193"/>
                  </a:lnTo>
                  <a:lnTo>
                    <a:pt x="4123" y="7201"/>
                  </a:lnTo>
                  <a:lnTo>
                    <a:pt x="4099" y="7178"/>
                  </a:lnTo>
                  <a:close/>
                  <a:moveTo>
                    <a:pt x="4108" y="7171"/>
                  </a:moveTo>
                  <a:lnTo>
                    <a:pt x="4109" y="7168"/>
                  </a:lnTo>
                  <a:lnTo>
                    <a:pt x="4112" y="7167"/>
                  </a:lnTo>
                  <a:lnTo>
                    <a:pt x="4119" y="7182"/>
                  </a:lnTo>
                  <a:lnTo>
                    <a:pt x="4108" y="7171"/>
                  </a:lnTo>
                  <a:close/>
                  <a:moveTo>
                    <a:pt x="4112" y="7167"/>
                  </a:moveTo>
                  <a:lnTo>
                    <a:pt x="4128" y="7160"/>
                  </a:lnTo>
                  <a:lnTo>
                    <a:pt x="4142" y="7188"/>
                  </a:lnTo>
                  <a:lnTo>
                    <a:pt x="4126" y="7197"/>
                  </a:lnTo>
                  <a:lnTo>
                    <a:pt x="4112" y="7167"/>
                  </a:lnTo>
                  <a:close/>
                  <a:moveTo>
                    <a:pt x="4146" y="7185"/>
                  </a:moveTo>
                  <a:lnTo>
                    <a:pt x="4145" y="7187"/>
                  </a:lnTo>
                  <a:lnTo>
                    <a:pt x="4142" y="7188"/>
                  </a:lnTo>
                  <a:lnTo>
                    <a:pt x="4135" y="7174"/>
                  </a:lnTo>
                  <a:lnTo>
                    <a:pt x="4146" y="7185"/>
                  </a:lnTo>
                  <a:close/>
                  <a:moveTo>
                    <a:pt x="4124" y="7162"/>
                  </a:moveTo>
                  <a:lnTo>
                    <a:pt x="4131" y="7155"/>
                  </a:lnTo>
                  <a:lnTo>
                    <a:pt x="4155" y="7177"/>
                  </a:lnTo>
                  <a:lnTo>
                    <a:pt x="4146" y="7185"/>
                  </a:lnTo>
                  <a:lnTo>
                    <a:pt x="4124" y="7162"/>
                  </a:lnTo>
                  <a:close/>
                  <a:moveTo>
                    <a:pt x="4131" y="7155"/>
                  </a:moveTo>
                  <a:lnTo>
                    <a:pt x="4136" y="7150"/>
                  </a:lnTo>
                  <a:lnTo>
                    <a:pt x="4144" y="7150"/>
                  </a:lnTo>
                  <a:lnTo>
                    <a:pt x="4144" y="7166"/>
                  </a:lnTo>
                  <a:lnTo>
                    <a:pt x="4131" y="7155"/>
                  </a:lnTo>
                  <a:close/>
                  <a:moveTo>
                    <a:pt x="4144" y="7150"/>
                  </a:moveTo>
                  <a:lnTo>
                    <a:pt x="4160" y="7150"/>
                  </a:lnTo>
                  <a:lnTo>
                    <a:pt x="4160" y="7182"/>
                  </a:lnTo>
                  <a:lnTo>
                    <a:pt x="4144" y="7182"/>
                  </a:lnTo>
                  <a:lnTo>
                    <a:pt x="4144" y="7150"/>
                  </a:lnTo>
                  <a:close/>
                  <a:moveTo>
                    <a:pt x="4171" y="7177"/>
                  </a:moveTo>
                  <a:lnTo>
                    <a:pt x="4166" y="7182"/>
                  </a:lnTo>
                  <a:lnTo>
                    <a:pt x="4160" y="7182"/>
                  </a:lnTo>
                  <a:lnTo>
                    <a:pt x="4160" y="7166"/>
                  </a:lnTo>
                  <a:lnTo>
                    <a:pt x="4171" y="7177"/>
                  </a:lnTo>
                  <a:close/>
                  <a:moveTo>
                    <a:pt x="4147" y="7155"/>
                  </a:moveTo>
                  <a:lnTo>
                    <a:pt x="4156" y="7146"/>
                  </a:lnTo>
                  <a:lnTo>
                    <a:pt x="4178" y="7169"/>
                  </a:lnTo>
                  <a:lnTo>
                    <a:pt x="4171" y="7177"/>
                  </a:lnTo>
                  <a:lnTo>
                    <a:pt x="4147" y="7155"/>
                  </a:lnTo>
                  <a:close/>
                  <a:moveTo>
                    <a:pt x="4156" y="7146"/>
                  </a:moveTo>
                  <a:lnTo>
                    <a:pt x="4163" y="7139"/>
                  </a:lnTo>
                  <a:lnTo>
                    <a:pt x="4187" y="7161"/>
                  </a:lnTo>
                  <a:lnTo>
                    <a:pt x="4178" y="7169"/>
                  </a:lnTo>
                  <a:lnTo>
                    <a:pt x="4156" y="7146"/>
                  </a:lnTo>
                  <a:close/>
                  <a:moveTo>
                    <a:pt x="4163" y="7139"/>
                  </a:moveTo>
                  <a:lnTo>
                    <a:pt x="4166" y="7136"/>
                  </a:lnTo>
                  <a:lnTo>
                    <a:pt x="4168" y="7135"/>
                  </a:lnTo>
                  <a:lnTo>
                    <a:pt x="4176" y="7150"/>
                  </a:lnTo>
                  <a:lnTo>
                    <a:pt x="4163" y="7139"/>
                  </a:lnTo>
                  <a:close/>
                  <a:moveTo>
                    <a:pt x="4168" y="7135"/>
                  </a:moveTo>
                  <a:lnTo>
                    <a:pt x="4184" y="7128"/>
                  </a:lnTo>
                  <a:lnTo>
                    <a:pt x="4198" y="7156"/>
                  </a:lnTo>
                  <a:lnTo>
                    <a:pt x="4182" y="7165"/>
                  </a:lnTo>
                  <a:lnTo>
                    <a:pt x="4168" y="7135"/>
                  </a:lnTo>
                  <a:close/>
                  <a:moveTo>
                    <a:pt x="4203" y="7153"/>
                  </a:moveTo>
                  <a:lnTo>
                    <a:pt x="4200" y="7155"/>
                  </a:lnTo>
                  <a:lnTo>
                    <a:pt x="4198" y="7156"/>
                  </a:lnTo>
                  <a:lnTo>
                    <a:pt x="4192" y="7142"/>
                  </a:lnTo>
                  <a:lnTo>
                    <a:pt x="4203" y="7153"/>
                  </a:lnTo>
                  <a:close/>
                  <a:moveTo>
                    <a:pt x="4179" y="7130"/>
                  </a:moveTo>
                  <a:lnTo>
                    <a:pt x="4188" y="7123"/>
                  </a:lnTo>
                  <a:lnTo>
                    <a:pt x="4210" y="7145"/>
                  </a:lnTo>
                  <a:lnTo>
                    <a:pt x="4203" y="7153"/>
                  </a:lnTo>
                  <a:lnTo>
                    <a:pt x="4179" y="7130"/>
                  </a:lnTo>
                  <a:close/>
                  <a:moveTo>
                    <a:pt x="4188" y="7123"/>
                  </a:moveTo>
                  <a:lnTo>
                    <a:pt x="4189" y="7121"/>
                  </a:lnTo>
                  <a:lnTo>
                    <a:pt x="4192" y="7120"/>
                  </a:lnTo>
                  <a:lnTo>
                    <a:pt x="4199" y="7134"/>
                  </a:lnTo>
                  <a:lnTo>
                    <a:pt x="4188" y="7123"/>
                  </a:lnTo>
                  <a:close/>
                  <a:moveTo>
                    <a:pt x="4192" y="7120"/>
                  </a:moveTo>
                  <a:lnTo>
                    <a:pt x="4208" y="7112"/>
                  </a:lnTo>
                  <a:lnTo>
                    <a:pt x="4223" y="7140"/>
                  </a:lnTo>
                  <a:lnTo>
                    <a:pt x="4207" y="7149"/>
                  </a:lnTo>
                  <a:lnTo>
                    <a:pt x="4192" y="7120"/>
                  </a:lnTo>
                  <a:close/>
                  <a:moveTo>
                    <a:pt x="4226" y="7137"/>
                  </a:moveTo>
                  <a:lnTo>
                    <a:pt x="4225" y="7139"/>
                  </a:lnTo>
                  <a:lnTo>
                    <a:pt x="4223" y="7140"/>
                  </a:lnTo>
                  <a:lnTo>
                    <a:pt x="4215" y="7126"/>
                  </a:lnTo>
                  <a:lnTo>
                    <a:pt x="4226" y="7137"/>
                  </a:lnTo>
                  <a:close/>
                  <a:moveTo>
                    <a:pt x="4204" y="7114"/>
                  </a:moveTo>
                  <a:lnTo>
                    <a:pt x="4211" y="7107"/>
                  </a:lnTo>
                  <a:lnTo>
                    <a:pt x="4235" y="7129"/>
                  </a:lnTo>
                  <a:lnTo>
                    <a:pt x="4226" y="7137"/>
                  </a:lnTo>
                  <a:lnTo>
                    <a:pt x="4204" y="7114"/>
                  </a:lnTo>
                  <a:close/>
                  <a:moveTo>
                    <a:pt x="4211" y="7107"/>
                  </a:moveTo>
                  <a:lnTo>
                    <a:pt x="4214" y="7105"/>
                  </a:lnTo>
                  <a:lnTo>
                    <a:pt x="4216" y="7104"/>
                  </a:lnTo>
                  <a:lnTo>
                    <a:pt x="4224" y="7118"/>
                  </a:lnTo>
                  <a:lnTo>
                    <a:pt x="4211" y="7107"/>
                  </a:lnTo>
                  <a:close/>
                  <a:moveTo>
                    <a:pt x="4216" y="7104"/>
                  </a:moveTo>
                  <a:lnTo>
                    <a:pt x="4232" y="7096"/>
                  </a:lnTo>
                  <a:lnTo>
                    <a:pt x="4246" y="7124"/>
                  </a:lnTo>
                  <a:lnTo>
                    <a:pt x="4230" y="7132"/>
                  </a:lnTo>
                  <a:lnTo>
                    <a:pt x="4216" y="7104"/>
                  </a:lnTo>
                  <a:close/>
                  <a:moveTo>
                    <a:pt x="4251" y="7121"/>
                  </a:moveTo>
                  <a:lnTo>
                    <a:pt x="4248" y="7123"/>
                  </a:lnTo>
                  <a:lnTo>
                    <a:pt x="4246" y="7124"/>
                  </a:lnTo>
                  <a:lnTo>
                    <a:pt x="4240" y="7110"/>
                  </a:lnTo>
                  <a:lnTo>
                    <a:pt x="4251" y="7121"/>
                  </a:lnTo>
                  <a:close/>
                  <a:moveTo>
                    <a:pt x="4227" y="7098"/>
                  </a:moveTo>
                  <a:lnTo>
                    <a:pt x="4236" y="7091"/>
                  </a:lnTo>
                  <a:lnTo>
                    <a:pt x="4258" y="7113"/>
                  </a:lnTo>
                  <a:lnTo>
                    <a:pt x="4251" y="7121"/>
                  </a:lnTo>
                  <a:lnTo>
                    <a:pt x="4227" y="7098"/>
                  </a:lnTo>
                  <a:close/>
                  <a:moveTo>
                    <a:pt x="4236" y="7091"/>
                  </a:moveTo>
                  <a:lnTo>
                    <a:pt x="4241" y="7086"/>
                  </a:lnTo>
                  <a:lnTo>
                    <a:pt x="4247" y="7086"/>
                  </a:lnTo>
                  <a:lnTo>
                    <a:pt x="4247" y="7102"/>
                  </a:lnTo>
                  <a:lnTo>
                    <a:pt x="4236" y="7091"/>
                  </a:lnTo>
                  <a:close/>
                  <a:moveTo>
                    <a:pt x="4247" y="7086"/>
                  </a:moveTo>
                  <a:lnTo>
                    <a:pt x="4256" y="7086"/>
                  </a:lnTo>
                  <a:lnTo>
                    <a:pt x="4256" y="7118"/>
                  </a:lnTo>
                  <a:lnTo>
                    <a:pt x="4247" y="7118"/>
                  </a:lnTo>
                  <a:lnTo>
                    <a:pt x="4247" y="7086"/>
                  </a:lnTo>
                  <a:close/>
                  <a:moveTo>
                    <a:pt x="4262" y="7116"/>
                  </a:moveTo>
                  <a:lnTo>
                    <a:pt x="4258" y="7118"/>
                  </a:lnTo>
                  <a:lnTo>
                    <a:pt x="4256" y="7118"/>
                  </a:lnTo>
                  <a:lnTo>
                    <a:pt x="4256" y="7102"/>
                  </a:lnTo>
                  <a:lnTo>
                    <a:pt x="4262" y="7116"/>
                  </a:lnTo>
                  <a:close/>
                  <a:moveTo>
                    <a:pt x="4248" y="7088"/>
                  </a:moveTo>
                  <a:lnTo>
                    <a:pt x="4264" y="7080"/>
                  </a:lnTo>
                  <a:lnTo>
                    <a:pt x="4278" y="7108"/>
                  </a:lnTo>
                  <a:lnTo>
                    <a:pt x="4262" y="7116"/>
                  </a:lnTo>
                  <a:lnTo>
                    <a:pt x="4248" y="7088"/>
                  </a:lnTo>
                  <a:close/>
                  <a:moveTo>
                    <a:pt x="4283" y="7105"/>
                  </a:moveTo>
                  <a:lnTo>
                    <a:pt x="4280" y="7107"/>
                  </a:lnTo>
                  <a:lnTo>
                    <a:pt x="4278" y="7108"/>
                  </a:lnTo>
                  <a:lnTo>
                    <a:pt x="4271" y="7094"/>
                  </a:lnTo>
                  <a:lnTo>
                    <a:pt x="4283" y="7105"/>
                  </a:lnTo>
                  <a:close/>
                  <a:moveTo>
                    <a:pt x="4259" y="7082"/>
                  </a:moveTo>
                  <a:lnTo>
                    <a:pt x="4268" y="7075"/>
                  </a:lnTo>
                  <a:lnTo>
                    <a:pt x="4290" y="7097"/>
                  </a:lnTo>
                  <a:lnTo>
                    <a:pt x="4283" y="7105"/>
                  </a:lnTo>
                  <a:lnTo>
                    <a:pt x="4259" y="7082"/>
                  </a:lnTo>
                  <a:close/>
                  <a:moveTo>
                    <a:pt x="4268" y="7075"/>
                  </a:moveTo>
                  <a:lnTo>
                    <a:pt x="4269" y="7073"/>
                  </a:lnTo>
                  <a:lnTo>
                    <a:pt x="4272" y="7072"/>
                  </a:lnTo>
                  <a:lnTo>
                    <a:pt x="4279" y="7086"/>
                  </a:lnTo>
                  <a:lnTo>
                    <a:pt x="4268" y="7075"/>
                  </a:lnTo>
                  <a:close/>
                  <a:moveTo>
                    <a:pt x="4272" y="7072"/>
                  </a:moveTo>
                  <a:lnTo>
                    <a:pt x="4288" y="7064"/>
                  </a:lnTo>
                  <a:lnTo>
                    <a:pt x="4303" y="7092"/>
                  </a:lnTo>
                  <a:lnTo>
                    <a:pt x="4287" y="7100"/>
                  </a:lnTo>
                  <a:lnTo>
                    <a:pt x="4272" y="7072"/>
                  </a:lnTo>
                  <a:close/>
                  <a:moveTo>
                    <a:pt x="4306" y="7089"/>
                  </a:moveTo>
                  <a:lnTo>
                    <a:pt x="4305" y="7091"/>
                  </a:lnTo>
                  <a:lnTo>
                    <a:pt x="4303" y="7092"/>
                  </a:lnTo>
                  <a:lnTo>
                    <a:pt x="4295" y="7078"/>
                  </a:lnTo>
                  <a:lnTo>
                    <a:pt x="4306" y="7089"/>
                  </a:lnTo>
                  <a:close/>
                  <a:moveTo>
                    <a:pt x="4284" y="7066"/>
                  </a:moveTo>
                  <a:lnTo>
                    <a:pt x="4291" y="7059"/>
                  </a:lnTo>
                  <a:lnTo>
                    <a:pt x="4315" y="7081"/>
                  </a:lnTo>
                  <a:lnTo>
                    <a:pt x="4306" y="7089"/>
                  </a:lnTo>
                  <a:lnTo>
                    <a:pt x="4284" y="7066"/>
                  </a:lnTo>
                  <a:close/>
                  <a:moveTo>
                    <a:pt x="4291" y="7059"/>
                  </a:moveTo>
                  <a:lnTo>
                    <a:pt x="4294" y="7057"/>
                  </a:lnTo>
                  <a:lnTo>
                    <a:pt x="4296" y="7056"/>
                  </a:lnTo>
                  <a:lnTo>
                    <a:pt x="4303" y="7070"/>
                  </a:lnTo>
                  <a:lnTo>
                    <a:pt x="4291" y="7059"/>
                  </a:lnTo>
                  <a:close/>
                  <a:moveTo>
                    <a:pt x="4296" y="7056"/>
                  </a:moveTo>
                  <a:lnTo>
                    <a:pt x="4312" y="7047"/>
                  </a:lnTo>
                  <a:lnTo>
                    <a:pt x="4326" y="7076"/>
                  </a:lnTo>
                  <a:lnTo>
                    <a:pt x="4310" y="7084"/>
                  </a:lnTo>
                  <a:lnTo>
                    <a:pt x="4296" y="7056"/>
                  </a:lnTo>
                  <a:close/>
                  <a:moveTo>
                    <a:pt x="4331" y="7073"/>
                  </a:moveTo>
                  <a:lnTo>
                    <a:pt x="4328" y="7075"/>
                  </a:lnTo>
                  <a:lnTo>
                    <a:pt x="4326" y="7076"/>
                  </a:lnTo>
                  <a:lnTo>
                    <a:pt x="4319" y="7062"/>
                  </a:lnTo>
                  <a:lnTo>
                    <a:pt x="4331" y="7073"/>
                  </a:lnTo>
                  <a:close/>
                  <a:moveTo>
                    <a:pt x="4308" y="7050"/>
                  </a:moveTo>
                  <a:lnTo>
                    <a:pt x="4316" y="7043"/>
                  </a:lnTo>
                  <a:lnTo>
                    <a:pt x="4338" y="7065"/>
                  </a:lnTo>
                  <a:lnTo>
                    <a:pt x="4331" y="7073"/>
                  </a:lnTo>
                  <a:lnTo>
                    <a:pt x="4308" y="7050"/>
                  </a:lnTo>
                  <a:close/>
                  <a:moveTo>
                    <a:pt x="4316" y="7043"/>
                  </a:moveTo>
                  <a:lnTo>
                    <a:pt x="4316" y="7043"/>
                  </a:lnTo>
                  <a:lnTo>
                    <a:pt x="4327" y="7054"/>
                  </a:lnTo>
                  <a:lnTo>
                    <a:pt x="4316" y="7043"/>
                  </a:lnTo>
                  <a:close/>
                  <a:moveTo>
                    <a:pt x="4316" y="7043"/>
                  </a:moveTo>
                  <a:lnTo>
                    <a:pt x="4324" y="7034"/>
                  </a:lnTo>
                  <a:lnTo>
                    <a:pt x="4347" y="7057"/>
                  </a:lnTo>
                  <a:lnTo>
                    <a:pt x="4338" y="7065"/>
                  </a:lnTo>
                  <a:lnTo>
                    <a:pt x="4316" y="7043"/>
                  </a:lnTo>
                  <a:close/>
                  <a:moveTo>
                    <a:pt x="4324" y="7034"/>
                  </a:moveTo>
                  <a:lnTo>
                    <a:pt x="4326" y="7033"/>
                  </a:lnTo>
                  <a:lnTo>
                    <a:pt x="4328" y="7031"/>
                  </a:lnTo>
                  <a:lnTo>
                    <a:pt x="4335" y="7046"/>
                  </a:lnTo>
                  <a:lnTo>
                    <a:pt x="4324" y="7034"/>
                  </a:lnTo>
                  <a:close/>
                  <a:moveTo>
                    <a:pt x="4328" y="7031"/>
                  </a:moveTo>
                  <a:lnTo>
                    <a:pt x="4344" y="7024"/>
                  </a:lnTo>
                  <a:lnTo>
                    <a:pt x="4358" y="7052"/>
                  </a:lnTo>
                  <a:lnTo>
                    <a:pt x="4342" y="7060"/>
                  </a:lnTo>
                  <a:lnTo>
                    <a:pt x="4328" y="7031"/>
                  </a:lnTo>
                  <a:close/>
                  <a:moveTo>
                    <a:pt x="4363" y="7049"/>
                  </a:moveTo>
                  <a:lnTo>
                    <a:pt x="4360" y="7051"/>
                  </a:lnTo>
                  <a:lnTo>
                    <a:pt x="4358" y="7052"/>
                  </a:lnTo>
                  <a:lnTo>
                    <a:pt x="4351" y="7038"/>
                  </a:lnTo>
                  <a:lnTo>
                    <a:pt x="4363" y="7049"/>
                  </a:lnTo>
                  <a:close/>
                  <a:moveTo>
                    <a:pt x="4340" y="7027"/>
                  </a:moveTo>
                  <a:lnTo>
                    <a:pt x="4348" y="7018"/>
                  </a:lnTo>
                  <a:lnTo>
                    <a:pt x="4370" y="7041"/>
                  </a:lnTo>
                  <a:lnTo>
                    <a:pt x="4363" y="7049"/>
                  </a:lnTo>
                  <a:lnTo>
                    <a:pt x="4340" y="7027"/>
                  </a:lnTo>
                  <a:close/>
                  <a:moveTo>
                    <a:pt x="4348" y="7018"/>
                  </a:moveTo>
                  <a:lnTo>
                    <a:pt x="4349" y="7017"/>
                  </a:lnTo>
                  <a:lnTo>
                    <a:pt x="4352" y="7015"/>
                  </a:lnTo>
                  <a:lnTo>
                    <a:pt x="4359" y="7030"/>
                  </a:lnTo>
                  <a:lnTo>
                    <a:pt x="4348" y="7018"/>
                  </a:lnTo>
                  <a:close/>
                  <a:moveTo>
                    <a:pt x="4352" y="7015"/>
                  </a:moveTo>
                  <a:lnTo>
                    <a:pt x="4368" y="7008"/>
                  </a:lnTo>
                  <a:lnTo>
                    <a:pt x="4383" y="7036"/>
                  </a:lnTo>
                  <a:lnTo>
                    <a:pt x="4367" y="7044"/>
                  </a:lnTo>
                  <a:lnTo>
                    <a:pt x="4352" y="7015"/>
                  </a:lnTo>
                  <a:close/>
                  <a:moveTo>
                    <a:pt x="4386" y="7033"/>
                  </a:moveTo>
                  <a:lnTo>
                    <a:pt x="4385" y="7035"/>
                  </a:lnTo>
                  <a:lnTo>
                    <a:pt x="4383" y="7036"/>
                  </a:lnTo>
                  <a:lnTo>
                    <a:pt x="4375" y="7022"/>
                  </a:lnTo>
                  <a:lnTo>
                    <a:pt x="4386" y="7033"/>
                  </a:lnTo>
                  <a:close/>
                  <a:moveTo>
                    <a:pt x="4364" y="7011"/>
                  </a:moveTo>
                  <a:lnTo>
                    <a:pt x="4372" y="7002"/>
                  </a:lnTo>
                  <a:lnTo>
                    <a:pt x="4395" y="7025"/>
                  </a:lnTo>
                  <a:lnTo>
                    <a:pt x="4386" y="7033"/>
                  </a:lnTo>
                  <a:lnTo>
                    <a:pt x="4364" y="7011"/>
                  </a:lnTo>
                  <a:close/>
                  <a:moveTo>
                    <a:pt x="4372" y="7002"/>
                  </a:moveTo>
                  <a:lnTo>
                    <a:pt x="4374" y="7001"/>
                  </a:lnTo>
                  <a:lnTo>
                    <a:pt x="4376" y="6999"/>
                  </a:lnTo>
                  <a:lnTo>
                    <a:pt x="4383" y="7014"/>
                  </a:lnTo>
                  <a:lnTo>
                    <a:pt x="4372" y="7002"/>
                  </a:lnTo>
                  <a:close/>
                  <a:moveTo>
                    <a:pt x="4376" y="6999"/>
                  </a:moveTo>
                  <a:lnTo>
                    <a:pt x="4392" y="6992"/>
                  </a:lnTo>
                  <a:lnTo>
                    <a:pt x="4406" y="7020"/>
                  </a:lnTo>
                  <a:lnTo>
                    <a:pt x="4390" y="7028"/>
                  </a:lnTo>
                  <a:lnTo>
                    <a:pt x="4376" y="6999"/>
                  </a:lnTo>
                  <a:close/>
                  <a:moveTo>
                    <a:pt x="4411" y="7017"/>
                  </a:moveTo>
                  <a:lnTo>
                    <a:pt x="4408" y="7019"/>
                  </a:lnTo>
                  <a:lnTo>
                    <a:pt x="4406" y="7020"/>
                  </a:lnTo>
                  <a:lnTo>
                    <a:pt x="4399" y="7006"/>
                  </a:lnTo>
                  <a:lnTo>
                    <a:pt x="4411" y="7017"/>
                  </a:lnTo>
                  <a:close/>
                  <a:moveTo>
                    <a:pt x="4388" y="6995"/>
                  </a:moveTo>
                  <a:lnTo>
                    <a:pt x="4396" y="6986"/>
                  </a:lnTo>
                  <a:lnTo>
                    <a:pt x="4418" y="7009"/>
                  </a:lnTo>
                  <a:lnTo>
                    <a:pt x="4411" y="7017"/>
                  </a:lnTo>
                  <a:lnTo>
                    <a:pt x="4388" y="6995"/>
                  </a:lnTo>
                  <a:close/>
                  <a:moveTo>
                    <a:pt x="4396" y="6986"/>
                  </a:moveTo>
                  <a:lnTo>
                    <a:pt x="4404" y="6979"/>
                  </a:lnTo>
                  <a:lnTo>
                    <a:pt x="4427" y="7001"/>
                  </a:lnTo>
                  <a:lnTo>
                    <a:pt x="4418" y="7009"/>
                  </a:lnTo>
                  <a:lnTo>
                    <a:pt x="4396" y="6986"/>
                  </a:lnTo>
                  <a:close/>
                  <a:moveTo>
                    <a:pt x="4404" y="6979"/>
                  </a:moveTo>
                  <a:lnTo>
                    <a:pt x="4406" y="6977"/>
                  </a:lnTo>
                  <a:lnTo>
                    <a:pt x="4408" y="6976"/>
                  </a:lnTo>
                  <a:lnTo>
                    <a:pt x="4415" y="6990"/>
                  </a:lnTo>
                  <a:lnTo>
                    <a:pt x="4404" y="6979"/>
                  </a:lnTo>
                  <a:close/>
                  <a:moveTo>
                    <a:pt x="4408" y="6976"/>
                  </a:moveTo>
                  <a:lnTo>
                    <a:pt x="4424" y="6967"/>
                  </a:lnTo>
                  <a:lnTo>
                    <a:pt x="4438" y="6996"/>
                  </a:lnTo>
                  <a:lnTo>
                    <a:pt x="4422" y="7004"/>
                  </a:lnTo>
                  <a:lnTo>
                    <a:pt x="4408" y="6976"/>
                  </a:lnTo>
                  <a:close/>
                  <a:moveTo>
                    <a:pt x="4443" y="6993"/>
                  </a:moveTo>
                  <a:lnTo>
                    <a:pt x="4441" y="6995"/>
                  </a:lnTo>
                  <a:lnTo>
                    <a:pt x="4438" y="6996"/>
                  </a:lnTo>
                  <a:lnTo>
                    <a:pt x="4431" y="6982"/>
                  </a:lnTo>
                  <a:lnTo>
                    <a:pt x="4443" y="6993"/>
                  </a:lnTo>
                  <a:close/>
                  <a:moveTo>
                    <a:pt x="4420" y="6971"/>
                  </a:moveTo>
                  <a:lnTo>
                    <a:pt x="4428" y="6963"/>
                  </a:lnTo>
                  <a:lnTo>
                    <a:pt x="4450" y="6985"/>
                  </a:lnTo>
                  <a:lnTo>
                    <a:pt x="4443" y="6993"/>
                  </a:lnTo>
                  <a:lnTo>
                    <a:pt x="4420" y="6971"/>
                  </a:lnTo>
                  <a:close/>
                  <a:moveTo>
                    <a:pt x="4428" y="6963"/>
                  </a:moveTo>
                  <a:lnTo>
                    <a:pt x="4429" y="6961"/>
                  </a:lnTo>
                  <a:lnTo>
                    <a:pt x="4432" y="6960"/>
                  </a:lnTo>
                  <a:lnTo>
                    <a:pt x="4439" y="6974"/>
                  </a:lnTo>
                  <a:lnTo>
                    <a:pt x="4428" y="6963"/>
                  </a:lnTo>
                  <a:close/>
                  <a:moveTo>
                    <a:pt x="4432" y="6960"/>
                  </a:moveTo>
                  <a:lnTo>
                    <a:pt x="4448" y="6951"/>
                  </a:lnTo>
                  <a:lnTo>
                    <a:pt x="4463" y="6980"/>
                  </a:lnTo>
                  <a:lnTo>
                    <a:pt x="4447" y="6988"/>
                  </a:lnTo>
                  <a:lnTo>
                    <a:pt x="4432" y="6960"/>
                  </a:lnTo>
                  <a:close/>
                  <a:moveTo>
                    <a:pt x="4466" y="6977"/>
                  </a:moveTo>
                  <a:lnTo>
                    <a:pt x="4465" y="6979"/>
                  </a:lnTo>
                  <a:lnTo>
                    <a:pt x="4463" y="6980"/>
                  </a:lnTo>
                  <a:lnTo>
                    <a:pt x="4455" y="6966"/>
                  </a:lnTo>
                  <a:lnTo>
                    <a:pt x="4466" y="6977"/>
                  </a:lnTo>
                  <a:close/>
                  <a:moveTo>
                    <a:pt x="4444" y="6955"/>
                  </a:moveTo>
                  <a:lnTo>
                    <a:pt x="4452" y="6946"/>
                  </a:lnTo>
                  <a:lnTo>
                    <a:pt x="4475" y="6969"/>
                  </a:lnTo>
                  <a:lnTo>
                    <a:pt x="4466" y="6977"/>
                  </a:lnTo>
                  <a:lnTo>
                    <a:pt x="4444" y="6955"/>
                  </a:lnTo>
                  <a:close/>
                  <a:moveTo>
                    <a:pt x="4452" y="6946"/>
                  </a:moveTo>
                  <a:lnTo>
                    <a:pt x="4454" y="6945"/>
                  </a:lnTo>
                  <a:lnTo>
                    <a:pt x="4457" y="6944"/>
                  </a:lnTo>
                  <a:lnTo>
                    <a:pt x="4463" y="6958"/>
                  </a:lnTo>
                  <a:lnTo>
                    <a:pt x="4452" y="6946"/>
                  </a:lnTo>
                  <a:close/>
                  <a:moveTo>
                    <a:pt x="4457" y="6944"/>
                  </a:moveTo>
                  <a:lnTo>
                    <a:pt x="4473" y="6935"/>
                  </a:lnTo>
                  <a:lnTo>
                    <a:pt x="4486" y="6964"/>
                  </a:lnTo>
                  <a:lnTo>
                    <a:pt x="4470" y="6972"/>
                  </a:lnTo>
                  <a:lnTo>
                    <a:pt x="4457" y="6944"/>
                  </a:lnTo>
                  <a:close/>
                  <a:moveTo>
                    <a:pt x="4491" y="6961"/>
                  </a:moveTo>
                  <a:lnTo>
                    <a:pt x="4489" y="6963"/>
                  </a:lnTo>
                  <a:lnTo>
                    <a:pt x="4486" y="6964"/>
                  </a:lnTo>
                  <a:lnTo>
                    <a:pt x="4479" y="6950"/>
                  </a:lnTo>
                  <a:lnTo>
                    <a:pt x="4491" y="6961"/>
                  </a:lnTo>
                  <a:close/>
                  <a:moveTo>
                    <a:pt x="4468" y="6939"/>
                  </a:moveTo>
                  <a:lnTo>
                    <a:pt x="4476" y="6930"/>
                  </a:lnTo>
                  <a:lnTo>
                    <a:pt x="4498" y="6953"/>
                  </a:lnTo>
                  <a:lnTo>
                    <a:pt x="4491" y="6961"/>
                  </a:lnTo>
                  <a:lnTo>
                    <a:pt x="4468" y="6939"/>
                  </a:lnTo>
                  <a:close/>
                  <a:moveTo>
                    <a:pt x="4476" y="6930"/>
                  </a:moveTo>
                  <a:lnTo>
                    <a:pt x="4484" y="6923"/>
                  </a:lnTo>
                  <a:lnTo>
                    <a:pt x="4507" y="6945"/>
                  </a:lnTo>
                  <a:lnTo>
                    <a:pt x="4498" y="6953"/>
                  </a:lnTo>
                  <a:lnTo>
                    <a:pt x="4476" y="6930"/>
                  </a:lnTo>
                  <a:close/>
                  <a:moveTo>
                    <a:pt x="4484" y="6923"/>
                  </a:moveTo>
                  <a:lnTo>
                    <a:pt x="4486" y="6921"/>
                  </a:lnTo>
                  <a:lnTo>
                    <a:pt x="4489" y="6919"/>
                  </a:lnTo>
                  <a:lnTo>
                    <a:pt x="4495" y="6934"/>
                  </a:lnTo>
                  <a:lnTo>
                    <a:pt x="4484" y="6923"/>
                  </a:lnTo>
                  <a:close/>
                  <a:moveTo>
                    <a:pt x="4489" y="6919"/>
                  </a:moveTo>
                  <a:lnTo>
                    <a:pt x="4505" y="6912"/>
                  </a:lnTo>
                  <a:lnTo>
                    <a:pt x="4518" y="6940"/>
                  </a:lnTo>
                  <a:lnTo>
                    <a:pt x="4502" y="6948"/>
                  </a:lnTo>
                  <a:lnTo>
                    <a:pt x="4489" y="6919"/>
                  </a:lnTo>
                  <a:close/>
                  <a:moveTo>
                    <a:pt x="4523" y="6937"/>
                  </a:moveTo>
                  <a:lnTo>
                    <a:pt x="4521" y="6939"/>
                  </a:lnTo>
                  <a:lnTo>
                    <a:pt x="4518" y="6940"/>
                  </a:lnTo>
                  <a:lnTo>
                    <a:pt x="4511" y="6926"/>
                  </a:lnTo>
                  <a:lnTo>
                    <a:pt x="4523" y="6937"/>
                  </a:lnTo>
                  <a:close/>
                  <a:moveTo>
                    <a:pt x="4500" y="6914"/>
                  </a:moveTo>
                  <a:lnTo>
                    <a:pt x="4508" y="6907"/>
                  </a:lnTo>
                  <a:lnTo>
                    <a:pt x="4530" y="6929"/>
                  </a:lnTo>
                  <a:lnTo>
                    <a:pt x="4523" y="6937"/>
                  </a:lnTo>
                  <a:lnTo>
                    <a:pt x="4500" y="6914"/>
                  </a:lnTo>
                  <a:close/>
                  <a:moveTo>
                    <a:pt x="4508" y="6907"/>
                  </a:moveTo>
                  <a:lnTo>
                    <a:pt x="4509" y="6905"/>
                  </a:lnTo>
                  <a:lnTo>
                    <a:pt x="4512" y="6903"/>
                  </a:lnTo>
                  <a:lnTo>
                    <a:pt x="4519" y="6918"/>
                  </a:lnTo>
                  <a:lnTo>
                    <a:pt x="4508" y="6907"/>
                  </a:lnTo>
                  <a:close/>
                  <a:moveTo>
                    <a:pt x="4512" y="6903"/>
                  </a:moveTo>
                  <a:lnTo>
                    <a:pt x="4528" y="6896"/>
                  </a:lnTo>
                  <a:lnTo>
                    <a:pt x="4543" y="6924"/>
                  </a:lnTo>
                  <a:lnTo>
                    <a:pt x="4527" y="6932"/>
                  </a:lnTo>
                  <a:lnTo>
                    <a:pt x="4512" y="6903"/>
                  </a:lnTo>
                  <a:close/>
                  <a:moveTo>
                    <a:pt x="4549" y="6917"/>
                  </a:moveTo>
                  <a:lnTo>
                    <a:pt x="4546" y="6922"/>
                  </a:lnTo>
                  <a:lnTo>
                    <a:pt x="4543" y="6924"/>
                  </a:lnTo>
                  <a:lnTo>
                    <a:pt x="4535" y="6910"/>
                  </a:lnTo>
                  <a:lnTo>
                    <a:pt x="4549" y="6917"/>
                  </a:lnTo>
                  <a:close/>
                  <a:moveTo>
                    <a:pt x="4521" y="6902"/>
                  </a:moveTo>
                  <a:lnTo>
                    <a:pt x="4529" y="6886"/>
                  </a:lnTo>
                  <a:lnTo>
                    <a:pt x="4557" y="6901"/>
                  </a:lnTo>
                  <a:lnTo>
                    <a:pt x="4549" y="6917"/>
                  </a:lnTo>
                  <a:lnTo>
                    <a:pt x="4521" y="6902"/>
                  </a:lnTo>
                  <a:close/>
                  <a:moveTo>
                    <a:pt x="4529" y="6886"/>
                  </a:moveTo>
                  <a:lnTo>
                    <a:pt x="4532" y="6882"/>
                  </a:lnTo>
                  <a:lnTo>
                    <a:pt x="4537" y="6880"/>
                  </a:lnTo>
                  <a:lnTo>
                    <a:pt x="4543" y="6894"/>
                  </a:lnTo>
                  <a:lnTo>
                    <a:pt x="4529" y="6886"/>
                  </a:lnTo>
                  <a:close/>
                  <a:moveTo>
                    <a:pt x="4537" y="6880"/>
                  </a:moveTo>
                  <a:lnTo>
                    <a:pt x="4553" y="6871"/>
                  </a:lnTo>
                  <a:lnTo>
                    <a:pt x="4566" y="6900"/>
                  </a:lnTo>
                  <a:lnTo>
                    <a:pt x="4550" y="6908"/>
                  </a:lnTo>
                  <a:lnTo>
                    <a:pt x="4537" y="6880"/>
                  </a:lnTo>
                  <a:close/>
                  <a:moveTo>
                    <a:pt x="4570" y="6897"/>
                  </a:moveTo>
                  <a:lnTo>
                    <a:pt x="4569" y="6898"/>
                  </a:lnTo>
                  <a:lnTo>
                    <a:pt x="4566" y="6900"/>
                  </a:lnTo>
                  <a:lnTo>
                    <a:pt x="4559" y="6886"/>
                  </a:lnTo>
                  <a:lnTo>
                    <a:pt x="4570" y="6897"/>
                  </a:lnTo>
                  <a:close/>
                  <a:moveTo>
                    <a:pt x="4548" y="6875"/>
                  </a:moveTo>
                  <a:lnTo>
                    <a:pt x="4556" y="6866"/>
                  </a:lnTo>
                  <a:lnTo>
                    <a:pt x="4578" y="6889"/>
                  </a:lnTo>
                  <a:lnTo>
                    <a:pt x="4570" y="6897"/>
                  </a:lnTo>
                  <a:lnTo>
                    <a:pt x="4548" y="6875"/>
                  </a:lnTo>
                  <a:close/>
                  <a:moveTo>
                    <a:pt x="4556" y="6866"/>
                  </a:moveTo>
                  <a:lnTo>
                    <a:pt x="4564" y="6859"/>
                  </a:lnTo>
                  <a:lnTo>
                    <a:pt x="4586" y="6881"/>
                  </a:lnTo>
                  <a:lnTo>
                    <a:pt x="4578" y="6889"/>
                  </a:lnTo>
                  <a:lnTo>
                    <a:pt x="4556" y="6866"/>
                  </a:lnTo>
                  <a:close/>
                  <a:moveTo>
                    <a:pt x="4564" y="6859"/>
                  </a:moveTo>
                  <a:lnTo>
                    <a:pt x="4565" y="6857"/>
                  </a:lnTo>
                  <a:lnTo>
                    <a:pt x="4569" y="6855"/>
                  </a:lnTo>
                  <a:lnTo>
                    <a:pt x="4575" y="6870"/>
                  </a:lnTo>
                  <a:lnTo>
                    <a:pt x="4564" y="6859"/>
                  </a:lnTo>
                  <a:close/>
                  <a:moveTo>
                    <a:pt x="4569" y="6855"/>
                  </a:moveTo>
                  <a:lnTo>
                    <a:pt x="4583" y="6848"/>
                  </a:lnTo>
                  <a:lnTo>
                    <a:pt x="4598" y="6876"/>
                  </a:lnTo>
                  <a:lnTo>
                    <a:pt x="4582" y="6884"/>
                  </a:lnTo>
                  <a:lnTo>
                    <a:pt x="4569" y="6855"/>
                  </a:lnTo>
                  <a:close/>
                  <a:moveTo>
                    <a:pt x="4602" y="6873"/>
                  </a:moveTo>
                  <a:lnTo>
                    <a:pt x="4601" y="6875"/>
                  </a:lnTo>
                  <a:lnTo>
                    <a:pt x="4598" y="6876"/>
                  </a:lnTo>
                  <a:lnTo>
                    <a:pt x="4591" y="6861"/>
                  </a:lnTo>
                  <a:lnTo>
                    <a:pt x="4602" y="6873"/>
                  </a:lnTo>
                  <a:close/>
                  <a:moveTo>
                    <a:pt x="4580" y="6850"/>
                  </a:moveTo>
                  <a:lnTo>
                    <a:pt x="4588" y="6843"/>
                  </a:lnTo>
                  <a:lnTo>
                    <a:pt x="4610" y="6865"/>
                  </a:lnTo>
                  <a:lnTo>
                    <a:pt x="4602" y="6873"/>
                  </a:lnTo>
                  <a:lnTo>
                    <a:pt x="4580" y="6850"/>
                  </a:lnTo>
                  <a:close/>
                  <a:moveTo>
                    <a:pt x="4588" y="6843"/>
                  </a:moveTo>
                  <a:lnTo>
                    <a:pt x="4590" y="6841"/>
                  </a:lnTo>
                  <a:lnTo>
                    <a:pt x="4592" y="6839"/>
                  </a:lnTo>
                  <a:lnTo>
                    <a:pt x="4599" y="6854"/>
                  </a:lnTo>
                  <a:lnTo>
                    <a:pt x="4588" y="6843"/>
                  </a:lnTo>
                  <a:close/>
                  <a:moveTo>
                    <a:pt x="4592" y="6839"/>
                  </a:moveTo>
                  <a:lnTo>
                    <a:pt x="4608" y="6832"/>
                  </a:lnTo>
                  <a:lnTo>
                    <a:pt x="4623" y="6860"/>
                  </a:lnTo>
                  <a:lnTo>
                    <a:pt x="4607" y="6868"/>
                  </a:lnTo>
                  <a:lnTo>
                    <a:pt x="4592" y="6839"/>
                  </a:lnTo>
                  <a:close/>
                  <a:moveTo>
                    <a:pt x="4626" y="6857"/>
                  </a:moveTo>
                  <a:lnTo>
                    <a:pt x="4625" y="6859"/>
                  </a:lnTo>
                  <a:lnTo>
                    <a:pt x="4623" y="6860"/>
                  </a:lnTo>
                  <a:lnTo>
                    <a:pt x="4615" y="6845"/>
                  </a:lnTo>
                  <a:lnTo>
                    <a:pt x="4626" y="6857"/>
                  </a:lnTo>
                  <a:close/>
                  <a:moveTo>
                    <a:pt x="4604" y="6834"/>
                  </a:moveTo>
                  <a:lnTo>
                    <a:pt x="4612" y="6827"/>
                  </a:lnTo>
                  <a:lnTo>
                    <a:pt x="4634" y="6849"/>
                  </a:lnTo>
                  <a:lnTo>
                    <a:pt x="4626" y="6857"/>
                  </a:lnTo>
                  <a:lnTo>
                    <a:pt x="4604" y="6834"/>
                  </a:lnTo>
                  <a:close/>
                  <a:moveTo>
                    <a:pt x="4612" y="6827"/>
                  </a:moveTo>
                  <a:lnTo>
                    <a:pt x="4613" y="6825"/>
                  </a:lnTo>
                  <a:lnTo>
                    <a:pt x="4615" y="6823"/>
                  </a:lnTo>
                  <a:lnTo>
                    <a:pt x="4623" y="6838"/>
                  </a:lnTo>
                  <a:lnTo>
                    <a:pt x="4612" y="6827"/>
                  </a:lnTo>
                  <a:close/>
                  <a:moveTo>
                    <a:pt x="4615" y="6823"/>
                  </a:moveTo>
                  <a:lnTo>
                    <a:pt x="4631" y="6816"/>
                  </a:lnTo>
                  <a:lnTo>
                    <a:pt x="4646" y="6844"/>
                  </a:lnTo>
                  <a:lnTo>
                    <a:pt x="4630" y="6852"/>
                  </a:lnTo>
                  <a:lnTo>
                    <a:pt x="4615" y="6823"/>
                  </a:lnTo>
                  <a:close/>
                  <a:moveTo>
                    <a:pt x="4654" y="6837"/>
                  </a:moveTo>
                  <a:lnTo>
                    <a:pt x="4651" y="6842"/>
                  </a:lnTo>
                  <a:lnTo>
                    <a:pt x="4646" y="6844"/>
                  </a:lnTo>
                  <a:lnTo>
                    <a:pt x="4639" y="6829"/>
                  </a:lnTo>
                  <a:lnTo>
                    <a:pt x="4654" y="6837"/>
                  </a:lnTo>
                  <a:close/>
                  <a:moveTo>
                    <a:pt x="4625" y="6822"/>
                  </a:moveTo>
                  <a:lnTo>
                    <a:pt x="4633" y="6807"/>
                  </a:lnTo>
                  <a:lnTo>
                    <a:pt x="4661" y="6821"/>
                  </a:lnTo>
                  <a:lnTo>
                    <a:pt x="4654" y="6837"/>
                  </a:lnTo>
                  <a:lnTo>
                    <a:pt x="4625" y="6822"/>
                  </a:lnTo>
                  <a:close/>
                  <a:moveTo>
                    <a:pt x="4633" y="6807"/>
                  </a:moveTo>
                  <a:lnTo>
                    <a:pt x="4634" y="6804"/>
                  </a:lnTo>
                  <a:lnTo>
                    <a:pt x="4636" y="6802"/>
                  </a:lnTo>
                  <a:lnTo>
                    <a:pt x="4647" y="6813"/>
                  </a:lnTo>
                  <a:lnTo>
                    <a:pt x="4633" y="6807"/>
                  </a:lnTo>
                  <a:close/>
                  <a:moveTo>
                    <a:pt x="4636" y="6802"/>
                  </a:moveTo>
                  <a:lnTo>
                    <a:pt x="4644" y="6795"/>
                  </a:lnTo>
                  <a:lnTo>
                    <a:pt x="4666" y="6817"/>
                  </a:lnTo>
                  <a:lnTo>
                    <a:pt x="4658" y="6825"/>
                  </a:lnTo>
                  <a:lnTo>
                    <a:pt x="4636" y="6802"/>
                  </a:lnTo>
                  <a:close/>
                  <a:moveTo>
                    <a:pt x="4644" y="6795"/>
                  </a:moveTo>
                  <a:lnTo>
                    <a:pt x="4645" y="6793"/>
                  </a:lnTo>
                  <a:lnTo>
                    <a:pt x="4647" y="6791"/>
                  </a:lnTo>
                  <a:lnTo>
                    <a:pt x="4655" y="6806"/>
                  </a:lnTo>
                  <a:lnTo>
                    <a:pt x="4644" y="6795"/>
                  </a:lnTo>
                  <a:close/>
                  <a:moveTo>
                    <a:pt x="4647" y="6791"/>
                  </a:moveTo>
                  <a:lnTo>
                    <a:pt x="4663" y="6784"/>
                  </a:lnTo>
                  <a:lnTo>
                    <a:pt x="4678" y="6812"/>
                  </a:lnTo>
                  <a:lnTo>
                    <a:pt x="4662" y="6820"/>
                  </a:lnTo>
                  <a:lnTo>
                    <a:pt x="4647" y="6791"/>
                  </a:lnTo>
                  <a:close/>
                  <a:moveTo>
                    <a:pt x="4682" y="6809"/>
                  </a:moveTo>
                  <a:lnTo>
                    <a:pt x="4681" y="6811"/>
                  </a:lnTo>
                  <a:lnTo>
                    <a:pt x="4678" y="6812"/>
                  </a:lnTo>
                  <a:lnTo>
                    <a:pt x="4671" y="6797"/>
                  </a:lnTo>
                  <a:lnTo>
                    <a:pt x="4682" y="6809"/>
                  </a:lnTo>
                  <a:close/>
                  <a:moveTo>
                    <a:pt x="4660" y="6786"/>
                  </a:moveTo>
                  <a:lnTo>
                    <a:pt x="4668" y="6779"/>
                  </a:lnTo>
                  <a:lnTo>
                    <a:pt x="4690" y="6801"/>
                  </a:lnTo>
                  <a:lnTo>
                    <a:pt x="4682" y="6809"/>
                  </a:lnTo>
                  <a:lnTo>
                    <a:pt x="4660" y="6786"/>
                  </a:lnTo>
                  <a:close/>
                  <a:moveTo>
                    <a:pt x="4668" y="6779"/>
                  </a:moveTo>
                  <a:lnTo>
                    <a:pt x="4670" y="6777"/>
                  </a:lnTo>
                  <a:lnTo>
                    <a:pt x="4672" y="6775"/>
                  </a:lnTo>
                  <a:lnTo>
                    <a:pt x="4679" y="6790"/>
                  </a:lnTo>
                  <a:lnTo>
                    <a:pt x="4668" y="6779"/>
                  </a:lnTo>
                  <a:close/>
                  <a:moveTo>
                    <a:pt x="4672" y="6775"/>
                  </a:moveTo>
                  <a:lnTo>
                    <a:pt x="4688" y="6768"/>
                  </a:lnTo>
                  <a:lnTo>
                    <a:pt x="4702" y="6796"/>
                  </a:lnTo>
                  <a:lnTo>
                    <a:pt x="4687" y="6804"/>
                  </a:lnTo>
                  <a:lnTo>
                    <a:pt x="4672" y="6775"/>
                  </a:lnTo>
                  <a:close/>
                  <a:moveTo>
                    <a:pt x="4707" y="6793"/>
                  </a:moveTo>
                  <a:lnTo>
                    <a:pt x="4705" y="6795"/>
                  </a:lnTo>
                  <a:lnTo>
                    <a:pt x="4702" y="6796"/>
                  </a:lnTo>
                  <a:lnTo>
                    <a:pt x="4695" y="6781"/>
                  </a:lnTo>
                  <a:lnTo>
                    <a:pt x="4707" y="6793"/>
                  </a:lnTo>
                  <a:close/>
                  <a:moveTo>
                    <a:pt x="4684" y="6770"/>
                  </a:moveTo>
                  <a:lnTo>
                    <a:pt x="4692" y="6763"/>
                  </a:lnTo>
                  <a:lnTo>
                    <a:pt x="4714" y="6785"/>
                  </a:lnTo>
                  <a:lnTo>
                    <a:pt x="4707" y="6793"/>
                  </a:lnTo>
                  <a:lnTo>
                    <a:pt x="4684" y="6770"/>
                  </a:lnTo>
                  <a:close/>
                  <a:moveTo>
                    <a:pt x="4692" y="6763"/>
                  </a:moveTo>
                  <a:lnTo>
                    <a:pt x="4693" y="6760"/>
                  </a:lnTo>
                  <a:lnTo>
                    <a:pt x="4695" y="6759"/>
                  </a:lnTo>
                  <a:lnTo>
                    <a:pt x="4703" y="6774"/>
                  </a:lnTo>
                  <a:lnTo>
                    <a:pt x="4692" y="6763"/>
                  </a:lnTo>
                  <a:close/>
                  <a:moveTo>
                    <a:pt x="4695" y="6759"/>
                  </a:moveTo>
                  <a:lnTo>
                    <a:pt x="4711" y="6752"/>
                  </a:lnTo>
                  <a:lnTo>
                    <a:pt x="4726" y="6780"/>
                  </a:lnTo>
                  <a:lnTo>
                    <a:pt x="4710" y="6788"/>
                  </a:lnTo>
                  <a:lnTo>
                    <a:pt x="4695" y="6759"/>
                  </a:lnTo>
                  <a:close/>
                  <a:moveTo>
                    <a:pt x="4734" y="6773"/>
                  </a:moveTo>
                  <a:lnTo>
                    <a:pt x="4731" y="6778"/>
                  </a:lnTo>
                  <a:lnTo>
                    <a:pt x="4726" y="6780"/>
                  </a:lnTo>
                  <a:lnTo>
                    <a:pt x="4719" y="6765"/>
                  </a:lnTo>
                  <a:lnTo>
                    <a:pt x="4734" y="6773"/>
                  </a:lnTo>
                  <a:close/>
                  <a:moveTo>
                    <a:pt x="4705" y="6759"/>
                  </a:moveTo>
                  <a:lnTo>
                    <a:pt x="4713" y="6743"/>
                  </a:lnTo>
                  <a:lnTo>
                    <a:pt x="4741" y="6757"/>
                  </a:lnTo>
                  <a:lnTo>
                    <a:pt x="4734" y="6773"/>
                  </a:lnTo>
                  <a:lnTo>
                    <a:pt x="4705" y="6759"/>
                  </a:lnTo>
                  <a:close/>
                  <a:moveTo>
                    <a:pt x="4713" y="6743"/>
                  </a:moveTo>
                  <a:lnTo>
                    <a:pt x="4714" y="6741"/>
                  </a:lnTo>
                  <a:lnTo>
                    <a:pt x="4715" y="6738"/>
                  </a:lnTo>
                  <a:lnTo>
                    <a:pt x="4727" y="6749"/>
                  </a:lnTo>
                  <a:lnTo>
                    <a:pt x="4713" y="6743"/>
                  </a:lnTo>
                  <a:close/>
                  <a:moveTo>
                    <a:pt x="4715" y="6738"/>
                  </a:moveTo>
                  <a:lnTo>
                    <a:pt x="4724" y="6731"/>
                  </a:lnTo>
                  <a:lnTo>
                    <a:pt x="4746" y="6753"/>
                  </a:lnTo>
                  <a:lnTo>
                    <a:pt x="4739" y="6762"/>
                  </a:lnTo>
                  <a:lnTo>
                    <a:pt x="4715" y="6738"/>
                  </a:lnTo>
                  <a:close/>
                  <a:moveTo>
                    <a:pt x="4724" y="6731"/>
                  </a:moveTo>
                  <a:lnTo>
                    <a:pt x="4725" y="6728"/>
                  </a:lnTo>
                  <a:lnTo>
                    <a:pt x="4727" y="6727"/>
                  </a:lnTo>
                  <a:lnTo>
                    <a:pt x="4735" y="6742"/>
                  </a:lnTo>
                  <a:lnTo>
                    <a:pt x="4724" y="6731"/>
                  </a:lnTo>
                  <a:close/>
                  <a:moveTo>
                    <a:pt x="4727" y="6727"/>
                  </a:moveTo>
                  <a:lnTo>
                    <a:pt x="4743" y="6720"/>
                  </a:lnTo>
                  <a:lnTo>
                    <a:pt x="4758" y="6748"/>
                  </a:lnTo>
                  <a:lnTo>
                    <a:pt x="4742" y="6756"/>
                  </a:lnTo>
                  <a:lnTo>
                    <a:pt x="4727" y="6727"/>
                  </a:lnTo>
                  <a:close/>
                  <a:moveTo>
                    <a:pt x="4762" y="6746"/>
                  </a:moveTo>
                  <a:lnTo>
                    <a:pt x="4761" y="6747"/>
                  </a:lnTo>
                  <a:lnTo>
                    <a:pt x="4758" y="6748"/>
                  </a:lnTo>
                  <a:lnTo>
                    <a:pt x="4751" y="6733"/>
                  </a:lnTo>
                  <a:lnTo>
                    <a:pt x="4762" y="6746"/>
                  </a:lnTo>
                  <a:close/>
                  <a:moveTo>
                    <a:pt x="4740" y="6722"/>
                  </a:moveTo>
                  <a:lnTo>
                    <a:pt x="4747" y="6715"/>
                  </a:lnTo>
                  <a:lnTo>
                    <a:pt x="4771" y="6737"/>
                  </a:lnTo>
                  <a:lnTo>
                    <a:pt x="4762" y="6746"/>
                  </a:lnTo>
                  <a:lnTo>
                    <a:pt x="4740" y="6722"/>
                  </a:lnTo>
                  <a:close/>
                  <a:moveTo>
                    <a:pt x="4747" y="6715"/>
                  </a:moveTo>
                  <a:lnTo>
                    <a:pt x="4750" y="6712"/>
                  </a:lnTo>
                  <a:lnTo>
                    <a:pt x="4752" y="6711"/>
                  </a:lnTo>
                  <a:lnTo>
                    <a:pt x="4759" y="6726"/>
                  </a:lnTo>
                  <a:lnTo>
                    <a:pt x="4747" y="6715"/>
                  </a:lnTo>
                  <a:close/>
                  <a:moveTo>
                    <a:pt x="4752" y="6711"/>
                  </a:moveTo>
                  <a:lnTo>
                    <a:pt x="4768" y="6704"/>
                  </a:lnTo>
                  <a:lnTo>
                    <a:pt x="4782" y="6732"/>
                  </a:lnTo>
                  <a:lnTo>
                    <a:pt x="4766" y="6740"/>
                  </a:lnTo>
                  <a:lnTo>
                    <a:pt x="4752" y="6711"/>
                  </a:lnTo>
                  <a:close/>
                  <a:moveTo>
                    <a:pt x="4789" y="6725"/>
                  </a:moveTo>
                  <a:lnTo>
                    <a:pt x="4787" y="6730"/>
                  </a:lnTo>
                  <a:lnTo>
                    <a:pt x="4782" y="6732"/>
                  </a:lnTo>
                  <a:lnTo>
                    <a:pt x="4775" y="6717"/>
                  </a:lnTo>
                  <a:lnTo>
                    <a:pt x="4789" y="6725"/>
                  </a:lnTo>
                  <a:close/>
                  <a:moveTo>
                    <a:pt x="4761" y="6711"/>
                  </a:moveTo>
                  <a:lnTo>
                    <a:pt x="4769" y="6695"/>
                  </a:lnTo>
                  <a:lnTo>
                    <a:pt x="4798" y="6709"/>
                  </a:lnTo>
                  <a:lnTo>
                    <a:pt x="4789" y="6725"/>
                  </a:lnTo>
                  <a:lnTo>
                    <a:pt x="4761" y="6711"/>
                  </a:lnTo>
                  <a:close/>
                  <a:moveTo>
                    <a:pt x="4769" y="6695"/>
                  </a:moveTo>
                  <a:lnTo>
                    <a:pt x="4772" y="6690"/>
                  </a:lnTo>
                  <a:lnTo>
                    <a:pt x="4775" y="6688"/>
                  </a:lnTo>
                  <a:lnTo>
                    <a:pt x="4783" y="6701"/>
                  </a:lnTo>
                  <a:lnTo>
                    <a:pt x="4769" y="6695"/>
                  </a:lnTo>
                  <a:close/>
                  <a:moveTo>
                    <a:pt x="4775" y="6688"/>
                  </a:moveTo>
                  <a:lnTo>
                    <a:pt x="4791" y="6679"/>
                  </a:lnTo>
                  <a:lnTo>
                    <a:pt x="4806" y="6708"/>
                  </a:lnTo>
                  <a:lnTo>
                    <a:pt x="4790" y="6716"/>
                  </a:lnTo>
                  <a:lnTo>
                    <a:pt x="4775" y="6688"/>
                  </a:lnTo>
                  <a:close/>
                  <a:moveTo>
                    <a:pt x="4810" y="6705"/>
                  </a:moveTo>
                  <a:lnTo>
                    <a:pt x="4809" y="6706"/>
                  </a:lnTo>
                  <a:lnTo>
                    <a:pt x="4806" y="6708"/>
                  </a:lnTo>
                  <a:lnTo>
                    <a:pt x="4799" y="6694"/>
                  </a:lnTo>
                  <a:lnTo>
                    <a:pt x="4810" y="6705"/>
                  </a:lnTo>
                  <a:close/>
                  <a:moveTo>
                    <a:pt x="4788" y="6683"/>
                  </a:moveTo>
                  <a:lnTo>
                    <a:pt x="4795" y="6674"/>
                  </a:lnTo>
                  <a:lnTo>
                    <a:pt x="4819" y="6698"/>
                  </a:lnTo>
                  <a:lnTo>
                    <a:pt x="4810" y="6705"/>
                  </a:lnTo>
                  <a:lnTo>
                    <a:pt x="4788" y="6683"/>
                  </a:lnTo>
                  <a:close/>
                  <a:moveTo>
                    <a:pt x="4795" y="6674"/>
                  </a:moveTo>
                  <a:lnTo>
                    <a:pt x="4804" y="6667"/>
                  </a:lnTo>
                  <a:lnTo>
                    <a:pt x="4826" y="6689"/>
                  </a:lnTo>
                  <a:lnTo>
                    <a:pt x="4819" y="6698"/>
                  </a:lnTo>
                  <a:lnTo>
                    <a:pt x="4795" y="6674"/>
                  </a:lnTo>
                  <a:close/>
                  <a:moveTo>
                    <a:pt x="4804" y="6667"/>
                  </a:moveTo>
                  <a:lnTo>
                    <a:pt x="4820" y="6651"/>
                  </a:lnTo>
                  <a:lnTo>
                    <a:pt x="4842" y="6673"/>
                  </a:lnTo>
                  <a:lnTo>
                    <a:pt x="4826" y="6689"/>
                  </a:lnTo>
                  <a:lnTo>
                    <a:pt x="4804" y="6667"/>
                  </a:lnTo>
                  <a:close/>
                  <a:moveTo>
                    <a:pt x="4820" y="6651"/>
                  </a:moveTo>
                  <a:lnTo>
                    <a:pt x="4827" y="6642"/>
                  </a:lnTo>
                  <a:lnTo>
                    <a:pt x="4851" y="6666"/>
                  </a:lnTo>
                  <a:lnTo>
                    <a:pt x="4842" y="6673"/>
                  </a:lnTo>
                  <a:lnTo>
                    <a:pt x="4820" y="6651"/>
                  </a:lnTo>
                  <a:close/>
                  <a:moveTo>
                    <a:pt x="4827" y="6642"/>
                  </a:moveTo>
                  <a:lnTo>
                    <a:pt x="4830" y="6641"/>
                  </a:lnTo>
                  <a:lnTo>
                    <a:pt x="4832" y="6640"/>
                  </a:lnTo>
                  <a:lnTo>
                    <a:pt x="4840" y="6653"/>
                  </a:lnTo>
                  <a:lnTo>
                    <a:pt x="4827" y="6642"/>
                  </a:lnTo>
                  <a:close/>
                  <a:moveTo>
                    <a:pt x="4832" y="6640"/>
                  </a:moveTo>
                  <a:lnTo>
                    <a:pt x="4848" y="6631"/>
                  </a:lnTo>
                  <a:lnTo>
                    <a:pt x="4862" y="6659"/>
                  </a:lnTo>
                  <a:lnTo>
                    <a:pt x="4846" y="6668"/>
                  </a:lnTo>
                  <a:lnTo>
                    <a:pt x="4832" y="6640"/>
                  </a:lnTo>
                  <a:close/>
                  <a:moveTo>
                    <a:pt x="4867" y="6657"/>
                  </a:moveTo>
                  <a:lnTo>
                    <a:pt x="4864" y="6658"/>
                  </a:lnTo>
                  <a:lnTo>
                    <a:pt x="4862" y="6659"/>
                  </a:lnTo>
                  <a:lnTo>
                    <a:pt x="4856" y="6646"/>
                  </a:lnTo>
                  <a:lnTo>
                    <a:pt x="4867" y="6657"/>
                  </a:lnTo>
                  <a:close/>
                  <a:moveTo>
                    <a:pt x="4843" y="6635"/>
                  </a:moveTo>
                  <a:lnTo>
                    <a:pt x="4852" y="6626"/>
                  </a:lnTo>
                  <a:lnTo>
                    <a:pt x="4874" y="6650"/>
                  </a:lnTo>
                  <a:lnTo>
                    <a:pt x="4867" y="6657"/>
                  </a:lnTo>
                  <a:lnTo>
                    <a:pt x="4843" y="6635"/>
                  </a:lnTo>
                  <a:close/>
                  <a:moveTo>
                    <a:pt x="4874" y="6650"/>
                  </a:moveTo>
                  <a:lnTo>
                    <a:pt x="4874" y="6650"/>
                  </a:lnTo>
                  <a:lnTo>
                    <a:pt x="4863" y="6637"/>
                  </a:lnTo>
                  <a:lnTo>
                    <a:pt x="4874" y="6650"/>
                  </a:lnTo>
                  <a:close/>
                  <a:moveTo>
                    <a:pt x="4852" y="6626"/>
                  </a:moveTo>
                  <a:lnTo>
                    <a:pt x="4868" y="6610"/>
                  </a:lnTo>
                  <a:lnTo>
                    <a:pt x="4890" y="6634"/>
                  </a:lnTo>
                  <a:lnTo>
                    <a:pt x="4874" y="6650"/>
                  </a:lnTo>
                  <a:lnTo>
                    <a:pt x="4852" y="6626"/>
                  </a:lnTo>
                  <a:close/>
                  <a:moveTo>
                    <a:pt x="4868" y="6610"/>
                  </a:moveTo>
                  <a:lnTo>
                    <a:pt x="4868" y="6610"/>
                  </a:lnTo>
                  <a:lnTo>
                    <a:pt x="4879" y="6621"/>
                  </a:lnTo>
                  <a:lnTo>
                    <a:pt x="4868" y="6610"/>
                  </a:lnTo>
                  <a:close/>
                  <a:moveTo>
                    <a:pt x="4868" y="6610"/>
                  </a:moveTo>
                  <a:lnTo>
                    <a:pt x="4875" y="6603"/>
                  </a:lnTo>
                  <a:lnTo>
                    <a:pt x="4899" y="6625"/>
                  </a:lnTo>
                  <a:lnTo>
                    <a:pt x="4890" y="6634"/>
                  </a:lnTo>
                  <a:lnTo>
                    <a:pt x="4868" y="6610"/>
                  </a:lnTo>
                  <a:close/>
                  <a:moveTo>
                    <a:pt x="4875" y="6603"/>
                  </a:moveTo>
                  <a:lnTo>
                    <a:pt x="4878" y="6600"/>
                  </a:lnTo>
                  <a:lnTo>
                    <a:pt x="4880" y="6599"/>
                  </a:lnTo>
                  <a:lnTo>
                    <a:pt x="4888" y="6614"/>
                  </a:lnTo>
                  <a:lnTo>
                    <a:pt x="4875" y="6603"/>
                  </a:lnTo>
                  <a:close/>
                  <a:moveTo>
                    <a:pt x="4880" y="6599"/>
                  </a:moveTo>
                  <a:lnTo>
                    <a:pt x="4896" y="6592"/>
                  </a:lnTo>
                  <a:lnTo>
                    <a:pt x="4910" y="6620"/>
                  </a:lnTo>
                  <a:lnTo>
                    <a:pt x="4894" y="6629"/>
                  </a:lnTo>
                  <a:lnTo>
                    <a:pt x="4880" y="6599"/>
                  </a:lnTo>
                  <a:close/>
                  <a:moveTo>
                    <a:pt x="4915" y="6618"/>
                  </a:moveTo>
                  <a:lnTo>
                    <a:pt x="4912" y="6619"/>
                  </a:lnTo>
                  <a:lnTo>
                    <a:pt x="4910" y="6620"/>
                  </a:lnTo>
                  <a:lnTo>
                    <a:pt x="4904" y="6605"/>
                  </a:lnTo>
                  <a:lnTo>
                    <a:pt x="4915" y="6618"/>
                  </a:lnTo>
                  <a:close/>
                  <a:moveTo>
                    <a:pt x="4891" y="6594"/>
                  </a:moveTo>
                  <a:lnTo>
                    <a:pt x="4900" y="6587"/>
                  </a:lnTo>
                  <a:lnTo>
                    <a:pt x="4922" y="6609"/>
                  </a:lnTo>
                  <a:lnTo>
                    <a:pt x="4915" y="6618"/>
                  </a:lnTo>
                  <a:lnTo>
                    <a:pt x="4891" y="6594"/>
                  </a:lnTo>
                  <a:close/>
                  <a:moveTo>
                    <a:pt x="4926" y="6605"/>
                  </a:moveTo>
                  <a:lnTo>
                    <a:pt x="4924" y="6608"/>
                  </a:lnTo>
                  <a:lnTo>
                    <a:pt x="4922" y="6609"/>
                  </a:lnTo>
                  <a:lnTo>
                    <a:pt x="4911" y="6598"/>
                  </a:lnTo>
                  <a:lnTo>
                    <a:pt x="4926" y="6605"/>
                  </a:lnTo>
                  <a:close/>
                  <a:moveTo>
                    <a:pt x="4896" y="6590"/>
                  </a:moveTo>
                  <a:lnTo>
                    <a:pt x="4905" y="6574"/>
                  </a:lnTo>
                  <a:lnTo>
                    <a:pt x="4933" y="6589"/>
                  </a:lnTo>
                  <a:lnTo>
                    <a:pt x="4926" y="6605"/>
                  </a:lnTo>
                  <a:lnTo>
                    <a:pt x="4896" y="6590"/>
                  </a:lnTo>
                  <a:close/>
                  <a:moveTo>
                    <a:pt x="4905" y="6574"/>
                  </a:moveTo>
                  <a:lnTo>
                    <a:pt x="4907" y="6570"/>
                  </a:lnTo>
                  <a:lnTo>
                    <a:pt x="4912" y="6567"/>
                  </a:lnTo>
                  <a:lnTo>
                    <a:pt x="4920" y="6582"/>
                  </a:lnTo>
                  <a:lnTo>
                    <a:pt x="4905" y="6574"/>
                  </a:lnTo>
                  <a:close/>
                  <a:moveTo>
                    <a:pt x="4912" y="6567"/>
                  </a:moveTo>
                  <a:lnTo>
                    <a:pt x="4928" y="6560"/>
                  </a:lnTo>
                  <a:lnTo>
                    <a:pt x="4942" y="6588"/>
                  </a:lnTo>
                  <a:lnTo>
                    <a:pt x="4926" y="6597"/>
                  </a:lnTo>
                  <a:lnTo>
                    <a:pt x="4912" y="6567"/>
                  </a:lnTo>
                  <a:close/>
                  <a:moveTo>
                    <a:pt x="4947" y="6586"/>
                  </a:moveTo>
                  <a:lnTo>
                    <a:pt x="4944" y="6587"/>
                  </a:lnTo>
                  <a:lnTo>
                    <a:pt x="4942" y="6588"/>
                  </a:lnTo>
                  <a:lnTo>
                    <a:pt x="4936" y="6573"/>
                  </a:lnTo>
                  <a:lnTo>
                    <a:pt x="4947" y="6586"/>
                  </a:lnTo>
                  <a:close/>
                  <a:moveTo>
                    <a:pt x="4923" y="6562"/>
                  </a:moveTo>
                  <a:lnTo>
                    <a:pt x="4932" y="6555"/>
                  </a:lnTo>
                  <a:lnTo>
                    <a:pt x="4954" y="6577"/>
                  </a:lnTo>
                  <a:lnTo>
                    <a:pt x="4947" y="6586"/>
                  </a:lnTo>
                  <a:lnTo>
                    <a:pt x="4923" y="6562"/>
                  </a:lnTo>
                  <a:close/>
                  <a:moveTo>
                    <a:pt x="4932" y="6555"/>
                  </a:moveTo>
                  <a:lnTo>
                    <a:pt x="4948" y="6539"/>
                  </a:lnTo>
                  <a:lnTo>
                    <a:pt x="4970" y="6561"/>
                  </a:lnTo>
                  <a:lnTo>
                    <a:pt x="4954" y="6577"/>
                  </a:lnTo>
                  <a:lnTo>
                    <a:pt x="4932" y="6555"/>
                  </a:lnTo>
                  <a:close/>
                  <a:moveTo>
                    <a:pt x="4948" y="6539"/>
                  </a:moveTo>
                  <a:lnTo>
                    <a:pt x="4955" y="6530"/>
                  </a:lnTo>
                  <a:lnTo>
                    <a:pt x="4979" y="6554"/>
                  </a:lnTo>
                  <a:lnTo>
                    <a:pt x="4970" y="6561"/>
                  </a:lnTo>
                  <a:lnTo>
                    <a:pt x="4948" y="6539"/>
                  </a:lnTo>
                  <a:close/>
                  <a:moveTo>
                    <a:pt x="4955" y="6530"/>
                  </a:moveTo>
                  <a:lnTo>
                    <a:pt x="4958" y="6529"/>
                  </a:lnTo>
                  <a:lnTo>
                    <a:pt x="4960" y="6528"/>
                  </a:lnTo>
                  <a:lnTo>
                    <a:pt x="4968" y="6541"/>
                  </a:lnTo>
                  <a:lnTo>
                    <a:pt x="4955" y="6530"/>
                  </a:lnTo>
                  <a:close/>
                  <a:moveTo>
                    <a:pt x="4960" y="6528"/>
                  </a:moveTo>
                  <a:lnTo>
                    <a:pt x="4976" y="6519"/>
                  </a:lnTo>
                  <a:lnTo>
                    <a:pt x="4990" y="6549"/>
                  </a:lnTo>
                  <a:lnTo>
                    <a:pt x="4974" y="6556"/>
                  </a:lnTo>
                  <a:lnTo>
                    <a:pt x="4960" y="6528"/>
                  </a:lnTo>
                  <a:close/>
                  <a:moveTo>
                    <a:pt x="4995" y="6545"/>
                  </a:moveTo>
                  <a:lnTo>
                    <a:pt x="4992" y="6547"/>
                  </a:lnTo>
                  <a:lnTo>
                    <a:pt x="4990" y="6549"/>
                  </a:lnTo>
                  <a:lnTo>
                    <a:pt x="4984" y="6534"/>
                  </a:lnTo>
                  <a:lnTo>
                    <a:pt x="4995" y="6545"/>
                  </a:lnTo>
                  <a:close/>
                  <a:moveTo>
                    <a:pt x="4971" y="6523"/>
                  </a:moveTo>
                  <a:lnTo>
                    <a:pt x="4980" y="6514"/>
                  </a:lnTo>
                  <a:lnTo>
                    <a:pt x="5002" y="6538"/>
                  </a:lnTo>
                  <a:lnTo>
                    <a:pt x="4995" y="6545"/>
                  </a:lnTo>
                  <a:lnTo>
                    <a:pt x="4971" y="6523"/>
                  </a:lnTo>
                  <a:close/>
                  <a:moveTo>
                    <a:pt x="5006" y="6533"/>
                  </a:moveTo>
                  <a:lnTo>
                    <a:pt x="5005" y="6535"/>
                  </a:lnTo>
                  <a:lnTo>
                    <a:pt x="5002" y="6538"/>
                  </a:lnTo>
                  <a:lnTo>
                    <a:pt x="4991" y="6525"/>
                  </a:lnTo>
                  <a:lnTo>
                    <a:pt x="5006" y="6533"/>
                  </a:lnTo>
                  <a:close/>
                  <a:moveTo>
                    <a:pt x="4976" y="6519"/>
                  </a:moveTo>
                  <a:lnTo>
                    <a:pt x="4985" y="6503"/>
                  </a:lnTo>
                  <a:lnTo>
                    <a:pt x="5013" y="6517"/>
                  </a:lnTo>
                  <a:lnTo>
                    <a:pt x="5006" y="6533"/>
                  </a:lnTo>
                  <a:lnTo>
                    <a:pt x="4976" y="6519"/>
                  </a:lnTo>
                  <a:close/>
                  <a:moveTo>
                    <a:pt x="4985" y="6503"/>
                  </a:moveTo>
                  <a:lnTo>
                    <a:pt x="4987" y="6498"/>
                  </a:lnTo>
                  <a:lnTo>
                    <a:pt x="4992" y="6496"/>
                  </a:lnTo>
                  <a:lnTo>
                    <a:pt x="5000" y="6510"/>
                  </a:lnTo>
                  <a:lnTo>
                    <a:pt x="4985" y="6503"/>
                  </a:lnTo>
                  <a:close/>
                  <a:moveTo>
                    <a:pt x="4992" y="6496"/>
                  </a:moveTo>
                  <a:lnTo>
                    <a:pt x="5008" y="6487"/>
                  </a:lnTo>
                  <a:lnTo>
                    <a:pt x="5022" y="6517"/>
                  </a:lnTo>
                  <a:lnTo>
                    <a:pt x="5006" y="6524"/>
                  </a:lnTo>
                  <a:lnTo>
                    <a:pt x="4992" y="6496"/>
                  </a:lnTo>
                  <a:close/>
                  <a:moveTo>
                    <a:pt x="5027" y="6513"/>
                  </a:moveTo>
                  <a:lnTo>
                    <a:pt x="5024" y="6515"/>
                  </a:lnTo>
                  <a:lnTo>
                    <a:pt x="5022" y="6517"/>
                  </a:lnTo>
                  <a:lnTo>
                    <a:pt x="5014" y="6502"/>
                  </a:lnTo>
                  <a:lnTo>
                    <a:pt x="5027" y="6513"/>
                  </a:lnTo>
                  <a:close/>
                  <a:moveTo>
                    <a:pt x="5003" y="6491"/>
                  </a:moveTo>
                  <a:lnTo>
                    <a:pt x="5012" y="6482"/>
                  </a:lnTo>
                  <a:lnTo>
                    <a:pt x="5034" y="6506"/>
                  </a:lnTo>
                  <a:lnTo>
                    <a:pt x="5027" y="6513"/>
                  </a:lnTo>
                  <a:lnTo>
                    <a:pt x="5003" y="6491"/>
                  </a:lnTo>
                  <a:close/>
                  <a:moveTo>
                    <a:pt x="5012" y="6482"/>
                  </a:moveTo>
                  <a:lnTo>
                    <a:pt x="5028" y="6466"/>
                  </a:lnTo>
                  <a:lnTo>
                    <a:pt x="5050" y="6489"/>
                  </a:lnTo>
                  <a:lnTo>
                    <a:pt x="5034" y="6506"/>
                  </a:lnTo>
                  <a:lnTo>
                    <a:pt x="5012" y="6482"/>
                  </a:lnTo>
                  <a:close/>
                  <a:moveTo>
                    <a:pt x="5028" y="6466"/>
                  </a:moveTo>
                  <a:lnTo>
                    <a:pt x="5035" y="6459"/>
                  </a:lnTo>
                  <a:lnTo>
                    <a:pt x="5059" y="6481"/>
                  </a:lnTo>
                  <a:lnTo>
                    <a:pt x="5050" y="6489"/>
                  </a:lnTo>
                  <a:lnTo>
                    <a:pt x="5028" y="6466"/>
                  </a:lnTo>
                  <a:close/>
                  <a:moveTo>
                    <a:pt x="5035" y="6459"/>
                  </a:moveTo>
                  <a:lnTo>
                    <a:pt x="5035" y="6459"/>
                  </a:lnTo>
                  <a:lnTo>
                    <a:pt x="5046" y="6470"/>
                  </a:lnTo>
                  <a:lnTo>
                    <a:pt x="5035" y="6459"/>
                  </a:lnTo>
                  <a:close/>
                  <a:moveTo>
                    <a:pt x="5035" y="6459"/>
                  </a:moveTo>
                  <a:lnTo>
                    <a:pt x="5051" y="6443"/>
                  </a:lnTo>
                  <a:lnTo>
                    <a:pt x="5075" y="6465"/>
                  </a:lnTo>
                  <a:lnTo>
                    <a:pt x="5059" y="6481"/>
                  </a:lnTo>
                  <a:lnTo>
                    <a:pt x="5035" y="6459"/>
                  </a:lnTo>
                  <a:close/>
                  <a:moveTo>
                    <a:pt x="5075" y="6465"/>
                  </a:moveTo>
                  <a:lnTo>
                    <a:pt x="5075" y="6465"/>
                  </a:lnTo>
                  <a:lnTo>
                    <a:pt x="5062" y="6454"/>
                  </a:lnTo>
                  <a:lnTo>
                    <a:pt x="5075" y="6465"/>
                  </a:lnTo>
                  <a:close/>
                  <a:moveTo>
                    <a:pt x="5051" y="6443"/>
                  </a:moveTo>
                  <a:lnTo>
                    <a:pt x="5060" y="6434"/>
                  </a:lnTo>
                  <a:lnTo>
                    <a:pt x="5082" y="6457"/>
                  </a:lnTo>
                  <a:lnTo>
                    <a:pt x="5075" y="6465"/>
                  </a:lnTo>
                  <a:lnTo>
                    <a:pt x="5051" y="6443"/>
                  </a:lnTo>
                  <a:close/>
                  <a:moveTo>
                    <a:pt x="5060" y="6434"/>
                  </a:moveTo>
                  <a:lnTo>
                    <a:pt x="5067" y="6427"/>
                  </a:lnTo>
                  <a:lnTo>
                    <a:pt x="5091" y="6449"/>
                  </a:lnTo>
                  <a:lnTo>
                    <a:pt x="5082" y="6457"/>
                  </a:lnTo>
                  <a:lnTo>
                    <a:pt x="5060" y="6434"/>
                  </a:lnTo>
                  <a:close/>
                  <a:moveTo>
                    <a:pt x="5067" y="6427"/>
                  </a:moveTo>
                  <a:lnTo>
                    <a:pt x="5083" y="6411"/>
                  </a:lnTo>
                  <a:lnTo>
                    <a:pt x="5107" y="6433"/>
                  </a:lnTo>
                  <a:lnTo>
                    <a:pt x="5091" y="6449"/>
                  </a:lnTo>
                  <a:lnTo>
                    <a:pt x="5067" y="6427"/>
                  </a:lnTo>
                  <a:close/>
                  <a:moveTo>
                    <a:pt x="5083" y="6411"/>
                  </a:moveTo>
                  <a:lnTo>
                    <a:pt x="5092" y="6402"/>
                  </a:lnTo>
                  <a:lnTo>
                    <a:pt x="5114" y="6425"/>
                  </a:lnTo>
                  <a:lnTo>
                    <a:pt x="5107" y="6433"/>
                  </a:lnTo>
                  <a:lnTo>
                    <a:pt x="5083" y="6411"/>
                  </a:lnTo>
                  <a:close/>
                  <a:moveTo>
                    <a:pt x="5092" y="6402"/>
                  </a:moveTo>
                  <a:lnTo>
                    <a:pt x="5093" y="6401"/>
                  </a:lnTo>
                  <a:lnTo>
                    <a:pt x="5096" y="6400"/>
                  </a:lnTo>
                  <a:lnTo>
                    <a:pt x="5103" y="6414"/>
                  </a:lnTo>
                  <a:lnTo>
                    <a:pt x="5092" y="6402"/>
                  </a:lnTo>
                  <a:close/>
                  <a:moveTo>
                    <a:pt x="5096" y="6400"/>
                  </a:moveTo>
                  <a:lnTo>
                    <a:pt x="5112" y="6392"/>
                  </a:lnTo>
                  <a:lnTo>
                    <a:pt x="5126" y="6421"/>
                  </a:lnTo>
                  <a:lnTo>
                    <a:pt x="5110" y="6428"/>
                  </a:lnTo>
                  <a:lnTo>
                    <a:pt x="5096" y="6400"/>
                  </a:lnTo>
                  <a:close/>
                  <a:moveTo>
                    <a:pt x="5133" y="6413"/>
                  </a:moveTo>
                  <a:lnTo>
                    <a:pt x="5131" y="6418"/>
                  </a:lnTo>
                  <a:lnTo>
                    <a:pt x="5126" y="6421"/>
                  </a:lnTo>
                  <a:lnTo>
                    <a:pt x="5119" y="6406"/>
                  </a:lnTo>
                  <a:lnTo>
                    <a:pt x="5133" y="6413"/>
                  </a:lnTo>
                  <a:close/>
                  <a:moveTo>
                    <a:pt x="5104" y="6398"/>
                  </a:moveTo>
                  <a:lnTo>
                    <a:pt x="5113" y="6382"/>
                  </a:lnTo>
                  <a:lnTo>
                    <a:pt x="5141" y="6397"/>
                  </a:lnTo>
                  <a:lnTo>
                    <a:pt x="5133" y="6413"/>
                  </a:lnTo>
                  <a:lnTo>
                    <a:pt x="5104" y="6398"/>
                  </a:lnTo>
                  <a:close/>
                  <a:moveTo>
                    <a:pt x="5113" y="6382"/>
                  </a:moveTo>
                  <a:lnTo>
                    <a:pt x="5115" y="6377"/>
                  </a:lnTo>
                  <a:lnTo>
                    <a:pt x="5120" y="6376"/>
                  </a:lnTo>
                  <a:lnTo>
                    <a:pt x="5126" y="6390"/>
                  </a:lnTo>
                  <a:lnTo>
                    <a:pt x="5113" y="6382"/>
                  </a:lnTo>
                  <a:close/>
                  <a:moveTo>
                    <a:pt x="5120" y="6376"/>
                  </a:moveTo>
                  <a:lnTo>
                    <a:pt x="5136" y="6368"/>
                  </a:lnTo>
                  <a:lnTo>
                    <a:pt x="5150" y="6396"/>
                  </a:lnTo>
                  <a:lnTo>
                    <a:pt x="5134" y="6404"/>
                  </a:lnTo>
                  <a:lnTo>
                    <a:pt x="5120" y="6376"/>
                  </a:lnTo>
                  <a:close/>
                  <a:moveTo>
                    <a:pt x="5157" y="6388"/>
                  </a:moveTo>
                  <a:lnTo>
                    <a:pt x="5155" y="6393"/>
                  </a:lnTo>
                  <a:lnTo>
                    <a:pt x="5150" y="6396"/>
                  </a:lnTo>
                  <a:lnTo>
                    <a:pt x="5142" y="6382"/>
                  </a:lnTo>
                  <a:lnTo>
                    <a:pt x="5157" y="6388"/>
                  </a:lnTo>
                  <a:close/>
                  <a:moveTo>
                    <a:pt x="5129" y="6375"/>
                  </a:moveTo>
                  <a:lnTo>
                    <a:pt x="5136" y="6359"/>
                  </a:lnTo>
                  <a:lnTo>
                    <a:pt x="5165" y="6372"/>
                  </a:lnTo>
                  <a:lnTo>
                    <a:pt x="5157" y="6388"/>
                  </a:lnTo>
                  <a:lnTo>
                    <a:pt x="5129" y="6375"/>
                  </a:lnTo>
                  <a:close/>
                  <a:moveTo>
                    <a:pt x="5136" y="6359"/>
                  </a:moveTo>
                  <a:lnTo>
                    <a:pt x="5138" y="6356"/>
                  </a:lnTo>
                  <a:lnTo>
                    <a:pt x="5140" y="6354"/>
                  </a:lnTo>
                  <a:lnTo>
                    <a:pt x="5151" y="6366"/>
                  </a:lnTo>
                  <a:lnTo>
                    <a:pt x="5136" y="6359"/>
                  </a:lnTo>
                  <a:close/>
                  <a:moveTo>
                    <a:pt x="5140" y="6354"/>
                  </a:moveTo>
                  <a:lnTo>
                    <a:pt x="5147" y="6347"/>
                  </a:lnTo>
                  <a:lnTo>
                    <a:pt x="5171" y="6369"/>
                  </a:lnTo>
                  <a:lnTo>
                    <a:pt x="5162" y="6377"/>
                  </a:lnTo>
                  <a:lnTo>
                    <a:pt x="5140" y="6354"/>
                  </a:lnTo>
                  <a:close/>
                  <a:moveTo>
                    <a:pt x="5147" y="6347"/>
                  </a:moveTo>
                  <a:lnTo>
                    <a:pt x="5150" y="6344"/>
                  </a:lnTo>
                  <a:lnTo>
                    <a:pt x="5152" y="6344"/>
                  </a:lnTo>
                  <a:lnTo>
                    <a:pt x="5158" y="6358"/>
                  </a:lnTo>
                  <a:lnTo>
                    <a:pt x="5147" y="6347"/>
                  </a:lnTo>
                  <a:close/>
                  <a:moveTo>
                    <a:pt x="5152" y="6344"/>
                  </a:moveTo>
                  <a:lnTo>
                    <a:pt x="5168" y="6336"/>
                  </a:lnTo>
                  <a:lnTo>
                    <a:pt x="5182" y="6364"/>
                  </a:lnTo>
                  <a:lnTo>
                    <a:pt x="5166" y="6372"/>
                  </a:lnTo>
                  <a:lnTo>
                    <a:pt x="5152" y="6344"/>
                  </a:lnTo>
                  <a:close/>
                  <a:moveTo>
                    <a:pt x="5189" y="6356"/>
                  </a:moveTo>
                  <a:lnTo>
                    <a:pt x="5187" y="6361"/>
                  </a:lnTo>
                  <a:lnTo>
                    <a:pt x="5182" y="6364"/>
                  </a:lnTo>
                  <a:lnTo>
                    <a:pt x="5174" y="6350"/>
                  </a:lnTo>
                  <a:lnTo>
                    <a:pt x="5189" y="6356"/>
                  </a:lnTo>
                  <a:close/>
                  <a:moveTo>
                    <a:pt x="5161" y="6343"/>
                  </a:moveTo>
                  <a:lnTo>
                    <a:pt x="5168" y="6327"/>
                  </a:lnTo>
                  <a:lnTo>
                    <a:pt x="5197" y="6340"/>
                  </a:lnTo>
                  <a:lnTo>
                    <a:pt x="5189" y="6356"/>
                  </a:lnTo>
                  <a:lnTo>
                    <a:pt x="5161" y="6343"/>
                  </a:lnTo>
                  <a:close/>
                  <a:moveTo>
                    <a:pt x="5168" y="6327"/>
                  </a:moveTo>
                  <a:lnTo>
                    <a:pt x="5171" y="6322"/>
                  </a:lnTo>
                  <a:lnTo>
                    <a:pt x="5176" y="6320"/>
                  </a:lnTo>
                  <a:lnTo>
                    <a:pt x="5183" y="6334"/>
                  </a:lnTo>
                  <a:lnTo>
                    <a:pt x="5168" y="6327"/>
                  </a:lnTo>
                  <a:close/>
                  <a:moveTo>
                    <a:pt x="5176" y="6320"/>
                  </a:moveTo>
                  <a:lnTo>
                    <a:pt x="5192" y="6312"/>
                  </a:lnTo>
                  <a:lnTo>
                    <a:pt x="5206" y="6340"/>
                  </a:lnTo>
                  <a:lnTo>
                    <a:pt x="5190" y="6348"/>
                  </a:lnTo>
                  <a:lnTo>
                    <a:pt x="5176" y="6320"/>
                  </a:lnTo>
                  <a:close/>
                  <a:moveTo>
                    <a:pt x="5213" y="6333"/>
                  </a:moveTo>
                  <a:lnTo>
                    <a:pt x="5211" y="6338"/>
                  </a:lnTo>
                  <a:lnTo>
                    <a:pt x="5206" y="6340"/>
                  </a:lnTo>
                  <a:lnTo>
                    <a:pt x="5199" y="6326"/>
                  </a:lnTo>
                  <a:lnTo>
                    <a:pt x="5213" y="6333"/>
                  </a:lnTo>
                  <a:close/>
                  <a:moveTo>
                    <a:pt x="5184" y="6318"/>
                  </a:moveTo>
                  <a:lnTo>
                    <a:pt x="5193" y="6302"/>
                  </a:lnTo>
                  <a:lnTo>
                    <a:pt x="5221" y="6317"/>
                  </a:lnTo>
                  <a:lnTo>
                    <a:pt x="5213" y="6333"/>
                  </a:lnTo>
                  <a:lnTo>
                    <a:pt x="5184" y="6318"/>
                  </a:lnTo>
                  <a:close/>
                  <a:moveTo>
                    <a:pt x="5193" y="6302"/>
                  </a:moveTo>
                  <a:lnTo>
                    <a:pt x="5195" y="6297"/>
                  </a:lnTo>
                  <a:lnTo>
                    <a:pt x="5200" y="6296"/>
                  </a:lnTo>
                  <a:lnTo>
                    <a:pt x="5206" y="6310"/>
                  </a:lnTo>
                  <a:lnTo>
                    <a:pt x="5193" y="6302"/>
                  </a:lnTo>
                  <a:close/>
                  <a:moveTo>
                    <a:pt x="5200" y="6296"/>
                  </a:moveTo>
                  <a:lnTo>
                    <a:pt x="5216" y="6287"/>
                  </a:lnTo>
                  <a:lnTo>
                    <a:pt x="5230" y="6316"/>
                  </a:lnTo>
                  <a:lnTo>
                    <a:pt x="5214" y="6324"/>
                  </a:lnTo>
                  <a:lnTo>
                    <a:pt x="5200" y="6296"/>
                  </a:lnTo>
                  <a:close/>
                  <a:moveTo>
                    <a:pt x="5237" y="6308"/>
                  </a:moveTo>
                  <a:lnTo>
                    <a:pt x="5235" y="6313"/>
                  </a:lnTo>
                  <a:lnTo>
                    <a:pt x="5230" y="6316"/>
                  </a:lnTo>
                  <a:lnTo>
                    <a:pt x="5223" y="6302"/>
                  </a:lnTo>
                  <a:lnTo>
                    <a:pt x="5237" y="6308"/>
                  </a:lnTo>
                  <a:close/>
                  <a:moveTo>
                    <a:pt x="5209" y="6295"/>
                  </a:moveTo>
                  <a:lnTo>
                    <a:pt x="5216" y="6279"/>
                  </a:lnTo>
                  <a:lnTo>
                    <a:pt x="5245" y="6292"/>
                  </a:lnTo>
                  <a:lnTo>
                    <a:pt x="5237" y="6308"/>
                  </a:lnTo>
                  <a:lnTo>
                    <a:pt x="5209" y="6295"/>
                  </a:lnTo>
                  <a:close/>
                  <a:moveTo>
                    <a:pt x="5216" y="6279"/>
                  </a:moveTo>
                  <a:lnTo>
                    <a:pt x="5218" y="6276"/>
                  </a:lnTo>
                  <a:lnTo>
                    <a:pt x="5220" y="6274"/>
                  </a:lnTo>
                  <a:lnTo>
                    <a:pt x="5231" y="6286"/>
                  </a:lnTo>
                  <a:lnTo>
                    <a:pt x="5216" y="6279"/>
                  </a:lnTo>
                  <a:close/>
                  <a:moveTo>
                    <a:pt x="5220" y="6274"/>
                  </a:moveTo>
                  <a:lnTo>
                    <a:pt x="5227" y="6267"/>
                  </a:lnTo>
                  <a:lnTo>
                    <a:pt x="5251" y="6289"/>
                  </a:lnTo>
                  <a:lnTo>
                    <a:pt x="5242" y="6297"/>
                  </a:lnTo>
                  <a:lnTo>
                    <a:pt x="5220" y="6274"/>
                  </a:lnTo>
                  <a:close/>
                  <a:moveTo>
                    <a:pt x="5227" y="6267"/>
                  </a:moveTo>
                  <a:lnTo>
                    <a:pt x="5243" y="6251"/>
                  </a:lnTo>
                  <a:lnTo>
                    <a:pt x="5267" y="6273"/>
                  </a:lnTo>
                  <a:lnTo>
                    <a:pt x="5251" y="6289"/>
                  </a:lnTo>
                  <a:lnTo>
                    <a:pt x="5227" y="6267"/>
                  </a:lnTo>
                  <a:close/>
                  <a:moveTo>
                    <a:pt x="5243" y="6251"/>
                  </a:moveTo>
                  <a:lnTo>
                    <a:pt x="5252" y="6242"/>
                  </a:lnTo>
                  <a:lnTo>
                    <a:pt x="5274" y="6265"/>
                  </a:lnTo>
                  <a:lnTo>
                    <a:pt x="5267" y="6273"/>
                  </a:lnTo>
                  <a:lnTo>
                    <a:pt x="5243" y="6251"/>
                  </a:lnTo>
                  <a:close/>
                  <a:moveTo>
                    <a:pt x="5252" y="6242"/>
                  </a:moveTo>
                  <a:lnTo>
                    <a:pt x="5268" y="6227"/>
                  </a:lnTo>
                  <a:lnTo>
                    <a:pt x="5290" y="6249"/>
                  </a:lnTo>
                  <a:lnTo>
                    <a:pt x="5274" y="6265"/>
                  </a:lnTo>
                  <a:lnTo>
                    <a:pt x="5252" y="6242"/>
                  </a:lnTo>
                  <a:close/>
                  <a:moveTo>
                    <a:pt x="5268" y="6227"/>
                  </a:moveTo>
                  <a:lnTo>
                    <a:pt x="5275" y="6218"/>
                  </a:lnTo>
                  <a:lnTo>
                    <a:pt x="5298" y="6241"/>
                  </a:lnTo>
                  <a:lnTo>
                    <a:pt x="5290" y="6249"/>
                  </a:lnTo>
                  <a:lnTo>
                    <a:pt x="5268" y="6227"/>
                  </a:lnTo>
                  <a:close/>
                  <a:moveTo>
                    <a:pt x="5275" y="6218"/>
                  </a:moveTo>
                  <a:lnTo>
                    <a:pt x="5278" y="6217"/>
                  </a:lnTo>
                  <a:lnTo>
                    <a:pt x="5280" y="6216"/>
                  </a:lnTo>
                  <a:lnTo>
                    <a:pt x="5287" y="6230"/>
                  </a:lnTo>
                  <a:lnTo>
                    <a:pt x="5275" y="6218"/>
                  </a:lnTo>
                  <a:close/>
                  <a:moveTo>
                    <a:pt x="5280" y="6216"/>
                  </a:moveTo>
                  <a:lnTo>
                    <a:pt x="5296" y="6207"/>
                  </a:lnTo>
                  <a:lnTo>
                    <a:pt x="5310" y="6236"/>
                  </a:lnTo>
                  <a:lnTo>
                    <a:pt x="5294" y="6244"/>
                  </a:lnTo>
                  <a:lnTo>
                    <a:pt x="5280" y="6216"/>
                  </a:lnTo>
                  <a:close/>
                  <a:moveTo>
                    <a:pt x="5317" y="6228"/>
                  </a:moveTo>
                  <a:lnTo>
                    <a:pt x="5315" y="6233"/>
                  </a:lnTo>
                  <a:lnTo>
                    <a:pt x="5310" y="6236"/>
                  </a:lnTo>
                  <a:lnTo>
                    <a:pt x="5303" y="6222"/>
                  </a:lnTo>
                  <a:lnTo>
                    <a:pt x="5317" y="6228"/>
                  </a:lnTo>
                  <a:close/>
                  <a:moveTo>
                    <a:pt x="5289" y="6215"/>
                  </a:moveTo>
                  <a:lnTo>
                    <a:pt x="5296" y="6199"/>
                  </a:lnTo>
                  <a:lnTo>
                    <a:pt x="5325" y="6214"/>
                  </a:lnTo>
                  <a:lnTo>
                    <a:pt x="5317" y="6228"/>
                  </a:lnTo>
                  <a:lnTo>
                    <a:pt x="5289" y="6215"/>
                  </a:lnTo>
                  <a:close/>
                  <a:moveTo>
                    <a:pt x="5296" y="6199"/>
                  </a:moveTo>
                  <a:lnTo>
                    <a:pt x="5298" y="6196"/>
                  </a:lnTo>
                  <a:lnTo>
                    <a:pt x="5300" y="6195"/>
                  </a:lnTo>
                  <a:lnTo>
                    <a:pt x="5311" y="6206"/>
                  </a:lnTo>
                  <a:lnTo>
                    <a:pt x="5296" y="6199"/>
                  </a:lnTo>
                  <a:close/>
                  <a:moveTo>
                    <a:pt x="5300" y="6195"/>
                  </a:moveTo>
                  <a:lnTo>
                    <a:pt x="5307" y="6186"/>
                  </a:lnTo>
                  <a:lnTo>
                    <a:pt x="5330" y="6209"/>
                  </a:lnTo>
                  <a:lnTo>
                    <a:pt x="5322" y="6217"/>
                  </a:lnTo>
                  <a:lnTo>
                    <a:pt x="5300" y="6195"/>
                  </a:lnTo>
                  <a:close/>
                  <a:moveTo>
                    <a:pt x="5307" y="6186"/>
                  </a:moveTo>
                  <a:lnTo>
                    <a:pt x="5323" y="6170"/>
                  </a:lnTo>
                  <a:lnTo>
                    <a:pt x="5346" y="6193"/>
                  </a:lnTo>
                  <a:lnTo>
                    <a:pt x="5330" y="6209"/>
                  </a:lnTo>
                  <a:lnTo>
                    <a:pt x="5307" y="6186"/>
                  </a:lnTo>
                  <a:close/>
                  <a:moveTo>
                    <a:pt x="5323" y="6170"/>
                  </a:moveTo>
                  <a:lnTo>
                    <a:pt x="5323" y="6170"/>
                  </a:lnTo>
                  <a:lnTo>
                    <a:pt x="5335" y="6182"/>
                  </a:lnTo>
                  <a:lnTo>
                    <a:pt x="5323" y="6170"/>
                  </a:lnTo>
                  <a:close/>
                  <a:moveTo>
                    <a:pt x="5323" y="6170"/>
                  </a:moveTo>
                  <a:lnTo>
                    <a:pt x="5332" y="6163"/>
                  </a:lnTo>
                  <a:lnTo>
                    <a:pt x="5354" y="6185"/>
                  </a:lnTo>
                  <a:lnTo>
                    <a:pt x="5346" y="6193"/>
                  </a:lnTo>
                  <a:lnTo>
                    <a:pt x="5323" y="6170"/>
                  </a:lnTo>
                  <a:close/>
                  <a:moveTo>
                    <a:pt x="5354" y="6185"/>
                  </a:moveTo>
                  <a:lnTo>
                    <a:pt x="5354" y="6185"/>
                  </a:lnTo>
                  <a:lnTo>
                    <a:pt x="5343" y="6174"/>
                  </a:lnTo>
                  <a:lnTo>
                    <a:pt x="5354" y="6185"/>
                  </a:lnTo>
                  <a:close/>
                  <a:moveTo>
                    <a:pt x="5332" y="6163"/>
                  </a:moveTo>
                  <a:lnTo>
                    <a:pt x="5348" y="6147"/>
                  </a:lnTo>
                  <a:lnTo>
                    <a:pt x="5370" y="6169"/>
                  </a:lnTo>
                  <a:lnTo>
                    <a:pt x="5354" y="6185"/>
                  </a:lnTo>
                  <a:lnTo>
                    <a:pt x="5332" y="6163"/>
                  </a:lnTo>
                  <a:close/>
                  <a:moveTo>
                    <a:pt x="5373" y="6166"/>
                  </a:moveTo>
                  <a:lnTo>
                    <a:pt x="5372" y="6168"/>
                  </a:lnTo>
                  <a:lnTo>
                    <a:pt x="5370" y="6169"/>
                  </a:lnTo>
                  <a:lnTo>
                    <a:pt x="5359" y="6158"/>
                  </a:lnTo>
                  <a:lnTo>
                    <a:pt x="5373" y="6166"/>
                  </a:lnTo>
                  <a:close/>
                  <a:moveTo>
                    <a:pt x="5344" y="6151"/>
                  </a:moveTo>
                  <a:lnTo>
                    <a:pt x="5353" y="6135"/>
                  </a:lnTo>
                  <a:lnTo>
                    <a:pt x="5381" y="6150"/>
                  </a:lnTo>
                  <a:lnTo>
                    <a:pt x="5373" y="6166"/>
                  </a:lnTo>
                  <a:lnTo>
                    <a:pt x="5344" y="6151"/>
                  </a:lnTo>
                  <a:close/>
                  <a:moveTo>
                    <a:pt x="5353" y="6135"/>
                  </a:moveTo>
                  <a:lnTo>
                    <a:pt x="5356" y="6130"/>
                  </a:lnTo>
                  <a:lnTo>
                    <a:pt x="5359" y="6127"/>
                  </a:lnTo>
                  <a:lnTo>
                    <a:pt x="5367" y="6142"/>
                  </a:lnTo>
                  <a:lnTo>
                    <a:pt x="5353" y="6135"/>
                  </a:lnTo>
                  <a:close/>
                  <a:moveTo>
                    <a:pt x="5359" y="6127"/>
                  </a:moveTo>
                  <a:lnTo>
                    <a:pt x="5375" y="6120"/>
                  </a:lnTo>
                  <a:lnTo>
                    <a:pt x="5390" y="6148"/>
                  </a:lnTo>
                  <a:lnTo>
                    <a:pt x="5374" y="6156"/>
                  </a:lnTo>
                  <a:lnTo>
                    <a:pt x="5359" y="6127"/>
                  </a:lnTo>
                  <a:close/>
                  <a:moveTo>
                    <a:pt x="5397" y="6141"/>
                  </a:moveTo>
                  <a:lnTo>
                    <a:pt x="5395" y="6146"/>
                  </a:lnTo>
                  <a:lnTo>
                    <a:pt x="5390" y="6148"/>
                  </a:lnTo>
                  <a:lnTo>
                    <a:pt x="5383" y="6134"/>
                  </a:lnTo>
                  <a:lnTo>
                    <a:pt x="5397" y="6141"/>
                  </a:lnTo>
                  <a:close/>
                  <a:moveTo>
                    <a:pt x="5369" y="6126"/>
                  </a:moveTo>
                  <a:lnTo>
                    <a:pt x="5376" y="6110"/>
                  </a:lnTo>
                  <a:lnTo>
                    <a:pt x="5405" y="6125"/>
                  </a:lnTo>
                  <a:lnTo>
                    <a:pt x="5397" y="6141"/>
                  </a:lnTo>
                  <a:lnTo>
                    <a:pt x="5369" y="6126"/>
                  </a:lnTo>
                  <a:close/>
                  <a:moveTo>
                    <a:pt x="5376" y="6110"/>
                  </a:moveTo>
                  <a:lnTo>
                    <a:pt x="5378" y="6108"/>
                  </a:lnTo>
                  <a:lnTo>
                    <a:pt x="5380" y="6106"/>
                  </a:lnTo>
                  <a:lnTo>
                    <a:pt x="5391" y="6117"/>
                  </a:lnTo>
                  <a:lnTo>
                    <a:pt x="5376" y="6110"/>
                  </a:lnTo>
                  <a:close/>
                  <a:moveTo>
                    <a:pt x="5380" y="6106"/>
                  </a:moveTo>
                  <a:lnTo>
                    <a:pt x="5388" y="6099"/>
                  </a:lnTo>
                  <a:lnTo>
                    <a:pt x="5410" y="6121"/>
                  </a:lnTo>
                  <a:lnTo>
                    <a:pt x="5402" y="6129"/>
                  </a:lnTo>
                  <a:lnTo>
                    <a:pt x="5380" y="6106"/>
                  </a:lnTo>
                  <a:close/>
                  <a:moveTo>
                    <a:pt x="5388" y="6099"/>
                  </a:moveTo>
                  <a:lnTo>
                    <a:pt x="5404" y="6083"/>
                  </a:lnTo>
                  <a:lnTo>
                    <a:pt x="5426" y="6105"/>
                  </a:lnTo>
                  <a:lnTo>
                    <a:pt x="5410" y="6121"/>
                  </a:lnTo>
                  <a:lnTo>
                    <a:pt x="5388" y="6099"/>
                  </a:lnTo>
                  <a:close/>
                  <a:moveTo>
                    <a:pt x="5404" y="6083"/>
                  </a:moveTo>
                  <a:lnTo>
                    <a:pt x="5412" y="6074"/>
                  </a:lnTo>
                  <a:lnTo>
                    <a:pt x="5434" y="6097"/>
                  </a:lnTo>
                  <a:lnTo>
                    <a:pt x="5426" y="6105"/>
                  </a:lnTo>
                  <a:lnTo>
                    <a:pt x="5404" y="6083"/>
                  </a:lnTo>
                  <a:close/>
                  <a:moveTo>
                    <a:pt x="5412" y="6074"/>
                  </a:moveTo>
                  <a:lnTo>
                    <a:pt x="5428" y="6058"/>
                  </a:lnTo>
                  <a:lnTo>
                    <a:pt x="5450" y="6081"/>
                  </a:lnTo>
                  <a:lnTo>
                    <a:pt x="5434" y="6097"/>
                  </a:lnTo>
                  <a:lnTo>
                    <a:pt x="5412" y="6074"/>
                  </a:lnTo>
                  <a:close/>
                  <a:moveTo>
                    <a:pt x="5450" y="6081"/>
                  </a:moveTo>
                  <a:lnTo>
                    <a:pt x="5450" y="6081"/>
                  </a:lnTo>
                  <a:lnTo>
                    <a:pt x="5439" y="6069"/>
                  </a:lnTo>
                  <a:lnTo>
                    <a:pt x="5450" y="6081"/>
                  </a:lnTo>
                  <a:close/>
                  <a:moveTo>
                    <a:pt x="5428" y="6058"/>
                  </a:moveTo>
                  <a:lnTo>
                    <a:pt x="5436" y="6051"/>
                  </a:lnTo>
                  <a:lnTo>
                    <a:pt x="5458" y="6073"/>
                  </a:lnTo>
                  <a:lnTo>
                    <a:pt x="5450" y="6081"/>
                  </a:lnTo>
                  <a:lnTo>
                    <a:pt x="5428" y="6058"/>
                  </a:lnTo>
                  <a:close/>
                  <a:moveTo>
                    <a:pt x="5436" y="6051"/>
                  </a:moveTo>
                  <a:lnTo>
                    <a:pt x="5436" y="6051"/>
                  </a:lnTo>
                  <a:lnTo>
                    <a:pt x="5447" y="6062"/>
                  </a:lnTo>
                  <a:lnTo>
                    <a:pt x="5436" y="6051"/>
                  </a:lnTo>
                  <a:close/>
                  <a:moveTo>
                    <a:pt x="5436" y="6051"/>
                  </a:moveTo>
                  <a:lnTo>
                    <a:pt x="5452" y="6035"/>
                  </a:lnTo>
                  <a:lnTo>
                    <a:pt x="5474" y="6057"/>
                  </a:lnTo>
                  <a:lnTo>
                    <a:pt x="5458" y="6073"/>
                  </a:lnTo>
                  <a:lnTo>
                    <a:pt x="5436" y="6051"/>
                  </a:lnTo>
                  <a:close/>
                  <a:moveTo>
                    <a:pt x="5452" y="6035"/>
                  </a:moveTo>
                  <a:lnTo>
                    <a:pt x="5459" y="6026"/>
                  </a:lnTo>
                  <a:lnTo>
                    <a:pt x="5482" y="6050"/>
                  </a:lnTo>
                  <a:lnTo>
                    <a:pt x="5474" y="6057"/>
                  </a:lnTo>
                  <a:lnTo>
                    <a:pt x="5452" y="6035"/>
                  </a:lnTo>
                  <a:close/>
                  <a:moveTo>
                    <a:pt x="5485" y="6045"/>
                  </a:moveTo>
                  <a:lnTo>
                    <a:pt x="5484" y="6047"/>
                  </a:lnTo>
                  <a:lnTo>
                    <a:pt x="5482" y="6050"/>
                  </a:lnTo>
                  <a:lnTo>
                    <a:pt x="5471" y="6037"/>
                  </a:lnTo>
                  <a:lnTo>
                    <a:pt x="5485" y="6045"/>
                  </a:lnTo>
                  <a:close/>
                  <a:moveTo>
                    <a:pt x="5456" y="6031"/>
                  </a:moveTo>
                  <a:lnTo>
                    <a:pt x="5465" y="6015"/>
                  </a:lnTo>
                  <a:lnTo>
                    <a:pt x="5493" y="6029"/>
                  </a:lnTo>
                  <a:lnTo>
                    <a:pt x="5485" y="6045"/>
                  </a:lnTo>
                  <a:lnTo>
                    <a:pt x="5456" y="6031"/>
                  </a:lnTo>
                  <a:close/>
                  <a:moveTo>
                    <a:pt x="5465" y="6015"/>
                  </a:moveTo>
                  <a:lnTo>
                    <a:pt x="5466" y="6013"/>
                  </a:lnTo>
                  <a:lnTo>
                    <a:pt x="5468" y="6010"/>
                  </a:lnTo>
                  <a:lnTo>
                    <a:pt x="5479" y="6021"/>
                  </a:lnTo>
                  <a:lnTo>
                    <a:pt x="5465" y="6015"/>
                  </a:lnTo>
                  <a:close/>
                  <a:moveTo>
                    <a:pt x="5468" y="6010"/>
                  </a:moveTo>
                  <a:lnTo>
                    <a:pt x="5484" y="5994"/>
                  </a:lnTo>
                  <a:lnTo>
                    <a:pt x="5506" y="6018"/>
                  </a:lnTo>
                  <a:lnTo>
                    <a:pt x="5490" y="6034"/>
                  </a:lnTo>
                  <a:lnTo>
                    <a:pt x="5468" y="6010"/>
                  </a:lnTo>
                  <a:close/>
                  <a:moveTo>
                    <a:pt x="5484" y="5994"/>
                  </a:moveTo>
                  <a:lnTo>
                    <a:pt x="5491" y="5987"/>
                  </a:lnTo>
                  <a:lnTo>
                    <a:pt x="5514" y="6009"/>
                  </a:lnTo>
                  <a:lnTo>
                    <a:pt x="5506" y="6018"/>
                  </a:lnTo>
                  <a:lnTo>
                    <a:pt x="5484" y="5994"/>
                  </a:lnTo>
                  <a:close/>
                  <a:moveTo>
                    <a:pt x="5491" y="5987"/>
                  </a:moveTo>
                  <a:lnTo>
                    <a:pt x="5507" y="5971"/>
                  </a:lnTo>
                  <a:lnTo>
                    <a:pt x="5530" y="5993"/>
                  </a:lnTo>
                  <a:lnTo>
                    <a:pt x="5514" y="6009"/>
                  </a:lnTo>
                  <a:lnTo>
                    <a:pt x="5491" y="5987"/>
                  </a:lnTo>
                  <a:close/>
                  <a:moveTo>
                    <a:pt x="5507" y="5971"/>
                  </a:moveTo>
                  <a:lnTo>
                    <a:pt x="5516" y="5962"/>
                  </a:lnTo>
                  <a:lnTo>
                    <a:pt x="5538" y="5986"/>
                  </a:lnTo>
                  <a:lnTo>
                    <a:pt x="5530" y="5993"/>
                  </a:lnTo>
                  <a:lnTo>
                    <a:pt x="5507" y="5971"/>
                  </a:lnTo>
                  <a:close/>
                  <a:moveTo>
                    <a:pt x="5516" y="5962"/>
                  </a:moveTo>
                  <a:lnTo>
                    <a:pt x="5532" y="5946"/>
                  </a:lnTo>
                  <a:lnTo>
                    <a:pt x="5554" y="5970"/>
                  </a:lnTo>
                  <a:lnTo>
                    <a:pt x="5538" y="5986"/>
                  </a:lnTo>
                  <a:lnTo>
                    <a:pt x="5516" y="5962"/>
                  </a:lnTo>
                  <a:close/>
                  <a:moveTo>
                    <a:pt x="5557" y="5965"/>
                  </a:moveTo>
                  <a:lnTo>
                    <a:pt x="5556" y="5967"/>
                  </a:lnTo>
                  <a:lnTo>
                    <a:pt x="5554" y="5970"/>
                  </a:lnTo>
                  <a:lnTo>
                    <a:pt x="5543" y="5957"/>
                  </a:lnTo>
                  <a:lnTo>
                    <a:pt x="5557" y="5965"/>
                  </a:lnTo>
                  <a:close/>
                  <a:moveTo>
                    <a:pt x="5529" y="5951"/>
                  </a:moveTo>
                  <a:lnTo>
                    <a:pt x="5537" y="5935"/>
                  </a:lnTo>
                  <a:lnTo>
                    <a:pt x="5565" y="5949"/>
                  </a:lnTo>
                  <a:lnTo>
                    <a:pt x="5557" y="5965"/>
                  </a:lnTo>
                  <a:lnTo>
                    <a:pt x="5529" y="5951"/>
                  </a:lnTo>
                  <a:close/>
                  <a:moveTo>
                    <a:pt x="5537" y="5935"/>
                  </a:moveTo>
                  <a:lnTo>
                    <a:pt x="5539" y="5930"/>
                  </a:lnTo>
                  <a:lnTo>
                    <a:pt x="5544" y="5928"/>
                  </a:lnTo>
                  <a:lnTo>
                    <a:pt x="5551" y="5941"/>
                  </a:lnTo>
                  <a:lnTo>
                    <a:pt x="5537" y="5935"/>
                  </a:lnTo>
                  <a:close/>
                  <a:moveTo>
                    <a:pt x="5544" y="5928"/>
                  </a:moveTo>
                  <a:lnTo>
                    <a:pt x="5560" y="5919"/>
                  </a:lnTo>
                  <a:lnTo>
                    <a:pt x="5573" y="5948"/>
                  </a:lnTo>
                  <a:lnTo>
                    <a:pt x="5557" y="5956"/>
                  </a:lnTo>
                  <a:lnTo>
                    <a:pt x="5544" y="5928"/>
                  </a:lnTo>
                  <a:close/>
                  <a:moveTo>
                    <a:pt x="5581" y="5941"/>
                  </a:moveTo>
                  <a:lnTo>
                    <a:pt x="5578" y="5946"/>
                  </a:lnTo>
                  <a:lnTo>
                    <a:pt x="5573" y="5948"/>
                  </a:lnTo>
                  <a:lnTo>
                    <a:pt x="5567" y="5934"/>
                  </a:lnTo>
                  <a:lnTo>
                    <a:pt x="5581" y="5941"/>
                  </a:lnTo>
                  <a:close/>
                  <a:moveTo>
                    <a:pt x="5553" y="5927"/>
                  </a:moveTo>
                  <a:lnTo>
                    <a:pt x="5561" y="5911"/>
                  </a:lnTo>
                  <a:lnTo>
                    <a:pt x="5589" y="5925"/>
                  </a:lnTo>
                  <a:lnTo>
                    <a:pt x="5581" y="5941"/>
                  </a:lnTo>
                  <a:lnTo>
                    <a:pt x="5553" y="5927"/>
                  </a:lnTo>
                  <a:close/>
                  <a:moveTo>
                    <a:pt x="5561" y="5911"/>
                  </a:moveTo>
                  <a:lnTo>
                    <a:pt x="5569" y="5895"/>
                  </a:lnTo>
                  <a:lnTo>
                    <a:pt x="5597" y="5909"/>
                  </a:lnTo>
                  <a:lnTo>
                    <a:pt x="5589" y="5925"/>
                  </a:lnTo>
                  <a:lnTo>
                    <a:pt x="5561" y="5911"/>
                  </a:lnTo>
                  <a:close/>
                  <a:moveTo>
                    <a:pt x="5569" y="5895"/>
                  </a:moveTo>
                  <a:lnTo>
                    <a:pt x="5571" y="5890"/>
                  </a:lnTo>
                  <a:lnTo>
                    <a:pt x="5576" y="5887"/>
                  </a:lnTo>
                  <a:lnTo>
                    <a:pt x="5583" y="5902"/>
                  </a:lnTo>
                  <a:lnTo>
                    <a:pt x="5569" y="5895"/>
                  </a:lnTo>
                  <a:close/>
                  <a:moveTo>
                    <a:pt x="5576" y="5887"/>
                  </a:moveTo>
                  <a:lnTo>
                    <a:pt x="5592" y="5880"/>
                  </a:lnTo>
                  <a:lnTo>
                    <a:pt x="5606" y="5908"/>
                  </a:lnTo>
                  <a:lnTo>
                    <a:pt x="5589" y="5915"/>
                  </a:lnTo>
                  <a:lnTo>
                    <a:pt x="5576" y="5887"/>
                  </a:lnTo>
                  <a:close/>
                  <a:moveTo>
                    <a:pt x="5613" y="5901"/>
                  </a:moveTo>
                  <a:lnTo>
                    <a:pt x="5610" y="5906"/>
                  </a:lnTo>
                  <a:lnTo>
                    <a:pt x="5606" y="5908"/>
                  </a:lnTo>
                  <a:lnTo>
                    <a:pt x="5599" y="5893"/>
                  </a:lnTo>
                  <a:lnTo>
                    <a:pt x="5613" y="5901"/>
                  </a:lnTo>
                  <a:close/>
                  <a:moveTo>
                    <a:pt x="5585" y="5887"/>
                  </a:moveTo>
                  <a:lnTo>
                    <a:pt x="5593" y="5871"/>
                  </a:lnTo>
                  <a:lnTo>
                    <a:pt x="5622" y="5885"/>
                  </a:lnTo>
                  <a:lnTo>
                    <a:pt x="5613" y="5901"/>
                  </a:lnTo>
                  <a:lnTo>
                    <a:pt x="5585" y="5887"/>
                  </a:lnTo>
                  <a:close/>
                  <a:moveTo>
                    <a:pt x="5593" y="5871"/>
                  </a:moveTo>
                  <a:lnTo>
                    <a:pt x="5594" y="5869"/>
                  </a:lnTo>
                  <a:lnTo>
                    <a:pt x="5596" y="5866"/>
                  </a:lnTo>
                  <a:lnTo>
                    <a:pt x="5607" y="5877"/>
                  </a:lnTo>
                  <a:lnTo>
                    <a:pt x="5593" y="5871"/>
                  </a:lnTo>
                  <a:close/>
                  <a:moveTo>
                    <a:pt x="5596" y="5866"/>
                  </a:moveTo>
                  <a:lnTo>
                    <a:pt x="5612" y="5850"/>
                  </a:lnTo>
                  <a:lnTo>
                    <a:pt x="5634" y="5874"/>
                  </a:lnTo>
                  <a:lnTo>
                    <a:pt x="5618" y="5890"/>
                  </a:lnTo>
                  <a:lnTo>
                    <a:pt x="5596" y="5866"/>
                  </a:lnTo>
                  <a:close/>
                  <a:moveTo>
                    <a:pt x="5612" y="5850"/>
                  </a:moveTo>
                  <a:lnTo>
                    <a:pt x="5619" y="5843"/>
                  </a:lnTo>
                  <a:lnTo>
                    <a:pt x="5642" y="5865"/>
                  </a:lnTo>
                  <a:lnTo>
                    <a:pt x="5634" y="5874"/>
                  </a:lnTo>
                  <a:lnTo>
                    <a:pt x="5612" y="5850"/>
                  </a:lnTo>
                  <a:close/>
                  <a:moveTo>
                    <a:pt x="5619" y="5843"/>
                  </a:moveTo>
                  <a:lnTo>
                    <a:pt x="5635" y="5827"/>
                  </a:lnTo>
                  <a:lnTo>
                    <a:pt x="5658" y="5849"/>
                  </a:lnTo>
                  <a:lnTo>
                    <a:pt x="5642" y="5865"/>
                  </a:lnTo>
                  <a:lnTo>
                    <a:pt x="5619" y="5843"/>
                  </a:lnTo>
                  <a:close/>
                  <a:moveTo>
                    <a:pt x="5661" y="5845"/>
                  </a:moveTo>
                  <a:lnTo>
                    <a:pt x="5660" y="5848"/>
                  </a:lnTo>
                  <a:lnTo>
                    <a:pt x="5658" y="5849"/>
                  </a:lnTo>
                  <a:lnTo>
                    <a:pt x="5647" y="5838"/>
                  </a:lnTo>
                  <a:lnTo>
                    <a:pt x="5661" y="5845"/>
                  </a:lnTo>
                  <a:close/>
                  <a:moveTo>
                    <a:pt x="5633" y="5830"/>
                  </a:moveTo>
                  <a:lnTo>
                    <a:pt x="5640" y="5814"/>
                  </a:lnTo>
                  <a:lnTo>
                    <a:pt x="5670" y="5829"/>
                  </a:lnTo>
                  <a:lnTo>
                    <a:pt x="5661" y="5845"/>
                  </a:lnTo>
                  <a:lnTo>
                    <a:pt x="5633" y="5830"/>
                  </a:lnTo>
                  <a:close/>
                  <a:moveTo>
                    <a:pt x="5640" y="5814"/>
                  </a:moveTo>
                  <a:lnTo>
                    <a:pt x="5642" y="5812"/>
                  </a:lnTo>
                  <a:lnTo>
                    <a:pt x="5644" y="5811"/>
                  </a:lnTo>
                  <a:lnTo>
                    <a:pt x="5655" y="5822"/>
                  </a:lnTo>
                  <a:lnTo>
                    <a:pt x="5640" y="5814"/>
                  </a:lnTo>
                  <a:close/>
                  <a:moveTo>
                    <a:pt x="5644" y="5811"/>
                  </a:moveTo>
                  <a:lnTo>
                    <a:pt x="5651" y="5802"/>
                  </a:lnTo>
                  <a:lnTo>
                    <a:pt x="5674" y="5826"/>
                  </a:lnTo>
                  <a:lnTo>
                    <a:pt x="5666" y="5833"/>
                  </a:lnTo>
                  <a:lnTo>
                    <a:pt x="5644" y="5811"/>
                  </a:lnTo>
                  <a:close/>
                  <a:moveTo>
                    <a:pt x="5651" y="5802"/>
                  </a:moveTo>
                  <a:lnTo>
                    <a:pt x="5667" y="5786"/>
                  </a:lnTo>
                  <a:lnTo>
                    <a:pt x="5690" y="5810"/>
                  </a:lnTo>
                  <a:lnTo>
                    <a:pt x="5674" y="5826"/>
                  </a:lnTo>
                  <a:lnTo>
                    <a:pt x="5651" y="5802"/>
                  </a:lnTo>
                  <a:close/>
                  <a:moveTo>
                    <a:pt x="5693" y="5805"/>
                  </a:moveTo>
                  <a:lnTo>
                    <a:pt x="5692" y="5807"/>
                  </a:lnTo>
                  <a:lnTo>
                    <a:pt x="5690" y="5810"/>
                  </a:lnTo>
                  <a:lnTo>
                    <a:pt x="5679" y="5797"/>
                  </a:lnTo>
                  <a:lnTo>
                    <a:pt x="5693" y="5805"/>
                  </a:lnTo>
                  <a:close/>
                  <a:moveTo>
                    <a:pt x="5665" y="5791"/>
                  </a:moveTo>
                  <a:lnTo>
                    <a:pt x="5672" y="5775"/>
                  </a:lnTo>
                  <a:lnTo>
                    <a:pt x="5702" y="5789"/>
                  </a:lnTo>
                  <a:lnTo>
                    <a:pt x="5693" y="5805"/>
                  </a:lnTo>
                  <a:lnTo>
                    <a:pt x="5665" y="5791"/>
                  </a:lnTo>
                  <a:close/>
                  <a:moveTo>
                    <a:pt x="5672" y="5775"/>
                  </a:moveTo>
                  <a:lnTo>
                    <a:pt x="5674" y="5770"/>
                  </a:lnTo>
                  <a:lnTo>
                    <a:pt x="5679" y="5768"/>
                  </a:lnTo>
                  <a:lnTo>
                    <a:pt x="5687" y="5782"/>
                  </a:lnTo>
                  <a:lnTo>
                    <a:pt x="5672" y="5775"/>
                  </a:lnTo>
                  <a:close/>
                  <a:moveTo>
                    <a:pt x="5679" y="5768"/>
                  </a:moveTo>
                  <a:lnTo>
                    <a:pt x="5695" y="5759"/>
                  </a:lnTo>
                  <a:lnTo>
                    <a:pt x="5710" y="5789"/>
                  </a:lnTo>
                  <a:lnTo>
                    <a:pt x="5694" y="5796"/>
                  </a:lnTo>
                  <a:lnTo>
                    <a:pt x="5679" y="5768"/>
                  </a:lnTo>
                  <a:close/>
                  <a:moveTo>
                    <a:pt x="5718" y="5781"/>
                  </a:moveTo>
                  <a:lnTo>
                    <a:pt x="5715" y="5786"/>
                  </a:lnTo>
                  <a:lnTo>
                    <a:pt x="5710" y="5789"/>
                  </a:lnTo>
                  <a:lnTo>
                    <a:pt x="5703" y="5774"/>
                  </a:lnTo>
                  <a:lnTo>
                    <a:pt x="5718" y="5781"/>
                  </a:lnTo>
                  <a:close/>
                  <a:moveTo>
                    <a:pt x="5688" y="5766"/>
                  </a:moveTo>
                  <a:lnTo>
                    <a:pt x="5697" y="5750"/>
                  </a:lnTo>
                  <a:lnTo>
                    <a:pt x="5725" y="5765"/>
                  </a:lnTo>
                  <a:lnTo>
                    <a:pt x="5718" y="5781"/>
                  </a:lnTo>
                  <a:lnTo>
                    <a:pt x="5688" y="5766"/>
                  </a:lnTo>
                  <a:close/>
                  <a:moveTo>
                    <a:pt x="5697" y="5750"/>
                  </a:moveTo>
                  <a:lnTo>
                    <a:pt x="5698" y="5748"/>
                  </a:lnTo>
                  <a:lnTo>
                    <a:pt x="5699" y="5747"/>
                  </a:lnTo>
                  <a:lnTo>
                    <a:pt x="5711" y="5758"/>
                  </a:lnTo>
                  <a:lnTo>
                    <a:pt x="5697" y="5750"/>
                  </a:lnTo>
                  <a:close/>
                  <a:moveTo>
                    <a:pt x="5699" y="5747"/>
                  </a:moveTo>
                  <a:lnTo>
                    <a:pt x="5715" y="5731"/>
                  </a:lnTo>
                  <a:lnTo>
                    <a:pt x="5739" y="5753"/>
                  </a:lnTo>
                  <a:lnTo>
                    <a:pt x="5722" y="5769"/>
                  </a:lnTo>
                  <a:lnTo>
                    <a:pt x="5699" y="5747"/>
                  </a:lnTo>
                  <a:close/>
                  <a:moveTo>
                    <a:pt x="5739" y="5753"/>
                  </a:moveTo>
                  <a:lnTo>
                    <a:pt x="5739" y="5753"/>
                  </a:lnTo>
                  <a:lnTo>
                    <a:pt x="5727" y="5742"/>
                  </a:lnTo>
                  <a:lnTo>
                    <a:pt x="5739" y="5753"/>
                  </a:lnTo>
                  <a:close/>
                  <a:moveTo>
                    <a:pt x="5715" y="5731"/>
                  </a:moveTo>
                  <a:lnTo>
                    <a:pt x="5724" y="5722"/>
                  </a:lnTo>
                  <a:lnTo>
                    <a:pt x="5746" y="5745"/>
                  </a:lnTo>
                  <a:lnTo>
                    <a:pt x="5739" y="5753"/>
                  </a:lnTo>
                  <a:lnTo>
                    <a:pt x="5715" y="5731"/>
                  </a:lnTo>
                  <a:close/>
                  <a:moveTo>
                    <a:pt x="5750" y="5741"/>
                  </a:moveTo>
                  <a:lnTo>
                    <a:pt x="5748" y="5743"/>
                  </a:lnTo>
                  <a:lnTo>
                    <a:pt x="5746" y="5745"/>
                  </a:lnTo>
                  <a:lnTo>
                    <a:pt x="5735" y="5734"/>
                  </a:lnTo>
                  <a:lnTo>
                    <a:pt x="5750" y="5741"/>
                  </a:lnTo>
                  <a:close/>
                  <a:moveTo>
                    <a:pt x="5720" y="5727"/>
                  </a:moveTo>
                  <a:lnTo>
                    <a:pt x="5729" y="5711"/>
                  </a:lnTo>
                  <a:lnTo>
                    <a:pt x="5757" y="5725"/>
                  </a:lnTo>
                  <a:lnTo>
                    <a:pt x="5750" y="5741"/>
                  </a:lnTo>
                  <a:lnTo>
                    <a:pt x="5720" y="5727"/>
                  </a:lnTo>
                  <a:close/>
                  <a:moveTo>
                    <a:pt x="5729" y="5711"/>
                  </a:moveTo>
                  <a:lnTo>
                    <a:pt x="5730" y="5709"/>
                  </a:lnTo>
                  <a:lnTo>
                    <a:pt x="5731" y="5706"/>
                  </a:lnTo>
                  <a:lnTo>
                    <a:pt x="5742" y="5718"/>
                  </a:lnTo>
                  <a:lnTo>
                    <a:pt x="5729" y="5711"/>
                  </a:lnTo>
                  <a:close/>
                  <a:moveTo>
                    <a:pt x="5731" y="5706"/>
                  </a:moveTo>
                  <a:lnTo>
                    <a:pt x="5747" y="5690"/>
                  </a:lnTo>
                  <a:lnTo>
                    <a:pt x="5771" y="5713"/>
                  </a:lnTo>
                  <a:lnTo>
                    <a:pt x="5755" y="5729"/>
                  </a:lnTo>
                  <a:lnTo>
                    <a:pt x="5731" y="5706"/>
                  </a:lnTo>
                  <a:close/>
                  <a:moveTo>
                    <a:pt x="5773" y="5709"/>
                  </a:moveTo>
                  <a:lnTo>
                    <a:pt x="5772" y="5711"/>
                  </a:lnTo>
                  <a:lnTo>
                    <a:pt x="5771" y="5713"/>
                  </a:lnTo>
                  <a:lnTo>
                    <a:pt x="5758" y="5702"/>
                  </a:lnTo>
                  <a:lnTo>
                    <a:pt x="5773" y="5709"/>
                  </a:lnTo>
                  <a:close/>
                  <a:moveTo>
                    <a:pt x="5745" y="5695"/>
                  </a:moveTo>
                  <a:lnTo>
                    <a:pt x="5752" y="5679"/>
                  </a:lnTo>
                  <a:lnTo>
                    <a:pt x="5782" y="5693"/>
                  </a:lnTo>
                  <a:lnTo>
                    <a:pt x="5773" y="5709"/>
                  </a:lnTo>
                  <a:lnTo>
                    <a:pt x="5745" y="5695"/>
                  </a:lnTo>
                  <a:close/>
                  <a:moveTo>
                    <a:pt x="5752" y="5679"/>
                  </a:moveTo>
                  <a:lnTo>
                    <a:pt x="5755" y="5674"/>
                  </a:lnTo>
                  <a:lnTo>
                    <a:pt x="5759" y="5672"/>
                  </a:lnTo>
                  <a:lnTo>
                    <a:pt x="5767" y="5686"/>
                  </a:lnTo>
                  <a:lnTo>
                    <a:pt x="5752" y="5679"/>
                  </a:lnTo>
                  <a:close/>
                  <a:moveTo>
                    <a:pt x="5759" y="5672"/>
                  </a:moveTo>
                  <a:lnTo>
                    <a:pt x="5775" y="5664"/>
                  </a:lnTo>
                  <a:lnTo>
                    <a:pt x="5790" y="5693"/>
                  </a:lnTo>
                  <a:lnTo>
                    <a:pt x="5774" y="5700"/>
                  </a:lnTo>
                  <a:lnTo>
                    <a:pt x="5759" y="5672"/>
                  </a:lnTo>
                  <a:close/>
                  <a:moveTo>
                    <a:pt x="5798" y="5685"/>
                  </a:moveTo>
                  <a:lnTo>
                    <a:pt x="5795" y="5690"/>
                  </a:lnTo>
                  <a:lnTo>
                    <a:pt x="5790" y="5693"/>
                  </a:lnTo>
                  <a:lnTo>
                    <a:pt x="5783" y="5678"/>
                  </a:lnTo>
                  <a:lnTo>
                    <a:pt x="5798" y="5685"/>
                  </a:lnTo>
                  <a:close/>
                  <a:moveTo>
                    <a:pt x="5768" y="5670"/>
                  </a:moveTo>
                  <a:lnTo>
                    <a:pt x="5777" y="5654"/>
                  </a:lnTo>
                  <a:lnTo>
                    <a:pt x="5805" y="5669"/>
                  </a:lnTo>
                  <a:lnTo>
                    <a:pt x="5798" y="5685"/>
                  </a:lnTo>
                  <a:lnTo>
                    <a:pt x="5768" y="5670"/>
                  </a:lnTo>
                  <a:close/>
                  <a:moveTo>
                    <a:pt x="5777" y="5654"/>
                  </a:moveTo>
                  <a:lnTo>
                    <a:pt x="5778" y="5652"/>
                  </a:lnTo>
                  <a:lnTo>
                    <a:pt x="5779" y="5651"/>
                  </a:lnTo>
                  <a:lnTo>
                    <a:pt x="5790" y="5662"/>
                  </a:lnTo>
                  <a:lnTo>
                    <a:pt x="5777" y="5654"/>
                  </a:lnTo>
                  <a:close/>
                  <a:moveTo>
                    <a:pt x="5779" y="5651"/>
                  </a:moveTo>
                  <a:lnTo>
                    <a:pt x="5795" y="5635"/>
                  </a:lnTo>
                  <a:lnTo>
                    <a:pt x="5819" y="5657"/>
                  </a:lnTo>
                  <a:lnTo>
                    <a:pt x="5803" y="5673"/>
                  </a:lnTo>
                  <a:lnTo>
                    <a:pt x="5779" y="5651"/>
                  </a:lnTo>
                  <a:close/>
                  <a:moveTo>
                    <a:pt x="5821" y="5653"/>
                  </a:moveTo>
                  <a:lnTo>
                    <a:pt x="5820" y="5656"/>
                  </a:lnTo>
                  <a:lnTo>
                    <a:pt x="5819" y="5657"/>
                  </a:lnTo>
                  <a:lnTo>
                    <a:pt x="5806" y="5646"/>
                  </a:lnTo>
                  <a:lnTo>
                    <a:pt x="5821" y="5653"/>
                  </a:lnTo>
                  <a:close/>
                  <a:moveTo>
                    <a:pt x="5793" y="5638"/>
                  </a:moveTo>
                  <a:lnTo>
                    <a:pt x="5800" y="5622"/>
                  </a:lnTo>
                  <a:lnTo>
                    <a:pt x="5830" y="5637"/>
                  </a:lnTo>
                  <a:lnTo>
                    <a:pt x="5821" y="5653"/>
                  </a:lnTo>
                  <a:lnTo>
                    <a:pt x="5793" y="5638"/>
                  </a:lnTo>
                  <a:close/>
                  <a:moveTo>
                    <a:pt x="5800" y="5622"/>
                  </a:moveTo>
                  <a:lnTo>
                    <a:pt x="5801" y="5620"/>
                  </a:lnTo>
                  <a:lnTo>
                    <a:pt x="5804" y="5619"/>
                  </a:lnTo>
                  <a:lnTo>
                    <a:pt x="5815" y="5630"/>
                  </a:lnTo>
                  <a:lnTo>
                    <a:pt x="5800" y="5622"/>
                  </a:lnTo>
                  <a:close/>
                  <a:moveTo>
                    <a:pt x="5804" y="5619"/>
                  </a:moveTo>
                  <a:lnTo>
                    <a:pt x="5811" y="5610"/>
                  </a:lnTo>
                  <a:lnTo>
                    <a:pt x="5835" y="5633"/>
                  </a:lnTo>
                  <a:lnTo>
                    <a:pt x="5826" y="5641"/>
                  </a:lnTo>
                  <a:lnTo>
                    <a:pt x="5804" y="5619"/>
                  </a:lnTo>
                  <a:close/>
                  <a:moveTo>
                    <a:pt x="5811" y="5610"/>
                  </a:moveTo>
                  <a:lnTo>
                    <a:pt x="5827" y="5594"/>
                  </a:lnTo>
                  <a:lnTo>
                    <a:pt x="5851" y="5617"/>
                  </a:lnTo>
                  <a:lnTo>
                    <a:pt x="5835" y="5633"/>
                  </a:lnTo>
                  <a:lnTo>
                    <a:pt x="5811" y="5610"/>
                  </a:lnTo>
                  <a:close/>
                  <a:moveTo>
                    <a:pt x="5853" y="5612"/>
                  </a:moveTo>
                  <a:lnTo>
                    <a:pt x="5852" y="5615"/>
                  </a:lnTo>
                  <a:lnTo>
                    <a:pt x="5851" y="5617"/>
                  </a:lnTo>
                  <a:lnTo>
                    <a:pt x="5838" y="5606"/>
                  </a:lnTo>
                  <a:lnTo>
                    <a:pt x="5853" y="5612"/>
                  </a:lnTo>
                  <a:close/>
                  <a:moveTo>
                    <a:pt x="5825" y="5599"/>
                  </a:moveTo>
                  <a:lnTo>
                    <a:pt x="5832" y="5583"/>
                  </a:lnTo>
                  <a:lnTo>
                    <a:pt x="5862" y="5596"/>
                  </a:lnTo>
                  <a:lnTo>
                    <a:pt x="5853" y="5612"/>
                  </a:lnTo>
                  <a:lnTo>
                    <a:pt x="5825" y="5599"/>
                  </a:lnTo>
                  <a:close/>
                  <a:moveTo>
                    <a:pt x="5832" y="5583"/>
                  </a:moveTo>
                  <a:lnTo>
                    <a:pt x="5833" y="5580"/>
                  </a:lnTo>
                  <a:lnTo>
                    <a:pt x="5836" y="5578"/>
                  </a:lnTo>
                  <a:lnTo>
                    <a:pt x="5847" y="5590"/>
                  </a:lnTo>
                  <a:lnTo>
                    <a:pt x="5832" y="5583"/>
                  </a:lnTo>
                  <a:close/>
                  <a:moveTo>
                    <a:pt x="5836" y="5578"/>
                  </a:moveTo>
                  <a:lnTo>
                    <a:pt x="5852" y="5562"/>
                  </a:lnTo>
                  <a:lnTo>
                    <a:pt x="5874" y="5585"/>
                  </a:lnTo>
                  <a:lnTo>
                    <a:pt x="5858" y="5601"/>
                  </a:lnTo>
                  <a:lnTo>
                    <a:pt x="5836" y="5578"/>
                  </a:lnTo>
                  <a:close/>
                  <a:moveTo>
                    <a:pt x="5852" y="5562"/>
                  </a:moveTo>
                  <a:lnTo>
                    <a:pt x="5859" y="5555"/>
                  </a:lnTo>
                  <a:lnTo>
                    <a:pt x="5883" y="5577"/>
                  </a:lnTo>
                  <a:lnTo>
                    <a:pt x="5874" y="5585"/>
                  </a:lnTo>
                  <a:lnTo>
                    <a:pt x="5852" y="5562"/>
                  </a:lnTo>
                  <a:close/>
                  <a:moveTo>
                    <a:pt x="5883" y="5577"/>
                  </a:moveTo>
                  <a:lnTo>
                    <a:pt x="5883" y="5577"/>
                  </a:lnTo>
                  <a:lnTo>
                    <a:pt x="5870" y="5566"/>
                  </a:lnTo>
                  <a:lnTo>
                    <a:pt x="5883" y="5577"/>
                  </a:lnTo>
                  <a:close/>
                  <a:moveTo>
                    <a:pt x="5859" y="5555"/>
                  </a:moveTo>
                  <a:lnTo>
                    <a:pt x="5875" y="5539"/>
                  </a:lnTo>
                  <a:lnTo>
                    <a:pt x="5899" y="5561"/>
                  </a:lnTo>
                  <a:lnTo>
                    <a:pt x="5883" y="5577"/>
                  </a:lnTo>
                  <a:lnTo>
                    <a:pt x="5859" y="5555"/>
                  </a:lnTo>
                  <a:close/>
                  <a:moveTo>
                    <a:pt x="5901" y="5557"/>
                  </a:moveTo>
                  <a:lnTo>
                    <a:pt x="5900" y="5559"/>
                  </a:lnTo>
                  <a:lnTo>
                    <a:pt x="5899" y="5561"/>
                  </a:lnTo>
                  <a:lnTo>
                    <a:pt x="5886" y="5550"/>
                  </a:lnTo>
                  <a:lnTo>
                    <a:pt x="5901" y="5557"/>
                  </a:lnTo>
                  <a:close/>
                  <a:moveTo>
                    <a:pt x="5873" y="5542"/>
                  </a:moveTo>
                  <a:lnTo>
                    <a:pt x="5880" y="5526"/>
                  </a:lnTo>
                  <a:lnTo>
                    <a:pt x="5908" y="5541"/>
                  </a:lnTo>
                  <a:lnTo>
                    <a:pt x="5901" y="5557"/>
                  </a:lnTo>
                  <a:lnTo>
                    <a:pt x="5873" y="5542"/>
                  </a:lnTo>
                  <a:close/>
                  <a:moveTo>
                    <a:pt x="5880" y="5526"/>
                  </a:moveTo>
                  <a:lnTo>
                    <a:pt x="5889" y="5510"/>
                  </a:lnTo>
                  <a:lnTo>
                    <a:pt x="5917" y="5525"/>
                  </a:lnTo>
                  <a:lnTo>
                    <a:pt x="5908" y="5541"/>
                  </a:lnTo>
                  <a:lnTo>
                    <a:pt x="5880" y="5526"/>
                  </a:lnTo>
                  <a:close/>
                  <a:moveTo>
                    <a:pt x="5889" y="5510"/>
                  </a:moveTo>
                  <a:lnTo>
                    <a:pt x="5890" y="5508"/>
                  </a:lnTo>
                  <a:lnTo>
                    <a:pt x="5891" y="5507"/>
                  </a:lnTo>
                  <a:lnTo>
                    <a:pt x="5902" y="5518"/>
                  </a:lnTo>
                  <a:lnTo>
                    <a:pt x="5889" y="5510"/>
                  </a:lnTo>
                  <a:close/>
                  <a:moveTo>
                    <a:pt x="5891" y="5507"/>
                  </a:moveTo>
                  <a:lnTo>
                    <a:pt x="5907" y="5491"/>
                  </a:lnTo>
                  <a:lnTo>
                    <a:pt x="5931" y="5513"/>
                  </a:lnTo>
                  <a:lnTo>
                    <a:pt x="5915" y="5529"/>
                  </a:lnTo>
                  <a:lnTo>
                    <a:pt x="5891" y="5507"/>
                  </a:lnTo>
                  <a:close/>
                  <a:moveTo>
                    <a:pt x="5907" y="5491"/>
                  </a:moveTo>
                  <a:lnTo>
                    <a:pt x="5916" y="5483"/>
                  </a:lnTo>
                  <a:lnTo>
                    <a:pt x="5938" y="5505"/>
                  </a:lnTo>
                  <a:lnTo>
                    <a:pt x="5931" y="5513"/>
                  </a:lnTo>
                  <a:lnTo>
                    <a:pt x="5907" y="5491"/>
                  </a:lnTo>
                  <a:close/>
                  <a:moveTo>
                    <a:pt x="5916" y="5483"/>
                  </a:moveTo>
                  <a:lnTo>
                    <a:pt x="5932" y="5467"/>
                  </a:lnTo>
                  <a:lnTo>
                    <a:pt x="5954" y="5489"/>
                  </a:lnTo>
                  <a:lnTo>
                    <a:pt x="5938" y="5505"/>
                  </a:lnTo>
                  <a:lnTo>
                    <a:pt x="5916" y="5483"/>
                  </a:lnTo>
                  <a:close/>
                  <a:moveTo>
                    <a:pt x="5956" y="5486"/>
                  </a:moveTo>
                  <a:lnTo>
                    <a:pt x="5955" y="5488"/>
                  </a:lnTo>
                  <a:lnTo>
                    <a:pt x="5954" y="5489"/>
                  </a:lnTo>
                  <a:lnTo>
                    <a:pt x="5943" y="5478"/>
                  </a:lnTo>
                  <a:lnTo>
                    <a:pt x="5956" y="5486"/>
                  </a:lnTo>
                  <a:close/>
                  <a:moveTo>
                    <a:pt x="5928" y="5471"/>
                  </a:moveTo>
                  <a:lnTo>
                    <a:pt x="5937" y="5455"/>
                  </a:lnTo>
                  <a:lnTo>
                    <a:pt x="5965" y="5470"/>
                  </a:lnTo>
                  <a:lnTo>
                    <a:pt x="5956" y="5486"/>
                  </a:lnTo>
                  <a:lnTo>
                    <a:pt x="5928" y="5471"/>
                  </a:lnTo>
                  <a:close/>
                  <a:moveTo>
                    <a:pt x="5937" y="5455"/>
                  </a:moveTo>
                  <a:lnTo>
                    <a:pt x="5938" y="5452"/>
                  </a:lnTo>
                  <a:lnTo>
                    <a:pt x="5939" y="5451"/>
                  </a:lnTo>
                  <a:lnTo>
                    <a:pt x="5950" y="5462"/>
                  </a:lnTo>
                  <a:lnTo>
                    <a:pt x="5937" y="5455"/>
                  </a:lnTo>
                  <a:close/>
                  <a:moveTo>
                    <a:pt x="5939" y="5451"/>
                  </a:moveTo>
                  <a:lnTo>
                    <a:pt x="5955" y="5435"/>
                  </a:lnTo>
                  <a:lnTo>
                    <a:pt x="5977" y="5457"/>
                  </a:lnTo>
                  <a:lnTo>
                    <a:pt x="5961" y="5473"/>
                  </a:lnTo>
                  <a:lnTo>
                    <a:pt x="5939" y="5451"/>
                  </a:lnTo>
                  <a:close/>
                  <a:moveTo>
                    <a:pt x="5981" y="5454"/>
                  </a:moveTo>
                  <a:lnTo>
                    <a:pt x="5980" y="5455"/>
                  </a:lnTo>
                  <a:lnTo>
                    <a:pt x="5977" y="5457"/>
                  </a:lnTo>
                  <a:lnTo>
                    <a:pt x="5966" y="5446"/>
                  </a:lnTo>
                  <a:lnTo>
                    <a:pt x="5981" y="5454"/>
                  </a:lnTo>
                  <a:close/>
                  <a:moveTo>
                    <a:pt x="5953" y="5439"/>
                  </a:moveTo>
                  <a:lnTo>
                    <a:pt x="5960" y="5423"/>
                  </a:lnTo>
                  <a:lnTo>
                    <a:pt x="5988" y="5438"/>
                  </a:lnTo>
                  <a:lnTo>
                    <a:pt x="5981" y="5454"/>
                  </a:lnTo>
                  <a:lnTo>
                    <a:pt x="5953" y="5439"/>
                  </a:lnTo>
                  <a:close/>
                  <a:moveTo>
                    <a:pt x="5960" y="5423"/>
                  </a:moveTo>
                  <a:lnTo>
                    <a:pt x="5969" y="5407"/>
                  </a:lnTo>
                  <a:lnTo>
                    <a:pt x="5997" y="5422"/>
                  </a:lnTo>
                  <a:lnTo>
                    <a:pt x="5988" y="5438"/>
                  </a:lnTo>
                  <a:lnTo>
                    <a:pt x="5960" y="5423"/>
                  </a:lnTo>
                  <a:close/>
                  <a:moveTo>
                    <a:pt x="5969" y="5407"/>
                  </a:moveTo>
                  <a:lnTo>
                    <a:pt x="5971" y="5402"/>
                  </a:lnTo>
                  <a:lnTo>
                    <a:pt x="5976" y="5399"/>
                  </a:lnTo>
                  <a:lnTo>
                    <a:pt x="5982" y="5414"/>
                  </a:lnTo>
                  <a:lnTo>
                    <a:pt x="5969" y="5407"/>
                  </a:lnTo>
                  <a:close/>
                  <a:moveTo>
                    <a:pt x="5976" y="5399"/>
                  </a:moveTo>
                  <a:lnTo>
                    <a:pt x="5992" y="5392"/>
                  </a:lnTo>
                  <a:lnTo>
                    <a:pt x="6006" y="5420"/>
                  </a:lnTo>
                  <a:lnTo>
                    <a:pt x="5990" y="5428"/>
                  </a:lnTo>
                  <a:lnTo>
                    <a:pt x="5976" y="5399"/>
                  </a:lnTo>
                  <a:close/>
                  <a:moveTo>
                    <a:pt x="6013" y="5413"/>
                  </a:moveTo>
                  <a:lnTo>
                    <a:pt x="6011" y="5418"/>
                  </a:lnTo>
                  <a:lnTo>
                    <a:pt x="6006" y="5420"/>
                  </a:lnTo>
                  <a:lnTo>
                    <a:pt x="5998" y="5406"/>
                  </a:lnTo>
                  <a:lnTo>
                    <a:pt x="6013" y="5413"/>
                  </a:lnTo>
                  <a:close/>
                  <a:moveTo>
                    <a:pt x="5985" y="5398"/>
                  </a:moveTo>
                  <a:lnTo>
                    <a:pt x="5992" y="5382"/>
                  </a:lnTo>
                  <a:lnTo>
                    <a:pt x="6021" y="5397"/>
                  </a:lnTo>
                  <a:lnTo>
                    <a:pt x="6013" y="5413"/>
                  </a:lnTo>
                  <a:lnTo>
                    <a:pt x="5985" y="5398"/>
                  </a:lnTo>
                  <a:close/>
                  <a:moveTo>
                    <a:pt x="5992" y="5382"/>
                  </a:moveTo>
                  <a:lnTo>
                    <a:pt x="5993" y="5381"/>
                  </a:lnTo>
                  <a:lnTo>
                    <a:pt x="5996" y="5378"/>
                  </a:lnTo>
                  <a:lnTo>
                    <a:pt x="6007" y="5389"/>
                  </a:lnTo>
                  <a:lnTo>
                    <a:pt x="5992" y="5382"/>
                  </a:lnTo>
                  <a:close/>
                  <a:moveTo>
                    <a:pt x="5996" y="5378"/>
                  </a:moveTo>
                  <a:lnTo>
                    <a:pt x="6012" y="5362"/>
                  </a:lnTo>
                  <a:lnTo>
                    <a:pt x="6034" y="5385"/>
                  </a:lnTo>
                  <a:lnTo>
                    <a:pt x="6018" y="5401"/>
                  </a:lnTo>
                  <a:lnTo>
                    <a:pt x="5996" y="5378"/>
                  </a:lnTo>
                  <a:close/>
                  <a:moveTo>
                    <a:pt x="6037" y="5381"/>
                  </a:moveTo>
                  <a:lnTo>
                    <a:pt x="6035" y="5383"/>
                  </a:lnTo>
                  <a:lnTo>
                    <a:pt x="6034" y="5385"/>
                  </a:lnTo>
                  <a:lnTo>
                    <a:pt x="6023" y="5373"/>
                  </a:lnTo>
                  <a:lnTo>
                    <a:pt x="6037" y="5381"/>
                  </a:lnTo>
                  <a:close/>
                  <a:moveTo>
                    <a:pt x="6008" y="5367"/>
                  </a:moveTo>
                  <a:lnTo>
                    <a:pt x="6017" y="5351"/>
                  </a:lnTo>
                  <a:lnTo>
                    <a:pt x="6045" y="5365"/>
                  </a:lnTo>
                  <a:lnTo>
                    <a:pt x="6037" y="5381"/>
                  </a:lnTo>
                  <a:lnTo>
                    <a:pt x="6008" y="5367"/>
                  </a:lnTo>
                  <a:close/>
                  <a:moveTo>
                    <a:pt x="6017" y="5351"/>
                  </a:moveTo>
                  <a:lnTo>
                    <a:pt x="6018" y="5348"/>
                  </a:lnTo>
                  <a:lnTo>
                    <a:pt x="6019" y="5346"/>
                  </a:lnTo>
                  <a:lnTo>
                    <a:pt x="6030" y="5357"/>
                  </a:lnTo>
                  <a:lnTo>
                    <a:pt x="6017" y="5351"/>
                  </a:lnTo>
                  <a:close/>
                  <a:moveTo>
                    <a:pt x="6019" y="5346"/>
                  </a:moveTo>
                  <a:lnTo>
                    <a:pt x="6035" y="5330"/>
                  </a:lnTo>
                  <a:lnTo>
                    <a:pt x="6057" y="5353"/>
                  </a:lnTo>
                  <a:lnTo>
                    <a:pt x="6041" y="5369"/>
                  </a:lnTo>
                  <a:lnTo>
                    <a:pt x="6019" y="5346"/>
                  </a:lnTo>
                  <a:close/>
                  <a:moveTo>
                    <a:pt x="6061" y="5349"/>
                  </a:moveTo>
                  <a:lnTo>
                    <a:pt x="6060" y="5351"/>
                  </a:lnTo>
                  <a:lnTo>
                    <a:pt x="6057" y="5353"/>
                  </a:lnTo>
                  <a:lnTo>
                    <a:pt x="6046" y="5341"/>
                  </a:lnTo>
                  <a:lnTo>
                    <a:pt x="6061" y="5349"/>
                  </a:lnTo>
                  <a:close/>
                  <a:moveTo>
                    <a:pt x="6033" y="5335"/>
                  </a:moveTo>
                  <a:lnTo>
                    <a:pt x="6040" y="5319"/>
                  </a:lnTo>
                  <a:lnTo>
                    <a:pt x="6069" y="5333"/>
                  </a:lnTo>
                  <a:lnTo>
                    <a:pt x="6061" y="5349"/>
                  </a:lnTo>
                  <a:lnTo>
                    <a:pt x="6033" y="5335"/>
                  </a:lnTo>
                  <a:close/>
                  <a:moveTo>
                    <a:pt x="6040" y="5319"/>
                  </a:moveTo>
                  <a:lnTo>
                    <a:pt x="6049" y="5303"/>
                  </a:lnTo>
                  <a:lnTo>
                    <a:pt x="6077" y="5317"/>
                  </a:lnTo>
                  <a:lnTo>
                    <a:pt x="6069" y="5333"/>
                  </a:lnTo>
                  <a:lnTo>
                    <a:pt x="6040" y="5319"/>
                  </a:lnTo>
                  <a:close/>
                  <a:moveTo>
                    <a:pt x="6049" y="5303"/>
                  </a:moveTo>
                  <a:lnTo>
                    <a:pt x="6050" y="5301"/>
                  </a:lnTo>
                  <a:lnTo>
                    <a:pt x="6051" y="5298"/>
                  </a:lnTo>
                  <a:lnTo>
                    <a:pt x="6062" y="5309"/>
                  </a:lnTo>
                  <a:lnTo>
                    <a:pt x="6049" y="5303"/>
                  </a:lnTo>
                  <a:close/>
                  <a:moveTo>
                    <a:pt x="6051" y="5298"/>
                  </a:moveTo>
                  <a:lnTo>
                    <a:pt x="6067" y="5282"/>
                  </a:lnTo>
                  <a:lnTo>
                    <a:pt x="6089" y="5306"/>
                  </a:lnTo>
                  <a:lnTo>
                    <a:pt x="6073" y="5322"/>
                  </a:lnTo>
                  <a:lnTo>
                    <a:pt x="6051" y="5298"/>
                  </a:lnTo>
                  <a:close/>
                  <a:moveTo>
                    <a:pt x="6093" y="5301"/>
                  </a:moveTo>
                  <a:lnTo>
                    <a:pt x="6092" y="5303"/>
                  </a:lnTo>
                  <a:lnTo>
                    <a:pt x="6089" y="5306"/>
                  </a:lnTo>
                  <a:lnTo>
                    <a:pt x="6078" y="5293"/>
                  </a:lnTo>
                  <a:lnTo>
                    <a:pt x="6093" y="5301"/>
                  </a:lnTo>
                  <a:close/>
                  <a:moveTo>
                    <a:pt x="6065" y="5287"/>
                  </a:moveTo>
                  <a:lnTo>
                    <a:pt x="6072" y="5271"/>
                  </a:lnTo>
                  <a:lnTo>
                    <a:pt x="6101" y="5285"/>
                  </a:lnTo>
                  <a:lnTo>
                    <a:pt x="6093" y="5301"/>
                  </a:lnTo>
                  <a:lnTo>
                    <a:pt x="6065" y="5287"/>
                  </a:lnTo>
                  <a:close/>
                  <a:moveTo>
                    <a:pt x="6072" y="5271"/>
                  </a:moveTo>
                  <a:lnTo>
                    <a:pt x="6075" y="5266"/>
                  </a:lnTo>
                  <a:lnTo>
                    <a:pt x="6080" y="5264"/>
                  </a:lnTo>
                  <a:lnTo>
                    <a:pt x="6087" y="5277"/>
                  </a:lnTo>
                  <a:lnTo>
                    <a:pt x="6072" y="5271"/>
                  </a:lnTo>
                  <a:close/>
                  <a:moveTo>
                    <a:pt x="6080" y="5264"/>
                  </a:moveTo>
                  <a:lnTo>
                    <a:pt x="6096" y="5255"/>
                  </a:lnTo>
                  <a:lnTo>
                    <a:pt x="6110" y="5284"/>
                  </a:lnTo>
                  <a:lnTo>
                    <a:pt x="6094" y="5292"/>
                  </a:lnTo>
                  <a:lnTo>
                    <a:pt x="6080" y="5264"/>
                  </a:lnTo>
                  <a:close/>
                  <a:moveTo>
                    <a:pt x="6117" y="5277"/>
                  </a:moveTo>
                  <a:lnTo>
                    <a:pt x="6114" y="5282"/>
                  </a:lnTo>
                  <a:lnTo>
                    <a:pt x="6110" y="5284"/>
                  </a:lnTo>
                  <a:lnTo>
                    <a:pt x="6103" y="5270"/>
                  </a:lnTo>
                  <a:lnTo>
                    <a:pt x="6117" y="5277"/>
                  </a:lnTo>
                  <a:close/>
                  <a:moveTo>
                    <a:pt x="6088" y="5263"/>
                  </a:moveTo>
                  <a:lnTo>
                    <a:pt x="6097" y="5247"/>
                  </a:lnTo>
                  <a:lnTo>
                    <a:pt x="6125" y="5261"/>
                  </a:lnTo>
                  <a:lnTo>
                    <a:pt x="6117" y="5277"/>
                  </a:lnTo>
                  <a:lnTo>
                    <a:pt x="6088" y="5263"/>
                  </a:lnTo>
                  <a:close/>
                  <a:moveTo>
                    <a:pt x="6097" y="5247"/>
                  </a:moveTo>
                  <a:lnTo>
                    <a:pt x="6098" y="5244"/>
                  </a:lnTo>
                  <a:lnTo>
                    <a:pt x="6099" y="5243"/>
                  </a:lnTo>
                  <a:lnTo>
                    <a:pt x="6110" y="5254"/>
                  </a:lnTo>
                  <a:lnTo>
                    <a:pt x="6097" y="5247"/>
                  </a:lnTo>
                  <a:close/>
                  <a:moveTo>
                    <a:pt x="6099" y="5243"/>
                  </a:moveTo>
                  <a:lnTo>
                    <a:pt x="6115" y="5227"/>
                  </a:lnTo>
                  <a:lnTo>
                    <a:pt x="6138" y="5249"/>
                  </a:lnTo>
                  <a:lnTo>
                    <a:pt x="6122" y="5265"/>
                  </a:lnTo>
                  <a:lnTo>
                    <a:pt x="6099" y="5243"/>
                  </a:lnTo>
                  <a:close/>
                  <a:moveTo>
                    <a:pt x="6141" y="5245"/>
                  </a:moveTo>
                  <a:lnTo>
                    <a:pt x="6140" y="5248"/>
                  </a:lnTo>
                  <a:lnTo>
                    <a:pt x="6138" y="5249"/>
                  </a:lnTo>
                  <a:lnTo>
                    <a:pt x="6126" y="5238"/>
                  </a:lnTo>
                  <a:lnTo>
                    <a:pt x="6141" y="5245"/>
                  </a:lnTo>
                  <a:close/>
                  <a:moveTo>
                    <a:pt x="6113" y="5231"/>
                  </a:moveTo>
                  <a:lnTo>
                    <a:pt x="6120" y="5215"/>
                  </a:lnTo>
                  <a:lnTo>
                    <a:pt x="6149" y="5229"/>
                  </a:lnTo>
                  <a:lnTo>
                    <a:pt x="6141" y="5245"/>
                  </a:lnTo>
                  <a:lnTo>
                    <a:pt x="6113" y="5231"/>
                  </a:lnTo>
                  <a:close/>
                  <a:moveTo>
                    <a:pt x="6120" y="5215"/>
                  </a:moveTo>
                  <a:lnTo>
                    <a:pt x="6129" y="5199"/>
                  </a:lnTo>
                  <a:lnTo>
                    <a:pt x="6157" y="5213"/>
                  </a:lnTo>
                  <a:lnTo>
                    <a:pt x="6149" y="5229"/>
                  </a:lnTo>
                  <a:lnTo>
                    <a:pt x="6120" y="5215"/>
                  </a:lnTo>
                  <a:close/>
                  <a:moveTo>
                    <a:pt x="6129" y="5199"/>
                  </a:moveTo>
                  <a:lnTo>
                    <a:pt x="6130" y="5196"/>
                  </a:lnTo>
                  <a:lnTo>
                    <a:pt x="6131" y="5195"/>
                  </a:lnTo>
                  <a:lnTo>
                    <a:pt x="6142" y="5206"/>
                  </a:lnTo>
                  <a:lnTo>
                    <a:pt x="6129" y="5199"/>
                  </a:lnTo>
                  <a:close/>
                  <a:moveTo>
                    <a:pt x="6131" y="5195"/>
                  </a:moveTo>
                  <a:lnTo>
                    <a:pt x="6147" y="5179"/>
                  </a:lnTo>
                  <a:lnTo>
                    <a:pt x="6170" y="5201"/>
                  </a:lnTo>
                  <a:lnTo>
                    <a:pt x="6154" y="5217"/>
                  </a:lnTo>
                  <a:lnTo>
                    <a:pt x="6131" y="5195"/>
                  </a:lnTo>
                  <a:close/>
                  <a:moveTo>
                    <a:pt x="6173" y="5197"/>
                  </a:moveTo>
                  <a:lnTo>
                    <a:pt x="6172" y="5200"/>
                  </a:lnTo>
                  <a:lnTo>
                    <a:pt x="6170" y="5201"/>
                  </a:lnTo>
                  <a:lnTo>
                    <a:pt x="6158" y="5190"/>
                  </a:lnTo>
                  <a:lnTo>
                    <a:pt x="6173" y="5197"/>
                  </a:lnTo>
                  <a:close/>
                  <a:moveTo>
                    <a:pt x="6145" y="5183"/>
                  </a:moveTo>
                  <a:lnTo>
                    <a:pt x="6152" y="5167"/>
                  </a:lnTo>
                  <a:lnTo>
                    <a:pt x="6181" y="5181"/>
                  </a:lnTo>
                  <a:lnTo>
                    <a:pt x="6173" y="5197"/>
                  </a:lnTo>
                  <a:lnTo>
                    <a:pt x="6145" y="5183"/>
                  </a:lnTo>
                  <a:close/>
                  <a:moveTo>
                    <a:pt x="6152" y="5167"/>
                  </a:moveTo>
                  <a:lnTo>
                    <a:pt x="6154" y="5164"/>
                  </a:lnTo>
                  <a:lnTo>
                    <a:pt x="6156" y="5163"/>
                  </a:lnTo>
                  <a:lnTo>
                    <a:pt x="6167" y="5174"/>
                  </a:lnTo>
                  <a:lnTo>
                    <a:pt x="6152" y="5167"/>
                  </a:lnTo>
                  <a:close/>
                  <a:moveTo>
                    <a:pt x="6156" y="5163"/>
                  </a:moveTo>
                  <a:lnTo>
                    <a:pt x="6172" y="5147"/>
                  </a:lnTo>
                  <a:lnTo>
                    <a:pt x="6194" y="5169"/>
                  </a:lnTo>
                  <a:lnTo>
                    <a:pt x="6178" y="5185"/>
                  </a:lnTo>
                  <a:lnTo>
                    <a:pt x="6156" y="5163"/>
                  </a:lnTo>
                  <a:close/>
                  <a:moveTo>
                    <a:pt x="6197" y="5165"/>
                  </a:moveTo>
                  <a:lnTo>
                    <a:pt x="6195" y="5168"/>
                  </a:lnTo>
                  <a:lnTo>
                    <a:pt x="6194" y="5169"/>
                  </a:lnTo>
                  <a:lnTo>
                    <a:pt x="6183" y="5158"/>
                  </a:lnTo>
                  <a:lnTo>
                    <a:pt x="6197" y="5165"/>
                  </a:lnTo>
                  <a:close/>
                  <a:moveTo>
                    <a:pt x="6168" y="5151"/>
                  </a:moveTo>
                  <a:lnTo>
                    <a:pt x="6177" y="5135"/>
                  </a:lnTo>
                  <a:lnTo>
                    <a:pt x="6205" y="5149"/>
                  </a:lnTo>
                  <a:lnTo>
                    <a:pt x="6197" y="5165"/>
                  </a:lnTo>
                  <a:lnTo>
                    <a:pt x="6168" y="5151"/>
                  </a:lnTo>
                  <a:close/>
                  <a:moveTo>
                    <a:pt x="6177" y="5135"/>
                  </a:moveTo>
                  <a:lnTo>
                    <a:pt x="6178" y="5132"/>
                  </a:lnTo>
                  <a:lnTo>
                    <a:pt x="6179" y="5131"/>
                  </a:lnTo>
                  <a:lnTo>
                    <a:pt x="6190" y="5142"/>
                  </a:lnTo>
                  <a:lnTo>
                    <a:pt x="6177" y="5135"/>
                  </a:lnTo>
                  <a:close/>
                  <a:moveTo>
                    <a:pt x="6179" y="5131"/>
                  </a:moveTo>
                  <a:lnTo>
                    <a:pt x="6195" y="5115"/>
                  </a:lnTo>
                  <a:lnTo>
                    <a:pt x="6218" y="5137"/>
                  </a:lnTo>
                  <a:lnTo>
                    <a:pt x="6202" y="5153"/>
                  </a:lnTo>
                  <a:lnTo>
                    <a:pt x="6179" y="5131"/>
                  </a:lnTo>
                  <a:close/>
                  <a:moveTo>
                    <a:pt x="6221" y="5133"/>
                  </a:moveTo>
                  <a:lnTo>
                    <a:pt x="6220" y="5136"/>
                  </a:lnTo>
                  <a:lnTo>
                    <a:pt x="6218" y="5137"/>
                  </a:lnTo>
                  <a:lnTo>
                    <a:pt x="6206" y="5126"/>
                  </a:lnTo>
                  <a:lnTo>
                    <a:pt x="6221" y="5133"/>
                  </a:lnTo>
                  <a:close/>
                  <a:moveTo>
                    <a:pt x="6193" y="5119"/>
                  </a:moveTo>
                  <a:lnTo>
                    <a:pt x="6200" y="5102"/>
                  </a:lnTo>
                  <a:lnTo>
                    <a:pt x="6229" y="5117"/>
                  </a:lnTo>
                  <a:lnTo>
                    <a:pt x="6221" y="5133"/>
                  </a:lnTo>
                  <a:lnTo>
                    <a:pt x="6193" y="5119"/>
                  </a:lnTo>
                  <a:close/>
                  <a:moveTo>
                    <a:pt x="6200" y="5102"/>
                  </a:moveTo>
                  <a:lnTo>
                    <a:pt x="6209" y="5086"/>
                  </a:lnTo>
                  <a:lnTo>
                    <a:pt x="6237" y="5101"/>
                  </a:lnTo>
                  <a:lnTo>
                    <a:pt x="6229" y="5117"/>
                  </a:lnTo>
                  <a:lnTo>
                    <a:pt x="6200" y="5102"/>
                  </a:lnTo>
                  <a:close/>
                  <a:moveTo>
                    <a:pt x="6209" y="5086"/>
                  </a:moveTo>
                  <a:lnTo>
                    <a:pt x="6210" y="5084"/>
                  </a:lnTo>
                  <a:lnTo>
                    <a:pt x="6211" y="5083"/>
                  </a:lnTo>
                  <a:lnTo>
                    <a:pt x="6222" y="5094"/>
                  </a:lnTo>
                  <a:lnTo>
                    <a:pt x="6209" y="5086"/>
                  </a:lnTo>
                  <a:close/>
                  <a:moveTo>
                    <a:pt x="6211" y="5083"/>
                  </a:moveTo>
                  <a:lnTo>
                    <a:pt x="6227" y="5067"/>
                  </a:lnTo>
                  <a:lnTo>
                    <a:pt x="6250" y="5089"/>
                  </a:lnTo>
                  <a:lnTo>
                    <a:pt x="6234" y="5105"/>
                  </a:lnTo>
                  <a:lnTo>
                    <a:pt x="6211" y="5083"/>
                  </a:lnTo>
                  <a:close/>
                  <a:moveTo>
                    <a:pt x="6253" y="5085"/>
                  </a:moveTo>
                  <a:lnTo>
                    <a:pt x="6252" y="5088"/>
                  </a:lnTo>
                  <a:lnTo>
                    <a:pt x="6250" y="5089"/>
                  </a:lnTo>
                  <a:lnTo>
                    <a:pt x="6238" y="5078"/>
                  </a:lnTo>
                  <a:lnTo>
                    <a:pt x="6253" y="5085"/>
                  </a:lnTo>
                  <a:close/>
                  <a:moveTo>
                    <a:pt x="6225" y="5070"/>
                  </a:moveTo>
                  <a:lnTo>
                    <a:pt x="6232" y="5054"/>
                  </a:lnTo>
                  <a:lnTo>
                    <a:pt x="6261" y="5069"/>
                  </a:lnTo>
                  <a:lnTo>
                    <a:pt x="6253" y="5085"/>
                  </a:lnTo>
                  <a:lnTo>
                    <a:pt x="6225" y="5070"/>
                  </a:lnTo>
                  <a:close/>
                  <a:moveTo>
                    <a:pt x="6232" y="5054"/>
                  </a:moveTo>
                  <a:lnTo>
                    <a:pt x="6234" y="5052"/>
                  </a:lnTo>
                  <a:lnTo>
                    <a:pt x="6235" y="5051"/>
                  </a:lnTo>
                  <a:lnTo>
                    <a:pt x="6247" y="5062"/>
                  </a:lnTo>
                  <a:lnTo>
                    <a:pt x="6232" y="5054"/>
                  </a:lnTo>
                  <a:close/>
                  <a:moveTo>
                    <a:pt x="6235" y="5051"/>
                  </a:moveTo>
                  <a:lnTo>
                    <a:pt x="6251" y="5035"/>
                  </a:lnTo>
                  <a:lnTo>
                    <a:pt x="6274" y="5057"/>
                  </a:lnTo>
                  <a:lnTo>
                    <a:pt x="6258" y="5073"/>
                  </a:lnTo>
                  <a:lnTo>
                    <a:pt x="6235" y="5051"/>
                  </a:lnTo>
                  <a:close/>
                  <a:moveTo>
                    <a:pt x="6277" y="5053"/>
                  </a:moveTo>
                  <a:lnTo>
                    <a:pt x="6275" y="5056"/>
                  </a:lnTo>
                  <a:lnTo>
                    <a:pt x="6274" y="5057"/>
                  </a:lnTo>
                  <a:lnTo>
                    <a:pt x="6263" y="5046"/>
                  </a:lnTo>
                  <a:lnTo>
                    <a:pt x="6277" y="5053"/>
                  </a:lnTo>
                  <a:close/>
                  <a:moveTo>
                    <a:pt x="6248" y="5038"/>
                  </a:moveTo>
                  <a:lnTo>
                    <a:pt x="6257" y="5022"/>
                  </a:lnTo>
                  <a:lnTo>
                    <a:pt x="6285" y="5037"/>
                  </a:lnTo>
                  <a:lnTo>
                    <a:pt x="6277" y="5053"/>
                  </a:lnTo>
                  <a:lnTo>
                    <a:pt x="6248" y="5038"/>
                  </a:lnTo>
                  <a:close/>
                  <a:moveTo>
                    <a:pt x="6257" y="5022"/>
                  </a:moveTo>
                  <a:lnTo>
                    <a:pt x="6258" y="5020"/>
                  </a:lnTo>
                  <a:lnTo>
                    <a:pt x="6259" y="5019"/>
                  </a:lnTo>
                  <a:lnTo>
                    <a:pt x="6271" y="5030"/>
                  </a:lnTo>
                  <a:lnTo>
                    <a:pt x="6257" y="5022"/>
                  </a:lnTo>
                  <a:close/>
                  <a:moveTo>
                    <a:pt x="6259" y="5019"/>
                  </a:moveTo>
                  <a:lnTo>
                    <a:pt x="6275" y="5003"/>
                  </a:lnTo>
                  <a:lnTo>
                    <a:pt x="6298" y="5025"/>
                  </a:lnTo>
                  <a:lnTo>
                    <a:pt x="6282" y="5041"/>
                  </a:lnTo>
                  <a:lnTo>
                    <a:pt x="6259" y="5019"/>
                  </a:lnTo>
                  <a:close/>
                  <a:moveTo>
                    <a:pt x="6301" y="5021"/>
                  </a:moveTo>
                  <a:lnTo>
                    <a:pt x="6300" y="5024"/>
                  </a:lnTo>
                  <a:lnTo>
                    <a:pt x="6298" y="5025"/>
                  </a:lnTo>
                  <a:lnTo>
                    <a:pt x="6287" y="5014"/>
                  </a:lnTo>
                  <a:lnTo>
                    <a:pt x="6301" y="5021"/>
                  </a:lnTo>
                  <a:close/>
                  <a:moveTo>
                    <a:pt x="6273" y="5006"/>
                  </a:moveTo>
                  <a:lnTo>
                    <a:pt x="6280" y="4990"/>
                  </a:lnTo>
                  <a:lnTo>
                    <a:pt x="6309" y="5005"/>
                  </a:lnTo>
                  <a:lnTo>
                    <a:pt x="6301" y="5021"/>
                  </a:lnTo>
                  <a:lnTo>
                    <a:pt x="6273" y="5006"/>
                  </a:lnTo>
                  <a:close/>
                  <a:moveTo>
                    <a:pt x="6280" y="4990"/>
                  </a:moveTo>
                  <a:lnTo>
                    <a:pt x="6282" y="4988"/>
                  </a:lnTo>
                  <a:lnTo>
                    <a:pt x="6283" y="4987"/>
                  </a:lnTo>
                  <a:lnTo>
                    <a:pt x="6295" y="4998"/>
                  </a:lnTo>
                  <a:lnTo>
                    <a:pt x="6280" y="4990"/>
                  </a:lnTo>
                  <a:close/>
                  <a:moveTo>
                    <a:pt x="6283" y="4987"/>
                  </a:moveTo>
                  <a:lnTo>
                    <a:pt x="6299" y="4971"/>
                  </a:lnTo>
                  <a:lnTo>
                    <a:pt x="6322" y="4993"/>
                  </a:lnTo>
                  <a:lnTo>
                    <a:pt x="6306" y="5009"/>
                  </a:lnTo>
                  <a:lnTo>
                    <a:pt x="6283" y="4987"/>
                  </a:lnTo>
                  <a:close/>
                  <a:moveTo>
                    <a:pt x="6325" y="4989"/>
                  </a:moveTo>
                  <a:lnTo>
                    <a:pt x="6323" y="4992"/>
                  </a:lnTo>
                  <a:lnTo>
                    <a:pt x="6322" y="4993"/>
                  </a:lnTo>
                  <a:lnTo>
                    <a:pt x="6311" y="4982"/>
                  </a:lnTo>
                  <a:lnTo>
                    <a:pt x="6325" y="4989"/>
                  </a:lnTo>
                  <a:close/>
                  <a:moveTo>
                    <a:pt x="6296" y="4974"/>
                  </a:moveTo>
                  <a:lnTo>
                    <a:pt x="6305" y="4958"/>
                  </a:lnTo>
                  <a:lnTo>
                    <a:pt x="6333" y="4973"/>
                  </a:lnTo>
                  <a:lnTo>
                    <a:pt x="6325" y="4989"/>
                  </a:lnTo>
                  <a:lnTo>
                    <a:pt x="6296" y="4974"/>
                  </a:lnTo>
                  <a:close/>
                  <a:moveTo>
                    <a:pt x="6305" y="4958"/>
                  </a:moveTo>
                  <a:lnTo>
                    <a:pt x="6312" y="4942"/>
                  </a:lnTo>
                  <a:lnTo>
                    <a:pt x="6341" y="4957"/>
                  </a:lnTo>
                  <a:lnTo>
                    <a:pt x="6333" y="4973"/>
                  </a:lnTo>
                  <a:lnTo>
                    <a:pt x="6305" y="4958"/>
                  </a:lnTo>
                  <a:close/>
                  <a:moveTo>
                    <a:pt x="6312" y="4942"/>
                  </a:moveTo>
                  <a:lnTo>
                    <a:pt x="6314" y="4940"/>
                  </a:lnTo>
                  <a:lnTo>
                    <a:pt x="6315" y="4939"/>
                  </a:lnTo>
                  <a:lnTo>
                    <a:pt x="6327" y="4950"/>
                  </a:lnTo>
                  <a:lnTo>
                    <a:pt x="6312" y="4942"/>
                  </a:lnTo>
                  <a:close/>
                  <a:moveTo>
                    <a:pt x="6315" y="4939"/>
                  </a:moveTo>
                  <a:lnTo>
                    <a:pt x="6331" y="4923"/>
                  </a:lnTo>
                  <a:lnTo>
                    <a:pt x="6354" y="4945"/>
                  </a:lnTo>
                  <a:lnTo>
                    <a:pt x="6338" y="4961"/>
                  </a:lnTo>
                  <a:lnTo>
                    <a:pt x="6315" y="4939"/>
                  </a:lnTo>
                  <a:close/>
                  <a:moveTo>
                    <a:pt x="6357" y="4941"/>
                  </a:moveTo>
                  <a:lnTo>
                    <a:pt x="6355" y="4944"/>
                  </a:lnTo>
                  <a:lnTo>
                    <a:pt x="6354" y="4945"/>
                  </a:lnTo>
                  <a:lnTo>
                    <a:pt x="6343" y="4934"/>
                  </a:lnTo>
                  <a:lnTo>
                    <a:pt x="6357" y="4941"/>
                  </a:lnTo>
                  <a:close/>
                  <a:moveTo>
                    <a:pt x="6328" y="4926"/>
                  </a:moveTo>
                  <a:lnTo>
                    <a:pt x="6337" y="4910"/>
                  </a:lnTo>
                  <a:lnTo>
                    <a:pt x="6365" y="4925"/>
                  </a:lnTo>
                  <a:lnTo>
                    <a:pt x="6357" y="4941"/>
                  </a:lnTo>
                  <a:lnTo>
                    <a:pt x="6328" y="4926"/>
                  </a:lnTo>
                  <a:close/>
                  <a:moveTo>
                    <a:pt x="6337" y="4910"/>
                  </a:moveTo>
                  <a:lnTo>
                    <a:pt x="6338" y="4908"/>
                  </a:lnTo>
                  <a:lnTo>
                    <a:pt x="6339" y="4907"/>
                  </a:lnTo>
                  <a:lnTo>
                    <a:pt x="6351" y="4918"/>
                  </a:lnTo>
                  <a:lnTo>
                    <a:pt x="6337" y="4910"/>
                  </a:lnTo>
                  <a:close/>
                  <a:moveTo>
                    <a:pt x="6339" y="4907"/>
                  </a:moveTo>
                  <a:lnTo>
                    <a:pt x="6355" y="4891"/>
                  </a:lnTo>
                  <a:lnTo>
                    <a:pt x="6378" y="4913"/>
                  </a:lnTo>
                  <a:lnTo>
                    <a:pt x="6362" y="4929"/>
                  </a:lnTo>
                  <a:lnTo>
                    <a:pt x="6339" y="4907"/>
                  </a:lnTo>
                  <a:close/>
                  <a:moveTo>
                    <a:pt x="6381" y="4909"/>
                  </a:moveTo>
                  <a:lnTo>
                    <a:pt x="6380" y="4912"/>
                  </a:lnTo>
                  <a:lnTo>
                    <a:pt x="6378" y="4913"/>
                  </a:lnTo>
                  <a:lnTo>
                    <a:pt x="6367" y="4902"/>
                  </a:lnTo>
                  <a:lnTo>
                    <a:pt x="6381" y="4909"/>
                  </a:lnTo>
                  <a:close/>
                  <a:moveTo>
                    <a:pt x="6353" y="4894"/>
                  </a:moveTo>
                  <a:lnTo>
                    <a:pt x="6360" y="4878"/>
                  </a:lnTo>
                  <a:lnTo>
                    <a:pt x="6389" y="4893"/>
                  </a:lnTo>
                  <a:lnTo>
                    <a:pt x="6381" y="4909"/>
                  </a:lnTo>
                  <a:lnTo>
                    <a:pt x="6353" y="4894"/>
                  </a:lnTo>
                  <a:close/>
                  <a:moveTo>
                    <a:pt x="6360" y="4878"/>
                  </a:moveTo>
                  <a:lnTo>
                    <a:pt x="6362" y="4876"/>
                  </a:lnTo>
                  <a:lnTo>
                    <a:pt x="6363" y="4875"/>
                  </a:lnTo>
                  <a:lnTo>
                    <a:pt x="6375" y="4886"/>
                  </a:lnTo>
                  <a:lnTo>
                    <a:pt x="6360" y="4878"/>
                  </a:lnTo>
                  <a:close/>
                  <a:moveTo>
                    <a:pt x="6363" y="4875"/>
                  </a:moveTo>
                  <a:lnTo>
                    <a:pt x="6379" y="4859"/>
                  </a:lnTo>
                  <a:lnTo>
                    <a:pt x="6402" y="4881"/>
                  </a:lnTo>
                  <a:lnTo>
                    <a:pt x="6386" y="4897"/>
                  </a:lnTo>
                  <a:lnTo>
                    <a:pt x="6363" y="4875"/>
                  </a:lnTo>
                  <a:close/>
                  <a:moveTo>
                    <a:pt x="6405" y="4877"/>
                  </a:moveTo>
                  <a:lnTo>
                    <a:pt x="6404" y="4880"/>
                  </a:lnTo>
                  <a:lnTo>
                    <a:pt x="6402" y="4881"/>
                  </a:lnTo>
                  <a:lnTo>
                    <a:pt x="6391" y="4870"/>
                  </a:lnTo>
                  <a:lnTo>
                    <a:pt x="6405" y="4877"/>
                  </a:lnTo>
                  <a:close/>
                  <a:moveTo>
                    <a:pt x="6376" y="4862"/>
                  </a:moveTo>
                  <a:lnTo>
                    <a:pt x="6384" y="4846"/>
                  </a:lnTo>
                  <a:lnTo>
                    <a:pt x="6413" y="4861"/>
                  </a:lnTo>
                  <a:lnTo>
                    <a:pt x="6405" y="4877"/>
                  </a:lnTo>
                  <a:lnTo>
                    <a:pt x="6376" y="4862"/>
                  </a:lnTo>
                  <a:close/>
                  <a:moveTo>
                    <a:pt x="6384" y="4846"/>
                  </a:moveTo>
                  <a:lnTo>
                    <a:pt x="6392" y="4830"/>
                  </a:lnTo>
                  <a:lnTo>
                    <a:pt x="6421" y="4845"/>
                  </a:lnTo>
                  <a:lnTo>
                    <a:pt x="6413" y="4861"/>
                  </a:lnTo>
                  <a:lnTo>
                    <a:pt x="6384" y="4846"/>
                  </a:lnTo>
                  <a:close/>
                  <a:moveTo>
                    <a:pt x="6392" y="4830"/>
                  </a:moveTo>
                  <a:lnTo>
                    <a:pt x="6394" y="4828"/>
                  </a:lnTo>
                  <a:lnTo>
                    <a:pt x="6395" y="4827"/>
                  </a:lnTo>
                  <a:lnTo>
                    <a:pt x="6407" y="4838"/>
                  </a:lnTo>
                  <a:lnTo>
                    <a:pt x="6392" y="4830"/>
                  </a:lnTo>
                  <a:close/>
                  <a:moveTo>
                    <a:pt x="6395" y="4827"/>
                  </a:moveTo>
                  <a:lnTo>
                    <a:pt x="6411" y="4811"/>
                  </a:lnTo>
                  <a:lnTo>
                    <a:pt x="6434" y="4833"/>
                  </a:lnTo>
                  <a:lnTo>
                    <a:pt x="6418" y="4849"/>
                  </a:lnTo>
                  <a:lnTo>
                    <a:pt x="6395" y="4827"/>
                  </a:lnTo>
                  <a:close/>
                  <a:moveTo>
                    <a:pt x="6437" y="4829"/>
                  </a:moveTo>
                  <a:lnTo>
                    <a:pt x="6436" y="4831"/>
                  </a:lnTo>
                  <a:lnTo>
                    <a:pt x="6434" y="4833"/>
                  </a:lnTo>
                  <a:lnTo>
                    <a:pt x="6423" y="4822"/>
                  </a:lnTo>
                  <a:lnTo>
                    <a:pt x="6437" y="4829"/>
                  </a:lnTo>
                  <a:close/>
                  <a:moveTo>
                    <a:pt x="6408" y="4814"/>
                  </a:moveTo>
                  <a:lnTo>
                    <a:pt x="6416" y="4798"/>
                  </a:lnTo>
                  <a:lnTo>
                    <a:pt x="6445" y="4813"/>
                  </a:lnTo>
                  <a:lnTo>
                    <a:pt x="6437" y="4829"/>
                  </a:lnTo>
                  <a:lnTo>
                    <a:pt x="6408" y="4814"/>
                  </a:lnTo>
                  <a:close/>
                  <a:moveTo>
                    <a:pt x="6416" y="4798"/>
                  </a:moveTo>
                  <a:lnTo>
                    <a:pt x="6417" y="4796"/>
                  </a:lnTo>
                  <a:lnTo>
                    <a:pt x="6420" y="4795"/>
                  </a:lnTo>
                  <a:lnTo>
                    <a:pt x="6431" y="4806"/>
                  </a:lnTo>
                  <a:lnTo>
                    <a:pt x="6416" y="4798"/>
                  </a:lnTo>
                  <a:close/>
                  <a:moveTo>
                    <a:pt x="6420" y="4795"/>
                  </a:moveTo>
                  <a:lnTo>
                    <a:pt x="6436" y="4779"/>
                  </a:lnTo>
                  <a:lnTo>
                    <a:pt x="6458" y="4801"/>
                  </a:lnTo>
                  <a:lnTo>
                    <a:pt x="6442" y="4817"/>
                  </a:lnTo>
                  <a:lnTo>
                    <a:pt x="6420" y="4795"/>
                  </a:lnTo>
                  <a:close/>
                  <a:moveTo>
                    <a:pt x="6461" y="4797"/>
                  </a:moveTo>
                  <a:lnTo>
                    <a:pt x="6460" y="4799"/>
                  </a:lnTo>
                  <a:lnTo>
                    <a:pt x="6458" y="4801"/>
                  </a:lnTo>
                  <a:lnTo>
                    <a:pt x="6447" y="4790"/>
                  </a:lnTo>
                  <a:lnTo>
                    <a:pt x="6461" y="4797"/>
                  </a:lnTo>
                  <a:close/>
                  <a:moveTo>
                    <a:pt x="6432" y="4782"/>
                  </a:moveTo>
                  <a:lnTo>
                    <a:pt x="6440" y="4766"/>
                  </a:lnTo>
                  <a:lnTo>
                    <a:pt x="6469" y="4781"/>
                  </a:lnTo>
                  <a:lnTo>
                    <a:pt x="6461" y="4797"/>
                  </a:lnTo>
                  <a:lnTo>
                    <a:pt x="6432" y="4782"/>
                  </a:lnTo>
                  <a:close/>
                  <a:moveTo>
                    <a:pt x="6440" y="4766"/>
                  </a:moveTo>
                  <a:lnTo>
                    <a:pt x="6442" y="4765"/>
                  </a:lnTo>
                  <a:lnTo>
                    <a:pt x="6443" y="4763"/>
                  </a:lnTo>
                  <a:lnTo>
                    <a:pt x="6455" y="4774"/>
                  </a:lnTo>
                  <a:lnTo>
                    <a:pt x="6440" y="4766"/>
                  </a:lnTo>
                  <a:close/>
                  <a:moveTo>
                    <a:pt x="6443" y="4763"/>
                  </a:moveTo>
                  <a:lnTo>
                    <a:pt x="6459" y="4747"/>
                  </a:lnTo>
                  <a:lnTo>
                    <a:pt x="6482" y="4769"/>
                  </a:lnTo>
                  <a:lnTo>
                    <a:pt x="6466" y="4785"/>
                  </a:lnTo>
                  <a:lnTo>
                    <a:pt x="6443" y="4763"/>
                  </a:lnTo>
                  <a:close/>
                  <a:moveTo>
                    <a:pt x="6486" y="4763"/>
                  </a:moveTo>
                  <a:lnTo>
                    <a:pt x="6485" y="4766"/>
                  </a:lnTo>
                  <a:lnTo>
                    <a:pt x="6482" y="4769"/>
                  </a:lnTo>
                  <a:lnTo>
                    <a:pt x="6471" y="4758"/>
                  </a:lnTo>
                  <a:lnTo>
                    <a:pt x="6486" y="4763"/>
                  </a:lnTo>
                  <a:close/>
                  <a:moveTo>
                    <a:pt x="6455" y="4753"/>
                  </a:moveTo>
                  <a:lnTo>
                    <a:pt x="6464" y="4729"/>
                  </a:lnTo>
                  <a:lnTo>
                    <a:pt x="6493" y="4739"/>
                  </a:lnTo>
                  <a:lnTo>
                    <a:pt x="6486" y="4763"/>
                  </a:lnTo>
                  <a:lnTo>
                    <a:pt x="6455" y="4753"/>
                  </a:lnTo>
                  <a:close/>
                  <a:moveTo>
                    <a:pt x="6464" y="4729"/>
                  </a:moveTo>
                  <a:lnTo>
                    <a:pt x="6464" y="4727"/>
                  </a:lnTo>
                  <a:lnTo>
                    <a:pt x="6479" y="4734"/>
                  </a:lnTo>
                  <a:lnTo>
                    <a:pt x="6464" y="4729"/>
                  </a:lnTo>
                  <a:close/>
                  <a:moveTo>
                    <a:pt x="6464" y="4727"/>
                  </a:moveTo>
                  <a:lnTo>
                    <a:pt x="6472" y="4711"/>
                  </a:lnTo>
                  <a:lnTo>
                    <a:pt x="6501" y="4726"/>
                  </a:lnTo>
                  <a:lnTo>
                    <a:pt x="6493" y="4742"/>
                  </a:lnTo>
                  <a:lnTo>
                    <a:pt x="6464" y="4727"/>
                  </a:lnTo>
                  <a:close/>
                  <a:moveTo>
                    <a:pt x="6472" y="4711"/>
                  </a:moveTo>
                  <a:lnTo>
                    <a:pt x="6474" y="4708"/>
                  </a:lnTo>
                  <a:lnTo>
                    <a:pt x="6475" y="4707"/>
                  </a:lnTo>
                  <a:lnTo>
                    <a:pt x="6487" y="4718"/>
                  </a:lnTo>
                  <a:lnTo>
                    <a:pt x="6472" y="4711"/>
                  </a:lnTo>
                  <a:close/>
                  <a:moveTo>
                    <a:pt x="6475" y="4707"/>
                  </a:moveTo>
                  <a:lnTo>
                    <a:pt x="6491" y="4691"/>
                  </a:lnTo>
                  <a:lnTo>
                    <a:pt x="6514" y="4713"/>
                  </a:lnTo>
                  <a:lnTo>
                    <a:pt x="6498" y="4729"/>
                  </a:lnTo>
                  <a:lnTo>
                    <a:pt x="6475" y="4707"/>
                  </a:lnTo>
                  <a:close/>
                  <a:moveTo>
                    <a:pt x="6517" y="4710"/>
                  </a:moveTo>
                  <a:lnTo>
                    <a:pt x="6516" y="4712"/>
                  </a:lnTo>
                  <a:lnTo>
                    <a:pt x="6514" y="4713"/>
                  </a:lnTo>
                  <a:lnTo>
                    <a:pt x="6502" y="4702"/>
                  </a:lnTo>
                  <a:lnTo>
                    <a:pt x="6517" y="4710"/>
                  </a:lnTo>
                  <a:close/>
                  <a:moveTo>
                    <a:pt x="6488" y="4695"/>
                  </a:moveTo>
                  <a:lnTo>
                    <a:pt x="6496" y="4679"/>
                  </a:lnTo>
                  <a:lnTo>
                    <a:pt x="6525" y="4694"/>
                  </a:lnTo>
                  <a:lnTo>
                    <a:pt x="6517" y="4710"/>
                  </a:lnTo>
                  <a:lnTo>
                    <a:pt x="6488" y="4695"/>
                  </a:lnTo>
                  <a:close/>
                  <a:moveTo>
                    <a:pt x="6496" y="4679"/>
                  </a:moveTo>
                  <a:lnTo>
                    <a:pt x="6497" y="4676"/>
                  </a:lnTo>
                  <a:lnTo>
                    <a:pt x="6500" y="4675"/>
                  </a:lnTo>
                  <a:lnTo>
                    <a:pt x="6511" y="4686"/>
                  </a:lnTo>
                  <a:lnTo>
                    <a:pt x="6496" y="4679"/>
                  </a:lnTo>
                  <a:close/>
                  <a:moveTo>
                    <a:pt x="6500" y="4675"/>
                  </a:moveTo>
                  <a:lnTo>
                    <a:pt x="6516" y="4659"/>
                  </a:lnTo>
                  <a:lnTo>
                    <a:pt x="6538" y="4681"/>
                  </a:lnTo>
                  <a:lnTo>
                    <a:pt x="6522" y="4697"/>
                  </a:lnTo>
                  <a:lnTo>
                    <a:pt x="6500" y="4675"/>
                  </a:lnTo>
                  <a:close/>
                  <a:moveTo>
                    <a:pt x="6541" y="4678"/>
                  </a:moveTo>
                  <a:lnTo>
                    <a:pt x="6540" y="4680"/>
                  </a:lnTo>
                  <a:lnTo>
                    <a:pt x="6538" y="4681"/>
                  </a:lnTo>
                  <a:lnTo>
                    <a:pt x="6527" y="4670"/>
                  </a:lnTo>
                  <a:lnTo>
                    <a:pt x="6541" y="4678"/>
                  </a:lnTo>
                  <a:close/>
                  <a:moveTo>
                    <a:pt x="6512" y="4663"/>
                  </a:moveTo>
                  <a:lnTo>
                    <a:pt x="6521" y="4647"/>
                  </a:lnTo>
                  <a:lnTo>
                    <a:pt x="6549" y="4662"/>
                  </a:lnTo>
                  <a:lnTo>
                    <a:pt x="6541" y="4678"/>
                  </a:lnTo>
                  <a:lnTo>
                    <a:pt x="6512" y="4663"/>
                  </a:lnTo>
                  <a:close/>
                  <a:moveTo>
                    <a:pt x="6521" y="4647"/>
                  </a:moveTo>
                  <a:lnTo>
                    <a:pt x="6522" y="4644"/>
                  </a:lnTo>
                  <a:lnTo>
                    <a:pt x="6523" y="4643"/>
                  </a:lnTo>
                  <a:lnTo>
                    <a:pt x="6534" y="4654"/>
                  </a:lnTo>
                  <a:lnTo>
                    <a:pt x="6521" y="4647"/>
                  </a:lnTo>
                  <a:close/>
                  <a:moveTo>
                    <a:pt x="6523" y="4643"/>
                  </a:moveTo>
                  <a:lnTo>
                    <a:pt x="6539" y="4627"/>
                  </a:lnTo>
                  <a:lnTo>
                    <a:pt x="6562" y="4649"/>
                  </a:lnTo>
                  <a:lnTo>
                    <a:pt x="6546" y="4665"/>
                  </a:lnTo>
                  <a:lnTo>
                    <a:pt x="6523" y="4643"/>
                  </a:lnTo>
                  <a:close/>
                  <a:moveTo>
                    <a:pt x="6565" y="4645"/>
                  </a:moveTo>
                  <a:lnTo>
                    <a:pt x="6564" y="4648"/>
                  </a:lnTo>
                  <a:lnTo>
                    <a:pt x="6562" y="4649"/>
                  </a:lnTo>
                  <a:lnTo>
                    <a:pt x="6550" y="4638"/>
                  </a:lnTo>
                  <a:lnTo>
                    <a:pt x="6565" y="4645"/>
                  </a:lnTo>
                  <a:close/>
                  <a:moveTo>
                    <a:pt x="6537" y="4631"/>
                  </a:moveTo>
                  <a:lnTo>
                    <a:pt x="6544" y="4615"/>
                  </a:lnTo>
                  <a:lnTo>
                    <a:pt x="6573" y="4629"/>
                  </a:lnTo>
                  <a:lnTo>
                    <a:pt x="6565" y="4645"/>
                  </a:lnTo>
                  <a:lnTo>
                    <a:pt x="6537" y="4631"/>
                  </a:lnTo>
                  <a:close/>
                  <a:moveTo>
                    <a:pt x="6573" y="4627"/>
                  </a:moveTo>
                  <a:lnTo>
                    <a:pt x="6573" y="4629"/>
                  </a:lnTo>
                  <a:lnTo>
                    <a:pt x="6559" y="4622"/>
                  </a:lnTo>
                  <a:lnTo>
                    <a:pt x="6573" y="4627"/>
                  </a:lnTo>
                  <a:close/>
                  <a:moveTo>
                    <a:pt x="6544" y="4617"/>
                  </a:moveTo>
                  <a:lnTo>
                    <a:pt x="6551" y="4593"/>
                  </a:lnTo>
                  <a:lnTo>
                    <a:pt x="6582" y="4602"/>
                  </a:lnTo>
                  <a:lnTo>
                    <a:pt x="6573" y="4627"/>
                  </a:lnTo>
                  <a:lnTo>
                    <a:pt x="6544" y="4617"/>
                  </a:lnTo>
                  <a:close/>
                  <a:moveTo>
                    <a:pt x="6551" y="4593"/>
                  </a:moveTo>
                  <a:lnTo>
                    <a:pt x="6553" y="4589"/>
                  </a:lnTo>
                  <a:lnTo>
                    <a:pt x="6555" y="4586"/>
                  </a:lnTo>
                  <a:lnTo>
                    <a:pt x="6566" y="4597"/>
                  </a:lnTo>
                  <a:lnTo>
                    <a:pt x="6551" y="4593"/>
                  </a:lnTo>
                  <a:close/>
                  <a:moveTo>
                    <a:pt x="6555" y="4586"/>
                  </a:moveTo>
                  <a:lnTo>
                    <a:pt x="6571" y="4570"/>
                  </a:lnTo>
                  <a:lnTo>
                    <a:pt x="6594" y="4594"/>
                  </a:lnTo>
                  <a:lnTo>
                    <a:pt x="6578" y="4610"/>
                  </a:lnTo>
                  <a:lnTo>
                    <a:pt x="6555" y="4586"/>
                  </a:lnTo>
                  <a:close/>
                  <a:moveTo>
                    <a:pt x="6597" y="4589"/>
                  </a:moveTo>
                  <a:lnTo>
                    <a:pt x="6596" y="4591"/>
                  </a:lnTo>
                  <a:lnTo>
                    <a:pt x="6594" y="4594"/>
                  </a:lnTo>
                  <a:lnTo>
                    <a:pt x="6582" y="4581"/>
                  </a:lnTo>
                  <a:lnTo>
                    <a:pt x="6597" y="4589"/>
                  </a:lnTo>
                  <a:close/>
                  <a:moveTo>
                    <a:pt x="6569" y="4575"/>
                  </a:moveTo>
                  <a:lnTo>
                    <a:pt x="6576" y="4559"/>
                  </a:lnTo>
                  <a:lnTo>
                    <a:pt x="6605" y="4573"/>
                  </a:lnTo>
                  <a:lnTo>
                    <a:pt x="6597" y="4589"/>
                  </a:lnTo>
                  <a:lnTo>
                    <a:pt x="6569" y="4575"/>
                  </a:lnTo>
                  <a:close/>
                  <a:moveTo>
                    <a:pt x="6576" y="4559"/>
                  </a:moveTo>
                  <a:lnTo>
                    <a:pt x="6577" y="4557"/>
                  </a:lnTo>
                  <a:lnTo>
                    <a:pt x="6580" y="4554"/>
                  </a:lnTo>
                  <a:lnTo>
                    <a:pt x="6591" y="4565"/>
                  </a:lnTo>
                  <a:lnTo>
                    <a:pt x="6576" y="4559"/>
                  </a:lnTo>
                  <a:close/>
                  <a:moveTo>
                    <a:pt x="6580" y="4554"/>
                  </a:moveTo>
                  <a:lnTo>
                    <a:pt x="6596" y="4538"/>
                  </a:lnTo>
                  <a:lnTo>
                    <a:pt x="6618" y="4562"/>
                  </a:lnTo>
                  <a:lnTo>
                    <a:pt x="6602" y="4577"/>
                  </a:lnTo>
                  <a:lnTo>
                    <a:pt x="6580" y="4554"/>
                  </a:lnTo>
                  <a:close/>
                  <a:moveTo>
                    <a:pt x="6620" y="4557"/>
                  </a:moveTo>
                  <a:lnTo>
                    <a:pt x="6620" y="4559"/>
                  </a:lnTo>
                  <a:lnTo>
                    <a:pt x="6618" y="4562"/>
                  </a:lnTo>
                  <a:lnTo>
                    <a:pt x="6607" y="4549"/>
                  </a:lnTo>
                  <a:lnTo>
                    <a:pt x="6620" y="4557"/>
                  </a:lnTo>
                  <a:close/>
                  <a:moveTo>
                    <a:pt x="6592" y="4543"/>
                  </a:moveTo>
                  <a:lnTo>
                    <a:pt x="6601" y="4527"/>
                  </a:lnTo>
                  <a:lnTo>
                    <a:pt x="6629" y="4541"/>
                  </a:lnTo>
                  <a:lnTo>
                    <a:pt x="6620" y="4557"/>
                  </a:lnTo>
                  <a:lnTo>
                    <a:pt x="6592" y="4543"/>
                  </a:lnTo>
                  <a:close/>
                  <a:moveTo>
                    <a:pt x="6601" y="4527"/>
                  </a:moveTo>
                  <a:lnTo>
                    <a:pt x="6602" y="4525"/>
                  </a:lnTo>
                  <a:lnTo>
                    <a:pt x="6603" y="4522"/>
                  </a:lnTo>
                  <a:lnTo>
                    <a:pt x="6614" y="4533"/>
                  </a:lnTo>
                  <a:lnTo>
                    <a:pt x="6601" y="4527"/>
                  </a:lnTo>
                  <a:close/>
                  <a:moveTo>
                    <a:pt x="6603" y="4522"/>
                  </a:moveTo>
                  <a:lnTo>
                    <a:pt x="6619" y="4506"/>
                  </a:lnTo>
                  <a:lnTo>
                    <a:pt x="6642" y="4530"/>
                  </a:lnTo>
                  <a:lnTo>
                    <a:pt x="6626" y="4546"/>
                  </a:lnTo>
                  <a:lnTo>
                    <a:pt x="6603" y="4522"/>
                  </a:lnTo>
                  <a:close/>
                  <a:moveTo>
                    <a:pt x="6646" y="4522"/>
                  </a:moveTo>
                  <a:lnTo>
                    <a:pt x="6645" y="4526"/>
                  </a:lnTo>
                  <a:lnTo>
                    <a:pt x="6642" y="4530"/>
                  </a:lnTo>
                  <a:lnTo>
                    <a:pt x="6630" y="4517"/>
                  </a:lnTo>
                  <a:lnTo>
                    <a:pt x="6646" y="4522"/>
                  </a:lnTo>
                  <a:close/>
                  <a:moveTo>
                    <a:pt x="6615" y="4512"/>
                  </a:moveTo>
                  <a:lnTo>
                    <a:pt x="6624" y="4489"/>
                  </a:lnTo>
                  <a:lnTo>
                    <a:pt x="6654" y="4499"/>
                  </a:lnTo>
                  <a:lnTo>
                    <a:pt x="6646" y="4522"/>
                  </a:lnTo>
                  <a:lnTo>
                    <a:pt x="6615" y="4512"/>
                  </a:lnTo>
                  <a:close/>
                  <a:moveTo>
                    <a:pt x="6624" y="4489"/>
                  </a:moveTo>
                  <a:lnTo>
                    <a:pt x="6624" y="4487"/>
                  </a:lnTo>
                  <a:lnTo>
                    <a:pt x="6639" y="4494"/>
                  </a:lnTo>
                  <a:lnTo>
                    <a:pt x="6624" y="4489"/>
                  </a:lnTo>
                  <a:close/>
                  <a:moveTo>
                    <a:pt x="6624" y="4487"/>
                  </a:moveTo>
                  <a:lnTo>
                    <a:pt x="6633" y="4471"/>
                  </a:lnTo>
                  <a:lnTo>
                    <a:pt x="6661" y="4485"/>
                  </a:lnTo>
                  <a:lnTo>
                    <a:pt x="6652" y="4501"/>
                  </a:lnTo>
                  <a:lnTo>
                    <a:pt x="6624" y="4487"/>
                  </a:lnTo>
                  <a:close/>
                  <a:moveTo>
                    <a:pt x="6633" y="4471"/>
                  </a:moveTo>
                  <a:lnTo>
                    <a:pt x="6634" y="4468"/>
                  </a:lnTo>
                  <a:lnTo>
                    <a:pt x="6635" y="4467"/>
                  </a:lnTo>
                  <a:lnTo>
                    <a:pt x="6646" y="4478"/>
                  </a:lnTo>
                  <a:lnTo>
                    <a:pt x="6633" y="4471"/>
                  </a:lnTo>
                  <a:close/>
                  <a:moveTo>
                    <a:pt x="6635" y="4467"/>
                  </a:moveTo>
                  <a:lnTo>
                    <a:pt x="6651" y="4451"/>
                  </a:lnTo>
                  <a:lnTo>
                    <a:pt x="6674" y="4473"/>
                  </a:lnTo>
                  <a:lnTo>
                    <a:pt x="6658" y="4489"/>
                  </a:lnTo>
                  <a:lnTo>
                    <a:pt x="6635" y="4467"/>
                  </a:lnTo>
                  <a:close/>
                  <a:moveTo>
                    <a:pt x="6677" y="4469"/>
                  </a:moveTo>
                  <a:lnTo>
                    <a:pt x="6676" y="4472"/>
                  </a:lnTo>
                  <a:lnTo>
                    <a:pt x="6674" y="4473"/>
                  </a:lnTo>
                  <a:lnTo>
                    <a:pt x="6662" y="4462"/>
                  </a:lnTo>
                  <a:lnTo>
                    <a:pt x="6677" y="4469"/>
                  </a:lnTo>
                  <a:close/>
                  <a:moveTo>
                    <a:pt x="6649" y="4455"/>
                  </a:moveTo>
                  <a:lnTo>
                    <a:pt x="6656" y="4439"/>
                  </a:lnTo>
                  <a:lnTo>
                    <a:pt x="6684" y="4453"/>
                  </a:lnTo>
                  <a:lnTo>
                    <a:pt x="6677" y="4469"/>
                  </a:lnTo>
                  <a:lnTo>
                    <a:pt x="6649" y="4455"/>
                  </a:lnTo>
                  <a:close/>
                  <a:moveTo>
                    <a:pt x="6656" y="4439"/>
                  </a:moveTo>
                  <a:lnTo>
                    <a:pt x="6657" y="4436"/>
                  </a:lnTo>
                  <a:lnTo>
                    <a:pt x="6660" y="4435"/>
                  </a:lnTo>
                  <a:lnTo>
                    <a:pt x="6671" y="4446"/>
                  </a:lnTo>
                  <a:lnTo>
                    <a:pt x="6656" y="4439"/>
                  </a:lnTo>
                  <a:close/>
                  <a:moveTo>
                    <a:pt x="6660" y="4435"/>
                  </a:moveTo>
                  <a:lnTo>
                    <a:pt x="6676" y="4419"/>
                  </a:lnTo>
                  <a:lnTo>
                    <a:pt x="6698" y="4441"/>
                  </a:lnTo>
                  <a:lnTo>
                    <a:pt x="6682" y="4457"/>
                  </a:lnTo>
                  <a:lnTo>
                    <a:pt x="6660" y="4435"/>
                  </a:lnTo>
                  <a:close/>
                  <a:moveTo>
                    <a:pt x="6702" y="4435"/>
                  </a:moveTo>
                  <a:lnTo>
                    <a:pt x="6700" y="4439"/>
                  </a:lnTo>
                  <a:lnTo>
                    <a:pt x="6698" y="4441"/>
                  </a:lnTo>
                  <a:lnTo>
                    <a:pt x="6687" y="4430"/>
                  </a:lnTo>
                  <a:lnTo>
                    <a:pt x="6702" y="4435"/>
                  </a:lnTo>
                  <a:close/>
                  <a:moveTo>
                    <a:pt x="6672" y="4425"/>
                  </a:moveTo>
                  <a:lnTo>
                    <a:pt x="6679" y="4400"/>
                  </a:lnTo>
                  <a:lnTo>
                    <a:pt x="6710" y="4411"/>
                  </a:lnTo>
                  <a:lnTo>
                    <a:pt x="6702" y="4435"/>
                  </a:lnTo>
                  <a:lnTo>
                    <a:pt x="6672" y="4425"/>
                  </a:lnTo>
                  <a:close/>
                  <a:moveTo>
                    <a:pt x="6679" y="4400"/>
                  </a:moveTo>
                  <a:lnTo>
                    <a:pt x="6681" y="4397"/>
                  </a:lnTo>
                  <a:lnTo>
                    <a:pt x="6683" y="4394"/>
                  </a:lnTo>
                  <a:lnTo>
                    <a:pt x="6694" y="4405"/>
                  </a:lnTo>
                  <a:lnTo>
                    <a:pt x="6679" y="4400"/>
                  </a:lnTo>
                  <a:close/>
                  <a:moveTo>
                    <a:pt x="6683" y="4394"/>
                  </a:moveTo>
                  <a:lnTo>
                    <a:pt x="6699" y="4378"/>
                  </a:lnTo>
                  <a:lnTo>
                    <a:pt x="6722" y="4402"/>
                  </a:lnTo>
                  <a:lnTo>
                    <a:pt x="6706" y="4418"/>
                  </a:lnTo>
                  <a:lnTo>
                    <a:pt x="6683" y="4394"/>
                  </a:lnTo>
                  <a:close/>
                  <a:moveTo>
                    <a:pt x="6725" y="4397"/>
                  </a:moveTo>
                  <a:lnTo>
                    <a:pt x="6724" y="4399"/>
                  </a:lnTo>
                  <a:lnTo>
                    <a:pt x="6722" y="4402"/>
                  </a:lnTo>
                  <a:lnTo>
                    <a:pt x="6710" y="4389"/>
                  </a:lnTo>
                  <a:lnTo>
                    <a:pt x="6725" y="4397"/>
                  </a:lnTo>
                  <a:close/>
                  <a:moveTo>
                    <a:pt x="6697" y="4383"/>
                  </a:moveTo>
                  <a:lnTo>
                    <a:pt x="6704" y="4367"/>
                  </a:lnTo>
                  <a:lnTo>
                    <a:pt x="6732" y="4381"/>
                  </a:lnTo>
                  <a:lnTo>
                    <a:pt x="6725" y="4397"/>
                  </a:lnTo>
                  <a:lnTo>
                    <a:pt x="6697" y="4383"/>
                  </a:lnTo>
                  <a:close/>
                  <a:moveTo>
                    <a:pt x="6704" y="4367"/>
                  </a:moveTo>
                  <a:lnTo>
                    <a:pt x="6713" y="4351"/>
                  </a:lnTo>
                  <a:lnTo>
                    <a:pt x="6741" y="4365"/>
                  </a:lnTo>
                  <a:lnTo>
                    <a:pt x="6732" y="4381"/>
                  </a:lnTo>
                  <a:lnTo>
                    <a:pt x="6704" y="4367"/>
                  </a:lnTo>
                  <a:close/>
                  <a:moveTo>
                    <a:pt x="6713" y="4351"/>
                  </a:moveTo>
                  <a:lnTo>
                    <a:pt x="6714" y="4349"/>
                  </a:lnTo>
                  <a:lnTo>
                    <a:pt x="6715" y="4346"/>
                  </a:lnTo>
                  <a:lnTo>
                    <a:pt x="6726" y="4358"/>
                  </a:lnTo>
                  <a:lnTo>
                    <a:pt x="6713" y="4351"/>
                  </a:lnTo>
                  <a:close/>
                  <a:moveTo>
                    <a:pt x="6715" y="4346"/>
                  </a:moveTo>
                  <a:lnTo>
                    <a:pt x="6731" y="4330"/>
                  </a:lnTo>
                  <a:lnTo>
                    <a:pt x="6754" y="4354"/>
                  </a:lnTo>
                  <a:lnTo>
                    <a:pt x="6738" y="4370"/>
                  </a:lnTo>
                  <a:lnTo>
                    <a:pt x="6715" y="4346"/>
                  </a:lnTo>
                  <a:close/>
                  <a:moveTo>
                    <a:pt x="6758" y="4347"/>
                  </a:moveTo>
                  <a:lnTo>
                    <a:pt x="6757" y="4351"/>
                  </a:lnTo>
                  <a:lnTo>
                    <a:pt x="6754" y="4354"/>
                  </a:lnTo>
                  <a:lnTo>
                    <a:pt x="6742" y="4342"/>
                  </a:lnTo>
                  <a:lnTo>
                    <a:pt x="6758" y="4347"/>
                  </a:lnTo>
                  <a:close/>
                  <a:moveTo>
                    <a:pt x="6727" y="4336"/>
                  </a:moveTo>
                  <a:lnTo>
                    <a:pt x="6736" y="4313"/>
                  </a:lnTo>
                  <a:lnTo>
                    <a:pt x="6766" y="4323"/>
                  </a:lnTo>
                  <a:lnTo>
                    <a:pt x="6758" y="4347"/>
                  </a:lnTo>
                  <a:lnTo>
                    <a:pt x="6727" y="4336"/>
                  </a:lnTo>
                  <a:close/>
                  <a:moveTo>
                    <a:pt x="6736" y="4313"/>
                  </a:moveTo>
                  <a:lnTo>
                    <a:pt x="6737" y="4309"/>
                  </a:lnTo>
                  <a:lnTo>
                    <a:pt x="6740" y="4307"/>
                  </a:lnTo>
                  <a:lnTo>
                    <a:pt x="6751" y="4318"/>
                  </a:lnTo>
                  <a:lnTo>
                    <a:pt x="6736" y="4313"/>
                  </a:lnTo>
                  <a:close/>
                  <a:moveTo>
                    <a:pt x="6740" y="4307"/>
                  </a:moveTo>
                  <a:lnTo>
                    <a:pt x="6756" y="4291"/>
                  </a:lnTo>
                  <a:lnTo>
                    <a:pt x="6778" y="4313"/>
                  </a:lnTo>
                  <a:lnTo>
                    <a:pt x="6762" y="4329"/>
                  </a:lnTo>
                  <a:lnTo>
                    <a:pt x="6740" y="4307"/>
                  </a:lnTo>
                  <a:close/>
                  <a:moveTo>
                    <a:pt x="6780" y="4309"/>
                  </a:moveTo>
                  <a:lnTo>
                    <a:pt x="6779" y="4312"/>
                  </a:lnTo>
                  <a:lnTo>
                    <a:pt x="6778" y="4313"/>
                  </a:lnTo>
                  <a:lnTo>
                    <a:pt x="6767" y="4302"/>
                  </a:lnTo>
                  <a:lnTo>
                    <a:pt x="6780" y="4309"/>
                  </a:lnTo>
                  <a:close/>
                  <a:moveTo>
                    <a:pt x="6752" y="4294"/>
                  </a:moveTo>
                  <a:lnTo>
                    <a:pt x="6761" y="4278"/>
                  </a:lnTo>
                  <a:lnTo>
                    <a:pt x="6789" y="4293"/>
                  </a:lnTo>
                  <a:lnTo>
                    <a:pt x="6780" y="4309"/>
                  </a:lnTo>
                  <a:lnTo>
                    <a:pt x="6752" y="4294"/>
                  </a:lnTo>
                  <a:close/>
                  <a:moveTo>
                    <a:pt x="6761" y="4278"/>
                  </a:moveTo>
                  <a:lnTo>
                    <a:pt x="6762" y="4276"/>
                  </a:lnTo>
                  <a:lnTo>
                    <a:pt x="6763" y="4275"/>
                  </a:lnTo>
                  <a:lnTo>
                    <a:pt x="6774" y="4286"/>
                  </a:lnTo>
                  <a:lnTo>
                    <a:pt x="6761" y="4278"/>
                  </a:lnTo>
                  <a:close/>
                  <a:moveTo>
                    <a:pt x="6763" y="4275"/>
                  </a:moveTo>
                  <a:lnTo>
                    <a:pt x="6779" y="4259"/>
                  </a:lnTo>
                  <a:lnTo>
                    <a:pt x="6801" y="4281"/>
                  </a:lnTo>
                  <a:lnTo>
                    <a:pt x="6785" y="4297"/>
                  </a:lnTo>
                  <a:lnTo>
                    <a:pt x="6763" y="4275"/>
                  </a:lnTo>
                  <a:close/>
                  <a:moveTo>
                    <a:pt x="6806" y="4275"/>
                  </a:moveTo>
                  <a:lnTo>
                    <a:pt x="6805" y="4278"/>
                  </a:lnTo>
                  <a:lnTo>
                    <a:pt x="6801" y="4281"/>
                  </a:lnTo>
                  <a:lnTo>
                    <a:pt x="6790" y="4270"/>
                  </a:lnTo>
                  <a:lnTo>
                    <a:pt x="6806" y="4275"/>
                  </a:lnTo>
                  <a:close/>
                  <a:moveTo>
                    <a:pt x="6775" y="4265"/>
                  </a:moveTo>
                  <a:lnTo>
                    <a:pt x="6784" y="4241"/>
                  </a:lnTo>
                  <a:lnTo>
                    <a:pt x="6814" y="4251"/>
                  </a:lnTo>
                  <a:lnTo>
                    <a:pt x="6806" y="4275"/>
                  </a:lnTo>
                  <a:lnTo>
                    <a:pt x="6775" y="4265"/>
                  </a:lnTo>
                  <a:close/>
                  <a:moveTo>
                    <a:pt x="6784" y="4241"/>
                  </a:moveTo>
                  <a:lnTo>
                    <a:pt x="6784" y="4239"/>
                  </a:lnTo>
                  <a:lnTo>
                    <a:pt x="6799" y="4246"/>
                  </a:lnTo>
                  <a:lnTo>
                    <a:pt x="6784" y="4241"/>
                  </a:lnTo>
                  <a:close/>
                  <a:moveTo>
                    <a:pt x="6784" y="4239"/>
                  </a:moveTo>
                  <a:lnTo>
                    <a:pt x="6793" y="4223"/>
                  </a:lnTo>
                  <a:lnTo>
                    <a:pt x="6821" y="4237"/>
                  </a:lnTo>
                  <a:lnTo>
                    <a:pt x="6812" y="4253"/>
                  </a:lnTo>
                  <a:lnTo>
                    <a:pt x="6784" y="4239"/>
                  </a:lnTo>
                  <a:close/>
                  <a:moveTo>
                    <a:pt x="6793" y="4223"/>
                  </a:moveTo>
                  <a:lnTo>
                    <a:pt x="6794" y="4221"/>
                  </a:lnTo>
                  <a:lnTo>
                    <a:pt x="6795" y="4218"/>
                  </a:lnTo>
                  <a:lnTo>
                    <a:pt x="6806" y="4230"/>
                  </a:lnTo>
                  <a:lnTo>
                    <a:pt x="6793" y="4223"/>
                  </a:lnTo>
                  <a:close/>
                  <a:moveTo>
                    <a:pt x="6795" y="4218"/>
                  </a:moveTo>
                  <a:lnTo>
                    <a:pt x="6811" y="4202"/>
                  </a:lnTo>
                  <a:lnTo>
                    <a:pt x="6833" y="4225"/>
                  </a:lnTo>
                  <a:lnTo>
                    <a:pt x="6817" y="4241"/>
                  </a:lnTo>
                  <a:lnTo>
                    <a:pt x="6795" y="4218"/>
                  </a:lnTo>
                  <a:close/>
                  <a:moveTo>
                    <a:pt x="6838" y="4219"/>
                  </a:moveTo>
                  <a:lnTo>
                    <a:pt x="6837" y="4223"/>
                  </a:lnTo>
                  <a:lnTo>
                    <a:pt x="6833" y="4225"/>
                  </a:lnTo>
                  <a:lnTo>
                    <a:pt x="6822" y="4214"/>
                  </a:lnTo>
                  <a:lnTo>
                    <a:pt x="6838" y="4219"/>
                  </a:lnTo>
                  <a:close/>
                  <a:moveTo>
                    <a:pt x="6807" y="4209"/>
                  </a:moveTo>
                  <a:lnTo>
                    <a:pt x="6815" y="4185"/>
                  </a:lnTo>
                  <a:lnTo>
                    <a:pt x="6846" y="4195"/>
                  </a:lnTo>
                  <a:lnTo>
                    <a:pt x="6838" y="4219"/>
                  </a:lnTo>
                  <a:lnTo>
                    <a:pt x="6807" y="4209"/>
                  </a:lnTo>
                  <a:close/>
                  <a:moveTo>
                    <a:pt x="6815" y="4185"/>
                  </a:moveTo>
                  <a:lnTo>
                    <a:pt x="6816" y="4181"/>
                  </a:lnTo>
                  <a:lnTo>
                    <a:pt x="6820" y="4179"/>
                  </a:lnTo>
                  <a:lnTo>
                    <a:pt x="6831" y="4190"/>
                  </a:lnTo>
                  <a:lnTo>
                    <a:pt x="6815" y="4185"/>
                  </a:lnTo>
                  <a:close/>
                  <a:moveTo>
                    <a:pt x="6820" y="4179"/>
                  </a:moveTo>
                  <a:lnTo>
                    <a:pt x="6836" y="4163"/>
                  </a:lnTo>
                  <a:lnTo>
                    <a:pt x="6858" y="4185"/>
                  </a:lnTo>
                  <a:lnTo>
                    <a:pt x="6842" y="4201"/>
                  </a:lnTo>
                  <a:lnTo>
                    <a:pt x="6820" y="4179"/>
                  </a:lnTo>
                  <a:close/>
                  <a:moveTo>
                    <a:pt x="6860" y="4181"/>
                  </a:moveTo>
                  <a:lnTo>
                    <a:pt x="6859" y="4184"/>
                  </a:lnTo>
                  <a:lnTo>
                    <a:pt x="6858" y="4185"/>
                  </a:lnTo>
                  <a:lnTo>
                    <a:pt x="6847" y="4174"/>
                  </a:lnTo>
                  <a:lnTo>
                    <a:pt x="6860" y="4181"/>
                  </a:lnTo>
                  <a:close/>
                  <a:moveTo>
                    <a:pt x="6832" y="4166"/>
                  </a:moveTo>
                  <a:lnTo>
                    <a:pt x="6841" y="4150"/>
                  </a:lnTo>
                  <a:lnTo>
                    <a:pt x="6869" y="4165"/>
                  </a:lnTo>
                  <a:lnTo>
                    <a:pt x="6860" y="4181"/>
                  </a:lnTo>
                  <a:lnTo>
                    <a:pt x="6832" y="4166"/>
                  </a:lnTo>
                  <a:close/>
                  <a:moveTo>
                    <a:pt x="6841" y="4150"/>
                  </a:moveTo>
                  <a:lnTo>
                    <a:pt x="6842" y="4148"/>
                  </a:lnTo>
                  <a:lnTo>
                    <a:pt x="6843" y="4147"/>
                  </a:lnTo>
                  <a:lnTo>
                    <a:pt x="6854" y="4158"/>
                  </a:lnTo>
                  <a:lnTo>
                    <a:pt x="6841" y="4150"/>
                  </a:lnTo>
                  <a:close/>
                  <a:moveTo>
                    <a:pt x="6843" y="4147"/>
                  </a:moveTo>
                  <a:lnTo>
                    <a:pt x="6859" y="4131"/>
                  </a:lnTo>
                  <a:lnTo>
                    <a:pt x="6881" y="4153"/>
                  </a:lnTo>
                  <a:lnTo>
                    <a:pt x="6865" y="4169"/>
                  </a:lnTo>
                  <a:lnTo>
                    <a:pt x="6843" y="4147"/>
                  </a:lnTo>
                  <a:close/>
                  <a:moveTo>
                    <a:pt x="6886" y="4147"/>
                  </a:moveTo>
                  <a:lnTo>
                    <a:pt x="6885" y="4150"/>
                  </a:lnTo>
                  <a:lnTo>
                    <a:pt x="6881" y="4153"/>
                  </a:lnTo>
                  <a:lnTo>
                    <a:pt x="6870" y="4142"/>
                  </a:lnTo>
                  <a:lnTo>
                    <a:pt x="6886" y="4147"/>
                  </a:lnTo>
                  <a:close/>
                  <a:moveTo>
                    <a:pt x="6855" y="4137"/>
                  </a:moveTo>
                  <a:lnTo>
                    <a:pt x="6863" y="4113"/>
                  </a:lnTo>
                  <a:lnTo>
                    <a:pt x="6894" y="4123"/>
                  </a:lnTo>
                  <a:lnTo>
                    <a:pt x="6886" y="4147"/>
                  </a:lnTo>
                  <a:lnTo>
                    <a:pt x="6855" y="4137"/>
                  </a:lnTo>
                  <a:close/>
                  <a:moveTo>
                    <a:pt x="6863" y="4113"/>
                  </a:moveTo>
                  <a:lnTo>
                    <a:pt x="6864" y="4111"/>
                  </a:lnTo>
                  <a:lnTo>
                    <a:pt x="6879" y="4118"/>
                  </a:lnTo>
                  <a:lnTo>
                    <a:pt x="6863" y="4113"/>
                  </a:lnTo>
                  <a:close/>
                  <a:moveTo>
                    <a:pt x="6864" y="4111"/>
                  </a:moveTo>
                  <a:lnTo>
                    <a:pt x="6873" y="4095"/>
                  </a:lnTo>
                  <a:lnTo>
                    <a:pt x="6901" y="4108"/>
                  </a:lnTo>
                  <a:lnTo>
                    <a:pt x="6892" y="4124"/>
                  </a:lnTo>
                  <a:lnTo>
                    <a:pt x="6864" y="4111"/>
                  </a:lnTo>
                  <a:close/>
                  <a:moveTo>
                    <a:pt x="6873" y="4095"/>
                  </a:moveTo>
                  <a:lnTo>
                    <a:pt x="6874" y="4092"/>
                  </a:lnTo>
                  <a:lnTo>
                    <a:pt x="6875" y="4091"/>
                  </a:lnTo>
                  <a:lnTo>
                    <a:pt x="6886" y="4102"/>
                  </a:lnTo>
                  <a:lnTo>
                    <a:pt x="6873" y="4095"/>
                  </a:lnTo>
                  <a:close/>
                  <a:moveTo>
                    <a:pt x="6875" y="4091"/>
                  </a:moveTo>
                  <a:lnTo>
                    <a:pt x="6891" y="4075"/>
                  </a:lnTo>
                  <a:lnTo>
                    <a:pt x="6913" y="4097"/>
                  </a:lnTo>
                  <a:lnTo>
                    <a:pt x="6897" y="4113"/>
                  </a:lnTo>
                  <a:lnTo>
                    <a:pt x="6875" y="4091"/>
                  </a:lnTo>
                  <a:close/>
                  <a:moveTo>
                    <a:pt x="6918" y="4091"/>
                  </a:moveTo>
                  <a:lnTo>
                    <a:pt x="6916" y="4095"/>
                  </a:lnTo>
                  <a:lnTo>
                    <a:pt x="6913" y="4097"/>
                  </a:lnTo>
                  <a:lnTo>
                    <a:pt x="6902" y="4086"/>
                  </a:lnTo>
                  <a:lnTo>
                    <a:pt x="6918" y="4091"/>
                  </a:lnTo>
                  <a:close/>
                  <a:moveTo>
                    <a:pt x="6887" y="4081"/>
                  </a:moveTo>
                  <a:lnTo>
                    <a:pt x="6895" y="4057"/>
                  </a:lnTo>
                  <a:lnTo>
                    <a:pt x="6926" y="4067"/>
                  </a:lnTo>
                  <a:lnTo>
                    <a:pt x="6918" y="4091"/>
                  </a:lnTo>
                  <a:lnTo>
                    <a:pt x="6887" y="4081"/>
                  </a:lnTo>
                  <a:close/>
                  <a:moveTo>
                    <a:pt x="6895" y="4057"/>
                  </a:moveTo>
                  <a:lnTo>
                    <a:pt x="6896" y="4053"/>
                  </a:lnTo>
                  <a:lnTo>
                    <a:pt x="6900" y="4051"/>
                  </a:lnTo>
                  <a:lnTo>
                    <a:pt x="6911" y="4062"/>
                  </a:lnTo>
                  <a:lnTo>
                    <a:pt x="6895" y="4057"/>
                  </a:lnTo>
                  <a:close/>
                  <a:moveTo>
                    <a:pt x="6900" y="4051"/>
                  </a:moveTo>
                  <a:lnTo>
                    <a:pt x="6916" y="4035"/>
                  </a:lnTo>
                  <a:lnTo>
                    <a:pt x="6938" y="4057"/>
                  </a:lnTo>
                  <a:lnTo>
                    <a:pt x="6922" y="4073"/>
                  </a:lnTo>
                  <a:lnTo>
                    <a:pt x="6900" y="4051"/>
                  </a:lnTo>
                  <a:close/>
                  <a:moveTo>
                    <a:pt x="6940" y="4053"/>
                  </a:moveTo>
                  <a:lnTo>
                    <a:pt x="6939" y="4055"/>
                  </a:lnTo>
                  <a:lnTo>
                    <a:pt x="6938" y="4057"/>
                  </a:lnTo>
                  <a:lnTo>
                    <a:pt x="6927" y="4046"/>
                  </a:lnTo>
                  <a:lnTo>
                    <a:pt x="6940" y="4053"/>
                  </a:lnTo>
                  <a:close/>
                  <a:moveTo>
                    <a:pt x="6912" y="4038"/>
                  </a:moveTo>
                  <a:lnTo>
                    <a:pt x="6921" y="4022"/>
                  </a:lnTo>
                  <a:lnTo>
                    <a:pt x="6949" y="4037"/>
                  </a:lnTo>
                  <a:lnTo>
                    <a:pt x="6940" y="4053"/>
                  </a:lnTo>
                  <a:lnTo>
                    <a:pt x="6912" y="4038"/>
                  </a:lnTo>
                  <a:close/>
                  <a:moveTo>
                    <a:pt x="6921" y="4022"/>
                  </a:moveTo>
                  <a:lnTo>
                    <a:pt x="6921" y="4021"/>
                  </a:lnTo>
                  <a:lnTo>
                    <a:pt x="6934" y="4030"/>
                  </a:lnTo>
                  <a:lnTo>
                    <a:pt x="6921" y="4022"/>
                  </a:lnTo>
                  <a:close/>
                  <a:moveTo>
                    <a:pt x="6921" y="4021"/>
                  </a:moveTo>
                  <a:lnTo>
                    <a:pt x="6937" y="3998"/>
                  </a:lnTo>
                  <a:lnTo>
                    <a:pt x="6964" y="4015"/>
                  </a:lnTo>
                  <a:lnTo>
                    <a:pt x="6948" y="4038"/>
                  </a:lnTo>
                  <a:lnTo>
                    <a:pt x="6921" y="4021"/>
                  </a:lnTo>
                  <a:close/>
                  <a:moveTo>
                    <a:pt x="6965" y="4014"/>
                  </a:moveTo>
                  <a:lnTo>
                    <a:pt x="6964" y="4015"/>
                  </a:lnTo>
                  <a:lnTo>
                    <a:pt x="6950" y="4006"/>
                  </a:lnTo>
                  <a:lnTo>
                    <a:pt x="6965" y="4014"/>
                  </a:lnTo>
                  <a:close/>
                  <a:moveTo>
                    <a:pt x="6937" y="3999"/>
                  </a:moveTo>
                  <a:lnTo>
                    <a:pt x="6944" y="3983"/>
                  </a:lnTo>
                  <a:lnTo>
                    <a:pt x="6972" y="3998"/>
                  </a:lnTo>
                  <a:lnTo>
                    <a:pt x="6965" y="4014"/>
                  </a:lnTo>
                  <a:lnTo>
                    <a:pt x="6937" y="3999"/>
                  </a:lnTo>
                  <a:close/>
                  <a:moveTo>
                    <a:pt x="6944" y="3983"/>
                  </a:moveTo>
                  <a:lnTo>
                    <a:pt x="6945" y="3980"/>
                  </a:lnTo>
                  <a:lnTo>
                    <a:pt x="6948" y="3979"/>
                  </a:lnTo>
                  <a:lnTo>
                    <a:pt x="6959" y="3990"/>
                  </a:lnTo>
                  <a:lnTo>
                    <a:pt x="6944" y="3983"/>
                  </a:lnTo>
                  <a:close/>
                  <a:moveTo>
                    <a:pt x="6948" y="3979"/>
                  </a:moveTo>
                  <a:lnTo>
                    <a:pt x="6963" y="3963"/>
                  </a:lnTo>
                  <a:lnTo>
                    <a:pt x="6986" y="3985"/>
                  </a:lnTo>
                  <a:lnTo>
                    <a:pt x="6970" y="4001"/>
                  </a:lnTo>
                  <a:lnTo>
                    <a:pt x="6948" y="3979"/>
                  </a:lnTo>
                  <a:close/>
                  <a:moveTo>
                    <a:pt x="6990" y="3979"/>
                  </a:moveTo>
                  <a:lnTo>
                    <a:pt x="6988" y="3983"/>
                  </a:lnTo>
                  <a:lnTo>
                    <a:pt x="6986" y="3985"/>
                  </a:lnTo>
                  <a:lnTo>
                    <a:pt x="6975" y="3974"/>
                  </a:lnTo>
                  <a:lnTo>
                    <a:pt x="6990" y="3979"/>
                  </a:lnTo>
                  <a:close/>
                  <a:moveTo>
                    <a:pt x="6959" y="3969"/>
                  </a:moveTo>
                  <a:lnTo>
                    <a:pt x="6968" y="3945"/>
                  </a:lnTo>
                  <a:lnTo>
                    <a:pt x="6997" y="3954"/>
                  </a:lnTo>
                  <a:lnTo>
                    <a:pt x="6990" y="3979"/>
                  </a:lnTo>
                  <a:lnTo>
                    <a:pt x="6959" y="3969"/>
                  </a:lnTo>
                  <a:close/>
                  <a:moveTo>
                    <a:pt x="6968" y="3945"/>
                  </a:moveTo>
                  <a:lnTo>
                    <a:pt x="6969" y="3943"/>
                  </a:lnTo>
                  <a:lnTo>
                    <a:pt x="6982" y="3950"/>
                  </a:lnTo>
                  <a:lnTo>
                    <a:pt x="6968" y="3945"/>
                  </a:lnTo>
                  <a:close/>
                  <a:moveTo>
                    <a:pt x="6969" y="3943"/>
                  </a:moveTo>
                  <a:lnTo>
                    <a:pt x="6976" y="3927"/>
                  </a:lnTo>
                  <a:lnTo>
                    <a:pt x="7004" y="3941"/>
                  </a:lnTo>
                  <a:lnTo>
                    <a:pt x="6997" y="3957"/>
                  </a:lnTo>
                  <a:lnTo>
                    <a:pt x="6969" y="3943"/>
                  </a:lnTo>
                  <a:close/>
                  <a:moveTo>
                    <a:pt x="6976" y="3927"/>
                  </a:moveTo>
                  <a:lnTo>
                    <a:pt x="6977" y="3924"/>
                  </a:lnTo>
                  <a:lnTo>
                    <a:pt x="6979" y="3922"/>
                  </a:lnTo>
                  <a:lnTo>
                    <a:pt x="6991" y="3934"/>
                  </a:lnTo>
                  <a:lnTo>
                    <a:pt x="6976" y="3927"/>
                  </a:lnTo>
                  <a:close/>
                  <a:moveTo>
                    <a:pt x="6979" y="3922"/>
                  </a:moveTo>
                  <a:lnTo>
                    <a:pt x="6995" y="3906"/>
                  </a:lnTo>
                  <a:lnTo>
                    <a:pt x="7018" y="3929"/>
                  </a:lnTo>
                  <a:lnTo>
                    <a:pt x="7002" y="3945"/>
                  </a:lnTo>
                  <a:lnTo>
                    <a:pt x="6979" y="3922"/>
                  </a:lnTo>
                  <a:close/>
                  <a:moveTo>
                    <a:pt x="7022" y="3922"/>
                  </a:moveTo>
                  <a:lnTo>
                    <a:pt x="7020" y="3926"/>
                  </a:lnTo>
                  <a:lnTo>
                    <a:pt x="7018" y="3929"/>
                  </a:lnTo>
                  <a:lnTo>
                    <a:pt x="7007" y="3918"/>
                  </a:lnTo>
                  <a:lnTo>
                    <a:pt x="7022" y="3922"/>
                  </a:lnTo>
                  <a:close/>
                  <a:moveTo>
                    <a:pt x="6991" y="3913"/>
                  </a:moveTo>
                  <a:lnTo>
                    <a:pt x="7000" y="3889"/>
                  </a:lnTo>
                  <a:lnTo>
                    <a:pt x="7029" y="3899"/>
                  </a:lnTo>
                  <a:lnTo>
                    <a:pt x="7022" y="3922"/>
                  </a:lnTo>
                  <a:lnTo>
                    <a:pt x="6991" y="3913"/>
                  </a:lnTo>
                  <a:close/>
                  <a:moveTo>
                    <a:pt x="7000" y="3889"/>
                  </a:moveTo>
                  <a:lnTo>
                    <a:pt x="7001" y="3885"/>
                  </a:lnTo>
                  <a:lnTo>
                    <a:pt x="7003" y="3883"/>
                  </a:lnTo>
                  <a:lnTo>
                    <a:pt x="7014" y="3894"/>
                  </a:lnTo>
                  <a:lnTo>
                    <a:pt x="7000" y="3889"/>
                  </a:lnTo>
                  <a:close/>
                  <a:moveTo>
                    <a:pt x="7003" y="3883"/>
                  </a:moveTo>
                  <a:lnTo>
                    <a:pt x="7019" y="3867"/>
                  </a:lnTo>
                  <a:lnTo>
                    <a:pt x="7041" y="3889"/>
                  </a:lnTo>
                  <a:lnTo>
                    <a:pt x="7025" y="3905"/>
                  </a:lnTo>
                  <a:lnTo>
                    <a:pt x="7003" y="3883"/>
                  </a:lnTo>
                  <a:close/>
                  <a:moveTo>
                    <a:pt x="7045" y="3883"/>
                  </a:moveTo>
                  <a:lnTo>
                    <a:pt x="7044" y="3887"/>
                  </a:lnTo>
                  <a:lnTo>
                    <a:pt x="7041" y="3889"/>
                  </a:lnTo>
                  <a:lnTo>
                    <a:pt x="7030" y="3878"/>
                  </a:lnTo>
                  <a:lnTo>
                    <a:pt x="7045" y="3883"/>
                  </a:lnTo>
                  <a:close/>
                  <a:moveTo>
                    <a:pt x="7016" y="3873"/>
                  </a:moveTo>
                  <a:lnTo>
                    <a:pt x="7023" y="3849"/>
                  </a:lnTo>
                  <a:lnTo>
                    <a:pt x="7054" y="3858"/>
                  </a:lnTo>
                  <a:lnTo>
                    <a:pt x="7045" y="3883"/>
                  </a:lnTo>
                  <a:lnTo>
                    <a:pt x="7016" y="3873"/>
                  </a:lnTo>
                  <a:close/>
                  <a:moveTo>
                    <a:pt x="7023" y="3849"/>
                  </a:moveTo>
                  <a:lnTo>
                    <a:pt x="7024" y="3845"/>
                  </a:lnTo>
                  <a:lnTo>
                    <a:pt x="7027" y="3842"/>
                  </a:lnTo>
                  <a:lnTo>
                    <a:pt x="7039" y="3853"/>
                  </a:lnTo>
                  <a:lnTo>
                    <a:pt x="7023" y="3849"/>
                  </a:lnTo>
                  <a:close/>
                  <a:moveTo>
                    <a:pt x="7027" y="3842"/>
                  </a:moveTo>
                  <a:lnTo>
                    <a:pt x="7043" y="3826"/>
                  </a:lnTo>
                  <a:lnTo>
                    <a:pt x="7066" y="3850"/>
                  </a:lnTo>
                  <a:lnTo>
                    <a:pt x="7050" y="3866"/>
                  </a:lnTo>
                  <a:lnTo>
                    <a:pt x="7027" y="3842"/>
                  </a:lnTo>
                  <a:close/>
                  <a:moveTo>
                    <a:pt x="7069" y="3845"/>
                  </a:moveTo>
                  <a:lnTo>
                    <a:pt x="7067" y="3847"/>
                  </a:lnTo>
                  <a:lnTo>
                    <a:pt x="7066" y="3850"/>
                  </a:lnTo>
                  <a:lnTo>
                    <a:pt x="7055" y="3837"/>
                  </a:lnTo>
                  <a:lnTo>
                    <a:pt x="7069" y="3845"/>
                  </a:lnTo>
                  <a:close/>
                  <a:moveTo>
                    <a:pt x="7040" y="3831"/>
                  </a:moveTo>
                  <a:lnTo>
                    <a:pt x="7049" y="3815"/>
                  </a:lnTo>
                  <a:lnTo>
                    <a:pt x="7077" y="3829"/>
                  </a:lnTo>
                  <a:lnTo>
                    <a:pt x="7069" y="3845"/>
                  </a:lnTo>
                  <a:lnTo>
                    <a:pt x="7040" y="3831"/>
                  </a:lnTo>
                  <a:close/>
                  <a:moveTo>
                    <a:pt x="7077" y="3826"/>
                  </a:moveTo>
                  <a:lnTo>
                    <a:pt x="7077" y="3829"/>
                  </a:lnTo>
                  <a:lnTo>
                    <a:pt x="7062" y="3821"/>
                  </a:lnTo>
                  <a:lnTo>
                    <a:pt x="7077" y="3826"/>
                  </a:lnTo>
                  <a:close/>
                  <a:moveTo>
                    <a:pt x="7048" y="3816"/>
                  </a:moveTo>
                  <a:lnTo>
                    <a:pt x="7055" y="3793"/>
                  </a:lnTo>
                  <a:lnTo>
                    <a:pt x="7086" y="3803"/>
                  </a:lnTo>
                  <a:lnTo>
                    <a:pt x="7077" y="3826"/>
                  </a:lnTo>
                  <a:lnTo>
                    <a:pt x="7048" y="3816"/>
                  </a:lnTo>
                  <a:close/>
                  <a:moveTo>
                    <a:pt x="7055" y="3793"/>
                  </a:moveTo>
                  <a:lnTo>
                    <a:pt x="7056" y="3789"/>
                  </a:lnTo>
                  <a:lnTo>
                    <a:pt x="7059" y="3787"/>
                  </a:lnTo>
                  <a:lnTo>
                    <a:pt x="7071" y="3798"/>
                  </a:lnTo>
                  <a:lnTo>
                    <a:pt x="7055" y="3793"/>
                  </a:lnTo>
                  <a:close/>
                  <a:moveTo>
                    <a:pt x="7059" y="3787"/>
                  </a:moveTo>
                  <a:lnTo>
                    <a:pt x="7075" y="3771"/>
                  </a:lnTo>
                  <a:lnTo>
                    <a:pt x="7098" y="3793"/>
                  </a:lnTo>
                  <a:lnTo>
                    <a:pt x="7082" y="3809"/>
                  </a:lnTo>
                  <a:lnTo>
                    <a:pt x="7059" y="3787"/>
                  </a:lnTo>
                  <a:close/>
                  <a:moveTo>
                    <a:pt x="7102" y="3787"/>
                  </a:moveTo>
                  <a:lnTo>
                    <a:pt x="7101" y="3791"/>
                  </a:lnTo>
                  <a:lnTo>
                    <a:pt x="7098" y="3793"/>
                  </a:lnTo>
                  <a:lnTo>
                    <a:pt x="7087" y="3782"/>
                  </a:lnTo>
                  <a:lnTo>
                    <a:pt x="7102" y="3787"/>
                  </a:lnTo>
                  <a:close/>
                  <a:moveTo>
                    <a:pt x="7071" y="3777"/>
                  </a:moveTo>
                  <a:lnTo>
                    <a:pt x="7080" y="3752"/>
                  </a:lnTo>
                  <a:lnTo>
                    <a:pt x="7109" y="3762"/>
                  </a:lnTo>
                  <a:lnTo>
                    <a:pt x="7102" y="3787"/>
                  </a:lnTo>
                  <a:lnTo>
                    <a:pt x="7071" y="3777"/>
                  </a:lnTo>
                  <a:close/>
                  <a:moveTo>
                    <a:pt x="7080" y="3752"/>
                  </a:moveTo>
                  <a:lnTo>
                    <a:pt x="7081" y="3749"/>
                  </a:lnTo>
                  <a:lnTo>
                    <a:pt x="7083" y="3746"/>
                  </a:lnTo>
                  <a:lnTo>
                    <a:pt x="7094" y="3757"/>
                  </a:lnTo>
                  <a:lnTo>
                    <a:pt x="7080" y="3752"/>
                  </a:lnTo>
                  <a:close/>
                  <a:moveTo>
                    <a:pt x="7083" y="3746"/>
                  </a:moveTo>
                  <a:lnTo>
                    <a:pt x="7099" y="3730"/>
                  </a:lnTo>
                  <a:lnTo>
                    <a:pt x="7121" y="3754"/>
                  </a:lnTo>
                  <a:lnTo>
                    <a:pt x="7105" y="3770"/>
                  </a:lnTo>
                  <a:lnTo>
                    <a:pt x="7083" y="3746"/>
                  </a:lnTo>
                  <a:close/>
                  <a:moveTo>
                    <a:pt x="7125" y="3749"/>
                  </a:moveTo>
                  <a:lnTo>
                    <a:pt x="7124" y="3751"/>
                  </a:lnTo>
                  <a:lnTo>
                    <a:pt x="7121" y="3754"/>
                  </a:lnTo>
                  <a:lnTo>
                    <a:pt x="7110" y="3741"/>
                  </a:lnTo>
                  <a:lnTo>
                    <a:pt x="7125" y="3749"/>
                  </a:lnTo>
                  <a:close/>
                  <a:moveTo>
                    <a:pt x="7097" y="3735"/>
                  </a:moveTo>
                  <a:lnTo>
                    <a:pt x="7104" y="3719"/>
                  </a:lnTo>
                  <a:lnTo>
                    <a:pt x="7133" y="3733"/>
                  </a:lnTo>
                  <a:lnTo>
                    <a:pt x="7125" y="3749"/>
                  </a:lnTo>
                  <a:lnTo>
                    <a:pt x="7097" y="3735"/>
                  </a:lnTo>
                  <a:close/>
                  <a:moveTo>
                    <a:pt x="7104" y="3719"/>
                  </a:moveTo>
                  <a:lnTo>
                    <a:pt x="7105" y="3717"/>
                  </a:lnTo>
                  <a:lnTo>
                    <a:pt x="7119" y="3725"/>
                  </a:lnTo>
                  <a:lnTo>
                    <a:pt x="7104" y="3719"/>
                  </a:lnTo>
                  <a:close/>
                  <a:moveTo>
                    <a:pt x="7105" y="3717"/>
                  </a:moveTo>
                  <a:lnTo>
                    <a:pt x="7121" y="3693"/>
                  </a:lnTo>
                  <a:lnTo>
                    <a:pt x="7147" y="3711"/>
                  </a:lnTo>
                  <a:lnTo>
                    <a:pt x="7131" y="3735"/>
                  </a:lnTo>
                  <a:lnTo>
                    <a:pt x="7105" y="3717"/>
                  </a:lnTo>
                  <a:close/>
                  <a:moveTo>
                    <a:pt x="7149" y="3709"/>
                  </a:moveTo>
                  <a:lnTo>
                    <a:pt x="7147" y="3711"/>
                  </a:lnTo>
                  <a:lnTo>
                    <a:pt x="7135" y="3702"/>
                  </a:lnTo>
                  <a:lnTo>
                    <a:pt x="7149" y="3709"/>
                  </a:lnTo>
                  <a:close/>
                  <a:moveTo>
                    <a:pt x="7120" y="3695"/>
                  </a:moveTo>
                  <a:lnTo>
                    <a:pt x="7128" y="3679"/>
                  </a:lnTo>
                  <a:lnTo>
                    <a:pt x="7157" y="3693"/>
                  </a:lnTo>
                  <a:lnTo>
                    <a:pt x="7149" y="3709"/>
                  </a:lnTo>
                  <a:lnTo>
                    <a:pt x="7120" y="3695"/>
                  </a:lnTo>
                  <a:close/>
                  <a:moveTo>
                    <a:pt x="7157" y="3691"/>
                  </a:moveTo>
                  <a:lnTo>
                    <a:pt x="7157" y="3693"/>
                  </a:lnTo>
                  <a:lnTo>
                    <a:pt x="7142" y="3686"/>
                  </a:lnTo>
                  <a:lnTo>
                    <a:pt x="7157" y="3691"/>
                  </a:lnTo>
                  <a:close/>
                  <a:moveTo>
                    <a:pt x="7128" y="3681"/>
                  </a:moveTo>
                  <a:lnTo>
                    <a:pt x="7135" y="3656"/>
                  </a:lnTo>
                  <a:lnTo>
                    <a:pt x="7166" y="3667"/>
                  </a:lnTo>
                  <a:lnTo>
                    <a:pt x="7157" y="3691"/>
                  </a:lnTo>
                  <a:lnTo>
                    <a:pt x="7128" y="3681"/>
                  </a:lnTo>
                  <a:close/>
                  <a:moveTo>
                    <a:pt x="7135" y="3656"/>
                  </a:moveTo>
                  <a:lnTo>
                    <a:pt x="7136" y="3653"/>
                  </a:lnTo>
                  <a:lnTo>
                    <a:pt x="7139" y="3650"/>
                  </a:lnTo>
                  <a:lnTo>
                    <a:pt x="7151" y="3661"/>
                  </a:lnTo>
                  <a:lnTo>
                    <a:pt x="7135" y="3656"/>
                  </a:lnTo>
                  <a:close/>
                  <a:moveTo>
                    <a:pt x="7139" y="3650"/>
                  </a:moveTo>
                  <a:lnTo>
                    <a:pt x="7155" y="3634"/>
                  </a:lnTo>
                  <a:lnTo>
                    <a:pt x="7178" y="3658"/>
                  </a:lnTo>
                  <a:lnTo>
                    <a:pt x="7162" y="3674"/>
                  </a:lnTo>
                  <a:lnTo>
                    <a:pt x="7139" y="3650"/>
                  </a:lnTo>
                  <a:close/>
                  <a:moveTo>
                    <a:pt x="7182" y="3651"/>
                  </a:moveTo>
                  <a:lnTo>
                    <a:pt x="7181" y="3655"/>
                  </a:lnTo>
                  <a:lnTo>
                    <a:pt x="7178" y="3658"/>
                  </a:lnTo>
                  <a:lnTo>
                    <a:pt x="7167" y="3645"/>
                  </a:lnTo>
                  <a:lnTo>
                    <a:pt x="7182" y="3651"/>
                  </a:lnTo>
                  <a:close/>
                  <a:moveTo>
                    <a:pt x="7151" y="3640"/>
                  </a:moveTo>
                  <a:lnTo>
                    <a:pt x="7160" y="3617"/>
                  </a:lnTo>
                  <a:lnTo>
                    <a:pt x="7189" y="3627"/>
                  </a:lnTo>
                  <a:lnTo>
                    <a:pt x="7182" y="3651"/>
                  </a:lnTo>
                  <a:lnTo>
                    <a:pt x="7151" y="3640"/>
                  </a:lnTo>
                  <a:close/>
                  <a:moveTo>
                    <a:pt x="7160" y="3617"/>
                  </a:moveTo>
                  <a:lnTo>
                    <a:pt x="7161" y="3613"/>
                  </a:lnTo>
                  <a:lnTo>
                    <a:pt x="7163" y="3611"/>
                  </a:lnTo>
                  <a:lnTo>
                    <a:pt x="7174" y="3622"/>
                  </a:lnTo>
                  <a:lnTo>
                    <a:pt x="7160" y="3617"/>
                  </a:lnTo>
                  <a:close/>
                  <a:moveTo>
                    <a:pt x="7163" y="3611"/>
                  </a:moveTo>
                  <a:lnTo>
                    <a:pt x="7179" y="3595"/>
                  </a:lnTo>
                  <a:lnTo>
                    <a:pt x="7202" y="3617"/>
                  </a:lnTo>
                  <a:lnTo>
                    <a:pt x="7186" y="3633"/>
                  </a:lnTo>
                  <a:lnTo>
                    <a:pt x="7163" y="3611"/>
                  </a:lnTo>
                  <a:close/>
                  <a:moveTo>
                    <a:pt x="7205" y="3611"/>
                  </a:moveTo>
                  <a:lnTo>
                    <a:pt x="7204" y="3614"/>
                  </a:lnTo>
                  <a:lnTo>
                    <a:pt x="7202" y="3617"/>
                  </a:lnTo>
                  <a:lnTo>
                    <a:pt x="7190" y="3606"/>
                  </a:lnTo>
                  <a:lnTo>
                    <a:pt x="7205" y="3611"/>
                  </a:lnTo>
                  <a:close/>
                  <a:moveTo>
                    <a:pt x="7176" y="3601"/>
                  </a:moveTo>
                  <a:lnTo>
                    <a:pt x="7183" y="3576"/>
                  </a:lnTo>
                  <a:lnTo>
                    <a:pt x="7214" y="3587"/>
                  </a:lnTo>
                  <a:lnTo>
                    <a:pt x="7205" y="3611"/>
                  </a:lnTo>
                  <a:lnTo>
                    <a:pt x="7176" y="3601"/>
                  </a:lnTo>
                  <a:close/>
                  <a:moveTo>
                    <a:pt x="7183" y="3576"/>
                  </a:moveTo>
                  <a:lnTo>
                    <a:pt x="7184" y="3573"/>
                  </a:lnTo>
                  <a:lnTo>
                    <a:pt x="7187" y="3570"/>
                  </a:lnTo>
                  <a:lnTo>
                    <a:pt x="7199" y="3582"/>
                  </a:lnTo>
                  <a:lnTo>
                    <a:pt x="7183" y="3576"/>
                  </a:lnTo>
                  <a:close/>
                  <a:moveTo>
                    <a:pt x="7187" y="3570"/>
                  </a:moveTo>
                  <a:lnTo>
                    <a:pt x="7203" y="3554"/>
                  </a:lnTo>
                  <a:lnTo>
                    <a:pt x="7226" y="3578"/>
                  </a:lnTo>
                  <a:lnTo>
                    <a:pt x="7210" y="3594"/>
                  </a:lnTo>
                  <a:lnTo>
                    <a:pt x="7187" y="3570"/>
                  </a:lnTo>
                  <a:close/>
                  <a:moveTo>
                    <a:pt x="7229" y="3573"/>
                  </a:moveTo>
                  <a:lnTo>
                    <a:pt x="7227" y="3575"/>
                  </a:lnTo>
                  <a:lnTo>
                    <a:pt x="7226" y="3578"/>
                  </a:lnTo>
                  <a:lnTo>
                    <a:pt x="7215" y="3566"/>
                  </a:lnTo>
                  <a:lnTo>
                    <a:pt x="7229" y="3573"/>
                  </a:lnTo>
                  <a:close/>
                  <a:moveTo>
                    <a:pt x="7200" y="3559"/>
                  </a:moveTo>
                  <a:lnTo>
                    <a:pt x="7208" y="3543"/>
                  </a:lnTo>
                  <a:lnTo>
                    <a:pt x="7237" y="3557"/>
                  </a:lnTo>
                  <a:lnTo>
                    <a:pt x="7229" y="3573"/>
                  </a:lnTo>
                  <a:lnTo>
                    <a:pt x="7200" y="3559"/>
                  </a:lnTo>
                  <a:close/>
                  <a:moveTo>
                    <a:pt x="7237" y="3555"/>
                  </a:moveTo>
                  <a:lnTo>
                    <a:pt x="7237" y="3557"/>
                  </a:lnTo>
                  <a:lnTo>
                    <a:pt x="7222" y="3550"/>
                  </a:lnTo>
                  <a:lnTo>
                    <a:pt x="7237" y="3555"/>
                  </a:lnTo>
                  <a:close/>
                  <a:moveTo>
                    <a:pt x="7208" y="3545"/>
                  </a:moveTo>
                  <a:lnTo>
                    <a:pt x="7215" y="3521"/>
                  </a:lnTo>
                  <a:lnTo>
                    <a:pt x="7246" y="3531"/>
                  </a:lnTo>
                  <a:lnTo>
                    <a:pt x="7237" y="3555"/>
                  </a:lnTo>
                  <a:lnTo>
                    <a:pt x="7208" y="3545"/>
                  </a:lnTo>
                  <a:close/>
                  <a:moveTo>
                    <a:pt x="7215" y="3521"/>
                  </a:moveTo>
                  <a:lnTo>
                    <a:pt x="7216" y="3517"/>
                  </a:lnTo>
                  <a:lnTo>
                    <a:pt x="7219" y="3515"/>
                  </a:lnTo>
                  <a:lnTo>
                    <a:pt x="7231" y="3526"/>
                  </a:lnTo>
                  <a:lnTo>
                    <a:pt x="7215" y="3521"/>
                  </a:lnTo>
                  <a:close/>
                  <a:moveTo>
                    <a:pt x="7219" y="3515"/>
                  </a:moveTo>
                  <a:lnTo>
                    <a:pt x="7235" y="3499"/>
                  </a:lnTo>
                  <a:lnTo>
                    <a:pt x="7258" y="3521"/>
                  </a:lnTo>
                  <a:lnTo>
                    <a:pt x="7242" y="3537"/>
                  </a:lnTo>
                  <a:lnTo>
                    <a:pt x="7219" y="3515"/>
                  </a:lnTo>
                  <a:close/>
                  <a:moveTo>
                    <a:pt x="7262" y="3515"/>
                  </a:moveTo>
                  <a:lnTo>
                    <a:pt x="7261" y="3518"/>
                  </a:lnTo>
                  <a:lnTo>
                    <a:pt x="7258" y="3521"/>
                  </a:lnTo>
                  <a:lnTo>
                    <a:pt x="7246" y="3510"/>
                  </a:lnTo>
                  <a:lnTo>
                    <a:pt x="7262" y="3515"/>
                  </a:lnTo>
                  <a:close/>
                  <a:moveTo>
                    <a:pt x="7231" y="3505"/>
                  </a:moveTo>
                  <a:lnTo>
                    <a:pt x="7240" y="3481"/>
                  </a:lnTo>
                  <a:lnTo>
                    <a:pt x="7269" y="3491"/>
                  </a:lnTo>
                  <a:lnTo>
                    <a:pt x="7262" y="3515"/>
                  </a:lnTo>
                  <a:lnTo>
                    <a:pt x="7231" y="3505"/>
                  </a:lnTo>
                  <a:close/>
                  <a:moveTo>
                    <a:pt x="7240" y="3481"/>
                  </a:moveTo>
                  <a:lnTo>
                    <a:pt x="7241" y="3478"/>
                  </a:lnTo>
                  <a:lnTo>
                    <a:pt x="7243" y="3474"/>
                  </a:lnTo>
                  <a:lnTo>
                    <a:pt x="7254" y="3486"/>
                  </a:lnTo>
                  <a:lnTo>
                    <a:pt x="7240" y="3481"/>
                  </a:lnTo>
                  <a:close/>
                  <a:moveTo>
                    <a:pt x="7243" y="3474"/>
                  </a:moveTo>
                  <a:lnTo>
                    <a:pt x="7259" y="3458"/>
                  </a:lnTo>
                  <a:lnTo>
                    <a:pt x="7282" y="3481"/>
                  </a:lnTo>
                  <a:lnTo>
                    <a:pt x="7266" y="3497"/>
                  </a:lnTo>
                  <a:lnTo>
                    <a:pt x="7243" y="3474"/>
                  </a:lnTo>
                  <a:close/>
                  <a:moveTo>
                    <a:pt x="7285" y="3475"/>
                  </a:moveTo>
                  <a:lnTo>
                    <a:pt x="7284" y="3479"/>
                  </a:lnTo>
                  <a:lnTo>
                    <a:pt x="7282" y="3481"/>
                  </a:lnTo>
                  <a:lnTo>
                    <a:pt x="7270" y="3470"/>
                  </a:lnTo>
                  <a:lnTo>
                    <a:pt x="7285" y="3475"/>
                  </a:lnTo>
                  <a:close/>
                  <a:moveTo>
                    <a:pt x="7256" y="3465"/>
                  </a:moveTo>
                  <a:lnTo>
                    <a:pt x="7263" y="3441"/>
                  </a:lnTo>
                  <a:lnTo>
                    <a:pt x="7294" y="3451"/>
                  </a:lnTo>
                  <a:lnTo>
                    <a:pt x="7285" y="3475"/>
                  </a:lnTo>
                  <a:lnTo>
                    <a:pt x="7256" y="3465"/>
                  </a:lnTo>
                  <a:close/>
                  <a:moveTo>
                    <a:pt x="7263" y="3441"/>
                  </a:moveTo>
                  <a:lnTo>
                    <a:pt x="7264" y="3437"/>
                  </a:lnTo>
                  <a:lnTo>
                    <a:pt x="7267" y="3435"/>
                  </a:lnTo>
                  <a:lnTo>
                    <a:pt x="7278" y="3446"/>
                  </a:lnTo>
                  <a:lnTo>
                    <a:pt x="7263" y="3441"/>
                  </a:lnTo>
                  <a:close/>
                  <a:moveTo>
                    <a:pt x="7267" y="3435"/>
                  </a:moveTo>
                  <a:lnTo>
                    <a:pt x="7283" y="3419"/>
                  </a:lnTo>
                  <a:lnTo>
                    <a:pt x="7306" y="3441"/>
                  </a:lnTo>
                  <a:lnTo>
                    <a:pt x="7290" y="3457"/>
                  </a:lnTo>
                  <a:lnTo>
                    <a:pt x="7267" y="3435"/>
                  </a:lnTo>
                  <a:close/>
                  <a:moveTo>
                    <a:pt x="7310" y="3435"/>
                  </a:moveTo>
                  <a:lnTo>
                    <a:pt x="7309" y="3438"/>
                  </a:lnTo>
                  <a:lnTo>
                    <a:pt x="7306" y="3441"/>
                  </a:lnTo>
                  <a:lnTo>
                    <a:pt x="7294" y="3430"/>
                  </a:lnTo>
                  <a:lnTo>
                    <a:pt x="7310" y="3435"/>
                  </a:lnTo>
                  <a:close/>
                  <a:moveTo>
                    <a:pt x="7279" y="3425"/>
                  </a:moveTo>
                  <a:lnTo>
                    <a:pt x="7288" y="3401"/>
                  </a:lnTo>
                  <a:lnTo>
                    <a:pt x="7317" y="3411"/>
                  </a:lnTo>
                  <a:lnTo>
                    <a:pt x="7310" y="3435"/>
                  </a:lnTo>
                  <a:lnTo>
                    <a:pt x="7279" y="3425"/>
                  </a:lnTo>
                  <a:close/>
                  <a:moveTo>
                    <a:pt x="7288" y="3401"/>
                  </a:moveTo>
                  <a:lnTo>
                    <a:pt x="7288" y="3399"/>
                  </a:lnTo>
                  <a:lnTo>
                    <a:pt x="7303" y="3406"/>
                  </a:lnTo>
                  <a:lnTo>
                    <a:pt x="7288" y="3401"/>
                  </a:lnTo>
                  <a:close/>
                  <a:moveTo>
                    <a:pt x="7288" y="3399"/>
                  </a:moveTo>
                  <a:lnTo>
                    <a:pt x="7296" y="3383"/>
                  </a:lnTo>
                  <a:lnTo>
                    <a:pt x="7325" y="3396"/>
                  </a:lnTo>
                  <a:lnTo>
                    <a:pt x="7317" y="3412"/>
                  </a:lnTo>
                  <a:lnTo>
                    <a:pt x="7288" y="3399"/>
                  </a:lnTo>
                  <a:close/>
                  <a:moveTo>
                    <a:pt x="7296" y="3383"/>
                  </a:moveTo>
                  <a:lnTo>
                    <a:pt x="7298" y="3382"/>
                  </a:lnTo>
                  <a:lnTo>
                    <a:pt x="7310" y="3390"/>
                  </a:lnTo>
                  <a:lnTo>
                    <a:pt x="7296" y="3383"/>
                  </a:lnTo>
                  <a:close/>
                  <a:moveTo>
                    <a:pt x="7298" y="3382"/>
                  </a:moveTo>
                  <a:lnTo>
                    <a:pt x="7314" y="3357"/>
                  </a:lnTo>
                  <a:lnTo>
                    <a:pt x="7339" y="3374"/>
                  </a:lnTo>
                  <a:lnTo>
                    <a:pt x="7323" y="3399"/>
                  </a:lnTo>
                  <a:lnTo>
                    <a:pt x="7298" y="3382"/>
                  </a:lnTo>
                  <a:close/>
                  <a:moveTo>
                    <a:pt x="7342" y="3371"/>
                  </a:moveTo>
                  <a:lnTo>
                    <a:pt x="7341" y="3373"/>
                  </a:lnTo>
                  <a:lnTo>
                    <a:pt x="7339" y="3374"/>
                  </a:lnTo>
                  <a:lnTo>
                    <a:pt x="7326" y="3366"/>
                  </a:lnTo>
                  <a:lnTo>
                    <a:pt x="7342" y="3371"/>
                  </a:lnTo>
                  <a:close/>
                  <a:moveTo>
                    <a:pt x="7311" y="3361"/>
                  </a:moveTo>
                  <a:lnTo>
                    <a:pt x="7320" y="3337"/>
                  </a:lnTo>
                  <a:lnTo>
                    <a:pt x="7349" y="3347"/>
                  </a:lnTo>
                  <a:lnTo>
                    <a:pt x="7342" y="3371"/>
                  </a:lnTo>
                  <a:lnTo>
                    <a:pt x="7311" y="3361"/>
                  </a:lnTo>
                  <a:close/>
                  <a:moveTo>
                    <a:pt x="7320" y="3337"/>
                  </a:moveTo>
                  <a:lnTo>
                    <a:pt x="7321" y="3334"/>
                  </a:lnTo>
                  <a:lnTo>
                    <a:pt x="7323" y="3331"/>
                  </a:lnTo>
                  <a:lnTo>
                    <a:pt x="7335" y="3342"/>
                  </a:lnTo>
                  <a:lnTo>
                    <a:pt x="7320" y="3337"/>
                  </a:lnTo>
                  <a:close/>
                  <a:moveTo>
                    <a:pt x="7323" y="3331"/>
                  </a:moveTo>
                  <a:lnTo>
                    <a:pt x="7339" y="3315"/>
                  </a:lnTo>
                  <a:lnTo>
                    <a:pt x="7362" y="3337"/>
                  </a:lnTo>
                  <a:lnTo>
                    <a:pt x="7346" y="3353"/>
                  </a:lnTo>
                  <a:lnTo>
                    <a:pt x="7323" y="3331"/>
                  </a:lnTo>
                  <a:close/>
                  <a:moveTo>
                    <a:pt x="7365" y="3331"/>
                  </a:moveTo>
                  <a:lnTo>
                    <a:pt x="7364" y="3335"/>
                  </a:lnTo>
                  <a:lnTo>
                    <a:pt x="7362" y="3337"/>
                  </a:lnTo>
                  <a:lnTo>
                    <a:pt x="7351" y="3326"/>
                  </a:lnTo>
                  <a:lnTo>
                    <a:pt x="7365" y="3331"/>
                  </a:lnTo>
                  <a:close/>
                  <a:moveTo>
                    <a:pt x="7336" y="3321"/>
                  </a:moveTo>
                  <a:lnTo>
                    <a:pt x="7343" y="3297"/>
                  </a:lnTo>
                  <a:lnTo>
                    <a:pt x="7374" y="3307"/>
                  </a:lnTo>
                  <a:lnTo>
                    <a:pt x="7365" y="3331"/>
                  </a:lnTo>
                  <a:lnTo>
                    <a:pt x="7336" y="3321"/>
                  </a:lnTo>
                  <a:close/>
                  <a:moveTo>
                    <a:pt x="7343" y="3297"/>
                  </a:moveTo>
                  <a:lnTo>
                    <a:pt x="7344" y="3293"/>
                  </a:lnTo>
                  <a:lnTo>
                    <a:pt x="7347" y="3291"/>
                  </a:lnTo>
                  <a:lnTo>
                    <a:pt x="7358" y="3302"/>
                  </a:lnTo>
                  <a:lnTo>
                    <a:pt x="7343" y="3297"/>
                  </a:lnTo>
                  <a:close/>
                  <a:moveTo>
                    <a:pt x="7347" y="3291"/>
                  </a:moveTo>
                  <a:lnTo>
                    <a:pt x="7363" y="3275"/>
                  </a:lnTo>
                  <a:lnTo>
                    <a:pt x="7386" y="3297"/>
                  </a:lnTo>
                  <a:lnTo>
                    <a:pt x="7370" y="3313"/>
                  </a:lnTo>
                  <a:lnTo>
                    <a:pt x="7347" y="3291"/>
                  </a:lnTo>
                  <a:close/>
                  <a:moveTo>
                    <a:pt x="7390" y="3291"/>
                  </a:moveTo>
                  <a:lnTo>
                    <a:pt x="7389" y="3294"/>
                  </a:lnTo>
                  <a:lnTo>
                    <a:pt x="7386" y="3297"/>
                  </a:lnTo>
                  <a:lnTo>
                    <a:pt x="7374" y="3286"/>
                  </a:lnTo>
                  <a:lnTo>
                    <a:pt x="7390" y="3291"/>
                  </a:lnTo>
                  <a:close/>
                  <a:moveTo>
                    <a:pt x="7359" y="3281"/>
                  </a:moveTo>
                  <a:lnTo>
                    <a:pt x="7368" y="3257"/>
                  </a:lnTo>
                  <a:lnTo>
                    <a:pt x="7397" y="3267"/>
                  </a:lnTo>
                  <a:lnTo>
                    <a:pt x="7390" y="3291"/>
                  </a:lnTo>
                  <a:lnTo>
                    <a:pt x="7359" y="3281"/>
                  </a:lnTo>
                  <a:close/>
                  <a:moveTo>
                    <a:pt x="7368" y="3257"/>
                  </a:moveTo>
                  <a:lnTo>
                    <a:pt x="7368" y="3255"/>
                  </a:lnTo>
                  <a:lnTo>
                    <a:pt x="7383" y="3262"/>
                  </a:lnTo>
                  <a:lnTo>
                    <a:pt x="7368" y="3257"/>
                  </a:lnTo>
                  <a:close/>
                  <a:moveTo>
                    <a:pt x="7368" y="3255"/>
                  </a:moveTo>
                  <a:lnTo>
                    <a:pt x="7376" y="3239"/>
                  </a:lnTo>
                  <a:lnTo>
                    <a:pt x="7405" y="3254"/>
                  </a:lnTo>
                  <a:lnTo>
                    <a:pt x="7396" y="3270"/>
                  </a:lnTo>
                  <a:lnTo>
                    <a:pt x="7368" y="3255"/>
                  </a:lnTo>
                  <a:close/>
                  <a:moveTo>
                    <a:pt x="7376" y="3239"/>
                  </a:moveTo>
                  <a:lnTo>
                    <a:pt x="7378" y="3238"/>
                  </a:lnTo>
                  <a:lnTo>
                    <a:pt x="7390" y="3246"/>
                  </a:lnTo>
                  <a:lnTo>
                    <a:pt x="7376" y="3239"/>
                  </a:lnTo>
                  <a:close/>
                  <a:moveTo>
                    <a:pt x="7378" y="3238"/>
                  </a:moveTo>
                  <a:lnTo>
                    <a:pt x="7394" y="3213"/>
                  </a:lnTo>
                  <a:lnTo>
                    <a:pt x="7420" y="3230"/>
                  </a:lnTo>
                  <a:lnTo>
                    <a:pt x="7403" y="3255"/>
                  </a:lnTo>
                  <a:lnTo>
                    <a:pt x="7378" y="3238"/>
                  </a:lnTo>
                  <a:close/>
                  <a:moveTo>
                    <a:pt x="7421" y="3229"/>
                  </a:moveTo>
                  <a:lnTo>
                    <a:pt x="7420" y="3230"/>
                  </a:lnTo>
                  <a:lnTo>
                    <a:pt x="7406" y="3222"/>
                  </a:lnTo>
                  <a:lnTo>
                    <a:pt x="7421" y="3229"/>
                  </a:lnTo>
                  <a:close/>
                  <a:moveTo>
                    <a:pt x="7392" y="3215"/>
                  </a:moveTo>
                  <a:lnTo>
                    <a:pt x="7400" y="3199"/>
                  </a:lnTo>
                  <a:lnTo>
                    <a:pt x="7428" y="3213"/>
                  </a:lnTo>
                  <a:lnTo>
                    <a:pt x="7421" y="3229"/>
                  </a:lnTo>
                  <a:lnTo>
                    <a:pt x="7392" y="3215"/>
                  </a:lnTo>
                  <a:close/>
                  <a:moveTo>
                    <a:pt x="7400" y="3199"/>
                  </a:moveTo>
                  <a:lnTo>
                    <a:pt x="7401" y="3197"/>
                  </a:lnTo>
                  <a:lnTo>
                    <a:pt x="7415" y="3206"/>
                  </a:lnTo>
                  <a:lnTo>
                    <a:pt x="7400" y="3199"/>
                  </a:lnTo>
                  <a:close/>
                  <a:moveTo>
                    <a:pt x="7401" y="3197"/>
                  </a:moveTo>
                  <a:lnTo>
                    <a:pt x="7417" y="3173"/>
                  </a:lnTo>
                  <a:lnTo>
                    <a:pt x="7444" y="3191"/>
                  </a:lnTo>
                  <a:lnTo>
                    <a:pt x="7428" y="3215"/>
                  </a:lnTo>
                  <a:lnTo>
                    <a:pt x="7401" y="3197"/>
                  </a:lnTo>
                  <a:close/>
                  <a:moveTo>
                    <a:pt x="7445" y="3187"/>
                  </a:moveTo>
                  <a:lnTo>
                    <a:pt x="7445" y="3190"/>
                  </a:lnTo>
                  <a:lnTo>
                    <a:pt x="7444" y="3191"/>
                  </a:lnTo>
                  <a:lnTo>
                    <a:pt x="7431" y="3182"/>
                  </a:lnTo>
                  <a:lnTo>
                    <a:pt x="7445" y="3187"/>
                  </a:lnTo>
                  <a:close/>
                  <a:moveTo>
                    <a:pt x="7416" y="3177"/>
                  </a:moveTo>
                  <a:lnTo>
                    <a:pt x="7423" y="3153"/>
                  </a:lnTo>
                  <a:lnTo>
                    <a:pt x="7454" y="3162"/>
                  </a:lnTo>
                  <a:lnTo>
                    <a:pt x="7445" y="3187"/>
                  </a:lnTo>
                  <a:lnTo>
                    <a:pt x="7416" y="3177"/>
                  </a:lnTo>
                  <a:close/>
                  <a:moveTo>
                    <a:pt x="7423" y="3153"/>
                  </a:moveTo>
                  <a:lnTo>
                    <a:pt x="7424" y="3149"/>
                  </a:lnTo>
                  <a:lnTo>
                    <a:pt x="7427" y="3146"/>
                  </a:lnTo>
                  <a:lnTo>
                    <a:pt x="7438" y="3157"/>
                  </a:lnTo>
                  <a:lnTo>
                    <a:pt x="7423" y="3153"/>
                  </a:lnTo>
                  <a:close/>
                  <a:moveTo>
                    <a:pt x="7427" y="3146"/>
                  </a:moveTo>
                  <a:lnTo>
                    <a:pt x="7443" y="3130"/>
                  </a:lnTo>
                  <a:lnTo>
                    <a:pt x="7465" y="3154"/>
                  </a:lnTo>
                  <a:lnTo>
                    <a:pt x="7449" y="3170"/>
                  </a:lnTo>
                  <a:lnTo>
                    <a:pt x="7427" y="3146"/>
                  </a:lnTo>
                  <a:close/>
                  <a:moveTo>
                    <a:pt x="7470" y="3146"/>
                  </a:moveTo>
                  <a:lnTo>
                    <a:pt x="7469" y="3150"/>
                  </a:lnTo>
                  <a:lnTo>
                    <a:pt x="7465" y="3154"/>
                  </a:lnTo>
                  <a:lnTo>
                    <a:pt x="7454" y="3141"/>
                  </a:lnTo>
                  <a:lnTo>
                    <a:pt x="7470" y="3146"/>
                  </a:lnTo>
                  <a:close/>
                  <a:moveTo>
                    <a:pt x="7439" y="3137"/>
                  </a:moveTo>
                  <a:lnTo>
                    <a:pt x="7448" y="3113"/>
                  </a:lnTo>
                  <a:lnTo>
                    <a:pt x="7477" y="3123"/>
                  </a:lnTo>
                  <a:lnTo>
                    <a:pt x="7470" y="3146"/>
                  </a:lnTo>
                  <a:lnTo>
                    <a:pt x="7439" y="3137"/>
                  </a:lnTo>
                  <a:close/>
                  <a:moveTo>
                    <a:pt x="7448" y="3113"/>
                  </a:moveTo>
                  <a:lnTo>
                    <a:pt x="7448" y="3111"/>
                  </a:lnTo>
                  <a:lnTo>
                    <a:pt x="7463" y="3118"/>
                  </a:lnTo>
                  <a:lnTo>
                    <a:pt x="7448" y="3113"/>
                  </a:lnTo>
                  <a:close/>
                  <a:moveTo>
                    <a:pt x="7448" y="3111"/>
                  </a:moveTo>
                  <a:lnTo>
                    <a:pt x="7456" y="3095"/>
                  </a:lnTo>
                  <a:lnTo>
                    <a:pt x="7485" y="3109"/>
                  </a:lnTo>
                  <a:lnTo>
                    <a:pt x="7476" y="3125"/>
                  </a:lnTo>
                  <a:lnTo>
                    <a:pt x="7448" y="3111"/>
                  </a:lnTo>
                  <a:close/>
                  <a:moveTo>
                    <a:pt x="7456" y="3095"/>
                  </a:moveTo>
                  <a:lnTo>
                    <a:pt x="7458" y="3093"/>
                  </a:lnTo>
                  <a:lnTo>
                    <a:pt x="7470" y="3102"/>
                  </a:lnTo>
                  <a:lnTo>
                    <a:pt x="7456" y="3095"/>
                  </a:lnTo>
                  <a:close/>
                  <a:moveTo>
                    <a:pt x="7458" y="3093"/>
                  </a:moveTo>
                  <a:lnTo>
                    <a:pt x="7474" y="3069"/>
                  </a:lnTo>
                  <a:lnTo>
                    <a:pt x="7500" y="3087"/>
                  </a:lnTo>
                  <a:lnTo>
                    <a:pt x="7484" y="3111"/>
                  </a:lnTo>
                  <a:lnTo>
                    <a:pt x="7458" y="3093"/>
                  </a:lnTo>
                  <a:close/>
                  <a:moveTo>
                    <a:pt x="7502" y="3082"/>
                  </a:moveTo>
                  <a:lnTo>
                    <a:pt x="7501" y="3085"/>
                  </a:lnTo>
                  <a:lnTo>
                    <a:pt x="7500" y="3087"/>
                  </a:lnTo>
                  <a:lnTo>
                    <a:pt x="7486" y="3077"/>
                  </a:lnTo>
                  <a:lnTo>
                    <a:pt x="7502" y="3082"/>
                  </a:lnTo>
                  <a:close/>
                  <a:moveTo>
                    <a:pt x="7471" y="3072"/>
                  </a:moveTo>
                  <a:lnTo>
                    <a:pt x="7480" y="3049"/>
                  </a:lnTo>
                  <a:lnTo>
                    <a:pt x="7509" y="3059"/>
                  </a:lnTo>
                  <a:lnTo>
                    <a:pt x="7502" y="3082"/>
                  </a:lnTo>
                  <a:lnTo>
                    <a:pt x="7471" y="3072"/>
                  </a:lnTo>
                  <a:close/>
                  <a:moveTo>
                    <a:pt x="7480" y="3049"/>
                  </a:moveTo>
                  <a:lnTo>
                    <a:pt x="7481" y="3045"/>
                  </a:lnTo>
                  <a:lnTo>
                    <a:pt x="7484" y="3043"/>
                  </a:lnTo>
                  <a:lnTo>
                    <a:pt x="7495" y="3054"/>
                  </a:lnTo>
                  <a:lnTo>
                    <a:pt x="7480" y="3049"/>
                  </a:lnTo>
                  <a:close/>
                  <a:moveTo>
                    <a:pt x="7484" y="3043"/>
                  </a:moveTo>
                  <a:lnTo>
                    <a:pt x="7500" y="3027"/>
                  </a:lnTo>
                  <a:lnTo>
                    <a:pt x="7522" y="3049"/>
                  </a:lnTo>
                  <a:lnTo>
                    <a:pt x="7506" y="3065"/>
                  </a:lnTo>
                  <a:lnTo>
                    <a:pt x="7484" y="3043"/>
                  </a:lnTo>
                  <a:close/>
                  <a:moveTo>
                    <a:pt x="7525" y="3043"/>
                  </a:moveTo>
                  <a:lnTo>
                    <a:pt x="7524" y="3047"/>
                  </a:lnTo>
                  <a:lnTo>
                    <a:pt x="7522" y="3049"/>
                  </a:lnTo>
                  <a:lnTo>
                    <a:pt x="7511" y="3038"/>
                  </a:lnTo>
                  <a:lnTo>
                    <a:pt x="7525" y="3043"/>
                  </a:lnTo>
                  <a:close/>
                  <a:moveTo>
                    <a:pt x="7496" y="3033"/>
                  </a:moveTo>
                  <a:lnTo>
                    <a:pt x="7503" y="3008"/>
                  </a:lnTo>
                  <a:lnTo>
                    <a:pt x="7534" y="3018"/>
                  </a:lnTo>
                  <a:lnTo>
                    <a:pt x="7525" y="3043"/>
                  </a:lnTo>
                  <a:lnTo>
                    <a:pt x="7496" y="3033"/>
                  </a:lnTo>
                  <a:close/>
                  <a:moveTo>
                    <a:pt x="7503" y="3008"/>
                  </a:moveTo>
                  <a:lnTo>
                    <a:pt x="7504" y="3005"/>
                  </a:lnTo>
                  <a:lnTo>
                    <a:pt x="7507" y="3002"/>
                  </a:lnTo>
                  <a:lnTo>
                    <a:pt x="7518" y="3013"/>
                  </a:lnTo>
                  <a:lnTo>
                    <a:pt x="7503" y="3008"/>
                  </a:lnTo>
                  <a:close/>
                  <a:moveTo>
                    <a:pt x="7507" y="3002"/>
                  </a:moveTo>
                  <a:lnTo>
                    <a:pt x="7523" y="2986"/>
                  </a:lnTo>
                  <a:lnTo>
                    <a:pt x="7545" y="3010"/>
                  </a:lnTo>
                  <a:lnTo>
                    <a:pt x="7529" y="3026"/>
                  </a:lnTo>
                  <a:lnTo>
                    <a:pt x="7507" y="3002"/>
                  </a:lnTo>
                  <a:close/>
                  <a:moveTo>
                    <a:pt x="7550" y="3004"/>
                  </a:moveTo>
                  <a:lnTo>
                    <a:pt x="7549" y="3006"/>
                  </a:lnTo>
                  <a:lnTo>
                    <a:pt x="7545" y="3010"/>
                  </a:lnTo>
                  <a:lnTo>
                    <a:pt x="7534" y="2997"/>
                  </a:lnTo>
                  <a:lnTo>
                    <a:pt x="7550" y="3004"/>
                  </a:lnTo>
                  <a:close/>
                  <a:moveTo>
                    <a:pt x="7519" y="2992"/>
                  </a:moveTo>
                  <a:lnTo>
                    <a:pt x="7528" y="2969"/>
                  </a:lnTo>
                  <a:lnTo>
                    <a:pt x="7557" y="2979"/>
                  </a:lnTo>
                  <a:lnTo>
                    <a:pt x="7550" y="3004"/>
                  </a:lnTo>
                  <a:lnTo>
                    <a:pt x="7519" y="2992"/>
                  </a:lnTo>
                  <a:close/>
                  <a:moveTo>
                    <a:pt x="7528" y="2969"/>
                  </a:moveTo>
                  <a:lnTo>
                    <a:pt x="7535" y="2944"/>
                  </a:lnTo>
                  <a:lnTo>
                    <a:pt x="7566" y="2955"/>
                  </a:lnTo>
                  <a:lnTo>
                    <a:pt x="7557" y="2979"/>
                  </a:lnTo>
                  <a:lnTo>
                    <a:pt x="7528" y="2969"/>
                  </a:lnTo>
                  <a:close/>
                  <a:moveTo>
                    <a:pt x="7535" y="2944"/>
                  </a:moveTo>
                  <a:lnTo>
                    <a:pt x="7536" y="2941"/>
                  </a:lnTo>
                  <a:lnTo>
                    <a:pt x="7539" y="2938"/>
                  </a:lnTo>
                  <a:lnTo>
                    <a:pt x="7550" y="2949"/>
                  </a:lnTo>
                  <a:lnTo>
                    <a:pt x="7535" y="2944"/>
                  </a:lnTo>
                  <a:close/>
                  <a:moveTo>
                    <a:pt x="7539" y="2938"/>
                  </a:moveTo>
                  <a:lnTo>
                    <a:pt x="7555" y="2922"/>
                  </a:lnTo>
                  <a:lnTo>
                    <a:pt x="7577" y="2946"/>
                  </a:lnTo>
                  <a:lnTo>
                    <a:pt x="7561" y="2962"/>
                  </a:lnTo>
                  <a:lnTo>
                    <a:pt x="7539" y="2938"/>
                  </a:lnTo>
                  <a:close/>
                  <a:moveTo>
                    <a:pt x="7582" y="2939"/>
                  </a:moveTo>
                  <a:lnTo>
                    <a:pt x="7581" y="2943"/>
                  </a:lnTo>
                  <a:lnTo>
                    <a:pt x="7577" y="2946"/>
                  </a:lnTo>
                  <a:lnTo>
                    <a:pt x="7566" y="2933"/>
                  </a:lnTo>
                  <a:lnTo>
                    <a:pt x="7582" y="2939"/>
                  </a:lnTo>
                  <a:close/>
                  <a:moveTo>
                    <a:pt x="7551" y="2928"/>
                  </a:moveTo>
                  <a:lnTo>
                    <a:pt x="7559" y="2905"/>
                  </a:lnTo>
                  <a:lnTo>
                    <a:pt x="7589" y="2915"/>
                  </a:lnTo>
                  <a:lnTo>
                    <a:pt x="7582" y="2939"/>
                  </a:lnTo>
                  <a:lnTo>
                    <a:pt x="7551" y="2928"/>
                  </a:lnTo>
                  <a:close/>
                  <a:moveTo>
                    <a:pt x="7559" y="2905"/>
                  </a:moveTo>
                  <a:lnTo>
                    <a:pt x="7560" y="2903"/>
                  </a:lnTo>
                  <a:lnTo>
                    <a:pt x="7561" y="2901"/>
                  </a:lnTo>
                  <a:lnTo>
                    <a:pt x="7575" y="2910"/>
                  </a:lnTo>
                  <a:lnTo>
                    <a:pt x="7559" y="2905"/>
                  </a:lnTo>
                  <a:close/>
                  <a:moveTo>
                    <a:pt x="7561" y="2901"/>
                  </a:moveTo>
                  <a:lnTo>
                    <a:pt x="7577" y="2877"/>
                  </a:lnTo>
                  <a:lnTo>
                    <a:pt x="7604" y="2895"/>
                  </a:lnTo>
                  <a:lnTo>
                    <a:pt x="7588" y="2919"/>
                  </a:lnTo>
                  <a:lnTo>
                    <a:pt x="7561" y="2901"/>
                  </a:lnTo>
                  <a:close/>
                  <a:moveTo>
                    <a:pt x="7604" y="2893"/>
                  </a:moveTo>
                  <a:lnTo>
                    <a:pt x="7604" y="2895"/>
                  </a:lnTo>
                  <a:lnTo>
                    <a:pt x="7591" y="2886"/>
                  </a:lnTo>
                  <a:lnTo>
                    <a:pt x="7604" y="2893"/>
                  </a:lnTo>
                  <a:close/>
                  <a:moveTo>
                    <a:pt x="7576" y="2879"/>
                  </a:moveTo>
                  <a:lnTo>
                    <a:pt x="7585" y="2863"/>
                  </a:lnTo>
                  <a:lnTo>
                    <a:pt x="7613" y="2877"/>
                  </a:lnTo>
                  <a:lnTo>
                    <a:pt x="7604" y="2893"/>
                  </a:lnTo>
                  <a:lnTo>
                    <a:pt x="7576" y="2879"/>
                  </a:lnTo>
                  <a:close/>
                  <a:moveTo>
                    <a:pt x="7585" y="2863"/>
                  </a:moveTo>
                  <a:lnTo>
                    <a:pt x="7585" y="2861"/>
                  </a:lnTo>
                  <a:lnTo>
                    <a:pt x="7598" y="2870"/>
                  </a:lnTo>
                  <a:lnTo>
                    <a:pt x="7585" y="2863"/>
                  </a:lnTo>
                  <a:close/>
                  <a:moveTo>
                    <a:pt x="7585" y="2861"/>
                  </a:moveTo>
                  <a:lnTo>
                    <a:pt x="7601" y="2837"/>
                  </a:lnTo>
                  <a:lnTo>
                    <a:pt x="7628" y="2854"/>
                  </a:lnTo>
                  <a:lnTo>
                    <a:pt x="7612" y="2879"/>
                  </a:lnTo>
                  <a:lnTo>
                    <a:pt x="7585" y="2861"/>
                  </a:lnTo>
                  <a:close/>
                  <a:moveTo>
                    <a:pt x="7630" y="2851"/>
                  </a:moveTo>
                  <a:lnTo>
                    <a:pt x="7629" y="2853"/>
                  </a:lnTo>
                  <a:lnTo>
                    <a:pt x="7628" y="2854"/>
                  </a:lnTo>
                  <a:lnTo>
                    <a:pt x="7614" y="2846"/>
                  </a:lnTo>
                  <a:lnTo>
                    <a:pt x="7630" y="2851"/>
                  </a:lnTo>
                  <a:close/>
                  <a:moveTo>
                    <a:pt x="7599" y="2841"/>
                  </a:moveTo>
                  <a:lnTo>
                    <a:pt x="7607" y="2818"/>
                  </a:lnTo>
                  <a:lnTo>
                    <a:pt x="7637" y="2827"/>
                  </a:lnTo>
                  <a:lnTo>
                    <a:pt x="7630" y="2851"/>
                  </a:lnTo>
                  <a:lnTo>
                    <a:pt x="7599" y="2841"/>
                  </a:lnTo>
                  <a:close/>
                  <a:moveTo>
                    <a:pt x="7607" y="2818"/>
                  </a:moveTo>
                  <a:lnTo>
                    <a:pt x="7608" y="2815"/>
                  </a:lnTo>
                  <a:lnTo>
                    <a:pt x="7623" y="2822"/>
                  </a:lnTo>
                  <a:lnTo>
                    <a:pt x="7607" y="2818"/>
                  </a:lnTo>
                  <a:close/>
                  <a:moveTo>
                    <a:pt x="7608" y="2815"/>
                  </a:moveTo>
                  <a:lnTo>
                    <a:pt x="7617" y="2799"/>
                  </a:lnTo>
                  <a:lnTo>
                    <a:pt x="7645" y="2813"/>
                  </a:lnTo>
                  <a:lnTo>
                    <a:pt x="7636" y="2829"/>
                  </a:lnTo>
                  <a:lnTo>
                    <a:pt x="7608" y="2815"/>
                  </a:lnTo>
                  <a:close/>
                  <a:moveTo>
                    <a:pt x="7617" y="2799"/>
                  </a:moveTo>
                  <a:lnTo>
                    <a:pt x="7617" y="2797"/>
                  </a:lnTo>
                  <a:lnTo>
                    <a:pt x="7630" y="2806"/>
                  </a:lnTo>
                  <a:lnTo>
                    <a:pt x="7617" y="2799"/>
                  </a:lnTo>
                  <a:close/>
                  <a:moveTo>
                    <a:pt x="7617" y="2797"/>
                  </a:moveTo>
                  <a:lnTo>
                    <a:pt x="7633" y="2773"/>
                  </a:lnTo>
                  <a:lnTo>
                    <a:pt x="7660" y="2790"/>
                  </a:lnTo>
                  <a:lnTo>
                    <a:pt x="7644" y="2815"/>
                  </a:lnTo>
                  <a:lnTo>
                    <a:pt x="7617" y="2797"/>
                  </a:lnTo>
                  <a:close/>
                  <a:moveTo>
                    <a:pt x="7662" y="2787"/>
                  </a:moveTo>
                  <a:lnTo>
                    <a:pt x="7661" y="2789"/>
                  </a:lnTo>
                  <a:lnTo>
                    <a:pt x="7660" y="2790"/>
                  </a:lnTo>
                  <a:lnTo>
                    <a:pt x="7646" y="2782"/>
                  </a:lnTo>
                  <a:lnTo>
                    <a:pt x="7662" y="2787"/>
                  </a:lnTo>
                  <a:close/>
                  <a:moveTo>
                    <a:pt x="7631" y="2777"/>
                  </a:moveTo>
                  <a:lnTo>
                    <a:pt x="7639" y="2753"/>
                  </a:lnTo>
                  <a:lnTo>
                    <a:pt x="7669" y="2763"/>
                  </a:lnTo>
                  <a:lnTo>
                    <a:pt x="7662" y="2787"/>
                  </a:lnTo>
                  <a:lnTo>
                    <a:pt x="7631" y="2777"/>
                  </a:lnTo>
                  <a:close/>
                  <a:moveTo>
                    <a:pt x="7639" y="2753"/>
                  </a:moveTo>
                  <a:lnTo>
                    <a:pt x="7640" y="2751"/>
                  </a:lnTo>
                  <a:lnTo>
                    <a:pt x="7641" y="2749"/>
                  </a:lnTo>
                  <a:lnTo>
                    <a:pt x="7655" y="2758"/>
                  </a:lnTo>
                  <a:lnTo>
                    <a:pt x="7639" y="2753"/>
                  </a:lnTo>
                  <a:close/>
                  <a:moveTo>
                    <a:pt x="7641" y="2749"/>
                  </a:moveTo>
                  <a:lnTo>
                    <a:pt x="7657" y="2725"/>
                  </a:lnTo>
                  <a:lnTo>
                    <a:pt x="7684" y="2742"/>
                  </a:lnTo>
                  <a:lnTo>
                    <a:pt x="7668" y="2767"/>
                  </a:lnTo>
                  <a:lnTo>
                    <a:pt x="7641" y="2749"/>
                  </a:lnTo>
                  <a:close/>
                  <a:moveTo>
                    <a:pt x="7684" y="2741"/>
                  </a:moveTo>
                  <a:lnTo>
                    <a:pt x="7684" y="2742"/>
                  </a:lnTo>
                  <a:lnTo>
                    <a:pt x="7671" y="2734"/>
                  </a:lnTo>
                  <a:lnTo>
                    <a:pt x="7684" y="2741"/>
                  </a:lnTo>
                  <a:close/>
                  <a:moveTo>
                    <a:pt x="7656" y="2726"/>
                  </a:moveTo>
                  <a:lnTo>
                    <a:pt x="7665" y="2710"/>
                  </a:lnTo>
                  <a:lnTo>
                    <a:pt x="7693" y="2725"/>
                  </a:lnTo>
                  <a:lnTo>
                    <a:pt x="7684" y="2741"/>
                  </a:lnTo>
                  <a:lnTo>
                    <a:pt x="7656" y="2726"/>
                  </a:lnTo>
                  <a:close/>
                  <a:moveTo>
                    <a:pt x="7665" y="2710"/>
                  </a:moveTo>
                  <a:lnTo>
                    <a:pt x="7665" y="2709"/>
                  </a:lnTo>
                  <a:lnTo>
                    <a:pt x="7678" y="2718"/>
                  </a:lnTo>
                  <a:lnTo>
                    <a:pt x="7665" y="2710"/>
                  </a:lnTo>
                  <a:close/>
                  <a:moveTo>
                    <a:pt x="7665" y="2709"/>
                  </a:moveTo>
                  <a:lnTo>
                    <a:pt x="7681" y="2684"/>
                  </a:lnTo>
                  <a:lnTo>
                    <a:pt x="7708" y="2703"/>
                  </a:lnTo>
                  <a:lnTo>
                    <a:pt x="7692" y="2726"/>
                  </a:lnTo>
                  <a:lnTo>
                    <a:pt x="7665" y="2709"/>
                  </a:lnTo>
                  <a:close/>
                  <a:moveTo>
                    <a:pt x="7709" y="2699"/>
                  </a:moveTo>
                  <a:lnTo>
                    <a:pt x="7709" y="2702"/>
                  </a:lnTo>
                  <a:lnTo>
                    <a:pt x="7708" y="2703"/>
                  </a:lnTo>
                  <a:lnTo>
                    <a:pt x="7694" y="2694"/>
                  </a:lnTo>
                  <a:lnTo>
                    <a:pt x="7709" y="2699"/>
                  </a:lnTo>
                  <a:close/>
                  <a:moveTo>
                    <a:pt x="7679" y="2689"/>
                  </a:moveTo>
                  <a:lnTo>
                    <a:pt x="7687" y="2665"/>
                  </a:lnTo>
                  <a:lnTo>
                    <a:pt x="7718" y="2675"/>
                  </a:lnTo>
                  <a:lnTo>
                    <a:pt x="7709" y="2699"/>
                  </a:lnTo>
                  <a:lnTo>
                    <a:pt x="7679" y="2689"/>
                  </a:lnTo>
                  <a:close/>
                  <a:moveTo>
                    <a:pt x="7687" y="2665"/>
                  </a:moveTo>
                  <a:lnTo>
                    <a:pt x="7688" y="2661"/>
                  </a:lnTo>
                  <a:lnTo>
                    <a:pt x="7692" y="2659"/>
                  </a:lnTo>
                  <a:lnTo>
                    <a:pt x="7703" y="2670"/>
                  </a:lnTo>
                  <a:lnTo>
                    <a:pt x="7687" y="2665"/>
                  </a:lnTo>
                  <a:close/>
                  <a:moveTo>
                    <a:pt x="7692" y="2659"/>
                  </a:moveTo>
                  <a:lnTo>
                    <a:pt x="7706" y="2643"/>
                  </a:lnTo>
                  <a:lnTo>
                    <a:pt x="7730" y="2665"/>
                  </a:lnTo>
                  <a:lnTo>
                    <a:pt x="7714" y="2681"/>
                  </a:lnTo>
                  <a:lnTo>
                    <a:pt x="7692" y="2659"/>
                  </a:lnTo>
                  <a:close/>
                  <a:moveTo>
                    <a:pt x="7734" y="2659"/>
                  </a:moveTo>
                  <a:lnTo>
                    <a:pt x="7732" y="2662"/>
                  </a:lnTo>
                  <a:lnTo>
                    <a:pt x="7730" y="2665"/>
                  </a:lnTo>
                  <a:lnTo>
                    <a:pt x="7719" y="2654"/>
                  </a:lnTo>
                  <a:lnTo>
                    <a:pt x="7734" y="2659"/>
                  </a:lnTo>
                  <a:close/>
                  <a:moveTo>
                    <a:pt x="7703" y="2649"/>
                  </a:moveTo>
                  <a:lnTo>
                    <a:pt x="7711" y="2625"/>
                  </a:lnTo>
                  <a:lnTo>
                    <a:pt x="7741" y="2635"/>
                  </a:lnTo>
                  <a:lnTo>
                    <a:pt x="7734" y="2659"/>
                  </a:lnTo>
                  <a:lnTo>
                    <a:pt x="7703" y="2649"/>
                  </a:lnTo>
                  <a:close/>
                  <a:moveTo>
                    <a:pt x="7711" y="2625"/>
                  </a:moveTo>
                  <a:lnTo>
                    <a:pt x="7719" y="2601"/>
                  </a:lnTo>
                  <a:lnTo>
                    <a:pt x="7750" y="2611"/>
                  </a:lnTo>
                  <a:lnTo>
                    <a:pt x="7741" y="2635"/>
                  </a:lnTo>
                  <a:lnTo>
                    <a:pt x="7711" y="2625"/>
                  </a:lnTo>
                  <a:close/>
                  <a:moveTo>
                    <a:pt x="7719" y="2601"/>
                  </a:moveTo>
                  <a:lnTo>
                    <a:pt x="7720" y="2598"/>
                  </a:lnTo>
                  <a:lnTo>
                    <a:pt x="7721" y="2597"/>
                  </a:lnTo>
                  <a:lnTo>
                    <a:pt x="7735" y="2606"/>
                  </a:lnTo>
                  <a:lnTo>
                    <a:pt x="7719" y="2601"/>
                  </a:lnTo>
                  <a:close/>
                  <a:moveTo>
                    <a:pt x="7721" y="2597"/>
                  </a:moveTo>
                  <a:lnTo>
                    <a:pt x="7737" y="2574"/>
                  </a:lnTo>
                  <a:lnTo>
                    <a:pt x="7763" y="2591"/>
                  </a:lnTo>
                  <a:lnTo>
                    <a:pt x="7747" y="2614"/>
                  </a:lnTo>
                  <a:lnTo>
                    <a:pt x="7721" y="2597"/>
                  </a:lnTo>
                  <a:close/>
                  <a:moveTo>
                    <a:pt x="7764" y="2590"/>
                  </a:moveTo>
                  <a:lnTo>
                    <a:pt x="7763" y="2591"/>
                  </a:lnTo>
                  <a:lnTo>
                    <a:pt x="7751" y="2582"/>
                  </a:lnTo>
                  <a:lnTo>
                    <a:pt x="7764" y="2590"/>
                  </a:lnTo>
                  <a:close/>
                  <a:moveTo>
                    <a:pt x="7736" y="2575"/>
                  </a:moveTo>
                  <a:lnTo>
                    <a:pt x="7745" y="2559"/>
                  </a:lnTo>
                  <a:lnTo>
                    <a:pt x="7773" y="2574"/>
                  </a:lnTo>
                  <a:lnTo>
                    <a:pt x="7764" y="2590"/>
                  </a:lnTo>
                  <a:lnTo>
                    <a:pt x="7736" y="2575"/>
                  </a:lnTo>
                  <a:close/>
                  <a:moveTo>
                    <a:pt x="7745" y="2559"/>
                  </a:moveTo>
                  <a:lnTo>
                    <a:pt x="7745" y="2558"/>
                  </a:lnTo>
                  <a:lnTo>
                    <a:pt x="7758" y="2566"/>
                  </a:lnTo>
                  <a:lnTo>
                    <a:pt x="7745" y="2559"/>
                  </a:lnTo>
                  <a:close/>
                  <a:moveTo>
                    <a:pt x="7745" y="2558"/>
                  </a:moveTo>
                  <a:lnTo>
                    <a:pt x="7761" y="2533"/>
                  </a:lnTo>
                  <a:lnTo>
                    <a:pt x="7788" y="2550"/>
                  </a:lnTo>
                  <a:lnTo>
                    <a:pt x="7772" y="2575"/>
                  </a:lnTo>
                  <a:lnTo>
                    <a:pt x="7745" y="2558"/>
                  </a:lnTo>
                  <a:close/>
                  <a:moveTo>
                    <a:pt x="7789" y="2547"/>
                  </a:moveTo>
                  <a:lnTo>
                    <a:pt x="7789" y="2549"/>
                  </a:lnTo>
                  <a:lnTo>
                    <a:pt x="7788" y="2550"/>
                  </a:lnTo>
                  <a:lnTo>
                    <a:pt x="7774" y="2542"/>
                  </a:lnTo>
                  <a:lnTo>
                    <a:pt x="7789" y="2547"/>
                  </a:lnTo>
                  <a:close/>
                  <a:moveTo>
                    <a:pt x="7759" y="2537"/>
                  </a:moveTo>
                  <a:lnTo>
                    <a:pt x="7767" y="2513"/>
                  </a:lnTo>
                  <a:lnTo>
                    <a:pt x="7798" y="2523"/>
                  </a:lnTo>
                  <a:lnTo>
                    <a:pt x="7789" y="2547"/>
                  </a:lnTo>
                  <a:lnTo>
                    <a:pt x="7759" y="2537"/>
                  </a:lnTo>
                  <a:close/>
                  <a:moveTo>
                    <a:pt x="7767" y="2513"/>
                  </a:moveTo>
                  <a:lnTo>
                    <a:pt x="7768" y="2511"/>
                  </a:lnTo>
                  <a:lnTo>
                    <a:pt x="7769" y="2510"/>
                  </a:lnTo>
                  <a:lnTo>
                    <a:pt x="7783" y="2518"/>
                  </a:lnTo>
                  <a:lnTo>
                    <a:pt x="7767" y="2513"/>
                  </a:lnTo>
                  <a:close/>
                  <a:moveTo>
                    <a:pt x="7769" y="2510"/>
                  </a:moveTo>
                  <a:lnTo>
                    <a:pt x="7785" y="2485"/>
                  </a:lnTo>
                  <a:lnTo>
                    <a:pt x="7811" y="2503"/>
                  </a:lnTo>
                  <a:lnTo>
                    <a:pt x="7795" y="2527"/>
                  </a:lnTo>
                  <a:lnTo>
                    <a:pt x="7769" y="2510"/>
                  </a:lnTo>
                  <a:close/>
                  <a:moveTo>
                    <a:pt x="7812" y="2501"/>
                  </a:moveTo>
                  <a:lnTo>
                    <a:pt x="7811" y="2503"/>
                  </a:lnTo>
                  <a:lnTo>
                    <a:pt x="7799" y="2494"/>
                  </a:lnTo>
                  <a:lnTo>
                    <a:pt x="7812" y="2501"/>
                  </a:lnTo>
                  <a:close/>
                  <a:moveTo>
                    <a:pt x="7784" y="2487"/>
                  </a:moveTo>
                  <a:lnTo>
                    <a:pt x="7793" y="2471"/>
                  </a:lnTo>
                  <a:lnTo>
                    <a:pt x="7821" y="2485"/>
                  </a:lnTo>
                  <a:lnTo>
                    <a:pt x="7812" y="2501"/>
                  </a:lnTo>
                  <a:lnTo>
                    <a:pt x="7784" y="2487"/>
                  </a:lnTo>
                  <a:close/>
                  <a:moveTo>
                    <a:pt x="7821" y="2482"/>
                  </a:moveTo>
                  <a:lnTo>
                    <a:pt x="7821" y="2485"/>
                  </a:lnTo>
                  <a:lnTo>
                    <a:pt x="7806" y="2478"/>
                  </a:lnTo>
                  <a:lnTo>
                    <a:pt x="7821" y="2482"/>
                  </a:lnTo>
                  <a:close/>
                  <a:moveTo>
                    <a:pt x="7791" y="2473"/>
                  </a:moveTo>
                  <a:lnTo>
                    <a:pt x="7799" y="2449"/>
                  </a:lnTo>
                  <a:lnTo>
                    <a:pt x="7830" y="2459"/>
                  </a:lnTo>
                  <a:lnTo>
                    <a:pt x="7821" y="2482"/>
                  </a:lnTo>
                  <a:lnTo>
                    <a:pt x="7791" y="2473"/>
                  </a:lnTo>
                  <a:close/>
                  <a:moveTo>
                    <a:pt x="7799" y="2449"/>
                  </a:moveTo>
                  <a:lnTo>
                    <a:pt x="7800" y="2447"/>
                  </a:lnTo>
                  <a:lnTo>
                    <a:pt x="7801" y="2446"/>
                  </a:lnTo>
                  <a:lnTo>
                    <a:pt x="7815" y="2454"/>
                  </a:lnTo>
                  <a:lnTo>
                    <a:pt x="7799" y="2449"/>
                  </a:lnTo>
                  <a:close/>
                  <a:moveTo>
                    <a:pt x="7801" y="2446"/>
                  </a:moveTo>
                  <a:lnTo>
                    <a:pt x="7817" y="2421"/>
                  </a:lnTo>
                  <a:lnTo>
                    <a:pt x="7843" y="2439"/>
                  </a:lnTo>
                  <a:lnTo>
                    <a:pt x="7827" y="2463"/>
                  </a:lnTo>
                  <a:lnTo>
                    <a:pt x="7801" y="2446"/>
                  </a:lnTo>
                  <a:close/>
                  <a:moveTo>
                    <a:pt x="7846" y="2434"/>
                  </a:moveTo>
                  <a:lnTo>
                    <a:pt x="7844" y="2437"/>
                  </a:lnTo>
                  <a:lnTo>
                    <a:pt x="7843" y="2439"/>
                  </a:lnTo>
                  <a:lnTo>
                    <a:pt x="7831" y="2429"/>
                  </a:lnTo>
                  <a:lnTo>
                    <a:pt x="7846" y="2434"/>
                  </a:lnTo>
                  <a:close/>
                  <a:moveTo>
                    <a:pt x="7815" y="2425"/>
                  </a:moveTo>
                  <a:lnTo>
                    <a:pt x="7823" y="2401"/>
                  </a:lnTo>
                  <a:lnTo>
                    <a:pt x="7853" y="2411"/>
                  </a:lnTo>
                  <a:lnTo>
                    <a:pt x="7846" y="2434"/>
                  </a:lnTo>
                  <a:lnTo>
                    <a:pt x="7815" y="2425"/>
                  </a:lnTo>
                  <a:close/>
                  <a:moveTo>
                    <a:pt x="7823" y="2401"/>
                  </a:moveTo>
                  <a:lnTo>
                    <a:pt x="7825" y="2397"/>
                  </a:lnTo>
                  <a:lnTo>
                    <a:pt x="7827" y="2395"/>
                  </a:lnTo>
                  <a:lnTo>
                    <a:pt x="7838" y="2406"/>
                  </a:lnTo>
                  <a:lnTo>
                    <a:pt x="7823" y="2401"/>
                  </a:lnTo>
                  <a:close/>
                  <a:moveTo>
                    <a:pt x="7827" y="2395"/>
                  </a:moveTo>
                  <a:lnTo>
                    <a:pt x="7843" y="2379"/>
                  </a:lnTo>
                  <a:lnTo>
                    <a:pt x="7865" y="2401"/>
                  </a:lnTo>
                  <a:lnTo>
                    <a:pt x="7849" y="2417"/>
                  </a:lnTo>
                  <a:lnTo>
                    <a:pt x="7827" y="2395"/>
                  </a:lnTo>
                  <a:close/>
                  <a:moveTo>
                    <a:pt x="7869" y="2395"/>
                  </a:moveTo>
                  <a:lnTo>
                    <a:pt x="7868" y="2399"/>
                  </a:lnTo>
                  <a:lnTo>
                    <a:pt x="7865" y="2401"/>
                  </a:lnTo>
                  <a:lnTo>
                    <a:pt x="7854" y="2390"/>
                  </a:lnTo>
                  <a:lnTo>
                    <a:pt x="7869" y="2395"/>
                  </a:lnTo>
                  <a:close/>
                  <a:moveTo>
                    <a:pt x="7839" y="2385"/>
                  </a:moveTo>
                  <a:lnTo>
                    <a:pt x="7847" y="2361"/>
                  </a:lnTo>
                  <a:lnTo>
                    <a:pt x="7878" y="2370"/>
                  </a:lnTo>
                  <a:lnTo>
                    <a:pt x="7869" y="2395"/>
                  </a:lnTo>
                  <a:lnTo>
                    <a:pt x="7839" y="2385"/>
                  </a:lnTo>
                  <a:close/>
                  <a:moveTo>
                    <a:pt x="7847" y="2361"/>
                  </a:moveTo>
                  <a:lnTo>
                    <a:pt x="7848" y="2358"/>
                  </a:lnTo>
                  <a:lnTo>
                    <a:pt x="7849" y="2357"/>
                  </a:lnTo>
                  <a:lnTo>
                    <a:pt x="7863" y="2365"/>
                  </a:lnTo>
                  <a:lnTo>
                    <a:pt x="7847" y="2361"/>
                  </a:lnTo>
                  <a:close/>
                  <a:moveTo>
                    <a:pt x="7849" y="2357"/>
                  </a:moveTo>
                  <a:lnTo>
                    <a:pt x="7865" y="2333"/>
                  </a:lnTo>
                  <a:lnTo>
                    <a:pt x="7891" y="2351"/>
                  </a:lnTo>
                  <a:lnTo>
                    <a:pt x="7875" y="2375"/>
                  </a:lnTo>
                  <a:lnTo>
                    <a:pt x="7849" y="2357"/>
                  </a:lnTo>
                  <a:close/>
                  <a:moveTo>
                    <a:pt x="7894" y="2347"/>
                  </a:moveTo>
                  <a:lnTo>
                    <a:pt x="7892" y="2349"/>
                  </a:lnTo>
                  <a:lnTo>
                    <a:pt x="7891" y="2351"/>
                  </a:lnTo>
                  <a:lnTo>
                    <a:pt x="7879" y="2342"/>
                  </a:lnTo>
                  <a:lnTo>
                    <a:pt x="7894" y="2347"/>
                  </a:lnTo>
                  <a:close/>
                  <a:moveTo>
                    <a:pt x="7863" y="2337"/>
                  </a:moveTo>
                  <a:lnTo>
                    <a:pt x="7871" y="2312"/>
                  </a:lnTo>
                  <a:lnTo>
                    <a:pt x="7901" y="2322"/>
                  </a:lnTo>
                  <a:lnTo>
                    <a:pt x="7894" y="2347"/>
                  </a:lnTo>
                  <a:lnTo>
                    <a:pt x="7863" y="2337"/>
                  </a:lnTo>
                  <a:close/>
                  <a:moveTo>
                    <a:pt x="7871" y="2312"/>
                  </a:moveTo>
                  <a:lnTo>
                    <a:pt x="7879" y="2289"/>
                  </a:lnTo>
                  <a:lnTo>
                    <a:pt x="7910" y="2299"/>
                  </a:lnTo>
                  <a:lnTo>
                    <a:pt x="7901" y="2322"/>
                  </a:lnTo>
                  <a:lnTo>
                    <a:pt x="7871" y="2312"/>
                  </a:lnTo>
                  <a:close/>
                  <a:moveTo>
                    <a:pt x="7879" y="2289"/>
                  </a:moveTo>
                  <a:lnTo>
                    <a:pt x="7880" y="2287"/>
                  </a:lnTo>
                  <a:lnTo>
                    <a:pt x="7881" y="2285"/>
                  </a:lnTo>
                  <a:lnTo>
                    <a:pt x="7895" y="2294"/>
                  </a:lnTo>
                  <a:lnTo>
                    <a:pt x="7879" y="2289"/>
                  </a:lnTo>
                  <a:close/>
                  <a:moveTo>
                    <a:pt x="7881" y="2285"/>
                  </a:moveTo>
                  <a:lnTo>
                    <a:pt x="7897" y="2261"/>
                  </a:lnTo>
                  <a:lnTo>
                    <a:pt x="7923" y="2279"/>
                  </a:lnTo>
                  <a:lnTo>
                    <a:pt x="7907" y="2303"/>
                  </a:lnTo>
                  <a:lnTo>
                    <a:pt x="7881" y="2285"/>
                  </a:lnTo>
                  <a:close/>
                  <a:moveTo>
                    <a:pt x="7924" y="2277"/>
                  </a:moveTo>
                  <a:lnTo>
                    <a:pt x="7923" y="2279"/>
                  </a:lnTo>
                  <a:lnTo>
                    <a:pt x="7911" y="2269"/>
                  </a:lnTo>
                  <a:lnTo>
                    <a:pt x="7924" y="2277"/>
                  </a:lnTo>
                  <a:close/>
                  <a:moveTo>
                    <a:pt x="7896" y="2263"/>
                  </a:moveTo>
                  <a:lnTo>
                    <a:pt x="7903" y="2247"/>
                  </a:lnTo>
                  <a:lnTo>
                    <a:pt x="7933" y="2261"/>
                  </a:lnTo>
                  <a:lnTo>
                    <a:pt x="7924" y="2277"/>
                  </a:lnTo>
                  <a:lnTo>
                    <a:pt x="7896" y="2263"/>
                  </a:lnTo>
                  <a:close/>
                  <a:moveTo>
                    <a:pt x="7903" y="2247"/>
                  </a:moveTo>
                  <a:lnTo>
                    <a:pt x="7905" y="2245"/>
                  </a:lnTo>
                  <a:lnTo>
                    <a:pt x="7918" y="2253"/>
                  </a:lnTo>
                  <a:lnTo>
                    <a:pt x="7903" y="2247"/>
                  </a:lnTo>
                  <a:close/>
                  <a:moveTo>
                    <a:pt x="7905" y="2245"/>
                  </a:moveTo>
                  <a:lnTo>
                    <a:pt x="7921" y="2221"/>
                  </a:lnTo>
                  <a:lnTo>
                    <a:pt x="7948" y="2239"/>
                  </a:lnTo>
                  <a:lnTo>
                    <a:pt x="7932" y="2263"/>
                  </a:lnTo>
                  <a:lnTo>
                    <a:pt x="7905" y="2245"/>
                  </a:lnTo>
                  <a:close/>
                  <a:moveTo>
                    <a:pt x="7949" y="2235"/>
                  </a:moveTo>
                  <a:lnTo>
                    <a:pt x="7949" y="2237"/>
                  </a:lnTo>
                  <a:lnTo>
                    <a:pt x="7948" y="2239"/>
                  </a:lnTo>
                  <a:lnTo>
                    <a:pt x="7934" y="2230"/>
                  </a:lnTo>
                  <a:lnTo>
                    <a:pt x="7949" y="2235"/>
                  </a:lnTo>
                  <a:close/>
                  <a:moveTo>
                    <a:pt x="7919" y="2225"/>
                  </a:moveTo>
                  <a:lnTo>
                    <a:pt x="7927" y="2200"/>
                  </a:lnTo>
                  <a:lnTo>
                    <a:pt x="7958" y="2211"/>
                  </a:lnTo>
                  <a:lnTo>
                    <a:pt x="7949" y="2235"/>
                  </a:lnTo>
                  <a:lnTo>
                    <a:pt x="7919" y="2225"/>
                  </a:lnTo>
                  <a:close/>
                  <a:moveTo>
                    <a:pt x="7927" y="2200"/>
                  </a:moveTo>
                  <a:lnTo>
                    <a:pt x="7928" y="2199"/>
                  </a:lnTo>
                  <a:lnTo>
                    <a:pt x="7929" y="2197"/>
                  </a:lnTo>
                  <a:lnTo>
                    <a:pt x="7943" y="2207"/>
                  </a:lnTo>
                  <a:lnTo>
                    <a:pt x="7927" y="2200"/>
                  </a:lnTo>
                  <a:close/>
                  <a:moveTo>
                    <a:pt x="7929" y="2197"/>
                  </a:moveTo>
                  <a:lnTo>
                    <a:pt x="7945" y="2173"/>
                  </a:lnTo>
                  <a:lnTo>
                    <a:pt x="7971" y="2191"/>
                  </a:lnTo>
                  <a:lnTo>
                    <a:pt x="7955" y="2215"/>
                  </a:lnTo>
                  <a:lnTo>
                    <a:pt x="7929" y="2197"/>
                  </a:lnTo>
                  <a:close/>
                  <a:moveTo>
                    <a:pt x="7974" y="2187"/>
                  </a:moveTo>
                  <a:lnTo>
                    <a:pt x="7972" y="2189"/>
                  </a:lnTo>
                  <a:lnTo>
                    <a:pt x="7971" y="2191"/>
                  </a:lnTo>
                  <a:lnTo>
                    <a:pt x="7959" y="2182"/>
                  </a:lnTo>
                  <a:lnTo>
                    <a:pt x="7974" y="2187"/>
                  </a:lnTo>
                  <a:close/>
                  <a:moveTo>
                    <a:pt x="7943" y="2177"/>
                  </a:moveTo>
                  <a:lnTo>
                    <a:pt x="7952" y="2152"/>
                  </a:lnTo>
                  <a:lnTo>
                    <a:pt x="7981" y="2163"/>
                  </a:lnTo>
                  <a:lnTo>
                    <a:pt x="7974" y="2187"/>
                  </a:lnTo>
                  <a:lnTo>
                    <a:pt x="7943" y="2177"/>
                  </a:lnTo>
                  <a:close/>
                  <a:moveTo>
                    <a:pt x="7952" y="2152"/>
                  </a:moveTo>
                  <a:lnTo>
                    <a:pt x="7959" y="2129"/>
                  </a:lnTo>
                  <a:lnTo>
                    <a:pt x="7990" y="2139"/>
                  </a:lnTo>
                  <a:lnTo>
                    <a:pt x="7981" y="2163"/>
                  </a:lnTo>
                  <a:lnTo>
                    <a:pt x="7952" y="2152"/>
                  </a:lnTo>
                  <a:close/>
                  <a:moveTo>
                    <a:pt x="7959" y="2129"/>
                  </a:moveTo>
                  <a:lnTo>
                    <a:pt x="7960" y="2125"/>
                  </a:lnTo>
                  <a:lnTo>
                    <a:pt x="7963" y="2123"/>
                  </a:lnTo>
                  <a:lnTo>
                    <a:pt x="7975" y="2134"/>
                  </a:lnTo>
                  <a:lnTo>
                    <a:pt x="7959" y="2129"/>
                  </a:lnTo>
                  <a:close/>
                  <a:moveTo>
                    <a:pt x="7963" y="2123"/>
                  </a:moveTo>
                  <a:lnTo>
                    <a:pt x="7979" y="2107"/>
                  </a:lnTo>
                  <a:lnTo>
                    <a:pt x="8002" y="2129"/>
                  </a:lnTo>
                  <a:lnTo>
                    <a:pt x="7986" y="2145"/>
                  </a:lnTo>
                  <a:lnTo>
                    <a:pt x="7963" y="2123"/>
                  </a:lnTo>
                  <a:close/>
                  <a:moveTo>
                    <a:pt x="8006" y="2123"/>
                  </a:moveTo>
                  <a:lnTo>
                    <a:pt x="8004" y="2126"/>
                  </a:lnTo>
                  <a:lnTo>
                    <a:pt x="8002" y="2129"/>
                  </a:lnTo>
                  <a:lnTo>
                    <a:pt x="7990" y="2118"/>
                  </a:lnTo>
                  <a:lnTo>
                    <a:pt x="8006" y="2123"/>
                  </a:lnTo>
                  <a:close/>
                  <a:moveTo>
                    <a:pt x="7975" y="2113"/>
                  </a:moveTo>
                  <a:lnTo>
                    <a:pt x="7984" y="2090"/>
                  </a:lnTo>
                  <a:lnTo>
                    <a:pt x="8013" y="2099"/>
                  </a:lnTo>
                  <a:lnTo>
                    <a:pt x="8006" y="2123"/>
                  </a:lnTo>
                  <a:lnTo>
                    <a:pt x="7975" y="2113"/>
                  </a:lnTo>
                  <a:close/>
                  <a:moveTo>
                    <a:pt x="7984" y="2090"/>
                  </a:moveTo>
                  <a:lnTo>
                    <a:pt x="7984" y="2087"/>
                  </a:lnTo>
                  <a:lnTo>
                    <a:pt x="7985" y="2085"/>
                  </a:lnTo>
                  <a:lnTo>
                    <a:pt x="7998" y="2094"/>
                  </a:lnTo>
                  <a:lnTo>
                    <a:pt x="7984" y="2090"/>
                  </a:lnTo>
                  <a:close/>
                  <a:moveTo>
                    <a:pt x="7985" y="2085"/>
                  </a:moveTo>
                  <a:lnTo>
                    <a:pt x="8001" y="2061"/>
                  </a:lnTo>
                  <a:lnTo>
                    <a:pt x="8028" y="2078"/>
                  </a:lnTo>
                  <a:lnTo>
                    <a:pt x="8012" y="2103"/>
                  </a:lnTo>
                  <a:lnTo>
                    <a:pt x="7985" y="2085"/>
                  </a:lnTo>
                  <a:close/>
                  <a:moveTo>
                    <a:pt x="8029" y="2075"/>
                  </a:moveTo>
                  <a:lnTo>
                    <a:pt x="8029" y="2077"/>
                  </a:lnTo>
                  <a:lnTo>
                    <a:pt x="8028" y="2078"/>
                  </a:lnTo>
                  <a:lnTo>
                    <a:pt x="8014" y="2070"/>
                  </a:lnTo>
                  <a:lnTo>
                    <a:pt x="8029" y="2075"/>
                  </a:lnTo>
                  <a:close/>
                  <a:moveTo>
                    <a:pt x="8000" y="2065"/>
                  </a:moveTo>
                  <a:lnTo>
                    <a:pt x="8007" y="2041"/>
                  </a:lnTo>
                  <a:lnTo>
                    <a:pt x="8038" y="2051"/>
                  </a:lnTo>
                  <a:lnTo>
                    <a:pt x="8029" y="2075"/>
                  </a:lnTo>
                  <a:lnTo>
                    <a:pt x="8000" y="2065"/>
                  </a:lnTo>
                  <a:close/>
                  <a:moveTo>
                    <a:pt x="8007" y="2041"/>
                  </a:moveTo>
                  <a:lnTo>
                    <a:pt x="8008" y="2039"/>
                  </a:lnTo>
                  <a:lnTo>
                    <a:pt x="8009" y="2037"/>
                  </a:lnTo>
                  <a:lnTo>
                    <a:pt x="8022" y="2046"/>
                  </a:lnTo>
                  <a:lnTo>
                    <a:pt x="8007" y="2041"/>
                  </a:lnTo>
                  <a:close/>
                  <a:moveTo>
                    <a:pt x="8009" y="2037"/>
                  </a:moveTo>
                  <a:lnTo>
                    <a:pt x="8025" y="2013"/>
                  </a:lnTo>
                  <a:lnTo>
                    <a:pt x="8051" y="2030"/>
                  </a:lnTo>
                  <a:lnTo>
                    <a:pt x="8035" y="2055"/>
                  </a:lnTo>
                  <a:lnTo>
                    <a:pt x="8009" y="2037"/>
                  </a:lnTo>
                  <a:close/>
                  <a:moveTo>
                    <a:pt x="8054" y="2027"/>
                  </a:moveTo>
                  <a:lnTo>
                    <a:pt x="8052" y="2029"/>
                  </a:lnTo>
                  <a:lnTo>
                    <a:pt x="8051" y="2030"/>
                  </a:lnTo>
                  <a:lnTo>
                    <a:pt x="8038" y="2022"/>
                  </a:lnTo>
                  <a:lnTo>
                    <a:pt x="8054" y="2027"/>
                  </a:lnTo>
                  <a:close/>
                  <a:moveTo>
                    <a:pt x="8023" y="2017"/>
                  </a:moveTo>
                  <a:lnTo>
                    <a:pt x="8032" y="1993"/>
                  </a:lnTo>
                  <a:lnTo>
                    <a:pt x="8061" y="2003"/>
                  </a:lnTo>
                  <a:lnTo>
                    <a:pt x="8054" y="2027"/>
                  </a:lnTo>
                  <a:lnTo>
                    <a:pt x="8023" y="2017"/>
                  </a:lnTo>
                  <a:close/>
                  <a:moveTo>
                    <a:pt x="8032" y="1993"/>
                  </a:moveTo>
                  <a:lnTo>
                    <a:pt x="8039" y="1969"/>
                  </a:lnTo>
                  <a:lnTo>
                    <a:pt x="8070" y="1979"/>
                  </a:lnTo>
                  <a:lnTo>
                    <a:pt x="8061" y="2003"/>
                  </a:lnTo>
                  <a:lnTo>
                    <a:pt x="8032" y="1993"/>
                  </a:lnTo>
                  <a:close/>
                  <a:moveTo>
                    <a:pt x="8039" y="1969"/>
                  </a:moveTo>
                  <a:lnTo>
                    <a:pt x="8040" y="1966"/>
                  </a:lnTo>
                  <a:lnTo>
                    <a:pt x="8041" y="1965"/>
                  </a:lnTo>
                  <a:lnTo>
                    <a:pt x="8054" y="1974"/>
                  </a:lnTo>
                  <a:lnTo>
                    <a:pt x="8039" y="1969"/>
                  </a:lnTo>
                  <a:close/>
                  <a:moveTo>
                    <a:pt x="8041" y="1965"/>
                  </a:moveTo>
                  <a:lnTo>
                    <a:pt x="8057" y="1940"/>
                  </a:lnTo>
                  <a:lnTo>
                    <a:pt x="8083" y="1959"/>
                  </a:lnTo>
                  <a:lnTo>
                    <a:pt x="8067" y="1982"/>
                  </a:lnTo>
                  <a:lnTo>
                    <a:pt x="8041" y="1965"/>
                  </a:lnTo>
                  <a:close/>
                  <a:moveTo>
                    <a:pt x="8085" y="1956"/>
                  </a:moveTo>
                  <a:lnTo>
                    <a:pt x="8083" y="1959"/>
                  </a:lnTo>
                  <a:lnTo>
                    <a:pt x="8070" y="1950"/>
                  </a:lnTo>
                  <a:lnTo>
                    <a:pt x="8085" y="1956"/>
                  </a:lnTo>
                  <a:close/>
                  <a:moveTo>
                    <a:pt x="8056" y="1943"/>
                  </a:moveTo>
                  <a:lnTo>
                    <a:pt x="8064" y="1927"/>
                  </a:lnTo>
                  <a:lnTo>
                    <a:pt x="8092" y="1940"/>
                  </a:lnTo>
                  <a:lnTo>
                    <a:pt x="8085" y="1956"/>
                  </a:lnTo>
                  <a:lnTo>
                    <a:pt x="8056" y="1943"/>
                  </a:lnTo>
                  <a:close/>
                  <a:moveTo>
                    <a:pt x="8064" y="1927"/>
                  </a:moveTo>
                  <a:lnTo>
                    <a:pt x="8065" y="1924"/>
                  </a:lnTo>
                  <a:lnTo>
                    <a:pt x="8078" y="1934"/>
                  </a:lnTo>
                  <a:lnTo>
                    <a:pt x="8064" y="1927"/>
                  </a:lnTo>
                  <a:close/>
                  <a:moveTo>
                    <a:pt x="8065" y="1924"/>
                  </a:moveTo>
                  <a:lnTo>
                    <a:pt x="8081" y="1901"/>
                  </a:lnTo>
                  <a:lnTo>
                    <a:pt x="8108" y="1918"/>
                  </a:lnTo>
                  <a:lnTo>
                    <a:pt x="8092" y="1943"/>
                  </a:lnTo>
                  <a:lnTo>
                    <a:pt x="8065" y="1924"/>
                  </a:lnTo>
                  <a:close/>
                  <a:moveTo>
                    <a:pt x="8109" y="1915"/>
                  </a:moveTo>
                  <a:lnTo>
                    <a:pt x="8109" y="1917"/>
                  </a:lnTo>
                  <a:lnTo>
                    <a:pt x="8108" y="1918"/>
                  </a:lnTo>
                  <a:lnTo>
                    <a:pt x="8094" y="1910"/>
                  </a:lnTo>
                  <a:lnTo>
                    <a:pt x="8109" y="1915"/>
                  </a:lnTo>
                  <a:close/>
                  <a:moveTo>
                    <a:pt x="8080" y="1905"/>
                  </a:moveTo>
                  <a:lnTo>
                    <a:pt x="8087" y="1881"/>
                  </a:lnTo>
                  <a:lnTo>
                    <a:pt x="8118" y="1891"/>
                  </a:lnTo>
                  <a:lnTo>
                    <a:pt x="8109" y="1915"/>
                  </a:lnTo>
                  <a:lnTo>
                    <a:pt x="8080" y="1905"/>
                  </a:lnTo>
                  <a:close/>
                  <a:moveTo>
                    <a:pt x="8087" y="1881"/>
                  </a:moveTo>
                  <a:lnTo>
                    <a:pt x="8088" y="1879"/>
                  </a:lnTo>
                  <a:lnTo>
                    <a:pt x="8089" y="1878"/>
                  </a:lnTo>
                  <a:lnTo>
                    <a:pt x="8102" y="1886"/>
                  </a:lnTo>
                  <a:lnTo>
                    <a:pt x="8087" y="1881"/>
                  </a:lnTo>
                  <a:close/>
                  <a:moveTo>
                    <a:pt x="8089" y="1878"/>
                  </a:moveTo>
                  <a:lnTo>
                    <a:pt x="8105" y="1853"/>
                  </a:lnTo>
                  <a:lnTo>
                    <a:pt x="8131" y="1870"/>
                  </a:lnTo>
                  <a:lnTo>
                    <a:pt x="8115" y="1895"/>
                  </a:lnTo>
                  <a:lnTo>
                    <a:pt x="8089" y="1878"/>
                  </a:lnTo>
                  <a:close/>
                  <a:moveTo>
                    <a:pt x="8134" y="1867"/>
                  </a:moveTo>
                  <a:lnTo>
                    <a:pt x="8133" y="1869"/>
                  </a:lnTo>
                  <a:lnTo>
                    <a:pt x="8131" y="1870"/>
                  </a:lnTo>
                  <a:lnTo>
                    <a:pt x="8118" y="1862"/>
                  </a:lnTo>
                  <a:lnTo>
                    <a:pt x="8134" y="1867"/>
                  </a:lnTo>
                  <a:close/>
                  <a:moveTo>
                    <a:pt x="8103" y="1857"/>
                  </a:moveTo>
                  <a:lnTo>
                    <a:pt x="8112" y="1833"/>
                  </a:lnTo>
                  <a:lnTo>
                    <a:pt x="8141" y="1843"/>
                  </a:lnTo>
                  <a:lnTo>
                    <a:pt x="8134" y="1867"/>
                  </a:lnTo>
                  <a:lnTo>
                    <a:pt x="8103" y="1857"/>
                  </a:lnTo>
                  <a:close/>
                  <a:moveTo>
                    <a:pt x="8112" y="1833"/>
                  </a:moveTo>
                  <a:lnTo>
                    <a:pt x="8119" y="1809"/>
                  </a:lnTo>
                  <a:lnTo>
                    <a:pt x="8150" y="1819"/>
                  </a:lnTo>
                  <a:lnTo>
                    <a:pt x="8141" y="1843"/>
                  </a:lnTo>
                  <a:lnTo>
                    <a:pt x="8112" y="1833"/>
                  </a:lnTo>
                  <a:close/>
                  <a:moveTo>
                    <a:pt x="8119" y="1809"/>
                  </a:moveTo>
                  <a:lnTo>
                    <a:pt x="8120" y="1806"/>
                  </a:lnTo>
                  <a:lnTo>
                    <a:pt x="8121" y="1805"/>
                  </a:lnTo>
                  <a:lnTo>
                    <a:pt x="8134" y="1814"/>
                  </a:lnTo>
                  <a:lnTo>
                    <a:pt x="8119" y="1809"/>
                  </a:lnTo>
                  <a:close/>
                  <a:moveTo>
                    <a:pt x="8121" y="1805"/>
                  </a:moveTo>
                  <a:lnTo>
                    <a:pt x="8137" y="1782"/>
                  </a:lnTo>
                  <a:lnTo>
                    <a:pt x="8163" y="1799"/>
                  </a:lnTo>
                  <a:lnTo>
                    <a:pt x="8147" y="1822"/>
                  </a:lnTo>
                  <a:lnTo>
                    <a:pt x="8121" y="1805"/>
                  </a:lnTo>
                  <a:close/>
                  <a:moveTo>
                    <a:pt x="8166" y="1795"/>
                  </a:moveTo>
                  <a:lnTo>
                    <a:pt x="8165" y="1798"/>
                  </a:lnTo>
                  <a:lnTo>
                    <a:pt x="8163" y="1799"/>
                  </a:lnTo>
                  <a:lnTo>
                    <a:pt x="8150" y="1790"/>
                  </a:lnTo>
                  <a:lnTo>
                    <a:pt x="8166" y="1795"/>
                  </a:lnTo>
                  <a:close/>
                  <a:moveTo>
                    <a:pt x="8135" y="1785"/>
                  </a:moveTo>
                  <a:lnTo>
                    <a:pt x="8144" y="1761"/>
                  </a:lnTo>
                  <a:lnTo>
                    <a:pt x="8173" y="1770"/>
                  </a:lnTo>
                  <a:lnTo>
                    <a:pt x="8166" y="1795"/>
                  </a:lnTo>
                  <a:lnTo>
                    <a:pt x="8135" y="1785"/>
                  </a:lnTo>
                  <a:close/>
                  <a:moveTo>
                    <a:pt x="8144" y="1761"/>
                  </a:moveTo>
                  <a:lnTo>
                    <a:pt x="8144" y="1758"/>
                  </a:lnTo>
                  <a:lnTo>
                    <a:pt x="8145" y="1757"/>
                  </a:lnTo>
                  <a:lnTo>
                    <a:pt x="8158" y="1766"/>
                  </a:lnTo>
                  <a:lnTo>
                    <a:pt x="8144" y="1761"/>
                  </a:lnTo>
                  <a:close/>
                  <a:moveTo>
                    <a:pt x="8145" y="1757"/>
                  </a:moveTo>
                  <a:lnTo>
                    <a:pt x="8161" y="1734"/>
                  </a:lnTo>
                  <a:lnTo>
                    <a:pt x="8188" y="1751"/>
                  </a:lnTo>
                  <a:lnTo>
                    <a:pt x="8172" y="1775"/>
                  </a:lnTo>
                  <a:lnTo>
                    <a:pt x="8145" y="1757"/>
                  </a:lnTo>
                  <a:close/>
                  <a:moveTo>
                    <a:pt x="8189" y="1747"/>
                  </a:moveTo>
                  <a:lnTo>
                    <a:pt x="8189" y="1750"/>
                  </a:lnTo>
                  <a:lnTo>
                    <a:pt x="8188" y="1751"/>
                  </a:lnTo>
                  <a:lnTo>
                    <a:pt x="8174" y="1742"/>
                  </a:lnTo>
                  <a:lnTo>
                    <a:pt x="8189" y="1747"/>
                  </a:lnTo>
                  <a:close/>
                  <a:moveTo>
                    <a:pt x="8160" y="1737"/>
                  </a:moveTo>
                  <a:lnTo>
                    <a:pt x="8167" y="1713"/>
                  </a:lnTo>
                  <a:lnTo>
                    <a:pt x="8198" y="1722"/>
                  </a:lnTo>
                  <a:lnTo>
                    <a:pt x="8189" y="1747"/>
                  </a:lnTo>
                  <a:lnTo>
                    <a:pt x="8160" y="1737"/>
                  </a:lnTo>
                  <a:close/>
                  <a:moveTo>
                    <a:pt x="8167" y="1713"/>
                  </a:moveTo>
                  <a:lnTo>
                    <a:pt x="8168" y="1711"/>
                  </a:lnTo>
                  <a:lnTo>
                    <a:pt x="8169" y="1709"/>
                  </a:lnTo>
                  <a:lnTo>
                    <a:pt x="8182" y="1718"/>
                  </a:lnTo>
                  <a:lnTo>
                    <a:pt x="8167" y="1713"/>
                  </a:lnTo>
                  <a:close/>
                  <a:moveTo>
                    <a:pt x="8169" y="1709"/>
                  </a:moveTo>
                  <a:lnTo>
                    <a:pt x="8185" y="1685"/>
                  </a:lnTo>
                  <a:lnTo>
                    <a:pt x="8211" y="1703"/>
                  </a:lnTo>
                  <a:lnTo>
                    <a:pt x="8195" y="1727"/>
                  </a:lnTo>
                  <a:lnTo>
                    <a:pt x="8169" y="1709"/>
                  </a:lnTo>
                  <a:close/>
                  <a:moveTo>
                    <a:pt x="8214" y="1699"/>
                  </a:moveTo>
                  <a:lnTo>
                    <a:pt x="8213" y="1702"/>
                  </a:lnTo>
                  <a:lnTo>
                    <a:pt x="8211" y="1703"/>
                  </a:lnTo>
                  <a:lnTo>
                    <a:pt x="8198" y="1694"/>
                  </a:lnTo>
                  <a:lnTo>
                    <a:pt x="8214" y="1699"/>
                  </a:lnTo>
                  <a:close/>
                  <a:moveTo>
                    <a:pt x="8183" y="1689"/>
                  </a:moveTo>
                  <a:lnTo>
                    <a:pt x="8192" y="1665"/>
                  </a:lnTo>
                  <a:lnTo>
                    <a:pt x="8221" y="1674"/>
                  </a:lnTo>
                  <a:lnTo>
                    <a:pt x="8214" y="1699"/>
                  </a:lnTo>
                  <a:lnTo>
                    <a:pt x="8183" y="1689"/>
                  </a:lnTo>
                  <a:close/>
                  <a:moveTo>
                    <a:pt x="8192" y="1665"/>
                  </a:moveTo>
                  <a:lnTo>
                    <a:pt x="8199" y="1641"/>
                  </a:lnTo>
                  <a:lnTo>
                    <a:pt x="8230" y="1651"/>
                  </a:lnTo>
                  <a:lnTo>
                    <a:pt x="8221" y="1674"/>
                  </a:lnTo>
                  <a:lnTo>
                    <a:pt x="8192" y="1665"/>
                  </a:lnTo>
                  <a:close/>
                  <a:moveTo>
                    <a:pt x="8199" y="1641"/>
                  </a:moveTo>
                  <a:lnTo>
                    <a:pt x="8200" y="1639"/>
                  </a:lnTo>
                  <a:lnTo>
                    <a:pt x="8202" y="1637"/>
                  </a:lnTo>
                  <a:lnTo>
                    <a:pt x="8214" y="1646"/>
                  </a:lnTo>
                  <a:lnTo>
                    <a:pt x="8199" y="1641"/>
                  </a:lnTo>
                  <a:close/>
                  <a:moveTo>
                    <a:pt x="8202" y="1637"/>
                  </a:moveTo>
                  <a:lnTo>
                    <a:pt x="8218" y="1613"/>
                  </a:lnTo>
                  <a:lnTo>
                    <a:pt x="8243" y="1631"/>
                  </a:lnTo>
                  <a:lnTo>
                    <a:pt x="8227" y="1655"/>
                  </a:lnTo>
                  <a:lnTo>
                    <a:pt x="8202" y="1637"/>
                  </a:lnTo>
                  <a:close/>
                  <a:moveTo>
                    <a:pt x="8246" y="1626"/>
                  </a:moveTo>
                  <a:lnTo>
                    <a:pt x="8245" y="1629"/>
                  </a:lnTo>
                  <a:lnTo>
                    <a:pt x="8243" y="1631"/>
                  </a:lnTo>
                  <a:lnTo>
                    <a:pt x="8230" y="1621"/>
                  </a:lnTo>
                  <a:lnTo>
                    <a:pt x="8246" y="1626"/>
                  </a:lnTo>
                  <a:close/>
                  <a:moveTo>
                    <a:pt x="8215" y="1617"/>
                  </a:moveTo>
                  <a:lnTo>
                    <a:pt x="8224" y="1593"/>
                  </a:lnTo>
                  <a:lnTo>
                    <a:pt x="8253" y="1603"/>
                  </a:lnTo>
                  <a:lnTo>
                    <a:pt x="8246" y="1626"/>
                  </a:lnTo>
                  <a:lnTo>
                    <a:pt x="8215" y="1617"/>
                  </a:lnTo>
                  <a:close/>
                  <a:moveTo>
                    <a:pt x="8224" y="1593"/>
                  </a:moveTo>
                  <a:lnTo>
                    <a:pt x="8224" y="1591"/>
                  </a:lnTo>
                  <a:lnTo>
                    <a:pt x="8225" y="1589"/>
                  </a:lnTo>
                  <a:lnTo>
                    <a:pt x="8238" y="1598"/>
                  </a:lnTo>
                  <a:lnTo>
                    <a:pt x="8224" y="1593"/>
                  </a:lnTo>
                  <a:close/>
                  <a:moveTo>
                    <a:pt x="8225" y="1589"/>
                  </a:moveTo>
                  <a:lnTo>
                    <a:pt x="8241" y="1565"/>
                  </a:lnTo>
                  <a:lnTo>
                    <a:pt x="8268" y="1583"/>
                  </a:lnTo>
                  <a:lnTo>
                    <a:pt x="8252" y="1607"/>
                  </a:lnTo>
                  <a:lnTo>
                    <a:pt x="8225" y="1589"/>
                  </a:lnTo>
                  <a:close/>
                  <a:moveTo>
                    <a:pt x="8269" y="1578"/>
                  </a:moveTo>
                  <a:lnTo>
                    <a:pt x="8268" y="1581"/>
                  </a:lnTo>
                  <a:lnTo>
                    <a:pt x="8268" y="1583"/>
                  </a:lnTo>
                  <a:lnTo>
                    <a:pt x="8254" y="1573"/>
                  </a:lnTo>
                  <a:lnTo>
                    <a:pt x="8269" y="1578"/>
                  </a:lnTo>
                  <a:close/>
                  <a:moveTo>
                    <a:pt x="8240" y="1568"/>
                  </a:moveTo>
                  <a:lnTo>
                    <a:pt x="8247" y="1545"/>
                  </a:lnTo>
                  <a:lnTo>
                    <a:pt x="8278" y="1555"/>
                  </a:lnTo>
                  <a:lnTo>
                    <a:pt x="8269" y="1578"/>
                  </a:lnTo>
                  <a:lnTo>
                    <a:pt x="8240" y="1568"/>
                  </a:lnTo>
                  <a:close/>
                  <a:moveTo>
                    <a:pt x="8247" y="1545"/>
                  </a:moveTo>
                  <a:lnTo>
                    <a:pt x="8248" y="1543"/>
                  </a:lnTo>
                  <a:lnTo>
                    <a:pt x="8248" y="1541"/>
                  </a:lnTo>
                  <a:lnTo>
                    <a:pt x="8262" y="1550"/>
                  </a:lnTo>
                  <a:lnTo>
                    <a:pt x="8247" y="1545"/>
                  </a:lnTo>
                  <a:close/>
                  <a:moveTo>
                    <a:pt x="8248" y="1541"/>
                  </a:moveTo>
                  <a:lnTo>
                    <a:pt x="8264" y="1517"/>
                  </a:lnTo>
                  <a:lnTo>
                    <a:pt x="8291" y="1535"/>
                  </a:lnTo>
                  <a:lnTo>
                    <a:pt x="8275" y="1559"/>
                  </a:lnTo>
                  <a:lnTo>
                    <a:pt x="8248" y="1541"/>
                  </a:lnTo>
                  <a:close/>
                  <a:moveTo>
                    <a:pt x="8294" y="1532"/>
                  </a:moveTo>
                  <a:lnTo>
                    <a:pt x="8293" y="1533"/>
                  </a:lnTo>
                  <a:lnTo>
                    <a:pt x="8291" y="1535"/>
                  </a:lnTo>
                  <a:lnTo>
                    <a:pt x="8278" y="1525"/>
                  </a:lnTo>
                  <a:lnTo>
                    <a:pt x="8294" y="1532"/>
                  </a:lnTo>
                  <a:close/>
                  <a:moveTo>
                    <a:pt x="8263" y="1520"/>
                  </a:moveTo>
                  <a:lnTo>
                    <a:pt x="8272" y="1497"/>
                  </a:lnTo>
                  <a:lnTo>
                    <a:pt x="8301" y="1507"/>
                  </a:lnTo>
                  <a:lnTo>
                    <a:pt x="8294" y="1532"/>
                  </a:lnTo>
                  <a:lnTo>
                    <a:pt x="8263" y="1520"/>
                  </a:lnTo>
                  <a:close/>
                  <a:moveTo>
                    <a:pt x="8272" y="1497"/>
                  </a:moveTo>
                  <a:lnTo>
                    <a:pt x="8279" y="1472"/>
                  </a:lnTo>
                  <a:lnTo>
                    <a:pt x="8310" y="1483"/>
                  </a:lnTo>
                  <a:lnTo>
                    <a:pt x="8301" y="1507"/>
                  </a:lnTo>
                  <a:lnTo>
                    <a:pt x="8272" y="1497"/>
                  </a:lnTo>
                  <a:close/>
                  <a:moveTo>
                    <a:pt x="8279" y="1472"/>
                  </a:moveTo>
                  <a:lnTo>
                    <a:pt x="8280" y="1471"/>
                  </a:lnTo>
                  <a:lnTo>
                    <a:pt x="8280" y="1469"/>
                  </a:lnTo>
                  <a:lnTo>
                    <a:pt x="8294" y="1479"/>
                  </a:lnTo>
                  <a:lnTo>
                    <a:pt x="8279" y="1472"/>
                  </a:lnTo>
                  <a:close/>
                  <a:moveTo>
                    <a:pt x="8280" y="1469"/>
                  </a:moveTo>
                  <a:lnTo>
                    <a:pt x="8296" y="1445"/>
                  </a:lnTo>
                  <a:lnTo>
                    <a:pt x="8323" y="1463"/>
                  </a:lnTo>
                  <a:lnTo>
                    <a:pt x="8307" y="1487"/>
                  </a:lnTo>
                  <a:lnTo>
                    <a:pt x="8280" y="1469"/>
                  </a:lnTo>
                  <a:close/>
                  <a:moveTo>
                    <a:pt x="8326" y="1459"/>
                  </a:moveTo>
                  <a:lnTo>
                    <a:pt x="8325" y="1461"/>
                  </a:lnTo>
                  <a:lnTo>
                    <a:pt x="8323" y="1463"/>
                  </a:lnTo>
                  <a:lnTo>
                    <a:pt x="8310" y="1454"/>
                  </a:lnTo>
                  <a:lnTo>
                    <a:pt x="8326" y="1459"/>
                  </a:lnTo>
                  <a:close/>
                  <a:moveTo>
                    <a:pt x="8295" y="1449"/>
                  </a:moveTo>
                  <a:lnTo>
                    <a:pt x="8302" y="1424"/>
                  </a:lnTo>
                  <a:lnTo>
                    <a:pt x="8333" y="1435"/>
                  </a:lnTo>
                  <a:lnTo>
                    <a:pt x="8326" y="1459"/>
                  </a:lnTo>
                  <a:lnTo>
                    <a:pt x="8295" y="1449"/>
                  </a:lnTo>
                  <a:close/>
                  <a:moveTo>
                    <a:pt x="8302" y="1424"/>
                  </a:moveTo>
                  <a:lnTo>
                    <a:pt x="8304" y="1423"/>
                  </a:lnTo>
                  <a:lnTo>
                    <a:pt x="8305" y="1421"/>
                  </a:lnTo>
                  <a:lnTo>
                    <a:pt x="8318" y="1431"/>
                  </a:lnTo>
                  <a:lnTo>
                    <a:pt x="8302" y="1424"/>
                  </a:lnTo>
                  <a:close/>
                  <a:moveTo>
                    <a:pt x="8305" y="1421"/>
                  </a:moveTo>
                  <a:lnTo>
                    <a:pt x="8321" y="1397"/>
                  </a:lnTo>
                  <a:lnTo>
                    <a:pt x="8348" y="1414"/>
                  </a:lnTo>
                  <a:lnTo>
                    <a:pt x="8332" y="1439"/>
                  </a:lnTo>
                  <a:lnTo>
                    <a:pt x="8305" y="1421"/>
                  </a:lnTo>
                  <a:close/>
                  <a:moveTo>
                    <a:pt x="8349" y="1411"/>
                  </a:moveTo>
                  <a:lnTo>
                    <a:pt x="8348" y="1413"/>
                  </a:lnTo>
                  <a:lnTo>
                    <a:pt x="8348" y="1414"/>
                  </a:lnTo>
                  <a:lnTo>
                    <a:pt x="8335" y="1406"/>
                  </a:lnTo>
                  <a:lnTo>
                    <a:pt x="8349" y="1411"/>
                  </a:lnTo>
                  <a:close/>
                  <a:moveTo>
                    <a:pt x="8318" y="1401"/>
                  </a:moveTo>
                  <a:lnTo>
                    <a:pt x="8327" y="1378"/>
                  </a:lnTo>
                  <a:lnTo>
                    <a:pt x="8358" y="1387"/>
                  </a:lnTo>
                  <a:lnTo>
                    <a:pt x="8349" y="1411"/>
                  </a:lnTo>
                  <a:lnTo>
                    <a:pt x="8318" y="1401"/>
                  </a:lnTo>
                  <a:close/>
                  <a:moveTo>
                    <a:pt x="8327" y="1378"/>
                  </a:moveTo>
                  <a:lnTo>
                    <a:pt x="8328" y="1375"/>
                  </a:lnTo>
                  <a:lnTo>
                    <a:pt x="8328" y="1373"/>
                  </a:lnTo>
                  <a:lnTo>
                    <a:pt x="8342" y="1382"/>
                  </a:lnTo>
                  <a:lnTo>
                    <a:pt x="8327" y="1378"/>
                  </a:lnTo>
                  <a:close/>
                  <a:moveTo>
                    <a:pt x="8328" y="1373"/>
                  </a:moveTo>
                  <a:lnTo>
                    <a:pt x="8344" y="1349"/>
                  </a:lnTo>
                  <a:lnTo>
                    <a:pt x="8371" y="1366"/>
                  </a:lnTo>
                  <a:lnTo>
                    <a:pt x="8355" y="1391"/>
                  </a:lnTo>
                  <a:lnTo>
                    <a:pt x="8328" y="1373"/>
                  </a:lnTo>
                  <a:close/>
                  <a:moveTo>
                    <a:pt x="8374" y="1363"/>
                  </a:moveTo>
                  <a:lnTo>
                    <a:pt x="8373" y="1365"/>
                  </a:lnTo>
                  <a:lnTo>
                    <a:pt x="8371" y="1366"/>
                  </a:lnTo>
                  <a:lnTo>
                    <a:pt x="8358" y="1358"/>
                  </a:lnTo>
                  <a:lnTo>
                    <a:pt x="8374" y="1363"/>
                  </a:lnTo>
                  <a:close/>
                  <a:moveTo>
                    <a:pt x="8343" y="1353"/>
                  </a:moveTo>
                  <a:lnTo>
                    <a:pt x="8351" y="1329"/>
                  </a:lnTo>
                  <a:lnTo>
                    <a:pt x="8381" y="1339"/>
                  </a:lnTo>
                  <a:lnTo>
                    <a:pt x="8374" y="1363"/>
                  </a:lnTo>
                  <a:lnTo>
                    <a:pt x="8343" y="1353"/>
                  </a:lnTo>
                  <a:close/>
                  <a:moveTo>
                    <a:pt x="8351" y="1329"/>
                  </a:moveTo>
                  <a:lnTo>
                    <a:pt x="8352" y="1327"/>
                  </a:lnTo>
                  <a:lnTo>
                    <a:pt x="8353" y="1325"/>
                  </a:lnTo>
                  <a:lnTo>
                    <a:pt x="8367" y="1334"/>
                  </a:lnTo>
                  <a:lnTo>
                    <a:pt x="8351" y="1329"/>
                  </a:lnTo>
                  <a:close/>
                  <a:moveTo>
                    <a:pt x="8353" y="1325"/>
                  </a:moveTo>
                  <a:lnTo>
                    <a:pt x="8369" y="1301"/>
                  </a:lnTo>
                  <a:lnTo>
                    <a:pt x="8396" y="1318"/>
                  </a:lnTo>
                  <a:lnTo>
                    <a:pt x="8380" y="1343"/>
                  </a:lnTo>
                  <a:lnTo>
                    <a:pt x="8353" y="1325"/>
                  </a:lnTo>
                  <a:close/>
                  <a:moveTo>
                    <a:pt x="8397" y="1315"/>
                  </a:moveTo>
                  <a:lnTo>
                    <a:pt x="8396" y="1317"/>
                  </a:lnTo>
                  <a:lnTo>
                    <a:pt x="8396" y="1318"/>
                  </a:lnTo>
                  <a:lnTo>
                    <a:pt x="8383" y="1310"/>
                  </a:lnTo>
                  <a:lnTo>
                    <a:pt x="8397" y="1315"/>
                  </a:lnTo>
                  <a:close/>
                  <a:moveTo>
                    <a:pt x="8367" y="1305"/>
                  </a:moveTo>
                  <a:lnTo>
                    <a:pt x="8375" y="1281"/>
                  </a:lnTo>
                  <a:lnTo>
                    <a:pt x="8406" y="1291"/>
                  </a:lnTo>
                  <a:lnTo>
                    <a:pt x="8397" y="1315"/>
                  </a:lnTo>
                  <a:lnTo>
                    <a:pt x="8367" y="1305"/>
                  </a:lnTo>
                  <a:close/>
                  <a:moveTo>
                    <a:pt x="8375" y="1281"/>
                  </a:moveTo>
                  <a:lnTo>
                    <a:pt x="8383" y="1257"/>
                  </a:lnTo>
                  <a:lnTo>
                    <a:pt x="8413" y="1267"/>
                  </a:lnTo>
                  <a:lnTo>
                    <a:pt x="8406" y="1291"/>
                  </a:lnTo>
                  <a:lnTo>
                    <a:pt x="8375" y="1281"/>
                  </a:lnTo>
                  <a:close/>
                  <a:moveTo>
                    <a:pt x="8383" y="1257"/>
                  </a:moveTo>
                  <a:lnTo>
                    <a:pt x="8384" y="1254"/>
                  </a:lnTo>
                  <a:lnTo>
                    <a:pt x="8385" y="1253"/>
                  </a:lnTo>
                  <a:lnTo>
                    <a:pt x="8399" y="1262"/>
                  </a:lnTo>
                  <a:lnTo>
                    <a:pt x="8383" y="1257"/>
                  </a:lnTo>
                  <a:close/>
                  <a:moveTo>
                    <a:pt x="8385" y="1253"/>
                  </a:moveTo>
                  <a:lnTo>
                    <a:pt x="8401" y="1228"/>
                  </a:lnTo>
                  <a:lnTo>
                    <a:pt x="8428" y="1247"/>
                  </a:lnTo>
                  <a:lnTo>
                    <a:pt x="8412" y="1270"/>
                  </a:lnTo>
                  <a:lnTo>
                    <a:pt x="8385" y="1253"/>
                  </a:lnTo>
                  <a:close/>
                  <a:moveTo>
                    <a:pt x="8429" y="1243"/>
                  </a:moveTo>
                  <a:lnTo>
                    <a:pt x="8428" y="1246"/>
                  </a:lnTo>
                  <a:lnTo>
                    <a:pt x="8428" y="1247"/>
                  </a:lnTo>
                  <a:lnTo>
                    <a:pt x="8415" y="1238"/>
                  </a:lnTo>
                  <a:lnTo>
                    <a:pt x="8429" y="1243"/>
                  </a:lnTo>
                  <a:close/>
                  <a:moveTo>
                    <a:pt x="8399" y="1233"/>
                  </a:moveTo>
                  <a:lnTo>
                    <a:pt x="8407" y="1209"/>
                  </a:lnTo>
                  <a:lnTo>
                    <a:pt x="8437" y="1219"/>
                  </a:lnTo>
                  <a:lnTo>
                    <a:pt x="8429" y="1243"/>
                  </a:lnTo>
                  <a:lnTo>
                    <a:pt x="8399" y="1233"/>
                  </a:lnTo>
                  <a:close/>
                  <a:moveTo>
                    <a:pt x="8407" y="1209"/>
                  </a:moveTo>
                  <a:lnTo>
                    <a:pt x="8408" y="1206"/>
                  </a:lnTo>
                  <a:lnTo>
                    <a:pt x="8408" y="1205"/>
                  </a:lnTo>
                  <a:lnTo>
                    <a:pt x="8422" y="1214"/>
                  </a:lnTo>
                  <a:lnTo>
                    <a:pt x="8407" y="1209"/>
                  </a:lnTo>
                  <a:close/>
                  <a:moveTo>
                    <a:pt x="8408" y="1205"/>
                  </a:moveTo>
                  <a:lnTo>
                    <a:pt x="8424" y="1182"/>
                  </a:lnTo>
                  <a:lnTo>
                    <a:pt x="8451" y="1199"/>
                  </a:lnTo>
                  <a:lnTo>
                    <a:pt x="8435" y="1222"/>
                  </a:lnTo>
                  <a:lnTo>
                    <a:pt x="8408" y="1205"/>
                  </a:lnTo>
                  <a:close/>
                  <a:moveTo>
                    <a:pt x="8453" y="1195"/>
                  </a:moveTo>
                  <a:lnTo>
                    <a:pt x="8453" y="1198"/>
                  </a:lnTo>
                  <a:lnTo>
                    <a:pt x="8451" y="1199"/>
                  </a:lnTo>
                  <a:lnTo>
                    <a:pt x="8438" y="1190"/>
                  </a:lnTo>
                  <a:lnTo>
                    <a:pt x="8453" y="1195"/>
                  </a:lnTo>
                  <a:close/>
                  <a:moveTo>
                    <a:pt x="8423" y="1185"/>
                  </a:moveTo>
                  <a:lnTo>
                    <a:pt x="8431" y="1161"/>
                  </a:lnTo>
                  <a:lnTo>
                    <a:pt x="8461" y="1171"/>
                  </a:lnTo>
                  <a:lnTo>
                    <a:pt x="8453" y="1195"/>
                  </a:lnTo>
                  <a:lnTo>
                    <a:pt x="8423" y="1185"/>
                  </a:lnTo>
                  <a:close/>
                  <a:moveTo>
                    <a:pt x="8431" y="1161"/>
                  </a:moveTo>
                  <a:lnTo>
                    <a:pt x="8432" y="1158"/>
                  </a:lnTo>
                  <a:lnTo>
                    <a:pt x="8447" y="1166"/>
                  </a:lnTo>
                  <a:lnTo>
                    <a:pt x="8431" y="1161"/>
                  </a:lnTo>
                  <a:close/>
                  <a:moveTo>
                    <a:pt x="8432" y="1158"/>
                  </a:moveTo>
                  <a:lnTo>
                    <a:pt x="8448" y="1126"/>
                  </a:lnTo>
                  <a:lnTo>
                    <a:pt x="8476" y="1141"/>
                  </a:lnTo>
                  <a:lnTo>
                    <a:pt x="8460" y="1173"/>
                  </a:lnTo>
                  <a:lnTo>
                    <a:pt x="8432" y="1158"/>
                  </a:lnTo>
                  <a:close/>
                  <a:moveTo>
                    <a:pt x="8477" y="1139"/>
                  </a:moveTo>
                  <a:lnTo>
                    <a:pt x="8476" y="1141"/>
                  </a:lnTo>
                  <a:lnTo>
                    <a:pt x="8463" y="1134"/>
                  </a:lnTo>
                  <a:lnTo>
                    <a:pt x="8477" y="1139"/>
                  </a:lnTo>
                  <a:close/>
                  <a:moveTo>
                    <a:pt x="8447" y="1129"/>
                  </a:moveTo>
                  <a:lnTo>
                    <a:pt x="8455" y="1105"/>
                  </a:lnTo>
                  <a:lnTo>
                    <a:pt x="8485" y="1115"/>
                  </a:lnTo>
                  <a:lnTo>
                    <a:pt x="8477" y="1139"/>
                  </a:lnTo>
                  <a:lnTo>
                    <a:pt x="8447" y="1129"/>
                  </a:lnTo>
                  <a:close/>
                  <a:moveTo>
                    <a:pt x="8455" y="1105"/>
                  </a:moveTo>
                  <a:lnTo>
                    <a:pt x="8463" y="1081"/>
                  </a:lnTo>
                  <a:lnTo>
                    <a:pt x="8493" y="1091"/>
                  </a:lnTo>
                  <a:lnTo>
                    <a:pt x="8485" y="1115"/>
                  </a:lnTo>
                  <a:lnTo>
                    <a:pt x="8455" y="1105"/>
                  </a:lnTo>
                  <a:close/>
                  <a:moveTo>
                    <a:pt x="8463" y="1081"/>
                  </a:moveTo>
                  <a:lnTo>
                    <a:pt x="8464" y="1078"/>
                  </a:lnTo>
                  <a:lnTo>
                    <a:pt x="8465" y="1077"/>
                  </a:lnTo>
                  <a:lnTo>
                    <a:pt x="8479" y="1086"/>
                  </a:lnTo>
                  <a:lnTo>
                    <a:pt x="8463" y="1081"/>
                  </a:lnTo>
                  <a:close/>
                  <a:moveTo>
                    <a:pt x="8465" y="1077"/>
                  </a:moveTo>
                  <a:lnTo>
                    <a:pt x="8481" y="1054"/>
                  </a:lnTo>
                  <a:lnTo>
                    <a:pt x="8507" y="1071"/>
                  </a:lnTo>
                  <a:lnTo>
                    <a:pt x="8491" y="1094"/>
                  </a:lnTo>
                  <a:lnTo>
                    <a:pt x="8465" y="1077"/>
                  </a:lnTo>
                  <a:close/>
                  <a:moveTo>
                    <a:pt x="8509" y="1067"/>
                  </a:moveTo>
                  <a:lnTo>
                    <a:pt x="8508" y="1070"/>
                  </a:lnTo>
                  <a:lnTo>
                    <a:pt x="8507" y="1071"/>
                  </a:lnTo>
                  <a:lnTo>
                    <a:pt x="8495" y="1062"/>
                  </a:lnTo>
                  <a:lnTo>
                    <a:pt x="8509" y="1067"/>
                  </a:lnTo>
                  <a:close/>
                  <a:moveTo>
                    <a:pt x="8479" y="1057"/>
                  </a:moveTo>
                  <a:lnTo>
                    <a:pt x="8487" y="1033"/>
                  </a:lnTo>
                  <a:lnTo>
                    <a:pt x="8517" y="1042"/>
                  </a:lnTo>
                  <a:lnTo>
                    <a:pt x="8509" y="1067"/>
                  </a:lnTo>
                  <a:lnTo>
                    <a:pt x="8479" y="1057"/>
                  </a:lnTo>
                  <a:close/>
                  <a:moveTo>
                    <a:pt x="8487" y="1033"/>
                  </a:moveTo>
                  <a:lnTo>
                    <a:pt x="8487" y="1030"/>
                  </a:lnTo>
                  <a:lnTo>
                    <a:pt x="8488" y="1029"/>
                  </a:lnTo>
                  <a:lnTo>
                    <a:pt x="8502" y="1038"/>
                  </a:lnTo>
                  <a:lnTo>
                    <a:pt x="8487" y="1033"/>
                  </a:lnTo>
                  <a:close/>
                  <a:moveTo>
                    <a:pt x="8488" y="1029"/>
                  </a:moveTo>
                  <a:lnTo>
                    <a:pt x="8504" y="1006"/>
                  </a:lnTo>
                  <a:lnTo>
                    <a:pt x="8532" y="1023"/>
                  </a:lnTo>
                  <a:lnTo>
                    <a:pt x="8516" y="1047"/>
                  </a:lnTo>
                  <a:lnTo>
                    <a:pt x="8488" y="1029"/>
                  </a:lnTo>
                  <a:close/>
                  <a:moveTo>
                    <a:pt x="8533" y="1019"/>
                  </a:moveTo>
                  <a:lnTo>
                    <a:pt x="8533" y="1022"/>
                  </a:lnTo>
                  <a:lnTo>
                    <a:pt x="8532" y="1023"/>
                  </a:lnTo>
                  <a:lnTo>
                    <a:pt x="8518" y="1014"/>
                  </a:lnTo>
                  <a:lnTo>
                    <a:pt x="8533" y="1019"/>
                  </a:lnTo>
                  <a:close/>
                  <a:moveTo>
                    <a:pt x="8503" y="1009"/>
                  </a:moveTo>
                  <a:lnTo>
                    <a:pt x="8511" y="985"/>
                  </a:lnTo>
                  <a:lnTo>
                    <a:pt x="8541" y="994"/>
                  </a:lnTo>
                  <a:lnTo>
                    <a:pt x="8533" y="1019"/>
                  </a:lnTo>
                  <a:lnTo>
                    <a:pt x="8503" y="1009"/>
                  </a:lnTo>
                  <a:close/>
                  <a:moveTo>
                    <a:pt x="8511" y="985"/>
                  </a:moveTo>
                  <a:lnTo>
                    <a:pt x="8512" y="982"/>
                  </a:lnTo>
                  <a:lnTo>
                    <a:pt x="8513" y="981"/>
                  </a:lnTo>
                  <a:lnTo>
                    <a:pt x="8527" y="990"/>
                  </a:lnTo>
                  <a:lnTo>
                    <a:pt x="8511" y="985"/>
                  </a:lnTo>
                  <a:close/>
                  <a:moveTo>
                    <a:pt x="8513" y="981"/>
                  </a:moveTo>
                  <a:lnTo>
                    <a:pt x="8529" y="957"/>
                  </a:lnTo>
                  <a:lnTo>
                    <a:pt x="8555" y="975"/>
                  </a:lnTo>
                  <a:lnTo>
                    <a:pt x="8539" y="999"/>
                  </a:lnTo>
                  <a:lnTo>
                    <a:pt x="8513" y="981"/>
                  </a:lnTo>
                  <a:close/>
                  <a:moveTo>
                    <a:pt x="8557" y="971"/>
                  </a:moveTo>
                  <a:lnTo>
                    <a:pt x="8556" y="974"/>
                  </a:lnTo>
                  <a:lnTo>
                    <a:pt x="8555" y="975"/>
                  </a:lnTo>
                  <a:lnTo>
                    <a:pt x="8543" y="966"/>
                  </a:lnTo>
                  <a:lnTo>
                    <a:pt x="8557" y="971"/>
                  </a:lnTo>
                  <a:close/>
                  <a:moveTo>
                    <a:pt x="8527" y="961"/>
                  </a:moveTo>
                  <a:lnTo>
                    <a:pt x="8535" y="937"/>
                  </a:lnTo>
                  <a:lnTo>
                    <a:pt x="8565" y="946"/>
                  </a:lnTo>
                  <a:lnTo>
                    <a:pt x="8557" y="971"/>
                  </a:lnTo>
                  <a:lnTo>
                    <a:pt x="8527" y="961"/>
                  </a:lnTo>
                  <a:close/>
                  <a:moveTo>
                    <a:pt x="8566" y="946"/>
                  </a:moveTo>
                  <a:lnTo>
                    <a:pt x="8565" y="946"/>
                  </a:lnTo>
                  <a:lnTo>
                    <a:pt x="8550" y="941"/>
                  </a:lnTo>
                  <a:lnTo>
                    <a:pt x="8566" y="946"/>
                  </a:lnTo>
                  <a:close/>
                  <a:moveTo>
                    <a:pt x="8535" y="938"/>
                  </a:moveTo>
                  <a:lnTo>
                    <a:pt x="8543" y="906"/>
                  </a:lnTo>
                  <a:lnTo>
                    <a:pt x="8573" y="914"/>
                  </a:lnTo>
                  <a:lnTo>
                    <a:pt x="8566" y="946"/>
                  </a:lnTo>
                  <a:lnTo>
                    <a:pt x="8535" y="938"/>
                  </a:lnTo>
                  <a:close/>
                  <a:moveTo>
                    <a:pt x="8543" y="906"/>
                  </a:moveTo>
                  <a:lnTo>
                    <a:pt x="8544" y="903"/>
                  </a:lnTo>
                  <a:lnTo>
                    <a:pt x="8545" y="901"/>
                  </a:lnTo>
                  <a:lnTo>
                    <a:pt x="8559" y="909"/>
                  </a:lnTo>
                  <a:lnTo>
                    <a:pt x="8543" y="906"/>
                  </a:lnTo>
                  <a:close/>
                  <a:moveTo>
                    <a:pt x="8545" y="901"/>
                  </a:moveTo>
                  <a:lnTo>
                    <a:pt x="8561" y="877"/>
                  </a:lnTo>
                  <a:lnTo>
                    <a:pt x="8587" y="895"/>
                  </a:lnTo>
                  <a:lnTo>
                    <a:pt x="8571" y="919"/>
                  </a:lnTo>
                  <a:lnTo>
                    <a:pt x="8545" y="901"/>
                  </a:lnTo>
                  <a:close/>
                  <a:moveTo>
                    <a:pt x="8589" y="891"/>
                  </a:moveTo>
                  <a:lnTo>
                    <a:pt x="8588" y="893"/>
                  </a:lnTo>
                  <a:lnTo>
                    <a:pt x="8587" y="895"/>
                  </a:lnTo>
                  <a:lnTo>
                    <a:pt x="8575" y="886"/>
                  </a:lnTo>
                  <a:lnTo>
                    <a:pt x="8589" y="891"/>
                  </a:lnTo>
                  <a:close/>
                  <a:moveTo>
                    <a:pt x="8559" y="881"/>
                  </a:moveTo>
                  <a:lnTo>
                    <a:pt x="8567" y="856"/>
                  </a:lnTo>
                  <a:lnTo>
                    <a:pt x="8597" y="866"/>
                  </a:lnTo>
                  <a:lnTo>
                    <a:pt x="8589" y="891"/>
                  </a:lnTo>
                  <a:lnTo>
                    <a:pt x="8559" y="881"/>
                  </a:lnTo>
                  <a:close/>
                  <a:moveTo>
                    <a:pt x="8567" y="856"/>
                  </a:moveTo>
                  <a:lnTo>
                    <a:pt x="8567" y="855"/>
                  </a:lnTo>
                  <a:lnTo>
                    <a:pt x="8568" y="853"/>
                  </a:lnTo>
                  <a:lnTo>
                    <a:pt x="8582" y="861"/>
                  </a:lnTo>
                  <a:lnTo>
                    <a:pt x="8567" y="856"/>
                  </a:lnTo>
                  <a:close/>
                  <a:moveTo>
                    <a:pt x="8568" y="853"/>
                  </a:moveTo>
                  <a:lnTo>
                    <a:pt x="8585" y="829"/>
                  </a:lnTo>
                  <a:lnTo>
                    <a:pt x="8612" y="847"/>
                  </a:lnTo>
                  <a:lnTo>
                    <a:pt x="8596" y="871"/>
                  </a:lnTo>
                  <a:lnTo>
                    <a:pt x="8568" y="853"/>
                  </a:lnTo>
                  <a:close/>
                  <a:moveTo>
                    <a:pt x="8613" y="843"/>
                  </a:moveTo>
                  <a:lnTo>
                    <a:pt x="8613" y="845"/>
                  </a:lnTo>
                  <a:lnTo>
                    <a:pt x="8612" y="847"/>
                  </a:lnTo>
                  <a:lnTo>
                    <a:pt x="8598" y="838"/>
                  </a:lnTo>
                  <a:lnTo>
                    <a:pt x="8613" y="843"/>
                  </a:lnTo>
                  <a:close/>
                  <a:moveTo>
                    <a:pt x="8583" y="833"/>
                  </a:moveTo>
                  <a:lnTo>
                    <a:pt x="8591" y="808"/>
                  </a:lnTo>
                  <a:lnTo>
                    <a:pt x="8621" y="820"/>
                  </a:lnTo>
                  <a:lnTo>
                    <a:pt x="8613" y="843"/>
                  </a:lnTo>
                  <a:lnTo>
                    <a:pt x="8583" y="833"/>
                  </a:lnTo>
                  <a:close/>
                  <a:moveTo>
                    <a:pt x="8591" y="808"/>
                  </a:moveTo>
                  <a:lnTo>
                    <a:pt x="8592" y="807"/>
                  </a:lnTo>
                  <a:lnTo>
                    <a:pt x="8593" y="805"/>
                  </a:lnTo>
                  <a:lnTo>
                    <a:pt x="8607" y="813"/>
                  </a:lnTo>
                  <a:lnTo>
                    <a:pt x="8591" y="808"/>
                  </a:lnTo>
                  <a:close/>
                  <a:moveTo>
                    <a:pt x="8593" y="805"/>
                  </a:moveTo>
                  <a:lnTo>
                    <a:pt x="8609" y="781"/>
                  </a:lnTo>
                  <a:lnTo>
                    <a:pt x="8635" y="799"/>
                  </a:lnTo>
                  <a:lnTo>
                    <a:pt x="8619" y="823"/>
                  </a:lnTo>
                  <a:lnTo>
                    <a:pt x="8593" y="805"/>
                  </a:lnTo>
                  <a:close/>
                  <a:moveTo>
                    <a:pt x="8637" y="794"/>
                  </a:moveTo>
                  <a:lnTo>
                    <a:pt x="8637" y="796"/>
                  </a:lnTo>
                  <a:lnTo>
                    <a:pt x="8635" y="799"/>
                  </a:lnTo>
                  <a:lnTo>
                    <a:pt x="8623" y="790"/>
                  </a:lnTo>
                  <a:lnTo>
                    <a:pt x="8637" y="794"/>
                  </a:lnTo>
                  <a:close/>
                  <a:moveTo>
                    <a:pt x="8607" y="786"/>
                  </a:moveTo>
                  <a:lnTo>
                    <a:pt x="8614" y="754"/>
                  </a:lnTo>
                  <a:lnTo>
                    <a:pt x="8646" y="762"/>
                  </a:lnTo>
                  <a:lnTo>
                    <a:pt x="8637" y="794"/>
                  </a:lnTo>
                  <a:lnTo>
                    <a:pt x="8607" y="786"/>
                  </a:lnTo>
                  <a:close/>
                  <a:moveTo>
                    <a:pt x="8614" y="754"/>
                  </a:moveTo>
                  <a:lnTo>
                    <a:pt x="8615" y="753"/>
                  </a:lnTo>
                  <a:lnTo>
                    <a:pt x="8630" y="758"/>
                  </a:lnTo>
                  <a:lnTo>
                    <a:pt x="8614" y="754"/>
                  </a:lnTo>
                  <a:close/>
                  <a:moveTo>
                    <a:pt x="8615" y="753"/>
                  </a:moveTo>
                  <a:lnTo>
                    <a:pt x="8623" y="728"/>
                  </a:lnTo>
                  <a:lnTo>
                    <a:pt x="8653" y="739"/>
                  </a:lnTo>
                  <a:lnTo>
                    <a:pt x="8645" y="763"/>
                  </a:lnTo>
                  <a:lnTo>
                    <a:pt x="8615" y="753"/>
                  </a:lnTo>
                  <a:close/>
                  <a:moveTo>
                    <a:pt x="8623" y="728"/>
                  </a:moveTo>
                  <a:lnTo>
                    <a:pt x="8624" y="727"/>
                  </a:lnTo>
                  <a:lnTo>
                    <a:pt x="8625" y="725"/>
                  </a:lnTo>
                  <a:lnTo>
                    <a:pt x="8639" y="735"/>
                  </a:lnTo>
                  <a:lnTo>
                    <a:pt x="8623" y="728"/>
                  </a:lnTo>
                  <a:close/>
                  <a:moveTo>
                    <a:pt x="8625" y="725"/>
                  </a:moveTo>
                  <a:lnTo>
                    <a:pt x="8641" y="701"/>
                  </a:lnTo>
                  <a:lnTo>
                    <a:pt x="8667" y="719"/>
                  </a:lnTo>
                  <a:lnTo>
                    <a:pt x="8651" y="743"/>
                  </a:lnTo>
                  <a:lnTo>
                    <a:pt x="8625" y="725"/>
                  </a:lnTo>
                  <a:close/>
                  <a:moveTo>
                    <a:pt x="8669" y="715"/>
                  </a:moveTo>
                  <a:lnTo>
                    <a:pt x="8668" y="717"/>
                  </a:lnTo>
                  <a:lnTo>
                    <a:pt x="8667" y="719"/>
                  </a:lnTo>
                  <a:lnTo>
                    <a:pt x="8655" y="710"/>
                  </a:lnTo>
                  <a:lnTo>
                    <a:pt x="8669" y="715"/>
                  </a:lnTo>
                  <a:close/>
                  <a:moveTo>
                    <a:pt x="8639" y="705"/>
                  </a:moveTo>
                  <a:lnTo>
                    <a:pt x="8647" y="682"/>
                  </a:lnTo>
                  <a:lnTo>
                    <a:pt x="8677" y="691"/>
                  </a:lnTo>
                  <a:lnTo>
                    <a:pt x="8669" y="715"/>
                  </a:lnTo>
                  <a:lnTo>
                    <a:pt x="8639" y="705"/>
                  </a:lnTo>
                  <a:close/>
                  <a:moveTo>
                    <a:pt x="8647" y="682"/>
                  </a:moveTo>
                  <a:lnTo>
                    <a:pt x="8647" y="679"/>
                  </a:lnTo>
                  <a:lnTo>
                    <a:pt x="8649" y="677"/>
                  </a:lnTo>
                  <a:lnTo>
                    <a:pt x="8662" y="687"/>
                  </a:lnTo>
                  <a:lnTo>
                    <a:pt x="8647" y="682"/>
                  </a:lnTo>
                  <a:close/>
                  <a:moveTo>
                    <a:pt x="8649" y="677"/>
                  </a:moveTo>
                  <a:lnTo>
                    <a:pt x="8665" y="653"/>
                  </a:lnTo>
                  <a:lnTo>
                    <a:pt x="8692" y="670"/>
                  </a:lnTo>
                  <a:lnTo>
                    <a:pt x="8676" y="695"/>
                  </a:lnTo>
                  <a:lnTo>
                    <a:pt x="8649" y="677"/>
                  </a:lnTo>
                  <a:close/>
                  <a:moveTo>
                    <a:pt x="8694" y="666"/>
                  </a:moveTo>
                  <a:lnTo>
                    <a:pt x="8693" y="668"/>
                  </a:lnTo>
                  <a:lnTo>
                    <a:pt x="8692" y="670"/>
                  </a:lnTo>
                  <a:lnTo>
                    <a:pt x="8678" y="662"/>
                  </a:lnTo>
                  <a:lnTo>
                    <a:pt x="8694" y="666"/>
                  </a:lnTo>
                  <a:close/>
                  <a:moveTo>
                    <a:pt x="8662" y="658"/>
                  </a:moveTo>
                  <a:lnTo>
                    <a:pt x="8671" y="626"/>
                  </a:lnTo>
                  <a:lnTo>
                    <a:pt x="8701" y="634"/>
                  </a:lnTo>
                  <a:lnTo>
                    <a:pt x="8694" y="666"/>
                  </a:lnTo>
                  <a:lnTo>
                    <a:pt x="8662" y="658"/>
                  </a:lnTo>
                  <a:close/>
                  <a:moveTo>
                    <a:pt x="8671" y="626"/>
                  </a:moveTo>
                  <a:lnTo>
                    <a:pt x="8671" y="624"/>
                  </a:lnTo>
                  <a:lnTo>
                    <a:pt x="8673" y="621"/>
                  </a:lnTo>
                  <a:lnTo>
                    <a:pt x="8687" y="630"/>
                  </a:lnTo>
                  <a:lnTo>
                    <a:pt x="8671" y="626"/>
                  </a:lnTo>
                  <a:close/>
                  <a:moveTo>
                    <a:pt x="8673" y="621"/>
                  </a:moveTo>
                  <a:lnTo>
                    <a:pt x="8689" y="597"/>
                  </a:lnTo>
                  <a:lnTo>
                    <a:pt x="8715" y="615"/>
                  </a:lnTo>
                  <a:lnTo>
                    <a:pt x="8699" y="638"/>
                  </a:lnTo>
                  <a:lnTo>
                    <a:pt x="8673" y="621"/>
                  </a:lnTo>
                  <a:close/>
                  <a:moveTo>
                    <a:pt x="8718" y="611"/>
                  </a:moveTo>
                  <a:lnTo>
                    <a:pt x="8716" y="614"/>
                  </a:lnTo>
                  <a:lnTo>
                    <a:pt x="8715" y="615"/>
                  </a:lnTo>
                  <a:lnTo>
                    <a:pt x="8703" y="606"/>
                  </a:lnTo>
                  <a:lnTo>
                    <a:pt x="8718" y="611"/>
                  </a:lnTo>
                  <a:close/>
                  <a:moveTo>
                    <a:pt x="8687" y="602"/>
                  </a:moveTo>
                  <a:lnTo>
                    <a:pt x="8695" y="577"/>
                  </a:lnTo>
                  <a:lnTo>
                    <a:pt x="8725" y="587"/>
                  </a:lnTo>
                  <a:lnTo>
                    <a:pt x="8718" y="611"/>
                  </a:lnTo>
                  <a:lnTo>
                    <a:pt x="8687" y="602"/>
                  </a:lnTo>
                  <a:close/>
                  <a:moveTo>
                    <a:pt x="8695" y="577"/>
                  </a:moveTo>
                  <a:lnTo>
                    <a:pt x="8703" y="553"/>
                  </a:lnTo>
                  <a:lnTo>
                    <a:pt x="8734" y="563"/>
                  </a:lnTo>
                  <a:lnTo>
                    <a:pt x="8725" y="587"/>
                  </a:lnTo>
                  <a:lnTo>
                    <a:pt x="8695" y="577"/>
                  </a:lnTo>
                  <a:close/>
                  <a:moveTo>
                    <a:pt x="8703" y="553"/>
                  </a:moveTo>
                  <a:lnTo>
                    <a:pt x="8704" y="551"/>
                  </a:lnTo>
                  <a:lnTo>
                    <a:pt x="8705" y="549"/>
                  </a:lnTo>
                  <a:lnTo>
                    <a:pt x="8719" y="558"/>
                  </a:lnTo>
                  <a:lnTo>
                    <a:pt x="8703" y="553"/>
                  </a:lnTo>
                  <a:close/>
                  <a:moveTo>
                    <a:pt x="8705" y="549"/>
                  </a:moveTo>
                  <a:lnTo>
                    <a:pt x="8721" y="525"/>
                  </a:lnTo>
                  <a:lnTo>
                    <a:pt x="8747" y="542"/>
                  </a:lnTo>
                  <a:lnTo>
                    <a:pt x="8731" y="567"/>
                  </a:lnTo>
                  <a:lnTo>
                    <a:pt x="8705" y="549"/>
                  </a:lnTo>
                  <a:close/>
                  <a:moveTo>
                    <a:pt x="8750" y="537"/>
                  </a:moveTo>
                  <a:lnTo>
                    <a:pt x="8750" y="541"/>
                  </a:lnTo>
                  <a:lnTo>
                    <a:pt x="8747" y="542"/>
                  </a:lnTo>
                  <a:lnTo>
                    <a:pt x="8734" y="534"/>
                  </a:lnTo>
                  <a:lnTo>
                    <a:pt x="8750" y="537"/>
                  </a:lnTo>
                  <a:close/>
                  <a:moveTo>
                    <a:pt x="8719" y="530"/>
                  </a:moveTo>
                  <a:lnTo>
                    <a:pt x="8726" y="498"/>
                  </a:lnTo>
                  <a:lnTo>
                    <a:pt x="8758" y="505"/>
                  </a:lnTo>
                  <a:lnTo>
                    <a:pt x="8750" y="537"/>
                  </a:lnTo>
                  <a:lnTo>
                    <a:pt x="8719" y="530"/>
                  </a:lnTo>
                  <a:close/>
                  <a:moveTo>
                    <a:pt x="8726" y="498"/>
                  </a:moveTo>
                  <a:lnTo>
                    <a:pt x="8727" y="496"/>
                  </a:lnTo>
                  <a:lnTo>
                    <a:pt x="8729" y="493"/>
                  </a:lnTo>
                  <a:lnTo>
                    <a:pt x="8742" y="502"/>
                  </a:lnTo>
                  <a:lnTo>
                    <a:pt x="8726" y="498"/>
                  </a:lnTo>
                  <a:close/>
                  <a:moveTo>
                    <a:pt x="8729" y="493"/>
                  </a:moveTo>
                  <a:lnTo>
                    <a:pt x="8745" y="470"/>
                  </a:lnTo>
                  <a:lnTo>
                    <a:pt x="8772" y="487"/>
                  </a:lnTo>
                  <a:lnTo>
                    <a:pt x="8756" y="510"/>
                  </a:lnTo>
                  <a:lnTo>
                    <a:pt x="8729" y="493"/>
                  </a:lnTo>
                  <a:close/>
                  <a:moveTo>
                    <a:pt x="8773" y="483"/>
                  </a:moveTo>
                  <a:lnTo>
                    <a:pt x="8773" y="486"/>
                  </a:lnTo>
                  <a:lnTo>
                    <a:pt x="8772" y="487"/>
                  </a:lnTo>
                  <a:lnTo>
                    <a:pt x="8758" y="478"/>
                  </a:lnTo>
                  <a:lnTo>
                    <a:pt x="8773" y="483"/>
                  </a:lnTo>
                  <a:close/>
                  <a:moveTo>
                    <a:pt x="8743" y="473"/>
                  </a:moveTo>
                  <a:lnTo>
                    <a:pt x="8751" y="449"/>
                  </a:lnTo>
                  <a:lnTo>
                    <a:pt x="8782" y="459"/>
                  </a:lnTo>
                  <a:lnTo>
                    <a:pt x="8773" y="483"/>
                  </a:lnTo>
                  <a:lnTo>
                    <a:pt x="8743" y="473"/>
                  </a:lnTo>
                  <a:close/>
                  <a:moveTo>
                    <a:pt x="8751" y="449"/>
                  </a:moveTo>
                  <a:lnTo>
                    <a:pt x="8752" y="446"/>
                  </a:lnTo>
                  <a:lnTo>
                    <a:pt x="8753" y="445"/>
                  </a:lnTo>
                  <a:lnTo>
                    <a:pt x="8766" y="454"/>
                  </a:lnTo>
                  <a:lnTo>
                    <a:pt x="8751" y="449"/>
                  </a:lnTo>
                  <a:close/>
                  <a:moveTo>
                    <a:pt x="8753" y="445"/>
                  </a:moveTo>
                  <a:lnTo>
                    <a:pt x="8769" y="422"/>
                  </a:lnTo>
                  <a:lnTo>
                    <a:pt x="8795" y="439"/>
                  </a:lnTo>
                  <a:lnTo>
                    <a:pt x="8779" y="462"/>
                  </a:lnTo>
                  <a:lnTo>
                    <a:pt x="8753" y="445"/>
                  </a:lnTo>
                  <a:close/>
                  <a:moveTo>
                    <a:pt x="8798" y="434"/>
                  </a:moveTo>
                  <a:lnTo>
                    <a:pt x="8796" y="436"/>
                  </a:lnTo>
                  <a:lnTo>
                    <a:pt x="8795" y="439"/>
                  </a:lnTo>
                  <a:lnTo>
                    <a:pt x="8782" y="430"/>
                  </a:lnTo>
                  <a:lnTo>
                    <a:pt x="8798" y="434"/>
                  </a:lnTo>
                  <a:close/>
                  <a:moveTo>
                    <a:pt x="8767" y="427"/>
                  </a:moveTo>
                  <a:lnTo>
                    <a:pt x="8774" y="395"/>
                  </a:lnTo>
                  <a:lnTo>
                    <a:pt x="8806" y="402"/>
                  </a:lnTo>
                  <a:lnTo>
                    <a:pt x="8798" y="434"/>
                  </a:lnTo>
                  <a:lnTo>
                    <a:pt x="8767" y="427"/>
                  </a:lnTo>
                  <a:close/>
                  <a:moveTo>
                    <a:pt x="8774" y="395"/>
                  </a:moveTo>
                  <a:lnTo>
                    <a:pt x="8775" y="393"/>
                  </a:lnTo>
                  <a:lnTo>
                    <a:pt x="8790" y="398"/>
                  </a:lnTo>
                  <a:lnTo>
                    <a:pt x="8774" y="395"/>
                  </a:lnTo>
                  <a:close/>
                  <a:moveTo>
                    <a:pt x="8775" y="393"/>
                  </a:moveTo>
                  <a:lnTo>
                    <a:pt x="8783" y="369"/>
                  </a:lnTo>
                  <a:lnTo>
                    <a:pt x="8814" y="379"/>
                  </a:lnTo>
                  <a:lnTo>
                    <a:pt x="8805" y="403"/>
                  </a:lnTo>
                  <a:lnTo>
                    <a:pt x="8775" y="393"/>
                  </a:lnTo>
                  <a:close/>
                  <a:moveTo>
                    <a:pt x="8783" y="369"/>
                  </a:moveTo>
                  <a:lnTo>
                    <a:pt x="8784" y="366"/>
                  </a:lnTo>
                  <a:lnTo>
                    <a:pt x="8785" y="365"/>
                  </a:lnTo>
                  <a:lnTo>
                    <a:pt x="8798" y="374"/>
                  </a:lnTo>
                  <a:lnTo>
                    <a:pt x="8783" y="369"/>
                  </a:lnTo>
                  <a:close/>
                  <a:moveTo>
                    <a:pt x="8785" y="365"/>
                  </a:moveTo>
                  <a:lnTo>
                    <a:pt x="8801" y="342"/>
                  </a:lnTo>
                  <a:lnTo>
                    <a:pt x="8827" y="359"/>
                  </a:lnTo>
                  <a:lnTo>
                    <a:pt x="8811" y="382"/>
                  </a:lnTo>
                  <a:lnTo>
                    <a:pt x="8785" y="365"/>
                  </a:lnTo>
                  <a:close/>
                  <a:moveTo>
                    <a:pt x="8830" y="355"/>
                  </a:moveTo>
                  <a:lnTo>
                    <a:pt x="8828" y="358"/>
                  </a:lnTo>
                  <a:lnTo>
                    <a:pt x="8827" y="359"/>
                  </a:lnTo>
                  <a:lnTo>
                    <a:pt x="8814" y="350"/>
                  </a:lnTo>
                  <a:lnTo>
                    <a:pt x="8830" y="355"/>
                  </a:lnTo>
                  <a:close/>
                  <a:moveTo>
                    <a:pt x="8799" y="345"/>
                  </a:moveTo>
                  <a:lnTo>
                    <a:pt x="8807" y="321"/>
                  </a:lnTo>
                  <a:lnTo>
                    <a:pt x="8837" y="331"/>
                  </a:lnTo>
                  <a:lnTo>
                    <a:pt x="8830" y="355"/>
                  </a:lnTo>
                  <a:lnTo>
                    <a:pt x="8799" y="345"/>
                  </a:lnTo>
                  <a:close/>
                  <a:moveTo>
                    <a:pt x="8807" y="321"/>
                  </a:moveTo>
                  <a:lnTo>
                    <a:pt x="8807" y="319"/>
                  </a:lnTo>
                  <a:lnTo>
                    <a:pt x="8822" y="326"/>
                  </a:lnTo>
                  <a:lnTo>
                    <a:pt x="8807" y="321"/>
                  </a:lnTo>
                  <a:close/>
                  <a:moveTo>
                    <a:pt x="8807" y="319"/>
                  </a:moveTo>
                  <a:lnTo>
                    <a:pt x="8823" y="287"/>
                  </a:lnTo>
                  <a:lnTo>
                    <a:pt x="8852" y="301"/>
                  </a:lnTo>
                  <a:lnTo>
                    <a:pt x="8837" y="333"/>
                  </a:lnTo>
                  <a:lnTo>
                    <a:pt x="8807" y="319"/>
                  </a:lnTo>
                  <a:close/>
                  <a:moveTo>
                    <a:pt x="8853" y="298"/>
                  </a:moveTo>
                  <a:lnTo>
                    <a:pt x="8852" y="301"/>
                  </a:lnTo>
                  <a:lnTo>
                    <a:pt x="8838" y="294"/>
                  </a:lnTo>
                  <a:lnTo>
                    <a:pt x="8853" y="298"/>
                  </a:lnTo>
                  <a:close/>
                  <a:moveTo>
                    <a:pt x="8823" y="289"/>
                  </a:moveTo>
                  <a:lnTo>
                    <a:pt x="8831" y="265"/>
                  </a:lnTo>
                  <a:lnTo>
                    <a:pt x="8862" y="275"/>
                  </a:lnTo>
                  <a:lnTo>
                    <a:pt x="8853" y="298"/>
                  </a:lnTo>
                  <a:lnTo>
                    <a:pt x="8823" y="289"/>
                  </a:lnTo>
                  <a:close/>
                  <a:moveTo>
                    <a:pt x="8831" y="265"/>
                  </a:moveTo>
                  <a:lnTo>
                    <a:pt x="8832" y="263"/>
                  </a:lnTo>
                  <a:lnTo>
                    <a:pt x="8833" y="262"/>
                  </a:lnTo>
                  <a:lnTo>
                    <a:pt x="8846" y="270"/>
                  </a:lnTo>
                  <a:lnTo>
                    <a:pt x="8831" y="265"/>
                  </a:lnTo>
                  <a:close/>
                  <a:moveTo>
                    <a:pt x="8833" y="262"/>
                  </a:moveTo>
                  <a:lnTo>
                    <a:pt x="8849" y="237"/>
                  </a:lnTo>
                  <a:lnTo>
                    <a:pt x="8875" y="255"/>
                  </a:lnTo>
                  <a:lnTo>
                    <a:pt x="8859" y="279"/>
                  </a:lnTo>
                  <a:lnTo>
                    <a:pt x="8833" y="262"/>
                  </a:lnTo>
                  <a:close/>
                  <a:moveTo>
                    <a:pt x="8878" y="250"/>
                  </a:moveTo>
                  <a:lnTo>
                    <a:pt x="8876" y="253"/>
                  </a:lnTo>
                  <a:lnTo>
                    <a:pt x="8875" y="255"/>
                  </a:lnTo>
                  <a:lnTo>
                    <a:pt x="8862" y="246"/>
                  </a:lnTo>
                  <a:lnTo>
                    <a:pt x="8878" y="250"/>
                  </a:lnTo>
                  <a:close/>
                  <a:moveTo>
                    <a:pt x="8847" y="242"/>
                  </a:moveTo>
                  <a:lnTo>
                    <a:pt x="8854" y="210"/>
                  </a:lnTo>
                  <a:lnTo>
                    <a:pt x="8885" y="218"/>
                  </a:lnTo>
                  <a:lnTo>
                    <a:pt x="8878" y="250"/>
                  </a:lnTo>
                  <a:lnTo>
                    <a:pt x="8847" y="242"/>
                  </a:lnTo>
                  <a:close/>
                  <a:moveTo>
                    <a:pt x="8854" y="210"/>
                  </a:moveTo>
                  <a:lnTo>
                    <a:pt x="8855" y="209"/>
                  </a:lnTo>
                  <a:lnTo>
                    <a:pt x="8870" y="213"/>
                  </a:lnTo>
                  <a:lnTo>
                    <a:pt x="8854" y="210"/>
                  </a:lnTo>
                  <a:close/>
                  <a:moveTo>
                    <a:pt x="8855" y="209"/>
                  </a:moveTo>
                  <a:lnTo>
                    <a:pt x="8863" y="185"/>
                  </a:lnTo>
                  <a:lnTo>
                    <a:pt x="8894" y="195"/>
                  </a:lnTo>
                  <a:lnTo>
                    <a:pt x="8885" y="218"/>
                  </a:lnTo>
                  <a:lnTo>
                    <a:pt x="8855" y="209"/>
                  </a:lnTo>
                  <a:close/>
                  <a:moveTo>
                    <a:pt x="8863" y="185"/>
                  </a:moveTo>
                  <a:lnTo>
                    <a:pt x="8864" y="183"/>
                  </a:lnTo>
                  <a:lnTo>
                    <a:pt x="8865" y="181"/>
                  </a:lnTo>
                  <a:lnTo>
                    <a:pt x="8878" y="190"/>
                  </a:lnTo>
                  <a:lnTo>
                    <a:pt x="8863" y="185"/>
                  </a:lnTo>
                  <a:close/>
                  <a:moveTo>
                    <a:pt x="8865" y="181"/>
                  </a:moveTo>
                  <a:lnTo>
                    <a:pt x="8881" y="157"/>
                  </a:lnTo>
                  <a:lnTo>
                    <a:pt x="8907" y="175"/>
                  </a:lnTo>
                  <a:lnTo>
                    <a:pt x="8891" y="199"/>
                  </a:lnTo>
                  <a:lnTo>
                    <a:pt x="8865" y="181"/>
                  </a:lnTo>
                  <a:close/>
                  <a:moveTo>
                    <a:pt x="8910" y="170"/>
                  </a:moveTo>
                  <a:lnTo>
                    <a:pt x="8908" y="173"/>
                  </a:lnTo>
                  <a:lnTo>
                    <a:pt x="8907" y="175"/>
                  </a:lnTo>
                  <a:lnTo>
                    <a:pt x="8894" y="165"/>
                  </a:lnTo>
                  <a:lnTo>
                    <a:pt x="8910" y="170"/>
                  </a:lnTo>
                  <a:close/>
                  <a:moveTo>
                    <a:pt x="8879" y="162"/>
                  </a:moveTo>
                  <a:lnTo>
                    <a:pt x="8886" y="130"/>
                  </a:lnTo>
                  <a:lnTo>
                    <a:pt x="8917" y="138"/>
                  </a:lnTo>
                  <a:lnTo>
                    <a:pt x="8910" y="170"/>
                  </a:lnTo>
                  <a:lnTo>
                    <a:pt x="8879" y="162"/>
                  </a:lnTo>
                  <a:close/>
                  <a:moveTo>
                    <a:pt x="8886" y="130"/>
                  </a:moveTo>
                  <a:lnTo>
                    <a:pt x="8887" y="127"/>
                  </a:lnTo>
                  <a:lnTo>
                    <a:pt x="8889" y="125"/>
                  </a:lnTo>
                  <a:lnTo>
                    <a:pt x="8902" y="133"/>
                  </a:lnTo>
                  <a:lnTo>
                    <a:pt x="8886" y="130"/>
                  </a:lnTo>
                  <a:close/>
                  <a:moveTo>
                    <a:pt x="8889" y="125"/>
                  </a:moveTo>
                  <a:lnTo>
                    <a:pt x="8905" y="101"/>
                  </a:lnTo>
                  <a:lnTo>
                    <a:pt x="8932" y="119"/>
                  </a:lnTo>
                  <a:lnTo>
                    <a:pt x="8916" y="143"/>
                  </a:lnTo>
                  <a:lnTo>
                    <a:pt x="8889" y="125"/>
                  </a:lnTo>
                  <a:close/>
                  <a:moveTo>
                    <a:pt x="8933" y="115"/>
                  </a:moveTo>
                  <a:lnTo>
                    <a:pt x="8933" y="117"/>
                  </a:lnTo>
                  <a:lnTo>
                    <a:pt x="8932" y="119"/>
                  </a:lnTo>
                  <a:lnTo>
                    <a:pt x="8918" y="110"/>
                  </a:lnTo>
                  <a:lnTo>
                    <a:pt x="8933" y="115"/>
                  </a:lnTo>
                  <a:close/>
                  <a:moveTo>
                    <a:pt x="8903" y="105"/>
                  </a:moveTo>
                  <a:lnTo>
                    <a:pt x="8911" y="80"/>
                  </a:lnTo>
                  <a:lnTo>
                    <a:pt x="8942" y="92"/>
                  </a:lnTo>
                  <a:lnTo>
                    <a:pt x="8933" y="115"/>
                  </a:lnTo>
                  <a:lnTo>
                    <a:pt x="8903" y="105"/>
                  </a:lnTo>
                  <a:close/>
                  <a:moveTo>
                    <a:pt x="8911" y="80"/>
                  </a:moveTo>
                  <a:lnTo>
                    <a:pt x="8912" y="79"/>
                  </a:lnTo>
                  <a:lnTo>
                    <a:pt x="8926" y="85"/>
                  </a:lnTo>
                  <a:lnTo>
                    <a:pt x="8911" y="80"/>
                  </a:lnTo>
                  <a:close/>
                  <a:moveTo>
                    <a:pt x="8912" y="79"/>
                  </a:moveTo>
                  <a:lnTo>
                    <a:pt x="8928" y="47"/>
                  </a:lnTo>
                  <a:lnTo>
                    <a:pt x="8956" y="61"/>
                  </a:lnTo>
                  <a:lnTo>
                    <a:pt x="8940" y="93"/>
                  </a:lnTo>
                  <a:lnTo>
                    <a:pt x="8912" y="79"/>
                  </a:lnTo>
                  <a:close/>
                  <a:moveTo>
                    <a:pt x="8958" y="60"/>
                  </a:moveTo>
                  <a:lnTo>
                    <a:pt x="8956" y="61"/>
                  </a:lnTo>
                  <a:lnTo>
                    <a:pt x="8942" y="55"/>
                  </a:lnTo>
                  <a:lnTo>
                    <a:pt x="8958" y="60"/>
                  </a:lnTo>
                  <a:close/>
                  <a:moveTo>
                    <a:pt x="8927" y="48"/>
                  </a:moveTo>
                  <a:lnTo>
                    <a:pt x="8935" y="25"/>
                  </a:lnTo>
                  <a:lnTo>
                    <a:pt x="8965" y="35"/>
                  </a:lnTo>
                  <a:lnTo>
                    <a:pt x="8958" y="60"/>
                  </a:lnTo>
                  <a:lnTo>
                    <a:pt x="8927" y="48"/>
                  </a:lnTo>
                  <a:close/>
                  <a:moveTo>
                    <a:pt x="8935" y="25"/>
                  </a:moveTo>
                  <a:lnTo>
                    <a:pt x="8943" y="0"/>
                  </a:lnTo>
                  <a:lnTo>
                    <a:pt x="8974" y="11"/>
                  </a:lnTo>
                  <a:lnTo>
                    <a:pt x="8965" y="35"/>
                  </a:lnTo>
                  <a:lnTo>
                    <a:pt x="8935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A8E5A0A-1DB7-A5BC-0487-9D40B2B9E0BD}"/>
                </a:ext>
              </a:extLst>
            </p:cNvPr>
            <p:cNvSpPr/>
            <p:nvPr/>
          </p:nvSpPr>
          <p:spPr>
            <a:xfrm>
              <a:off x="1626929" y="3006436"/>
              <a:ext cx="4004944" cy="314041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72E8B82-9362-ABDD-F3FA-CB81138769CE}"/>
                  </a:ext>
                </a:extLst>
              </p:cNvPr>
              <p:cNvSpPr txBox="1"/>
              <p:nvPr/>
            </p:nvSpPr>
            <p:spPr>
              <a:xfrm>
                <a:off x="1111168" y="5345654"/>
                <a:ext cx="5474827" cy="590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90000"/>
                  </a:lnSpc>
                </a:pPr>
                <a:r>
                  <a:rPr lang="en-US" dirty="0">
                    <a:latin typeface="+mn-lt"/>
                  </a:rPr>
                  <a:t>Posi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>
                    <a:latin typeface="+mn-lt"/>
                  </a:rPr>
                  <a:t> means more low energy electrons, and more low and mid-energy protons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72E8B82-9362-ABDD-F3FA-CB81138769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168" y="5345654"/>
                <a:ext cx="5474827" cy="590931"/>
              </a:xfrm>
              <a:prstGeom prst="rect">
                <a:avLst/>
              </a:prstGeom>
              <a:blipFill>
                <a:blip r:embed="rId25"/>
                <a:stretch>
                  <a:fillRect l="-891" t="-11340" b="-15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5" name="Group 266">
            <a:extLst>
              <a:ext uri="{FF2B5EF4-FFF2-40B4-BE49-F238E27FC236}">
                <a16:creationId xmlns:a16="http://schemas.microsoft.com/office/drawing/2014/main" id="{031B0B85-1A49-764D-A0BE-09E4E9877442}"/>
              </a:ext>
            </a:extLst>
          </p:cNvPr>
          <p:cNvGrpSpPr>
            <a:grpSpLocks/>
          </p:cNvGrpSpPr>
          <p:nvPr/>
        </p:nvGrpSpPr>
        <p:grpSpPr bwMode="auto">
          <a:xfrm>
            <a:off x="7160186" y="5204799"/>
            <a:ext cx="3038477" cy="215900"/>
            <a:chOff x="3140" y="3067"/>
            <a:chExt cx="1914" cy="136"/>
          </a:xfrm>
        </p:grpSpPr>
        <p:sp>
          <p:nvSpPr>
            <p:cNvPr id="296" name="Line 255">
              <a:extLst>
                <a:ext uri="{FF2B5EF4-FFF2-40B4-BE49-F238E27FC236}">
                  <a16:creationId xmlns:a16="http://schemas.microsoft.com/office/drawing/2014/main" id="{251E39FC-39A3-77AC-4823-2FEB97A263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0" y="3128"/>
              <a:ext cx="180" cy="1"/>
            </a:xfrm>
            <a:prstGeom prst="line">
              <a:avLst/>
            </a:prstGeom>
            <a:noFill/>
            <a:ln w="12700">
              <a:solidFill>
                <a:srgbClr val="007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" name="Rectangle 256">
                  <a:extLst>
                    <a:ext uri="{FF2B5EF4-FFF2-40B4-BE49-F238E27FC236}">
                      <a16:creationId xmlns:a16="http://schemas.microsoft.com/office/drawing/2014/main" id="{356394C3-A111-3BA2-D855-19C42BB048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44" y="3067"/>
                  <a:ext cx="1710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1400" dirty="0">
                      <a:solidFill>
                        <a:srgbClr val="000000"/>
                      </a:solidFill>
                      <a:cs typeface="Arial" panose="020B0604020202020204" pitchFamily="34" charset="0"/>
                    </a:rPr>
                    <a:t> … and for </a:t>
                  </a:r>
                  <a14:m>
                    <m:oMath xmlns:m="http://schemas.openxmlformats.org/officeDocument/2006/math">
                      <m:r>
                        <a:rPr lang="en-US" altLang="en-US" sz="1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altLang="en-US" sz="1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0.103</m:t>
                      </m:r>
                    </m:oMath>
                  </a14:m>
                  <a:r>
                    <a:rPr lang="en-US" altLang="en-US" sz="1400" dirty="0">
                      <a:solidFill>
                        <a:srgbClr val="000000"/>
                      </a:solidFill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alt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</m:t>
                      </m:r>
                    </m:oMath>
                  </a14:m>
                  <a:endParaRPr lang="en-US" altLang="en-US" sz="1400" dirty="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" name="Rectangle 256">
                  <a:extLst>
                    <a:ext uri="{FF2B5EF4-FFF2-40B4-BE49-F238E27FC236}">
                      <a16:creationId xmlns:a16="http://schemas.microsoft.com/office/drawing/2014/main" id="{C80F00A7-C3CB-28A8-F766-CAD80F2719B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44" y="3067"/>
                  <a:ext cx="1710" cy="136"/>
                </a:xfrm>
                <a:prstGeom prst="rect">
                  <a:avLst/>
                </a:prstGeom>
                <a:blipFill>
                  <a:blip r:embed="rId17"/>
                  <a:stretch>
                    <a:fillRect l="-2466" t="-25000" b="-4722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8" name="Line 31">
            <a:extLst>
              <a:ext uri="{FF2B5EF4-FFF2-40B4-BE49-F238E27FC236}">
                <a16:creationId xmlns:a16="http://schemas.microsoft.com/office/drawing/2014/main" id="{A5A02D34-A8D1-E0C1-162A-0CFC829DCA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80942" y="5498402"/>
            <a:ext cx="0" cy="48144"/>
          </a:xfrm>
          <a:prstGeom prst="line">
            <a:avLst/>
          </a:pr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18B68632-2F43-ECFA-996B-F7AAB58C678C}"/>
              </a:ext>
            </a:extLst>
          </p:cNvPr>
          <p:cNvGrpSpPr/>
          <p:nvPr/>
        </p:nvGrpSpPr>
        <p:grpSpPr>
          <a:xfrm>
            <a:off x="6585995" y="2963685"/>
            <a:ext cx="3905560" cy="3090863"/>
            <a:chOff x="6585995" y="2963685"/>
            <a:chExt cx="3905560" cy="3090863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32D1FCF8-D4A6-6626-0FC9-45B0662DEA1F}"/>
                </a:ext>
              </a:extLst>
            </p:cNvPr>
            <p:cNvGrpSpPr/>
            <p:nvPr/>
          </p:nvGrpSpPr>
          <p:grpSpPr>
            <a:xfrm>
              <a:off x="6585995" y="2963685"/>
              <a:ext cx="3905560" cy="3090863"/>
              <a:chOff x="4597094" y="3305175"/>
              <a:chExt cx="3905560" cy="3090863"/>
            </a:xfrm>
          </p:grpSpPr>
          <p:sp>
            <p:nvSpPr>
              <p:cNvPr id="29" name="Rectangle 168">
                <a:extLst>
                  <a:ext uri="{FF2B5EF4-FFF2-40B4-BE49-F238E27FC236}">
                    <a16:creationId xmlns:a16="http://schemas.microsoft.com/office/drawing/2014/main" id="{DF5225CB-7C39-23FC-9641-655A3D3CE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5065" y="5924550"/>
                <a:ext cx="76200" cy="182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0</a:t>
                </a:r>
                <a:endParaRPr lang="en-US" altLang="en-US" sz="1200">
                  <a:cs typeface="Arial" panose="020B0604020202020204" pitchFamily="34" charset="0"/>
                </a:endParaRPr>
              </a:p>
            </p:txBody>
          </p:sp>
          <p:sp>
            <p:nvSpPr>
              <p:cNvPr id="30" name="Rectangle 169">
                <a:extLst>
                  <a:ext uri="{FF2B5EF4-FFF2-40B4-BE49-F238E27FC236}">
                    <a16:creationId xmlns:a16="http://schemas.microsoft.com/office/drawing/2014/main" id="{418719A5-22A6-1D32-4637-DC35BAE9EB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10253" y="5924550"/>
                <a:ext cx="228600" cy="182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200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200</a:t>
                </a:r>
                <a:endParaRPr lang="en-US" altLang="en-US" sz="1200" dirty="0">
                  <a:cs typeface="Arial" panose="020B0604020202020204" pitchFamily="34" charset="0"/>
                </a:endParaRPr>
              </a:p>
            </p:txBody>
          </p:sp>
          <p:sp>
            <p:nvSpPr>
              <p:cNvPr id="31" name="Rectangle 170">
                <a:extLst>
                  <a:ext uri="{FF2B5EF4-FFF2-40B4-BE49-F238E27FC236}">
                    <a16:creationId xmlns:a16="http://schemas.microsoft.com/office/drawing/2014/main" id="{99314CF7-8E09-71C3-1272-F50F850D3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46878" y="5924550"/>
                <a:ext cx="228600" cy="182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400</a:t>
                </a:r>
                <a:endParaRPr lang="en-US" altLang="en-US" sz="1200">
                  <a:cs typeface="Arial" panose="020B0604020202020204" pitchFamily="34" charset="0"/>
                </a:endParaRPr>
              </a:p>
            </p:txBody>
          </p:sp>
          <p:sp>
            <p:nvSpPr>
              <p:cNvPr id="32" name="Rectangle 171">
                <a:extLst>
                  <a:ext uri="{FF2B5EF4-FFF2-40B4-BE49-F238E27FC236}">
                    <a16:creationId xmlns:a16="http://schemas.microsoft.com/office/drawing/2014/main" id="{7AF2C86D-27BC-B795-6998-B211AEA18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5091" y="5924550"/>
                <a:ext cx="228600" cy="182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600</a:t>
                </a:r>
                <a:endParaRPr lang="en-US" altLang="en-US">
                  <a:cs typeface="Arial" panose="020B0604020202020204" pitchFamily="34" charset="0"/>
                </a:endParaRPr>
              </a:p>
            </p:txBody>
          </p:sp>
          <p:sp>
            <p:nvSpPr>
              <p:cNvPr id="33" name="Line 172">
                <a:extLst>
                  <a:ext uri="{FF2B5EF4-FFF2-40B4-BE49-F238E27FC236}">
                    <a16:creationId xmlns:a16="http://schemas.microsoft.com/office/drawing/2014/main" id="{00BF058A-3B82-2F46-89B3-3BC2AABE5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83165" y="5837238"/>
                <a:ext cx="1588" cy="523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Line 173">
                <a:extLst>
                  <a:ext uri="{FF2B5EF4-FFF2-40B4-BE49-F238E27FC236}">
                    <a16:creationId xmlns:a16="http://schemas.microsoft.com/office/drawing/2014/main" id="{E1DA5FCE-F3A4-D454-E3D2-15A0D40BD1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18115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Line 174">
                <a:extLst>
                  <a:ext uri="{FF2B5EF4-FFF2-40B4-BE49-F238E27FC236}">
                    <a16:creationId xmlns:a16="http://schemas.microsoft.com/office/drawing/2014/main" id="{1E885638-3AFD-5483-34DB-F12AE94E8D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51477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Line 175">
                <a:extLst>
                  <a:ext uri="{FF2B5EF4-FFF2-40B4-BE49-F238E27FC236}">
                    <a16:creationId xmlns:a16="http://schemas.microsoft.com/office/drawing/2014/main" id="{660191B0-88F1-52EB-E3CA-4C24E853E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86428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Line 176">
                <a:extLst>
                  <a:ext uri="{FF2B5EF4-FFF2-40B4-BE49-F238E27FC236}">
                    <a16:creationId xmlns:a16="http://schemas.microsoft.com/office/drawing/2014/main" id="{26EDB18D-6466-B8FE-BD58-085DC585EC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21378" y="5837238"/>
                <a:ext cx="1588" cy="523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Line 177">
                <a:extLst>
                  <a:ext uri="{FF2B5EF4-FFF2-40B4-BE49-F238E27FC236}">
                    <a16:creationId xmlns:a16="http://schemas.microsoft.com/office/drawing/2014/main" id="{2B140867-27CA-8634-0FE2-8E2D402131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54740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Line 178">
                <a:extLst>
                  <a:ext uri="{FF2B5EF4-FFF2-40B4-BE49-F238E27FC236}">
                    <a16:creationId xmlns:a16="http://schemas.microsoft.com/office/drawing/2014/main" id="{5E5C6C4C-8A1C-6403-FE19-A255B44AF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89690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0" name="Line 179">
                <a:extLst>
                  <a:ext uri="{FF2B5EF4-FFF2-40B4-BE49-F238E27FC236}">
                    <a16:creationId xmlns:a16="http://schemas.microsoft.com/office/drawing/2014/main" id="{B81D45E1-414B-AE5A-5570-9ED9C43F41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26228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1" name="Line 180">
                <a:extLst>
                  <a:ext uri="{FF2B5EF4-FFF2-40B4-BE49-F238E27FC236}">
                    <a16:creationId xmlns:a16="http://schemas.microsoft.com/office/drawing/2014/main" id="{CB1C99FE-C9D4-3DB9-0987-C77DB3BD7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59591" y="5837238"/>
                <a:ext cx="1588" cy="523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2" name="Line 181">
                <a:extLst>
                  <a:ext uri="{FF2B5EF4-FFF2-40B4-BE49-F238E27FC236}">
                    <a16:creationId xmlns:a16="http://schemas.microsoft.com/office/drawing/2014/main" id="{2B76524B-231D-56FC-5093-B2720618D2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94541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3" name="Line 182">
                <a:extLst>
                  <a:ext uri="{FF2B5EF4-FFF2-40B4-BE49-F238E27FC236}">
                    <a16:creationId xmlns:a16="http://schemas.microsoft.com/office/drawing/2014/main" id="{3063F4C6-88A0-565B-E932-C8C663FDD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29491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4" name="Line 183">
                <a:extLst>
                  <a:ext uri="{FF2B5EF4-FFF2-40B4-BE49-F238E27FC236}">
                    <a16:creationId xmlns:a16="http://schemas.microsoft.com/office/drawing/2014/main" id="{5A5FE2D9-1C53-D940-04C3-87CF59B898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2854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5" name="Line 184">
                <a:extLst>
                  <a:ext uri="{FF2B5EF4-FFF2-40B4-BE49-F238E27FC236}">
                    <a16:creationId xmlns:a16="http://schemas.microsoft.com/office/drawing/2014/main" id="{6FA058CF-46EC-969D-F099-4FD93179DB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97804" y="5837238"/>
                <a:ext cx="1588" cy="523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6" name="Line 185">
                <a:extLst>
                  <a:ext uri="{FF2B5EF4-FFF2-40B4-BE49-F238E27FC236}">
                    <a16:creationId xmlns:a16="http://schemas.microsoft.com/office/drawing/2014/main" id="{BE62AC8B-5986-EA41-BB4D-F9B4B00428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32754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7" name="Line 186">
                <a:extLst>
                  <a:ext uri="{FF2B5EF4-FFF2-40B4-BE49-F238E27FC236}">
                    <a16:creationId xmlns:a16="http://schemas.microsoft.com/office/drawing/2014/main" id="{5F44C206-7218-8ABE-7B4D-800D2E09E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66116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8" name="Line 187">
                <a:extLst>
                  <a:ext uri="{FF2B5EF4-FFF2-40B4-BE49-F238E27FC236}">
                    <a16:creationId xmlns:a16="http://schemas.microsoft.com/office/drawing/2014/main" id="{A6C0520E-AC32-F396-F7E0-C88E85BAEB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01066" y="5862638"/>
                <a:ext cx="1588" cy="269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9" name="Line 188">
                <a:extLst>
                  <a:ext uri="{FF2B5EF4-FFF2-40B4-BE49-F238E27FC236}">
                    <a16:creationId xmlns:a16="http://schemas.microsoft.com/office/drawing/2014/main" id="{7393F1FA-250B-E21E-3EE7-58C17FE7CB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5889625"/>
                <a:ext cx="3517902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0" name="Line 189">
                <a:extLst>
                  <a:ext uri="{FF2B5EF4-FFF2-40B4-BE49-F238E27FC236}">
                    <a16:creationId xmlns:a16="http://schemas.microsoft.com/office/drawing/2014/main" id="{08142DC1-3E92-D6F7-73EC-2468F811C3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5889625"/>
                <a:ext cx="52388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1" name="Line 190">
                <a:extLst>
                  <a:ext uri="{FF2B5EF4-FFF2-40B4-BE49-F238E27FC236}">
                    <a16:creationId xmlns:a16="http://schemas.microsoft.com/office/drawing/2014/main" id="{81869EA6-8DE8-C623-4DBE-A92E8477A4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576580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Line 191">
                <a:extLst>
                  <a:ext uri="{FF2B5EF4-FFF2-40B4-BE49-F238E27FC236}">
                    <a16:creationId xmlns:a16="http://schemas.microsoft.com/office/drawing/2014/main" id="{D5072EE0-DBA1-89FD-3DCE-66BF505A44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5643563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3" name="Line 192">
                <a:extLst>
                  <a:ext uri="{FF2B5EF4-FFF2-40B4-BE49-F238E27FC236}">
                    <a16:creationId xmlns:a16="http://schemas.microsoft.com/office/drawing/2014/main" id="{25846E78-8A95-6009-A474-238D900BC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551973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4" name="Line 193">
                <a:extLst>
                  <a:ext uri="{FF2B5EF4-FFF2-40B4-BE49-F238E27FC236}">
                    <a16:creationId xmlns:a16="http://schemas.microsoft.com/office/drawing/2014/main" id="{A76AD32B-D6CB-BD2F-EA1E-FCD549D037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539750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5" name="Line 194">
                <a:extLst>
                  <a:ext uri="{FF2B5EF4-FFF2-40B4-BE49-F238E27FC236}">
                    <a16:creationId xmlns:a16="http://schemas.microsoft.com/office/drawing/2014/main" id="{32927A7B-F8C2-23B1-102B-A0F6FDF09F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5275263"/>
                <a:ext cx="52388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6" name="Line 195">
                <a:extLst>
                  <a:ext uri="{FF2B5EF4-FFF2-40B4-BE49-F238E27FC236}">
                    <a16:creationId xmlns:a16="http://schemas.microsoft.com/office/drawing/2014/main" id="{7CA55BE6-B5E1-0DB8-DBF1-FF97B4CB42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514985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7" name="Line 196">
                <a:extLst>
                  <a:ext uri="{FF2B5EF4-FFF2-40B4-BE49-F238E27FC236}">
                    <a16:creationId xmlns:a16="http://schemas.microsoft.com/office/drawing/2014/main" id="{4F4456C2-F189-834A-1B2E-93B6641CE9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5027613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8" name="Line 197">
                <a:extLst>
                  <a:ext uri="{FF2B5EF4-FFF2-40B4-BE49-F238E27FC236}">
                    <a16:creationId xmlns:a16="http://schemas.microsoft.com/office/drawing/2014/main" id="{C96478BF-563C-F8E7-B81D-93D01EBDA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490378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Line 198">
                <a:extLst>
                  <a:ext uri="{FF2B5EF4-FFF2-40B4-BE49-F238E27FC236}">
                    <a16:creationId xmlns:a16="http://schemas.microsoft.com/office/drawing/2014/main" id="{E29652DD-FAD9-3284-7995-B8C611E01B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478155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0" name="Line 199">
                <a:extLst>
                  <a:ext uri="{FF2B5EF4-FFF2-40B4-BE49-F238E27FC236}">
                    <a16:creationId xmlns:a16="http://schemas.microsoft.com/office/drawing/2014/main" id="{B8B61801-3AB6-FA2F-4AC1-7BD2D48C7E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4659313"/>
                <a:ext cx="52388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1" name="Line 200">
                <a:extLst>
                  <a:ext uri="{FF2B5EF4-FFF2-40B4-BE49-F238E27FC236}">
                    <a16:creationId xmlns:a16="http://schemas.microsoft.com/office/drawing/2014/main" id="{9084EAD9-5D87-B511-93AF-A75C6DBC82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453548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2" name="Line 201">
                <a:extLst>
                  <a:ext uri="{FF2B5EF4-FFF2-40B4-BE49-F238E27FC236}">
                    <a16:creationId xmlns:a16="http://schemas.microsoft.com/office/drawing/2014/main" id="{08F43870-10BA-DEF9-6055-7452AB67C7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441325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3" name="Line 202">
                <a:extLst>
                  <a:ext uri="{FF2B5EF4-FFF2-40B4-BE49-F238E27FC236}">
                    <a16:creationId xmlns:a16="http://schemas.microsoft.com/office/drawing/2014/main" id="{4DF194C0-DBCC-800C-8849-2A6750FFE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4289425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28" name="Line 203">
                <a:extLst>
                  <a:ext uri="{FF2B5EF4-FFF2-40B4-BE49-F238E27FC236}">
                    <a16:creationId xmlns:a16="http://schemas.microsoft.com/office/drawing/2014/main" id="{2A30C624-2DFD-DD9B-A1BF-B444A3FA41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416718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29" name="Line 204">
                <a:extLst>
                  <a:ext uri="{FF2B5EF4-FFF2-40B4-BE49-F238E27FC236}">
                    <a16:creationId xmlns:a16="http://schemas.microsoft.com/office/drawing/2014/main" id="{0787CCC2-059B-E616-9BCB-6908C8BA1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4044950"/>
                <a:ext cx="52388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0" name="Line 205">
                <a:extLst>
                  <a:ext uri="{FF2B5EF4-FFF2-40B4-BE49-F238E27FC236}">
                    <a16:creationId xmlns:a16="http://schemas.microsoft.com/office/drawing/2014/main" id="{2D956216-9EAD-8CC0-4F50-B893CB608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391953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1" name="Line 206">
                <a:extLst>
                  <a:ext uri="{FF2B5EF4-FFF2-40B4-BE49-F238E27FC236}">
                    <a16:creationId xmlns:a16="http://schemas.microsoft.com/office/drawing/2014/main" id="{37757CDC-842F-C868-0E5F-E1215FFE0F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379730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2" name="Line 207">
                <a:extLst>
                  <a:ext uri="{FF2B5EF4-FFF2-40B4-BE49-F238E27FC236}">
                    <a16:creationId xmlns:a16="http://schemas.microsoft.com/office/drawing/2014/main" id="{8000C482-43B2-A1A7-A6A4-36D3173D5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3673475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3" name="Line 208">
                <a:extLst>
                  <a:ext uri="{FF2B5EF4-FFF2-40B4-BE49-F238E27FC236}">
                    <a16:creationId xmlns:a16="http://schemas.microsoft.com/office/drawing/2014/main" id="{126C9701-1D02-3903-7A19-2FA9BB941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355123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4" name="Line 209">
                <a:extLst>
                  <a:ext uri="{FF2B5EF4-FFF2-40B4-BE49-F238E27FC236}">
                    <a16:creationId xmlns:a16="http://schemas.microsoft.com/office/drawing/2014/main" id="{82B54876-C185-EB95-62D9-461914676B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3429000"/>
                <a:ext cx="52388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5" name="Line 210">
                <a:extLst>
                  <a:ext uri="{FF2B5EF4-FFF2-40B4-BE49-F238E27FC236}">
                    <a16:creationId xmlns:a16="http://schemas.microsoft.com/office/drawing/2014/main" id="{4184D2BD-A88F-C25F-D410-2F7A84317B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3305175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6" name="Freeform 211">
                <a:extLst>
                  <a:ext uri="{FF2B5EF4-FFF2-40B4-BE49-F238E27FC236}">
                    <a16:creationId xmlns:a16="http://schemas.microsoft.com/office/drawing/2014/main" id="{7FEFBAE0-3F69-37C8-0EEE-E5E02C5140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3165" y="3305175"/>
                <a:ext cx="1588" cy="2584450"/>
              </a:xfrm>
              <a:custGeom>
                <a:avLst/>
                <a:gdLst>
                  <a:gd name="T0" fmla="*/ 0 w 1"/>
                  <a:gd name="T1" fmla="*/ 1703 h 1703"/>
                  <a:gd name="T2" fmla="*/ 0 w 1"/>
                  <a:gd name="T3" fmla="*/ 0 h 1703"/>
                  <a:gd name="T4" fmla="*/ 0 w 1"/>
                  <a:gd name="T5" fmla="*/ 34 h 1703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703"/>
                  <a:gd name="T11" fmla="*/ 1 w 1"/>
                  <a:gd name="T12" fmla="*/ 1703 h 170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703">
                    <a:moveTo>
                      <a:pt x="0" y="1703"/>
                    </a:moveTo>
                    <a:lnTo>
                      <a:pt x="0" y="0"/>
                    </a:lnTo>
                    <a:lnTo>
                      <a:pt x="0" y="34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7" name="Line 212">
                <a:extLst>
                  <a:ext uri="{FF2B5EF4-FFF2-40B4-BE49-F238E27FC236}">
                    <a16:creationId xmlns:a16="http://schemas.microsoft.com/office/drawing/2014/main" id="{A3907B04-7F5E-E6A3-C706-C413AE32EE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8115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8" name="Line 213">
                <a:extLst>
                  <a:ext uri="{FF2B5EF4-FFF2-40B4-BE49-F238E27FC236}">
                    <a16:creationId xmlns:a16="http://schemas.microsoft.com/office/drawing/2014/main" id="{0DE74B7E-BD8E-D23A-D468-8200AC87FC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51477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9" name="Line 214">
                <a:extLst>
                  <a:ext uri="{FF2B5EF4-FFF2-40B4-BE49-F238E27FC236}">
                    <a16:creationId xmlns:a16="http://schemas.microsoft.com/office/drawing/2014/main" id="{BB14079C-098D-1CC6-C2DA-ACAF22970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86428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0" name="Line 215">
                <a:extLst>
                  <a:ext uri="{FF2B5EF4-FFF2-40B4-BE49-F238E27FC236}">
                    <a16:creationId xmlns:a16="http://schemas.microsoft.com/office/drawing/2014/main" id="{C933F821-1557-95D4-E96A-32DA859F5C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21378" y="3305175"/>
                <a:ext cx="1588" cy="523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1" name="Line 216">
                <a:extLst>
                  <a:ext uri="{FF2B5EF4-FFF2-40B4-BE49-F238E27FC236}">
                    <a16:creationId xmlns:a16="http://schemas.microsoft.com/office/drawing/2014/main" id="{641D778E-23D9-D788-D64F-4CF2F03DEE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54740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2" name="Line 217">
                <a:extLst>
                  <a:ext uri="{FF2B5EF4-FFF2-40B4-BE49-F238E27FC236}">
                    <a16:creationId xmlns:a16="http://schemas.microsoft.com/office/drawing/2014/main" id="{33119364-AA87-B62B-A975-F1F58F324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89690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3" name="Line 218">
                <a:extLst>
                  <a:ext uri="{FF2B5EF4-FFF2-40B4-BE49-F238E27FC236}">
                    <a16:creationId xmlns:a16="http://schemas.microsoft.com/office/drawing/2014/main" id="{46894152-A6FF-4E14-EA77-0F6F024217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26228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4" name="Line 219">
                <a:extLst>
                  <a:ext uri="{FF2B5EF4-FFF2-40B4-BE49-F238E27FC236}">
                    <a16:creationId xmlns:a16="http://schemas.microsoft.com/office/drawing/2014/main" id="{07098B3C-2ED1-2878-09D1-63FB6872F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59591" y="3305175"/>
                <a:ext cx="1588" cy="523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5" name="Line 220">
                <a:extLst>
                  <a:ext uri="{FF2B5EF4-FFF2-40B4-BE49-F238E27FC236}">
                    <a16:creationId xmlns:a16="http://schemas.microsoft.com/office/drawing/2014/main" id="{D72D11B9-70E6-DE70-D51E-A62F0587CD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4541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6" name="Line 221">
                <a:extLst>
                  <a:ext uri="{FF2B5EF4-FFF2-40B4-BE49-F238E27FC236}">
                    <a16:creationId xmlns:a16="http://schemas.microsoft.com/office/drawing/2014/main" id="{0AA10A4A-B942-3DE8-1D1E-F9893CFA3A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29491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7" name="Line 222">
                <a:extLst>
                  <a:ext uri="{FF2B5EF4-FFF2-40B4-BE49-F238E27FC236}">
                    <a16:creationId xmlns:a16="http://schemas.microsoft.com/office/drawing/2014/main" id="{7E87E6AB-B0E2-DD69-32F1-9F68EC3B7C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2854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54" name="Line 223">
                <a:extLst>
                  <a:ext uri="{FF2B5EF4-FFF2-40B4-BE49-F238E27FC236}">
                    <a16:creationId xmlns:a16="http://schemas.microsoft.com/office/drawing/2014/main" id="{EF77AF07-F7B0-41E2-A19F-3562D2A91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97804" y="3305175"/>
                <a:ext cx="1588" cy="523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55" name="Line 224">
                <a:extLst>
                  <a:ext uri="{FF2B5EF4-FFF2-40B4-BE49-F238E27FC236}">
                    <a16:creationId xmlns:a16="http://schemas.microsoft.com/office/drawing/2014/main" id="{BDFFD843-CC9E-1414-99F2-34FA0CFD22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32754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56" name="Line 225">
                <a:extLst>
                  <a:ext uri="{FF2B5EF4-FFF2-40B4-BE49-F238E27FC236}">
                    <a16:creationId xmlns:a16="http://schemas.microsoft.com/office/drawing/2014/main" id="{EAD7B142-C880-35C6-D810-871913BA4F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66116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57" name="Line 226">
                <a:extLst>
                  <a:ext uri="{FF2B5EF4-FFF2-40B4-BE49-F238E27FC236}">
                    <a16:creationId xmlns:a16="http://schemas.microsoft.com/office/drawing/2014/main" id="{C0567638-BE98-42BC-0CDD-0CF3C81F73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01066" y="3305175"/>
                <a:ext cx="1588" cy="25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58" name="Line 227">
                <a:extLst>
                  <a:ext uri="{FF2B5EF4-FFF2-40B4-BE49-F238E27FC236}">
                    <a16:creationId xmlns:a16="http://schemas.microsoft.com/office/drawing/2014/main" id="{7533E570-6533-92CC-BC9A-1313F811E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83165" y="3305175"/>
                <a:ext cx="3517902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59" name="Line 228">
                <a:extLst>
                  <a:ext uri="{FF2B5EF4-FFF2-40B4-BE49-F238E27FC236}">
                    <a16:creationId xmlns:a16="http://schemas.microsoft.com/office/drawing/2014/main" id="{7C81A381-88C6-503D-53A5-DAB2D49489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48679" y="5889625"/>
                <a:ext cx="52388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60" name="Line 229">
                <a:extLst>
                  <a:ext uri="{FF2B5EF4-FFF2-40B4-BE49-F238E27FC236}">
                    <a16:creationId xmlns:a16="http://schemas.microsoft.com/office/drawing/2014/main" id="{526157CD-FB4D-1DFD-6870-A245687787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576580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61" name="Line 230">
                <a:extLst>
                  <a:ext uri="{FF2B5EF4-FFF2-40B4-BE49-F238E27FC236}">
                    <a16:creationId xmlns:a16="http://schemas.microsoft.com/office/drawing/2014/main" id="{00A62B90-094B-913B-FFF5-4EF918C90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5643563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62" name="Line 231">
                <a:extLst>
                  <a:ext uri="{FF2B5EF4-FFF2-40B4-BE49-F238E27FC236}">
                    <a16:creationId xmlns:a16="http://schemas.microsoft.com/office/drawing/2014/main" id="{6F472C9E-FD24-E9C1-9D70-8E7576A06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551973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63" name="Line 232">
                <a:extLst>
                  <a:ext uri="{FF2B5EF4-FFF2-40B4-BE49-F238E27FC236}">
                    <a16:creationId xmlns:a16="http://schemas.microsoft.com/office/drawing/2014/main" id="{61E8C593-8A2E-5182-8B9D-FD02D1D357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539750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64" name="Line 233">
                <a:extLst>
                  <a:ext uri="{FF2B5EF4-FFF2-40B4-BE49-F238E27FC236}">
                    <a16:creationId xmlns:a16="http://schemas.microsoft.com/office/drawing/2014/main" id="{E99294AC-D51D-9481-0EF4-8909464C2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48679" y="5275263"/>
                <a:ext cx="52388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65" name="Line 234">
                <a:extLst>
                  <a:ext uri="{FF2B5EF4-FFF2-40B4-BE49-F238E27FC236}">
                    <a16:creationId xmlns:a16="http://schemas.microsoft.com/office/drawing/2014/main" id="{42BCE1C2-FE40-6282-A7E9-1A3597245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514985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66" name="Line 235">
                <a:extLst>
                  <a:ext uri="{FF2B5EF4-FFF2-40B4-BE49-F238E27FC236}">
                    <a16:creationId xmlns:a16="http://schemas.microsoft.com/office/drawing/2014/main" id="{AC0E21EC-D1C2-5711-29B7-CBD2D789A0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5027613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67" name="Line 236">
                <a:extLst>
                  <a:ext uri="{FF2B5EF4-FFF2-40B4-BE49-F238E27FC236}">
                    <a16:creationId xmlns:a16="http://schemas.microsoft.com/office/drawing/2014/main" id="{4295876E-204F-5A11-6351-9A55665D1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490378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68" name="Line 237">
                <a:extLst>
                  <a:ext uri="{FF2B5EF4-FFF2-40B4-BE49-F238E27FC236}">
                    <a16:creationId xmlns:a16="http://schemas.microsoft.com/office/drawing/2014/main" id="{2EE7E70A-0152-CBF6-0158-67959CA831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478155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69" name="Line 238">
                <a:extLst>
                  <a:ext uri="{FF2B5EF4-FFF2-40B4-BE49-F238E27FC236}">
                    <a16:creationId xmlns:a16="http://schemas.microsoft.com/office/drawing/2014/main" id="{2F11EA05-D73F-F382-B4D6-2CC49DF735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48679" y="4659313"/>
                <a:ext cx="52388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0" name="Line 239">
                <a:extLst>
                  <a:ext uri="{FF2B5EF4-FFF2-40B4-BE49-F238E27FC236}">
                    <a16:creationId xmlns:a16="http://schemas.microsoft.com/office/drawing/2014/main" id="{E13EBDDD-2FF7-883F-526D-7E985A775E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453548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1" name="Line 240">
                <a:extLst>
                  <a:ext uri="{FF2B5EF4-FFF2-40B4-BE49-F238E27FC236}">
                    <a16:creationId xmlns:a16="http://schemas.microsoft.com/office/drawing/2014/main" id="{C4BD2F53-6FFF-7B6E-E4E5-9A68976F3A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441325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2" name="Line 241">
                <a:extLst>
                  <a:ext uri="{FF2B5EF4-FFF2-40B4-BE49-F238E27FC236}">
                    <a16:creationId xmlns:a16="http://schemas.microsoft.com/office/drawing/2014/main" id="{8440462A-3C8B-381B-EB69-7DAFF767DD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4289425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3" name="Line 242">
                <a:extLst>
                  <a:ext uri="{FF2B5EF4-FFF2-40B4-BE49-F238E27FC236}">
                    <a16:creationId xmlns:a16="http://schemas.microsoft.com/office/drawing/2014/main" id="{15DF0601-C5A5-6417-5C7A-569CE9AE33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416718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4" name="Line 243">
                <a:extLst>
                  <a:ext uri="{FF2B5EF4-FFF2-40B4-BE49-F238E27FC236}">
                    <a16:creationId xmlns:a16="http://schemas.microsoft.com/office/drawing/2014/main" id="{C79C87FD-7E57-09E2-CA25-BBC9484B40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48679" y="4044950"/>
                <a:ext cx="52388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5" name="Line 244">
                <a:extLst>
                  <a:ext uri="{FF2B5EF4-FFF2-40B4-BE49-F238E27FC236}">
                    <a16:creationId xmlns:a16="http://schemas.microsoft.com/office/drawing/2014/main" id="{F3D60E47-5518-121D-6C2F-D07ABDEFF4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391953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6" name="Line 245">
                <a:extLst>
                  <a:ext uri="{FF2B5EF4-FFF2-40B4-BE49-F238E27FC236}">
                    <a16:creationId xmlns:a16="http://schemas.microsoft.com/office/drawing/2014/main" id="{29082EC5-A979-BAED-207D-3C2CC7A59E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3797300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7" name="Line 246">
                <a:extLst>
                  <a:ext uri="{FF2B5EF4-FFF2-40B4-BE49-F238E27FC236}">
                    <a16:creationId xmlns:a16="http://schemas.microsoft.com/office/drawing/2014/main" id="{81C19235-BF52-AAEB-1518-C9E06CA4AB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3673475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8" name="Line 247">
                <a:extLst>
                  <a:ext uri="{FF2B5EF4-FFF2-40B4-BE49-F238E27FC236}">
                    <a16:creationId xmlns:a16="http://schemas.microsoft.com/office/drawing/2014/main" id="{5234F625-8DBC-8731-4DFC-D336936F6B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3551238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9" name="Line 248">
                <a:extLst>
                  <a:ext uri="{FF2B5EF4-FFF2-40B4-BE49-F238E27FC236}">
                    <a16:creationId xmlns:a16="http://schemas.microsoft.com/office/drawing/2014/main" id="{AEF71EE2-C89A-C7F0-9381-9545FDDA01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48679" y="3429000"/>
                <a:ext cx="52388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80" name="Line 249">
                <a:extLst>
                  <a:ext uri="{FF2B5EF4-FFF2-40B4-BE49-F238E27FC236}">
                    <a16:creationId xmlns:a16="http://schemas.microsoft.com/office/drawing/2014/main" id="{E2334ADE-851D-8F41-19ED-4BF52D85A2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666" y="3305175"/>
                <a:ext cx="25400" cy="15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81" name="Line 250">
                <a:extLst>
                  <a:ext uri="{FF2B5EF4-FFF2-40B4-BE49-F238E27FC236}">
                    <a16:creationId xmlns:a16="http://schemas.microsoft.com/office/drawing/2014/main" id="{8AF4995A-8DA3-CDBA-2C22-DAEEEA68FB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01066" y="3305175"/>
                <a:ext cx="1588" cy="258445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282" name="Group 266">
                <a:extLst>
                  <a:ext uri="{FF2B5EF4-FFF2-40B4-BE49-F238E27FC236}">
                    <a16:creationId xmlns:a16="http://schemas.microsoft.com/office/drawing/2014/main" id="{1A77B04C-EB48-937A-1C52-5BF61847EE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71285" y="5336766"/>
                <a:ext cx="3038477" cy="215900"/>
                <a:chOff x="3140" y="3067"/>
                <a:chExt cx="1914" cy="136"/>
              </a:xfrm>
            </p:grpSpPr>
            <p:sp>
              <p:nvSpPr>
                <p:cNvPr id="293" name="Line 255">
                  <a:extLst>
                    <a:ext uri="{FF2B5EF4-FFF2-40B4-BE49-F238E27FC236}">
                      <a16:creationId xmlns:a16="http://schemas.microsoft.com/office/drawing/2014/main" id="{8DDC422A-01C0-611E-770B-268A24C771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0" y="3128"/>
                  <a:ext cx="180" cy="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Calibri" panose="020F0502020204030204" pitchFamily="34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4" name="Rectangle 256">
                      <a:extLst>
                        <a:ext uri="{FF2B5EF4-FFF2-40B4-BE49-F238E27FC236}">
                          <a16:creationId xmlns:a16="http://schemas.microsoft.com/office/drawing/2014/main" id="{04713A54-B293-C4C1-6E42-BE82E528D56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44" y="3067"/>
                      <a:ext cx="1710" cy="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1400" dirty="0">
                          <a:solidFill>
                            <a:srgbClr val="000000"/>
                          </a:solidFill>
                          <a:cs typeface="Arial" panose="020B0604020202020204" pitchFamily="34" charset="0"/>
                        </a:rPr>
                        <a:t> … and for </a:t>
                      </a:r>
                      <a14:m>
                        <m:oMath xmlns:m="http://schemas.openxmlformats.org/officeDocument/2006/math">
                          <m:r>
                            <a:rPr lang="en-US" altLang="en-US" sz="1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en-US" altLang="en-US" sz="1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−0.103</m:t>
                          </m:r>
                        </m:oMath>
                      </a14:m>
                      <a:r>
                        <a:rPr lang="en-US" altLang="en-US" sz="1400" dirty="0">
                          <a:solidFill>
                            <a:srgbClr val="000000"/>
                          </a:solidFill>
                          <a:cs typeface="Arial" panose="020B0604020202020204" pitchFamily="34" charset="0"/>
                        </a:rPr>
                        <a:t>, </a:t>
                      </a:r>
                      <a14:m>
                        <m:oMath xmlns:m="http://schemas.openxmlformats.org/officeDocument/2006/math">
                          <m:r>
                            <a:rPr lang="en-US" alt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en-US" alt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0</m:t>
                          </m:r>
                        </m:oMath>
                      </a14:m>
                      <a:endParaRPr lang="en-US" altLang="en-US" sz="1400" dirty="0">
                        <a:solidFill>
                          <a:srgbClr val="000000"/>
                        </a:solidFill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0375" name="Rectangle 25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344" y="3067"/>
                      <a:ext cx="1710" cy="136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2466" t="-25000" b="-47222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283" name="Rectangle 257">
                <a:extLst>
                  <a:ext uri="{FF2B5EF4-FFF2-40B4-BE49-F238E27FC236}">
                    <a16:creationId xmlns:a16="http://schemas.microsoft.com/office/drawing/2014/main" id="{6B059BB5-FED2-21D2-CE3E-CAC188C230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5786" y="5214145"/>
                <a:ext cx="1588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4" name="Rectangle 259">
                <a:extLst>
                  <a:ext uri="{FF2B5EF4-FFF2-40B4-BE49-F238E27FC236}">
                    <a16:creationId xmlns:a16="http://schemas.microsoft.com/office/drawing/2014/main" id="{6969D986-0E0A-9A3C-AA8A-A82C71306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0698" y="5374482"/>
                <a:ext cx="38100" cy="168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1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5" name="Rectangle 260">
                <a:extLst>
                  <a:ext uri="{FF2B5EF4-FFF2-40B4-BE49-F238E27FC236}">
                    <a16:creationId xmlns:a16="http://schemas.microsoft.com/office/drawing/2014/main" id="{2534DAF7-318B-8FDA-1D27-E1D02828A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6891" y="5603875"/>
                <a:ext cx="1588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86" name="Rectangle 261">
                    <a:extLst>
                      <a:ext uri="{FF2B5EF4-FFF2-40B4-BE49-F238E27FC236}">
                        <a16:creationId xmlns:a16="http://schemas.microsoft.com/office/drawing/2014/main" id="{634278F1-2640-44CB-B06B-F32A3A780D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38803" y="6121400"/>
                    <a:ext cx="2520305" cy="2652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600" dirty="0">
                        <a:solidFill>
                          <a:srgbClr val="000000"/>
                        </a:solidFill>
                        <a:cs typeface="Arial" panose="020B0604020202020204" pitchFamily="34" charset="0"/>
                      </a:rPr>
                      <a:t>Proton kinetic energy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sub>
                        </m:sSub>
                      </m:oMath>
                    </a14:m>
                    <a:r>
                      <a:rPr lang="en-US" altLang="en-US" sz="1600" dirty="0">
                        <a:solidFill>
                          <a:srgbClr val="000000"/>
                        </a:solidFill>
                        <a:cs typeface="Arial" panose="020B0604020202020204" pitchFamily="34" charset="0"/>
                      </a:rPr>
                      <a:t>  [eV]</a:t>
                    </a:r>
                    <a:endParaRPr lang="en-US" altLang="en-US" sz="16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286" name="Rectangle 261">
                    <a:extLst>
                      <a:ext uri="{FF2B5EF4-FFF2-40B4-BE49-F238E27FC236}">
                        <a16:creationId xmlns:a16="http://schemas.microsoft.com/office/drawing/2014/main" id="{634278F1-2640-44CB-B06B-F32A3A780DA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638803" y="6121400"/>
                    <a:ext cx="2520305" cy="265201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4831" t="-22727" r="-3382" b="-38636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87" name="Rectangle 262">
                <a:extLst>
                  <a:ext uri="{FF2B5EF4-FFF2-40B4-BE49-F238E27FC236}">
                    <a16:creationId xmlns:a16="http://schemas.microsoft.com/office/drawing/2014/main" id="{9E14F581-FA3A-1098-6E75-87B2E806F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96178" y="6121400"/>
                <a:ext cx="1588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88" name="Rectangle 263">
                    <a:extLst>
                      <a:ext uri="{FF2B5EF4-FFF2-40B4-BE49-F238E27FC236}">
                        <a16:creationId xmlns:a16="http://schemas.microsoft.com/office/drawing/2014/main" id="{E2D062AB-DB4C-07B3-B2D3-DD678BD912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42620" y="4533813"/>
                    <a:ext cx="1574149" cy="2652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600" dirty="0">
                        <a:solidFill>
                          <a:srgbClr val="000000"/>
                        </a:solidFill>
                        <a:cs typeface="Arial" panose="020B0604020202020204" pitchFamily="34" charset="0"/>
                      </a:rPr>
                      <a:t>Decay rate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oMath>
                    </a14:m>
                    <a:endParaRPr lang="en-US" altLang="en-US" sz="16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288" name="Rectangle 263">
                    <a:extLst>
                      <a:ext uri="{FF2B5EF4-FFF2-40B4-BE49-F238E27FC236}">
                        <a16:creationId xmlns:a16="http://schemas.microsoft.com/office/drawing/2014/main" id="{E2D062AB-DB4C-07B3-B2D3-DD678BD912D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6200000">
                    <a:off x="3942620" y="4533813"/>
                    <a:ext cx="1574149" cy="265201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l="-22727" t="-5019" r="-38636" b="-7722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89" name="Rectangle 264">
                <a:extLst>
                  <a:ext uri="{FF2B5EF4-FFF2-40B4-BE49-F238E27FC236}">
                    <a16:creationId xmlns:a16="http://schemas.microsoft.com/office/drawing/2014/main" id="{69DDAE0F-E900-416A-912A-F501229BAD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619627" y="4471988"/>
                <a:ext cx="274638" cy="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290" name="Group 267">
                <a:extLst>
                  <a:ext uri="{FF2B5EF4-FFF2-40B4-BE49-F238E27FC236}">
                    <a16:creationId xmlns:a16="http://schemas.microsoft.com/office/drawing/2014/main" id="{DA8D975F-B9BC-5973-5F5D-8DB0B1D774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71285" y="5044282"/>
                <a:ext cx="2900364" cy="307975"/>
                <a:chOff x="3140" y="3119"/>
                <a:chExt cx="1827" cy="194"/>
              </a:xfrm>
            </p:grpSpPr>
            <p:sp>
              <p:nvSpPr>
                <p:cNvPr id="291" name="Line 258">
                  <a:extLst>
                    <a:ext uri="{FF2B5EF4-FFF2-40B4-BE49-F238E27FC236}">
                      <a16:creationId xmlns:a16="http://schemas.microsoft.com/office/drawing/2014/main" id="{C9970A55-ABFB-7144-E1D4-81ADDB3426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40" y="3229"/>
                  <a:ext cx="18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Calibri" panose="020F0502020204030204" pitchFamily="34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2" name="Text Box 265">
                      <a:extLst>
                        <a:ext uri="{FF2B5EF4-FFF2-40B4-BE49-F238E27FC236}">
                          <a16:creationId xmlns:a16="http://schemas.microsoft.com/office/drawing/2014/main" id="{C068F6A3-B0C8-AAB9-DDAA-870FDF5F726C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85" y="3119"/>
                      <a:ext cx="1682" cy="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1400" dirty="0"/>
                        <a:t> </a:t>
                      </a:r>
                      <a:r>
                        <a:rPr lang="en-US" altLang="en-US" sz="1400" dirty="0">
                          <a:solidFill>
                            <a:srgbClr val="000000"/>
                          </a:solidFill>
                        </a:rPr>
                        <a:t>Proton spectrum for </a:t>
                      </a:r>
                      <a14:m>
                        <m:oMath xmlns:m="http://schemas.openxmlformats.org/officeDocument/2006/math">
                          <m:r>
                            <a:rPr lang="en-US" altLang="en-US" sz="1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en-US" sz="1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a14:m>
                      <a:r>
                        <a:rPr lang="en-US" altLang="en-US" sz="1400" dirty="0"/>
                        <a:t>, </a:t>
                      </a:r>
                      <a14:m>
                        <m:oMath xmlns:m="http://schemas.openxmlformats.org/officeDocument/2006/math">
                          <m:r>
                            <a:rPr lang="en-US" altLang="en-US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en-US" sz="1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a14:m>
                      <a:endParaRPr lang="en-US" altLang="en-US" sz="1400" dirty="0"/>
                    </a:p>
                  </p:txBody>
                </p:sp>
              </mc:Choice>
              <mc:Fallback xmlns="">
                <p:sp>
                  <p:nvSpPr>
                    <p:cNvPr id="10373" name="Text Box 2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285" y="3119"/>
                      <a:ext cx="1682" cy="194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 t="-3922" b="-19608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sp>
          <p:nvSpPr>
            <p:cNvPr id="299" name="Freeform 135">
              <a:extLst>
                <a:ext uri="{FF2B5EF4-FFF2-40B4-BE49-F238E27FC236}">
                  <a16:creationId xmlns:a16="http://schemas.microsoft.com/office/drawing/2014/main" id="{153F6070-0769-A136-E52F-A636741C2490}"/>
                </a:ext>
              </a:extLst>
            </p:cNvPr>
            <p:cNvSpPr>
              <a:spLocks/>
            </p:cNvSpPr>
            <p:nvPr/>
          </p:nvSpPr>
          <p:spPr bwMode="auto">
            <a:xfrm>
              <a:off x="6977622" y="3082061"/>
              <a:ext cx="3509170" cy="2464486"/>
            </a:xfrm>
            <a:custGeom>
              <a:avLst/>
              <a:gdLst>
                <a:gd name="T0" fmla="*/ 39 w 2649"/>
                <a:gd name="T1" fmla="*/ 1622 h 2092"/>
                <a:gd name="T2" fmla="*/ 81 w 2649"/>
                <a:gd name="T3" fmla="*/ 1417 h 2092"/>
                <a:gd name="T4" fmla="*/ 123 w 2649"/>
                <a:gd name="T5" fmla="*/ 1264 h 2092"/>
                <a:gd name="T6" fmla="*/ 166 w 2649"/>
                <a:gd name="T7" fmla="*/ 1139 h 2092"/>
                <a:gd name="T8" fmla="*/ 208 w 2649"/>
                <a:gd name="T9" fmla="*/ 1032 h 2092"/>
                <a:gd name="T10" fmla="*/ 250 w 2649"/>
                <a:gd name="T11" fmla="*/ 937 h 2092"/>
                <a:gd name="T12" fmla="*/ 293 w 2649"/>
                <a:gd name="T13" fmla="*/ 852 h 2092"/>
                <a:gd name="T14" fmla="*/ 335 w 2649"/>
                <a:gd name="T15" fmla="*/ 775 h 2092"/>
                <a:gd name="T16" fmla="*/ 377 w 2649"/>
                <a:gd name="T17" fmla="*/ 704 h 2092"/>
                <a:gd name="T18" fmla="*/ 420 w 2649"/>
                <a:gd name="T19" fmla="*/ 639 h 2092"/>
                <a:gd name="T20" fmla="*/ 462 w 2649"/>
                <a:gd name="T21" fmla="*/ 579 h 2092"/>
                <a:gd name="T22" fmla="*/ 504 w 2649"/>
                <a:gd name="T23" fmla="*/ 524 h 2092"/>
                <a:gd name="T24" fmla="*/ 547 w 2649"/>
                <a:gd name="T25" fmla="*/ 472 h 2092"/>
                <a:gd name="T26" fmla="*/ 589 w 2649"/>
                <a:gd name="T27" fmla="*/ 424 h 2092"/>
                <a:gd name="T28" fmla="*/ 631 w 2649"/>
                <a:gd name="T29" fmla="*/ 379 h 2092"/>
                <a:gd name="T30" fmla="*/ 674 w 2649"/>
                <a:gd name="T31" fmla="*/ 338 h 2092"/>
                <a:gd name="T32" fmla="*/ 716 w 2649"/>
                <a:gd name="T33" fmla="*/ 299 h 2092"/>
                <a:gd name="T34" fmla="*/ 758 w 2649"/>
                <a:gd name="T35" fmla="*/ 262 h 2092"/>
                <a:gd name="T36" fmla="*/ 801 w 2649"/>
                <a:gd name="T37" fmla="*/ 229 h 2092"/>
                <a:gd name="T38" fmla="*/ 843 w 2649"/>
                <a:gd name="T39" fmla="*/ 198 h 2092"/>
                <a:gd name="T40" fmla="*/ 885 w 2649"/>
                <a:gd name="T41" fmla="*/ 169 h 2092"/>
                <a:gd name="T42" fmla="*/ 928 w 2649"/>
                <a:gd name="T43" fmla="*/ 143 h 2092"/>
                <a:gd name="T44" fmla="*/ 970 w 2649"/>
                <a:gd name="T45" fmla="*/ 119 h 2092"/>
                <a:gd name="T46" fmla="*/ 1012 w 2649"/>
                <a:gd name="T47" fmla="*/ 97 h 2092"/>
                <a:gd name="T48" fmla="*/ 1055 w 2649"/>
                <a:gd name="T49" fmla="*/ 77 h 2092"/>
                <a:gd name="T50" fmla="*/ 1097 w 2649"/>
                <a:gd name="T51" fmla="*/ 60 h 2092"/>
                <a:gd name="T52" fmla="*/ 1139 w 2649"/>
                <a:gd name="T53" fmla="*/ 44 h 2092"/>
                <a:gd name="T54" fmla="*/ 1182 w 2649"/>
                <a:gd name="T55" fmla="*/ 31 h 2092"/>
                <a:gd name="T56" fmla="*/ 1224 w 2649"/>
                <a:gd name="T57" fmla="*/ 21 h 2092"/>
                <a:gd name="T58" fmla="*/ 1266 w 2649"/>
                <a:gd name="T59" fmla="*/ 12 h 2092"/>
                <a:gd name="T60" fmla="*/ 1308 w 2649"/>
                <a:gd name="T61" fmla="*/ 5 h 2092"/>
                <a:gd name="T62" fmla="*/ 1351 w 2649"/>
                <a:gd name="T63" fmla="*/ 1 h 2092"/>
                <a:gd name="T64" fmla="*/ 1393 w 2649"/>
                <a:gd name="T65" fmla="*/ 0 h 2092"/>
                <a:gd name="T66" fmla="*/ 1436 w 2649"/>
                <a:gd name="T67" fmla="*/ 1 h 2092"/>
                <a:gd name="T68" fmla="*/ 1478 w 2649"/>
                <a:gd name="T69" fmla="*/ 4 h 2092"/>
                <a:gd name="T70" fmla="*/ 1520 w 2649"/>
                <a:gd name="T71" fmla="*/ 10 h 2092"/>
                <a:gd name="T72" fmla="*/ 1562 w 2649"/>
                <a:gd name="T73" fmla="*/ 20 h 2092"/>
                <a:gd name="T74" fmla="*/ 1605 w 2649"/>
                <a:gd name="T75" fmla="*/ 32 h 2092"/>
                <a:gd name="T76" fmla="*/ 1647 w 2649"/>
                <a:gd name="T77" fmla="*/ 47 h 2092"/>
                <a:gd name="T78" fmla="*/ 1689 w 2649"/>
                <a:gd name="T79" fmla="*/ 66 h 2092"/>
                <a:gd name="T80" fmla="*/ 1732 w 2649"/>
                <a:gd name="T81" fmla="*/ 88 h 2092"/>
                <a:gd name="T82" fmla="*/ 1774 w 2649"/>
                <a:gd name="T83" fmla="*/ 115 h 2092"/>
                <a:gd name="T84" fmla="*/ 1816 w 2649"/>
                <a:gd name="T85" fmla="*/ 145 h 2092"/>
                <a:gd name="T86" fmla="*/ 1859 w 2649"/>
                <a:gd name="T87" fmla="*/ 181 h 2092"/>
                <a:gd name="T88" fmla="*/ 1901 w 2649"/>
                <a:gd name="T89" fmla="*/ 221 h 2092"/>
                <a:gd name="T90" fmla="*/ 1943 w 2649"/>
                <a:gd name="T91" fmla="*/ 267 h 2092"/>
                <a:gd name="T92" fmla="*/ 1986 w 2649"/>
                <a:gd name="T93" fmla="*/ 319 h 2092"/>
                <a:gd name="T94" fmla="*/ 2028 w 2649"/>
                <a:gd name="T95" fmla="*/ 377 h 2092"/>
                <a:gd name="T96" fmla="*/ 2070 w 2649"/>
                <a:gd name="T97" fmla="*/ 443 h 2092"/>
                <a:gd name="T98" fmla="*/ 2113 w 2649"/>
                <a:gd name="T99" fmla="*/ 516 h 2092"/>
                <a:gd name="T100" fmla="*/ 2155 w 2649"/>
                <a:gd name="T101" fmla="*/ 599 h 2092"/>
                <a:gd name="T102" fmla="*/ 2197 w 2649"/>
                <a:gd name="T103" fmla="*/ 690 h 2092"/>
                <a:gd name="T104" fmla="*/ 2240 w 2649"/>
                <a:gd name="T105" fmla="*/ 792 h 2092"/>
                <a:gd name="T106" fmla="*/ 2282 w 2649"/>
                <a:gd name="T107" fmla="*/ 904 h 2092"/>
                <a:gd name="T108" fmla="*/ 2324 w 2649"/>
                <a:gd name="T109" fmla="*/ 1029 h 2092"/>
                <a:gd name="T110" fmla="*/ 2367 w 2649"/>
                <a:gd name="T111" fmla="*/ 1165 h 2092"/>
                <a:gd name="T112" fmla="*/ 2409 w 2649"/>
                <a:gd name="T113" fmla="*/ 1314 h 2092"/>
                <a:gd name="T114" fmla="*/ 2451 w 2649"/>
                <a:gd name="T115" fmla="*/ 1472 h 2092"/>
                <a:gd name="T116" fmla="*/ 2494 w 2649"/>
                <a:gd name="T117" fmla="*/ 1638 h 2092"/>
                <a:gd name="T118" fmla="*/ 2536 w 2649"/>
                <a:gd name="T119" fmla="*/ 1803 h 2092"/>
                <a:gd name="T120" fmla="*/ 2578 w 2649"/>
                <a:gd name="T121" fmla="*/ 1954 h 2092"/>
                <a:gd name="T122" fmla="*/ 2621 w 2649"/>
                <a:gd name="T123" fmla="*/ 2064 h 2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9" h="2092">
                  <a:moveTo>
                    <a:pt x="0" y="2087"/>
                  </a:moveTo>
                  <a:lnTo>
                    <a:pt x="3" y="1950"/>
                  </a:lnTo>
                  <a:lnTo>
                    <a:pt x="7" y="1891"/>
                  </a:lnTo>
                  <a:lnTo>
                    <a:pt x="10" y="1846"/>
                  </a:lnTo>
                  <a:lnTo>
                    <a:pt x="14" y="1808"/>
                  </a:lnTo>
                  <a:lnTo>
                    <a:pt x="18" y="1774"/>
                  </a:lnTo>
                  <a:lnTo>
                    <a:pt x="21" y="1744"/>
                  </a:lnTo>
                  <a:lnTo>
                    <a:pt x="25" y="1716"/>
                  </a:lnTo>
                  <a:lnTo>
                    <a:pt x="28" y="1691"/>
                  </a:lnTo>
                  <a:lnTo>
                    <a:pt x="32" y="1666"/>
                  </a:lnTo>
                  <a:lnTo>
                    <a:pt x="35" y="1644"/>
                  </a:lnTo>
                  <a:lnTo>
                    <a:pt x="39" y="1622"/>
                  </a:lnTo>
                  <a:lnTo>
                    <a:pt x="42" y="1601"/>
                  </a:lnTo>
                  <a:lnTo>
                    <a:pt x="46" y="1581"/>
                  </a:lnTo>
                  <a:lnTo>
                    <a:pt x="49" y="1563"/>
                  </a:lnTo>
                  <a:lnTo>
                    <a:pt x="53" y="1544"/>
                  </a:lnTo>
                  <a:lnTo>
                    <a:pt x="56" y="1527"/>
                  </a:lnTo>
                  <a:lnTo>
                    <a:pt x="60" y="1509"/>
                  </a:lnTo>
                  <a:lnTo>
                    <a:pt x="63" y="1493"/>
                  </a:lnTo>
                  <a:lnTo>
                    <a:pt x="67" y="1477"/>
                  </a:lnTo>
                  <a:lnTo>
                    <a:pt x="70" y="1461"/>
                  </a:lnTo>
                  <a:lnTo>
                    <a:pt x="74" y="1446"/>
                  </a:lnTo>
                  <a:lnTo>
                    <a:pt x="78" y="1431"/>
                  </a:lnTo>
                  <a:lnTo>
                    <a:pt x="81" y="1417"/>
                  </a:lnTo>
                  <a:lnTo>
                    <a:pt x="85" y="1402"/>
                  </a:lnTo>
                  <a:lnTo>
                    <a:pt x="88" y="1389"/>
                  </a:lnTo>
                  <a:lnTo>
                    <a:pt x="92" y="1375"/>
                  </a:lnTo>
                  <a:lnTo>
                    <a:pt x="95" y="1362"/>
                  </a:lnTo>
                  <a:lnTo>
                    <a:pt x="99" y="1349"/>
                  </a:lnTo>
                  <a:lnTo>
                    <a:pt x="102" y="1336"/>
                  </a:lnTo>
                  <a:lnTo>
                    <a:pt x="106" y="1324"/>
                  </a:lnTo>
                  <a:lnTo>
                    <a:pt x="109" y="1311"/>
                  </a:lnTo>
                  <a:lnTo>
                    <a:pt x="113" y="1299"/>
                  </a:lnTo>
                  <a:lnTo>
                    <a:pt x="116" y="1287"/>
                  </a:lnTo>
                  <a:lnTo>
                    <a:pt x="120" y="1276"/>
                  </a:lnTo>
                  <a:lnTo>
                    <a:pt x="123" y="1264"/>
                  </a:lnTo>
                  <a:lnTo>
                    <a:pt x="127" y="1253"/>
                  </a:lnTo>
                  <a:lnTo>
                    <a:pt x="130" y="1242"/>
                  </a:lnTo>
                  <a:lnTo>
                    <a:pt x="134" y="1231"/>
                  </a:lnTo>
                  <a:lnTo>
                    <a:pt x="138" y="1220"/>
                  </a:lnTo>
                  <a:lnTo>
                    <a:pt x="141" y="1210"/>
                  </a:lnTo>
                  <a:lnTo>
                    <a:pt x="145" y="1199"/>
                  </a:lnTo>
                  <a:lnTo>
                    <a:pt x="148" y="1189"/>
                  </a:lnTo>
                  <a:lnTo>
                    <a:pt x="152" y="1179"/>
                  </a:lnTo>
                  <a:lnTo>
                    <a:pt x="155" y="1169"/>
                  </a:lnTo>
                  <a:lnTo>
                    <a:pt x="159" y="1159"/>
                  </a:lnTo>
                  <a:lnTo>
                    <a:pt x="162" y="1149"/>
                  </a:lnTo>
                  <a:lnTo>
                    <a:pt x="166" y="1139"/>
                  </a:lnTo>
                  <a:lnTo>
                    <a:pt x="169" y="1130"/>
                  </a:lnTo>
                  <a:lnTo>
                    <a:pt x="173" y="1120"/>
                  </a:lnTo>
                  <a:lnTo>
                    <a:pt x="176" y="1111"/>
                  </a:lnTo>
                  <a:lnTo>
                    <a:pt x="180" y="1102"/>
                  </a:lnTo>
                  <a:lnTo>
                    <a:pt x="183" y="1093"/>
                  </a:lnTo>
                  <a:lnTo>
                    <a:pt x="187" y="1084"/>
                  </a:lnTo>
                  <a:lnTo>
                    <a:pt x="190" y="1075"/>
                  </a:lnTo>
                  <a:lnTo>
                    <a:pt x="194" y="1066"/>
                  </a:lnTo>
                  <a:lnTo>
                    <a:pt x="198" y="1057"/>
                  </a:lnTo>
                  <a:lnTo>
                    <a:pt x="201" y="1049"/>
                  </a:lnTo>
                  <a:lnTo>
                    <a:pt x="205" y="1040"/>
                  </a:lnTo>
                  <a:lnTo>
                    <a:pt x="208" y="1032"/>
                  </a:lnTo>
                  <a:lnTo>
                    <a:pt x="211" y="1024"/>
                  </a:lnTo>
                  <a:lnTo>
                    <a:pt x="215" y="1015"/>
                  </a:lnTo>
                  <a:lnTo>
                    <a:pt x="219" y="1007"/>
                  </a:lnTo>
                  <a:lnTo>
                    <a:pt x="222" y="999"/>
                  </a:lnTo>
                  <a:lnTo>
                    <a:pt x="226" y="991"/>
                  </a:lnTo>
                  <a:lnTo>
                    <a:pt x="229" y="983"/>
                  </a:lnTo>
                  <a:lnTo>
                    <a:pt x="233" y="975"/>
                  </a:lnTo>
                  <a:lnTo>
                    <a:pt x="236" y="968"/>
                  </a:lnTo>
                  <a:lnTo>
                    <a:pt x="240" y="960"/>
                  </a:lnTo>
                  <a:lnTo>
                    <a:pt x="243" y="952"/>
                  </a:lnTo>
                  <a:lnTo>
                    <a:pt x="247" y="945"/>
                  </a:lnTo>
                  <a:lnTo>
                    <a:pt x="250" y="937"/>
                  </a:lnTo>
                  <a:lnTo>
                    <a:pt x="254" y="930"/>
                  </a:lnTo>
                  <a:lnTo>
                    <a:pt x="258" y="922"/>
                  </a:lnTo>
                  <a:lnTo>
                    <a:pt x="261" y="915"/>
                  </a:lnTo>
                  <a:lnTo>
                    <a:pt x="264" y="908"/>
                  </a:lnTo>
                  <a:lnTo>
                    <a:pt x="268" y="901"/>
                  </a:lnTo>
                  <a:lnTo>
                    <a:pt x="271" y="893"/>
                  </a:lnTo>
                  <a:lnTo>
                    <a:pt x="275" y="887"/>
                  </a:lnTo>
                  <a:lnTo>
                    <a:pt x="279" y="879"/>
                  </a:lnTo>
                  <a:lnTo>
                    <a:pt x="282" y="873"/>
                  </a:lnTo>
                  <a:lnTo>
                    <a:pt x="286" y="866"/>
                  </a:lnTo>
                  <a:lnTo>
                    <a:pt x="289" y="859"/>
                  </a:lnTo>
                  <a:lnTo>
                    <a:pt x="293" y="852"/>
                  </a:lnTo>
                  <a:lnTo>
                    <a:pt x="296" y="845"/>
                  </a:lnTo>
                  <a:lnTo>
                    <a:pt x="300" y="839"/>
                  </a:lnTo>
                  <a:lnTo>
                    <a:pt x="303" y="832"/>
                  </a:lnTo>
                  <a:lnTo>
                    <a:pt x="307" y="826"/>
                  </a:lnTo>
                  <a:lnTo>
                    <a:pt x="310" y="819"/>
                  </a:lnTo>
                  <a:lnTo>
                    <a:pt x="314" y="813"/>
                  </a:lnTo>
                  <a:lnTo>
                    <a:pt x="317" y="806"/>
                  </a:lnTo>
                  <a:lnTo>
                    <a:pt x="321" y="800"/>
                  </a:lnTo>
                  <a:lnTo>
                    <a:pt x="324" y="793"/>
                  </a:lnTo>
                  <a:lnTo>
                    <a:pt x="328" y="787"/>
                  </a:lnTo>
                  <a:lnTo>
                    <a:pt x="331" y="781"/>
                  </a:lnTo>
                  <a:lnTo>
                    <a:pt x="335" y="775"/>
                  </a:lnTo>
                  <a:lnTo>
                    <a:pt x="339" y="769"/>
                  </a:lnTo>
                  <a:lnTo>
                    <a:pt x="342" y="763"/>
                  </a:lnTo>
                  <a:lnTo>
                    <a:pt x="346" y="757"/>
                  </a:lnTo>
                  <a:lnTo>
                    <a:pt x="349" y="751"/>
                  </a:lnTo>
                  <a:lnTo>
                    <a:pt x="353" y="745"/>
                  </a:lnTo>
                  <a:lnTo>
                    <a:pt x="356" y="739"/>
                  </a:lnTo>
                  <a:lnTo>
                    <a:pt x="360" y="733"/>
                  </a:lnTo>
                  <a:lnTo>
                    <a:pt x="363" y="727"/>
                  </a:lnTo>
                  <a:lnTo>
                    <a:pt x="367" y="721"/>
                  </a:lnTo>
                  <a:lnTo>
                    <a:pt x="370" y="716"/>
                  </a:lnTo>
                  <a:lnTo>
                    <a:pt x="374" y="710"/>
                  </a:lnTo>
                  <a:lnTo>
                    <a:pt x="377" y="704"/>
                  </a:lnTo>
                  <a:lnTo>
                    <a:pt x="381" y="699"/>
                  </a:lnTo>
                  <a:lnTo>
                    <a:pt x="384" y="693"/>
                  </a:lnTo>
                  <a:lnTo>
                    <a:pt x="388" y="688"/>
                  </a:lnTo>
                  <a:lnTo>
                    <a:pt x="391" y="682"/>
                  </a:lnTo>
                  <a:lnTo>
                    <a:pt x="395" y="677"/>
                  </a:lnTo>
                  <a:lnTo>
                    <a:pt x="399" y="671"/>
                  </a:lnTo>
                  <a:lnTo>
                    <a:pt x="402" y="666"/>
                  </a:lnTo>
                  <a:lnTo>
                    <a:pt x="406" y="660"/>
                  </a:lnTo>
                  <a:lnTo>
                    <a:pt x="409" y="655"/>
                  </a:lnTo>
                  <a:lnTo>
                    <a:pt x="413" y="650"/>
                  </a:lnTo>
                  <a:lnTo>
                    <a:pt x="416" y="645"/>
                  </a:lnTo>
                  <a:lnTo>
                    <a:pt x="420" y="639"/>
                  </a:lnTo>
                  <a:lnTo>
                    <a:pt x="423" y="634"/>
                  </a:lnTo>
                  <a:lnTo>
                    <a:pt x="427" y="629"/>
                  </a:lnTo>
                  <a:lnTo>
                    <a:pt x="430" y="624"/>
                  </a:lnTo>
                  <a:lnTo>
                    <a:pt x="434" y="619"/>
                  </a:lnTo>
                  <a:lnTo>
                    <a:pt x="437" y="614"/>
                  </a:lnTo>
                  <a:lnTo>
                    <a:pt x="441" y="609"/>
                  </a:lnTo>
                  <a:lnTo>
                    <a:pt x="444" y="604"/>
                  </a:lnTo>
                  <a:lnTo>
                    <a:pt x="448" y="599"/>
                  </a:lnTo>
                  <a:lnTo>
                    <a:pt x="451" y="594"/>
                  </a:lnTo>
                  <a:lnTo>
                    <a:pt x="455" y="589"/>
                  </a:lnTo>
                  <a:lnTo>
                    <a:pt x="459" y="584"/>
                  </a:lnTo>
                  <a:lnTo>
                    <a:pt x="462" y="579"/>
                  </a:lnTo>
                  <a:lnTo>
                    <a:pt x="466" y="575"/>
                  </a:lnTo>
                  <a:lnTo>
                    <a:pt x="469" y="570"/>
                  </a:lnTo>
                  <a:lnTo>
                    <a:pt x="472" y="565"/>
                  </a:lnTo>
                  <a:lnTo>
                    <a:pt x="476" y="561"/>
                  </a:lnTo>
                  <a:lnTo>
                    <a:pt x="480" y="556"/>
                  </a:lnTo>
                  <a:lnTo>
                    <a:pt x="483" y="551"/>
                  </a:lnTo>
                  <a:lnTo>
                    <a:pt x="487" y="547"/>
                  </a:lnTo>
                  <a:lnTo>
                    <a:pt x="490" y="542"/>
                  </a:lnTo>
                  <a:lnTo>
                    <a:pt x="494" y="537"/>
                  </a:lnTo>
                  <a:lnTo>
                    <a:pt x="497" y="533"/>
                  </a:lnTo>
                  <a:lnTo>
                    <a:pt x="501" y="528"/>
                  </a:lnTo>
                  <a:lnTo>
                    <a:pt x="504" y="524"/>
                  </a:lnTo>
                  <a:lnTo>
                    <a:pt x="508" y="519"/>
                  </a:lnTo>
                  <a:lnTo>
                    <a:pt x="511" y="515"/>
                  </a:lnTo>
                  <a:lnTo>
                    <a:pt x="515" y="511"/>
                  </a:lnTo>
                  <a:lnTo>
                    <a:pt x="518" y="506"/>
                  </a:lnTo>
                  <a:lnTo>
                    <a:pt x="522" y="502"/>
                  </a:lnTo>
                  <a:lnTo>
                    <a:pt x="525" y="497"/>
                  </a:lnTo>
                  <a:lnTo>
                    <a:pt x="529" y="493"/>
                  </a:lnTo>
                  <a:lnTo>
                    <a:pt x="532" y="489"/>
                  </a:lnTo>
                  <a:lnTo>
                    <a:pt x="536" y="485"/>
                  </a:lnTo>
                  <a:lnTo>
                    <a:pt x="540" y="480"/>
                  </a:lnTo>
                  <a:lnTo>
                    <a:pt x="543" y="476"/>
                  </a:lnTo>
                  <a:lnTo>
                    <a:pt x="547" y="472"/>
                  </a:lnTo>
                  <a:lnTo>
                    <a:pt x="550" y="468"/>
                  </a:lnTo>
                  <a:lnTo>
                    <a:pt x="554" y="464"/>
                  </a:lnTo>
                  <a:lnTo>
                    <a:pt x="557" y="460"/>
                  </a:lnTo>
                  <a:lnTo>
                    <a:pt x="561" y="456"/>
                  </a:lnTo>
                  <a:lnTo>
                    <a:pt x="564" y="452"/>
                  </a:lnTo>
                  <a:lnTo>
                    <a:pt x="568" y="448"/>
                  </a:lnTo>
                  <a:lnTo>
                    <a:pt x="571" y="444"/>
                  </a:lnTo>
                  <a:lnTo>
                    <a:pt x="575" y="440"/>
                  </a:lnTo>
                  <a:lnTo>
                    <a:pt x="578" y="436"/>
                  </a:lnTo>
                  <a:lnTo>
                    <a:pt x="582" y="432"/>
                  </a:lnTo>
                  <a:lnTo>
                    <a:pt x="585" y="428"/>
                  </a:lnTo>
                  <a:lnTo>
                    <a:pt x="589" y="424"/>
                  </a:lnTo>
                  <a:lnTo>
                    <a:pt x="592" y="420"/>
                  </a:lnTo>
                  <a:lnTo>
                    <a:pt x="596" y="416"/>
                  </a:lnTo>
                  <a:lnTo>
                    <a:pt x="600" y="413"/>
                  </a:lnTo>
                  <a:lnTo>
                    <a:pt x="603" y="409"/>
                  </a:lnTo>
                  <a:lnTo>
                    <a:pt x="607" y="405"/>
                  </a:lnTo>
                  <a:lnTo>
                    <a:pt x="610" y="401"/>
                  </a:lnTo>
                  <a:lnTo>
                    <a:pt x="614" y="398"/>
                  </a:lnTo>
                  <a:lnTo>
                    <a:pt x="617" y="394"/>
                  </a:lnTo>
                  <a:lnTo>
                    <a:pt x="621" y="390"/>
                  </a:lnTo>
                  <a:lnTo>
                    <a:pt x="624" y="386"/>
                  </a:lnTo>
                  <a:lnTo>
                    <a:pt x="628" y="383"/>
                  </a:lnTo>
                  <a:lnTo>
                    <a:pt x="631" y="379"/>
                  </a:lnTo>
                  <a:lnTo>
                    <a:pt x="635" y="376"/>
                  </a:lnTo>
                  <a:lnTo>
                    <a:pt x="638" y="372"/>
                  </a:lnTo>
                  <a:lnTo>
                    <a:pt x="642" y="368"/>
                  </a:lnTo>
                  <a:lnTo>
                    <a:pt x="645" y="365"/>
                  </a:lnTo>
                  <a:lnTo>
                    <a:pt x="649" y="361"/>
                  </a:lnTo>
                  <a:lnTo>
                    <a:pt x="652" y="358"/>
                  </a:lnTo>
                  <a:lnTo>
                    <a:pt x="656" y="355"/>
                  </a:lnTo>
                  <a:lnTo>
                    <a:pt x="660" y="351"/>
                  </a:lnTo>
                  <a:lnTo>
                    <a:pt x="663" y="348"/>
                  </a:lnTo>
                  <a:lnTo>
                    <a:pt x="667" y="344"/>
                  </a:lnTo>
                  <a:lnTo>
                    <a:pt x="670" y="341"/>
                  </a:lnTo>
                  <a:lnTo>
                    <a:pt x="674" y="338"/>
                  </a:lnTo>
                  <a:lnTo>
                    <a:pt x="677" y="334"/>
                  </a:lnTo>
                  <a:lnTo>
                    <a:pt x="681" y="331"/>
                  </a:lnTo>
                  <a:lnTo>
                    <a:pt x="684" y="328"/>
                  </a:lnTo>
                  <a:lnTo>
                    <a:pt x="688" y="324"/>
                  </a:lnTo>
                  <a:lnTo>
                    <a:pt x="691" y="321"/>
                  </a:lnTo>
                  <a:lnTo>
                    <a:pt x="695" y="318"/>
                  </a:lnTo>
                  <a:lnTo>
                    <a:pt x="698" y="315"/>
                  </a:lnTo>
                  <a:lnTo>
                    <a:pt x="702" y="311"/>
                  </a:lnTo>
                  <a:lnTo>
                    <a:pt x="705" y="308"/>
                  </a:lnTo>
                  <a:lnTo>
                    <a:pt x="709" y="305"/>
                  </a:lnTo>
                  <a:lnTo>
                    <a:pt x="712" y="302"/>
                  </a:lnTo>
                  <a:lnTo>
                    <a:pt x="716" y="299"/>
                  </a:lnTo>
                  <a:lnTo>
                    <a:pt x="720" y="295"/>
                  </a:lnTo>
                  <a:lnTo>
                    <a:pt x="723" y="292"/>
                  </a:lnTo>
                  <a:lnTo>
                    <a:pt x="726" y="289"/>
                  </a:lnTo>
                  <a:lnTo>
                    <a:pt x="730" y="286"/>
                  </a:lnTo>
                  <a:lnTo>
                    <a:pt x="734" y="283"/>
                  </a:lnTo>
                  <a:lnTo>
                    <a:pt x="737" y="280"/>
                  </a:lnTo>
                  <a:lnTo>
                    <a:pt x="741" y="277"/>
                  </a:lnTo>
                  <a:lnTo>
                    <a:pt x="744" y="274"/>
                  </a:lnTo>
                  <a:lnTo>
                    <a:pt x="748" y="271"/>
                  </a:lnTo>
                  <a:lnTo>
                    <a:pt x="751" y="268"/>
                  </a:lnTo>
                  <a:lnTo>
                    <a:pt x="755" y="265"/>
                  </a:lnTo>
                  <a:lnTo>
                    <a:pt x="758" y="262"/>
                  </a:lnTo>
                  <a:lnTo>
                    <a:pt x="762" y="260"/>
                  </a:lnTo>
                  <a:lnTo>
                    <a:pt x="765" y="257"/>
                  </a:lnTo>
                  <a:lnTo>
                    <a:pt x="769" y="254"/>
                  </a:lnTo>
                  <a:lnTo>
                    <a:pt x="772" y="251"/>
                  </a:lnTo>
                  <a:lnTo>
                    <a:pt x="776" y="248"/>
                  </a:lnTo>
                  <a:lnTo>
                    <a:pt x="779" y="245"/>
                  </a:lnTo>
                  <a:lnTo>
                    <a:pt x="783" y="243"/>
                  </a:lnTo>
                  <a:lnTo>
                    <a:pt x="786" y="240"/>
                  </a:lnTo>
                  <a:lnTo>
                    <a:pt x="790" y="237"/>
                  </a:lnTo>
                  <a:lnTo>
                    <a:pt x="794" y="234"/>
                  </a:lnTo>
                  <a:lnTo>
                    <a:pt x="797" y="232"/>
                  </a:lnTo>
                  <a:lnTo>
                    <a:pt x="801" y="229"/>
                  </a:lnTo>
                  <a:lnTo>
                    <a:pt x="804" y="226"/>
                  </a:lnTo>
                  <a:lnTo>
                    <a:pt x="808" y="224"/>
                  </a:lnTo>
                  <a:lnTo>
                    <a:pt x="811" y="221"/>
                  </a:lnTo>
                  <a:lnTo>
                    <a:pt x="815" y="218"/>
                  </a:lnTo>
                  <a:lnTo>
                    <a:pt x="818" y="216"/>
                  </a:lnTo>
                  <a:lnTo>
                    <a:pt x="822" y="213"/>
                  </a:lnTo>
                  <a:lnTo>
                    <a:pt x="825" y="211"/>
                  </a:lnTo>
                  <a:lnTo>
                    <a:pt x="829" y="208"/>
                  </a:lnTo>
                  <a:lnTo>
                    <a:pt x="832" y="205"/>
                  </a:lnTo>
                  <a:lnTo>
                    <a:pt x="836" y="203"/>
                  </a:lnTo>
                  <a:lnTo>
                    <a:pt x="839" y="201"/>
                  </a:lnTo>
                  <a:lnTo>
                    <a:pt x="843" y="198"/>
                  </a:lnTo>
                  <a:lnTo>
                    <a:pt x="846" y="195"/>
                  </a:lnTo>
                  <a:lnTo>
                    <a:pt x="850" y="193"/>
                  </a:lnTo>
                  <a:lnTo>
                    <a:pt x="854" y="191"/>
                  </a:lnTo>
                  <a:lnTo>
                    <a:pt x="857" y="188"/>
                  </a:lnTo>
                  <a:lnTo>
                    <a:pt x="861" y="186"/>
                  </a:lnTo>
                  <a:lnTo>
                    <a:pt x="864" y="183"/>
                  </a:lnTo>
                  <a:lnTo>
                    <a:pt x="868" y="181"/>
                  </a:lnTo>
                  <a:lnTo>
                    <a:pt x="871" y="179"/>
                  </a:lnTo>
                  <a:lnTo>
                    <a:pt x="875" y="176"/>
                  </a:lnTo>
                  <a:lnTo>
                    <a:pt x="878" y="174"/>
                  </a:lnTo>
                  <a:lnTo>
                    <a:pt x="882" y="171"/>
                  </a:lnTo>
                  <a:lnTo>
                    <a:pt x="885" y="169"/>
                  </a:lnTo>
                  <a:lnTo>
                    <a:pt x="889" y="167"/>
                  </a:lnTo>
                  <a:lnTo>
                    <a:pt x="892" y="165"/>
                  </a:lnTo>
                  <a:lnTo>
                    <a:pt x="896" y="162"/>
                  </a:lnTo>
                  <a:lnTo>
                    <a:pt x="899" y="160"/>
                  </a:lnTo>
                  <a:lnTo>
                    <a:pt x="903" y="158"/>
                  </a:lnTo>
                  <a:lnTo>
                    <a:pt x="906" y="156"/>
                  </a:lnTo>
                  <a:lnTo>
                    <a:pt x="910" y="154"/>
                  </a:lnTo>
                  <a:lnTo>
                    <a:pt x="914" y="151"/>
                  </a:lnTo>
                  <a:lnTo>
                    <a:pt x="917" y="149"/>
                  </a:lnTo>
                  <a:lnTo>
                    <a:pt x="921" y="147"/>
                  </a:lnTo>
                  <a:lnTo>
                    <a:pt x="924" y="145"/>
                  </a:lnTo>
                  <a:lnTo>
                    <a:pt x="928" y="143"/>
                  </a:lnTo>
                  <a:lnTo>
                    <a:pt x="931" y="141"/>
                  </a:lnTo>
                  <a:lnTo>
                    <a:pt x="935" y="139"/>
                  </a:lnTo>
                  <a:lnTo>
                    <a:pt x="938" y="137"/>
                  </a:lnTo>
                  <a:lnTo>
                    <a:pt x="942" y="135"/>
                  </a:lnTo>
                  <a:lnTo>
                    <a:pt x="945" y="132"/>
                  </a:lnTo>
                  <a:lnTo>
                    <a:pt x="949" y="131"/>
                  </a:lnTo>
                  <a:lnTo>
                    <a:pt x="952" y="128"/>
                  </a:lnTo>
                  <a:lnTo>
                    <a:pt x="956" y="127"/>
                  </a:lnTo>
                  <a:lnTo>
                    <a:pt x="959" y="125"/>
                  </a:lnTo>
                  <a:lnTo>
                    <a:pt x="963" y="123"/>
                  </a:lnTo>
                  <a:lnTo>
                    <a:pt x="966" y="121"/>
                  </a:lnTo>
                  <a:lnTo>
                    <a:pt x="970" y="119"/>
                  </a:lnTo>
                  <a:lnTo>
                    <a:pt x="974" y="117"/>
                  </a:lnTo>
                  <a:lnTo>
                    <a:pt x="977" y="115"/>
                  </a:lnTo>
                  <a:lnTo>
                    <a:pt x="981" y="113"/>
                  </a:lnTo>
                  <a:lnTo>
                    <a:pt x="984" y="111"/>
                  </a:lnTo>
                  <a:lnTo>
                    <a:pt x="987" y="109"/>
                  </a:lnTo>
                  <a:lnTo>
                    <a:pt x="991" y="108"/>
                  </a:lnTo>
                  <a:lnTo>
                    <a:pt x="995" y="106"/>
                  </a:lnTo>
                  <a:lnTo>
                    <a:pt x="998" y="104"/>
                  </a:lnTo>
                  <a:lnTo>
                    <a:pt x="1002" y="102"/>
                  </a:lnTo>
                  <a:lnTo>
                    <a:pt x="1005" y="100"/>
                  </a:lnTo>
                  <a:lnTo>
                    <a:pt x="1009" y="99"/>
                  </a:lnTo>
                  <a:lnTo>
                    <a:pt x="1012" y="97"/>
                  </a:lnTo>
                  <a:lnTo>
                    <a:pt x="1016" y="95"/>
                  </a:lnTo>
                  <a:lnTo>
                    <a:pt x="1019" y="94"/>
                  </a:lnTo>
                  <a:lnTo>
                    <a:pt x="1023" y="92"/>
                  </a:lnTo>
                  <a:lnTo>
                    <a:pt x="1026" y="90"/>
                  </a:lnTo>
                  <a:lnTo>
                    <a:pt x="1030" y="89"/>
                  </a:lnTo>
                  <a:lnTo>
                    <a:pt x="1033" y="87"/>
                  </a:lnTo>
                  <a:lnTo>
                    <a:pt x="1037" y="85"/>
                  </a:lnTo>
                  <a:lnTo>
                    <a:pt x="1040" y="84"/>
                  </a:lnTo>
                  <a:lnTo>
                    <a:pt x="1044" y="82"/>
                  </a:lnTo>
                  <a:lnTo>
                    <a:pt x="1047" y="80"/>
                  </a:lnTo>
                  <a:lnTo>
                    <a:pt x="1051" y="79"/>
                  </a:lnTo>
                  <a:lnTo>
                    <a:pt x="1055" y="77"/>
                  </a:lnTo>
                  <a:lnTo>
                    <a:pt x="1058" y="76"/>
                  </a:lnTo>
                  <a:lnTo>
                    <a:pt x="1062" y="74"/>
                  </a:lnTo>
                  <a:lnTo>
                    <a:pt x="1065" y="73"/>
                  </a:lnTo>
                  <a:lnTo>
                    <a:pt x="1069" y="71"/>
                  </a:lnTo>
                  <a:lnTo>
                    <a:pt x="1072" y="70"/>
                  </a:lnTo>
                  <a:lnTo>
                    <a:pt x="1076" y="68"/>
                  </a:lnTo>
                  <a:lnTo>
                    <a:pt x="1079" y="67"/>
                  </a:lnTo>
                  <a:lnTo>
                    <a:pt x="1083" y="65"/>
                  </a:lnTo>
                  <a:lnTo>
                    <a:pt x="1086" y="64"/>
                  </a:lnTo>
                  <a:lnTo>
                    <a:pt x="1090" y="63"/>
                  </a:lnTo>
                  <a:lnTo>
                    <a:pt x="1093" y="61"/>
                  </a:lnTo>
                  <a:lnTo>
                    <a:pt x="1097" y="60"/>
                  </a:lnTo>
                  <a:lnTo>
                    <a:pt x="1100" y="58"/>
                  </a:lnTo>
                  <a:lnTo>
                    <a:pt x="1104" y="57"/>
                  </a:lnTo>
                  <a:lnTo>
                    <a:pt x="1107" y="56"/>
                  </a:lnTo>
                  <a:lnTo>
                    <a:pt x="1111" y="55"/>
                  </a:lnTo>
                  <a:lnTo>
                    <a:pt x="1115" y="53"/>
                  </a:lnTo>
                  <a:lnTo>
                    <a:pt x="1118" y="52"/>
                  </a:lnTo>
                  <a:lnTo>
                    <a:pt x="1122" y="51"/>
                  </a:lnTo>
                  <a:lnTo>
                    <a:pt x="1125" y="49"/>
                  </a:lnTo>
                  <a:lnTo>
                    <a:pt x="1129" y="48"/>
                  </a:lnTo>
                  <a:lnTo>
                    <a:pt x="1132" y="47"/>
                  </a:lnTo>
                  <a:lnTo>
                    <a:pt x="1136" y="46"/>
                  </a:lnTo>
                  <a:lnTo>
                    <a:pt x="1139" y="44"/>
                  </a:lnTo>
                  <a:lnTo>
                    <a:pt x="1143" y="43"/>
                  </a:lnTo>
                  <a:lnTo>
                    <a:pt x="1146" y="42"/>
                  </a:lnTo>
                  <a:lnTo>
                    <a:pt x="1150" y="41"/>
                  </a:lnTo>
                  <a:lnTo>
                    <a:pt x="1153" y="40"/>
                  </a:lnTo>
                  <a:lnTo>
                    <a:pt x="1157" y="39"/>
                  </a:lnTo>
                  <a:lnTo>
                    <a:pt x="1160" y="38"/>
                  </a:lnTo>
                  <a:lnTo>
                    <a:pt x="1164" y="37"/>
                  </a:lnTo>
                  <a:lnTo>
                    <a:pt x="1167" y="35"/>
                  </a:lnTo>
                  <a:lnTo>
                    <a:pt x="1171" y="34"/>
                  </a:lnTo>
                  <a:lnTo>
                    <a:pt x="1175" y="34"/>
                  </a:lnTo>
                  <a:lnTo>
                    <a:pt x="1178" y="32"/>
                  </a:lnTo>
                  <a:lnTo>
                    <a:pt x="1182" y="31"/>
                  </a:lnTo>
                  <a:lnTo>
                    <a:pt x="1185" y="30"/>
                  </a:lnTo>
                  <a:lnTo>
                    <a:pt x="1188" y="30"/>
                  </a:lnTo>
                  <a:lnTo>
                    <a:pt x="1192" y="29"/>
                  </a:lnTo>
                  <a:lnTo>
                    <a:pt x="1196" y="28"/>
                  </a:lnTo>
                  <a:lnTo>
                    <a:pt x="1199" y="27"/>
                  </a:lnTo>
                  <a:lnTo>
                    <a:pt x="1203" y="26"/>
                  </a:lnTo>
                  <a:lnTo>
                    <a:pt x="1206" y="25"/>
                  </a:lnTo>
                  <a:lnTo>
                    <a:pt x="1210" y="24"/>
                  </a:lnTo>
                  <a:lnTo>
                    <a:pt x="1213" y="23"/>
                  </a:lnTo>
                  <a:lnTo>
                    <a:pt x="1217" y="22"/>
                  </a:lnTo>
                  <a:lnTo>
                    <a:pt x="1220" y="21"/>
                  </a:lnTo>
                  <a:lnTo>
                    <a:pt x="1224" y="21"/>
                  </a:lnTo>
                  <a:lnTo>
                    <a:pt x="1227" y="20"/>
                  </a:lnTo>
                  <a:lnTo>
                    <a:pt x="1231" y="19"/>
                  </a:lnTo>
                  <a:lnTo>
                    <a:pt x="1235" y="18"/>
                  </a:lnTo>
                  <a:lnTo>
                    <a:pt x="1238" y="17"/>
                  </a:lnTo>
                  <a:lnTo>
                    <a:pt x="1241" y="17"/>
                  </a:lnTo>
                  <a:lnTo>
                    <a:pt x="1245" y="16"/>
                  </a:lnTo>
                  <a:lnTo>
                    <a:pt x="1248" y="15"/>
                  </a:lnTo>
                  <a:lnTo>
                    <a:pt x="1252" y="14"/>
                  </a:lnTo>
                  <a:lnTo>
                    <a:pt x="1256" y="14"/>
                  </a:lnTo>
                  <a:lnTo>
                    <a:pt x="1259" y="13"/>
                  </a:lnTo>
                  <a:lnTo>
                    <a:pt x="1263" y="12"/>
                  </a:lnTo>
                  <a:lnTo>
                    <a:pt x="1266" y="12"/>
                  </a:lnTo>
                  <a:lnTo>
                    <a:pt x="1270" y="11"/>
                  </a:lnTo>
                  <a:lnTo>
                    <a:pt x="1273" y="11"/>
                  </a:lnTo>
                  <a:lnTo>
                    <a:pt x="1277" y="10"/>
                  </a:lnTo>
                  <a:lnTo>
                    <a:pt x="1280" y="9"/>
                  </a:lnTo>
                  <a:lnTo>
                    <a:pt x="1284" y="9"/>
                  </a:lnTo>
                  <a:lnTo>
                    <a:pt x="1287" y="8"/>
                  </a:lnTo>
                  <a:lnTo>
                    <a:pt x="1291" y="8"/>
                  </a:lnTo>
                  <a:lnTo>
                    <a:pt x="1294" y="7"/>
                  </a:lnTo>
                  <a:lnTo>
                    <a:pt x="1298" y="7"/>
                  </a:lnTo>
                  <a:lnTo>
                    <a:pt x="1301" y="6"/>
                  </a:lnTo>
                  <a:lnTo>
                    <a:pt x="1305" y="6"/>
                  </a:lnTo>
                  <a:lnTo>
                    <a:pt x="1308" y="5"/>
                  </a:lnTo>
                  <a:lnTo>
                    <a:pt x="1312" y="5"/>
                  </a:lnTo>
                  <a:lnTo>
                    <a:pt x="1316" y="5"/>
                  </a:lnTo>
                  <a:lnTo>
                    <a:pt x="1319" y="4"/>
                  </a:lnTo>
                  <a:lnTo>
                    <a:pt x="1323" y="4"/>
                  </a:lnTo>
                  <a:lnTo>
                    <a:pt x="1326" y="4"/>
                  </a:lnTo>
                  <a:lnTo>
                    <a:pt x="1330" y="3"/>
                  </a:lnTo>
                  <a:lnTo>
                    <a:pt x="1333" y="3"/>
                  </a:lnTo>
                  <a:lnTo>
                    <a:pt x="1337" y="3"/>
                  </a:lnTo>
                  <a:lnTo>
                    <a:pt x="1340" y="2"/>
                  </a:lnTo>
                  <a:lnTo>
                    <a:pt x="1344" y="2"/>
                  </a:lnTo>
                  <a:lnTo>
                    <a:pt x="1347" y="2"/>
                  </a:lnTo>
                  <a:lnTo>
                    <a:pt x="1351" y="1"/>
                  </a:lnTo>
                  <a:lnTo>
                    <a:pt x="1354" y="1"/>
                  </a:lnTo>
                  <a:lnTo>
                    <a:pt x="1358" y="1"/>
                  </a:lnTo>
                  <a:lnTo>
                    <a:pt x="1361" y="1"/>
                  </a:lnTo>
                  <a:lnTo>
                    <a:pt x="1365" y="1"/>
                  </a:lnTo>
                  <a:lnTo>
                    <a:pt x="1368" y="0"/>
                  </a:lnTo>
                  <a:lnTo>
                    <a:pt x="1372" y="0"/>
                  </a:lnTo>
                  <a:lnTo>
                    <a:pt x="1376" y="0"/>
                  </a:lnTo>
                  <a:lnTo>
                    <a:pt x="1379" y="0"/>
                  </a:lnTo>
                  <a:lnTo>
                    <a:pt x="1383" y="0"/>
                  </a:lnTo>
                  <a:lnTo>
                    <a:pt x="1386" y="0"/>
                  </a:lnTo>
                  <a:lnTo>
                    <a:pt x="1390" y="0"/>
                  </a:lnTo>
                  <a:lnTo>
                    <a:pt x="1393" y="0"/>
                  </a:lnTo>
                  <a:lnTo>
                    <a:pt x="1397" y="0"/>
                  </a:lnTo>
                  <a:lnTo>
                    <a:pt x="1400" y="0"/>
                  </a:lnTo>
                  <a:lnTo>
                    <a:pt x="1404" y="0"/>
                  </a:lnTo>
                  <a:lnTo>
                    <a:pt x="1407" y="0"/>
                  </a:lnTo>
                  <a:lnTo>
                    <a:pt x="1411" y="0"/>
                  </a:lnTo>
                  <a:lnTo>
                    <a:pt x="1414" y="0"/>
                  </a:lnTo>
                  <a:lnTo>
                    <a:pt x="1418" y="0"/>
                  </a:lnTo>
                  <a:lnTo>
                    <a:pt x="1421" y="0"/>
                  </a:lnTo>
                  <a:lnTo>
                    <a:pt x="1425" y="0"/>
                  </a:lnTo>
                  <a:lnTo>
                    <a:pt x="1428" y="0"/>
                  </a:lnTo>
                  <a:lnTo>
                    <a:pt x="1432" y="0"/>
                  </a:lnTo>
                  <a:lnTo>
                    <a:pt x="1436" y="1"/>
                  </a:lnTo>
                  <a:lnTo>
                    <a:pt x="1439" y="1"/>
                  </a:lnTo>
                  <a:lnTo>
                    <a:pt x="1443" y="1"/>
                  </a:lnTo>
                  <a:lnTo>
                    <a:pt x="1446" y="1"/>
                  </a:lnTo>
                  <a:lnTo>
                    <a:pt x="1449" y="2"/>
                  </a:lnTo>
                  <a:lnTo>
                    <a:pt x="1453" y="2"/>
                  </a:lnTo>
                  <a:lnTo>
                    <a:pt x="1457" y="2"/>
                  </a:lnTo>
                  <a:lnTo>
                    <a:pt x="1460" y="2"/>
                  </a:lnTo>
                  <a:lnTo>
                    <a:pt x="1464" y="3"/>
                  </a:lnTo>
                  <a:lnTo>
                    <a:pt x="1467" y="3"/>
                  </a:lnTo>
                  <a:lnTo>
                    <a:pt x="1471" y="4"/>
                  </a:lnTo>
                  <a:lnTo>
                    <a:pt x="1474" y="4"/>
                  </a:lnTo>
                  <a:lnTo>
                    <a:pt x="1478" y="4"/>
                  </a:lnTo>
                  <a:lnTo>
                    <a:pt x="1481" y="5"/>
                  </a:lnTo>
                  <a:lnTo>
                    <a:pt x="1485" y="5"/>
                  </a:lnTo>
                  <a:lnTo>
                    <a:pt x="1488" y="5"/>
                  </a:lnTo>
                  <a:lnTo>
                    <a:pt x="1492" y="6"/>
                  </a:lnTo>
                  <a:lnTo>
                    <a:pt x="1496" y="7"/>
                  </a:lnTo>
                  <a:lnTo>
                    <a:pt x="1499" y="7"/>
                  </a:lnTo>
                  <a:lnTo>
                    <a:pt x="1502" y="8"/>
                  </a:lnTo>
                  <a:lnTo>
                    <a:pt x="1506" y="8"/>
                  </a:lnTo>
                  <a:lnTo>
                    <a:pt x="1509" y="9"/>
                  </a:lnTo>
                  <a:lnTo>
                    <a:pt x="1513" y="9"/>
                  </a:lnTo>
                  <a:lnTo>
                    <a:pt x="1517" y="10"/>
                  </a:lnTo>
                  <a:lnTo>
                    <a:pt x="1520" y="10"/>
                  </a:lnTo>
                  <a:lnTo>
                    <a:pt x="1524" y="11"/>
                  </a:lnTo>
                  <a:lnTo>
                    <a:pt x="1527" y="12"/>
                  </a:lnTo>
                  <a:lnTo>
                    <a:pt x="1531" y="12"/>
                  </a:lnTo>
                  <a:lnTo>
                    <a:pt x="1534" y="13"/>
                  </a:lnTo>
                  <a:lnTo>
                    <a:pt x="1538" y="14"/>
                  </a:lnTo>
                  <a:lnTo>
                    <a:pt x="1541" y="15"/>
                  </a:lnTo>
                  <a:lnTo>
                    <a:pt x="1545" y="15"/>
                  </a:lnTo>
                  <a:lnTo>
                    <a:pt x="1548" y="16"/>
                  </a:lnTo>
                  <a:lnTo>
                    <a:pt x="1552" y="17"/>
                  </a:lnTo>
                  <a:lnTo>
                    <a:pt x="1555" y="18"/>
                  </a:lnTo>
                  <a:lnTo>
                    <a:pt x="1559" y="19"/>
                  </a:lnTo>
                  <a:lnTo>
                    <a:pt x="1562" y="20"/>
                  </a:lnTo>
                  <a:lnTo>
                    <a:pt x="1566" y="21"/>
                  </a:lnTo>
                  <a:lnTo>
                    <a:pt x="1569" y="21"/>
                  </a:lnTo>
                  <a:lnTo>
                    <a:pt x="1573" y="22"/>
                  </a:lnTo>
                  <a:lnTo>
                    <a:pt x="1577" y="23"/>
                  </a:lnTo>
                  <a:lnTo>
                    <a:pt x="1580" y="24"/>
                  </a:lnTo>
                  <a:lnTo>
                    <a:pt x="1584" y="25"/>
                  </a:lnTo>
                  <a:lnTo>
                    <a:pt x="1587" y="26"/>
                  </a:lnTo>
                  <a:lnTo>
                    <a:pt x="1591" y="27"/>
                  </a:lnTo>
                  <a:lnTo>
                    <a:pt x="1594" y="28"/>
                  </a:lnTo>
                  <a:lnTo>
                    <a:pt x="1598" y="30"/>
                  </a:lnTo>
                  <a:lnTo>
                    <a:pt x="1601" y="31"/>
                  </a:lnTo>
                  <a:lnTo>
                    <a:pt x="1605" y="32"/>
                  </a:lnTo>
                  <a:lnTo>
                    <a:pt x="1608" y="33"/>
                  </a:lnTo>
                  <a:lnTo>
                    <a:pt x="1612" y="34"/>
                  </a:lnTo>
                  <a:lnTo>
                    <a:pt x="1615" y="35"/>
                  </a:lnTo>
                  <a:lnTo>
                    <a:pt x="1619" y="37"/>
                  </a:lnTo>
                  <a:lnTo>
                    <a:pt x="1622" y="38"/>
                  </a:lnTo>
                  <a:lnTo>
                    <a:pt x="1626" y="39"/>
                  </a:lnTo>
                  <a:lnTo>
                    <a:pt x="1629" y="40"/>
                  </a:lnTo>
                  <a:lnTo>
                    <a:pt x="1633" y="42"/>
                  </a:lnTo>
                  <a:lnTo>
                    <a:pt x="1637" y="43"/>
                  </a:lnTo>
                  <a:lnTo>
                    <a:pt x="1640" y="44"/>
                  </a:lnTo>
                  <a:lnTo>
                    <a:pt x="1644" y="46"/>
                  </a:lnTo>
                  <a:lnTo>
                    <a:pt x="1647" y="47"/>
                  </a:lnTo>
                  <a:lnTo>
                    <a:pt x="1651" y="49"/>
                  </a:lnTo>
                  <a:lnTo>
                    <a:pt x="1654" y="50"/>
                  </a:lnTo>
                  <a:lnTo>
                    <a:pt x="1658" y="51"/>
                  </a:lnTo>
                  <a:lnTo>
                    <a:pt x="1661" y="53"/>
                  </a:lnTo>
                  <a:lnTo>
                    <a:pt x="1665" y="55"/>
                  </a:lnTo>
                  <a:lnTo>
                    <a:pt x="1668" y="56"/>
                  </a:lnTo>
                  <a:lnTo>
                    <a:pt x="1672" y="58"/>
                  </a:lnTo>
                  <a:lnTo>
                    <a:pt x="1675" y="59"/>
                  </a:lnTo>
                  <a:lnTo>
                    <a:pt x="1679" y="61"/>
                  </a:lnTo>
                  <a:lnTo>
                    <a:pt x="1682" y="63"/>
                  </a:lnTo>
                  <a:lnTo>
                    <a:pt x="1686" y="64"/>
                  </a:lnTo>
                  <a:lnTo>
                    <a:pt x="1689" y="66"/>
                  </a:lnTo>
                  <a:lnTo>
                    <a:pt x="1693" y="68"/>
                  </a:lnTo>
                  <a:lnTo>
                    <a:pt x="1697" y="69"/>
                  </a:lnTo>
                  <a:lnTo>
                    <a:pt x="1700" y="71"/>
                  </a:lnTo>
                  <a:lnTo>
                    <a:pt x="1703" y="73"/>
                  </a:lnTo>
                  <a:lnTo>
                    <a:pt x="1707" y="75"/>
                  </a:lnTo>
                  <a:lnTo>
                    <a:pt x="1711" y="77"/>
                  </a:lnTo>
                  <a:lnTo>
                    <a:pt x="1714" y="79"/>
                  </a:lnTo>
                  <a:lnTo>
                    <a:pt x="1718" y="81"/>
                  </a:lnTo>
                  <a:lnTo>
                    <a:pt x="1721" y="82"/>
                  </a:lnTo>
                  <a:lnTo>
                    <a:pt x="1725" y="84"/>
                  </a:lnTo>
                  <a:lnTo>
                    <a:pt x="1728" y="86"/>
                  </a:lnTo>
                  <a:lnTo>
                    <a:pt x="1732" y="88"/>
                  </a:lnTo>
                  <a:lnTo>
                    <a:pt x="1735" y="90"/>
                  </a:lnTo>
                  <a:lnTo>
                    <a:pt x="1739" y="93"/>
                  </a:lnTo>
                  <a:lnTo>
                    <a:pt x="1742" y="95"/>
                  </a:lnTo>
                  <a:lnTo>
                    <a:pt x="1746" y="97"/>
                  </a:lnTo>
                  <a:lnTo>
                    <a:pt x="1749" y="99"/>
                  </a:lnTo>
                  <a:lnTo>
                    <a:pt x="1753" y="101"/>
                  </a:lnTo>
                  <a:lnTo>
                    <a:pt x="1756" y="103"/>
                  </a:lnTo>
                  <a:lnTo>
                    <a:pt x="1760" y="106"/>
                  </a:lnTo>
                  <a:lnTo>
                    <a:pt x="1763" y="108"/>
                  </a:lnTo>
                  <a:lnTo>
                    <a:pt x="1767" y="110"/>
                  </a:lnTo>
                  <a:lnTo>
                    <a:pt x="1771" y="112"/>
                  </a:lnTo>
                  <a:lnTo>
                    <a:pt x="1774" y="115"/>
                  </a:lnTo>
                  <a:lnTo>
                    <a:pt x="1778" y="117"/>
                  </a:lnTo>
                  <a:lnTo>
                    <a:pt x="1781" y="120"/>
                  </a:lnTo>
                  <a:lnTo>
                    <a:pt x="1785" y="122"/>
                  </a:lnTo>
                  <a:lnTo>
                    <a:pt x="1788" y="125"/>
                  </a:lnTo>
                  <a:lnTo>
                    <a:pt x="1792" y="127"/>
                  </a:lnTo>
                  <a:lnTo>
                    <a:pt x="1795" y="130"/>
                  </a:lnTo>
                  <a:lnTo>
                    <a:pt x="1799" y="132"/>
                  </a:lnTo>
                  <a:lnTo>
                    <a:pt x="1802" y="135"/>
                  </a:lnTo>
                  <a:lnTo>
                    <a:pt x="1806" y="137"/>
                  </a:lnTo>
                  <a:lnTo>
                    <a:pt x="1809" y="140"/>
                  </a:lnTo>
                  <a:lnTo>
                    <a:pt x="1813" y="143"/>
                  </a:lnTo>
                  <a:lnTo>
                    <a:pt x="1816" y="145"/>
                  </a:lnTo>
                  <a:lnTo>
                    <a:pt x="1820" y="148"/>
                  </a:lnTo>
                  <a:lnTo>
                    <a:pt x="1823" y="151"/>
                  </a:lnTo>
                  <a:lnTo>
                    <a:pt x="1827" y="154"/>
                  </a:lnTo>
                  <a:lnTo>
                    <a:pt x="1831" y="157"/>
                  </a:lnTo>
                  <a:lnTo>
                    <a:pt x="1834" y="160"/>
                  </a:lnTo>
                  <a:lnTo>
                    <a:pt x="1838" y="163"/>
                  </a:lnTo>
                  <a:lnTo>
                    <a:pt x="1841" y="166"/>
                  </a:lnTo>
                  <a:lnTo>
                    <a:pt x="1845" y="169"/>
                  </a:lnTo>
                  <a:lnTo>
                    <a:pt x="1848" y="172"/>
                  </a:lnTo>
                  <a:lnTo>
                    <a:pt x="1852" y="175"/>
                  </a:lnTo>
                  <a:lnTo>
                    <a:pt x="1855" y="178"/>
                  </a:lnTo>
                  <a:lnTo>
                    <a:pt x="1859" y="181"/>
                  </a:lnTo>
                  <a:lnTo>
                    <a:pt x="1862" y="184"/>
                  </a:lnTo>
                  <a:lnTo>
                    <a:pt x="1866" y="187"/>
                  </a:lnTo>
                  <a:lnTo>
                    <a:pt x="1869" y="191"/>
                  </a:lnTo>
                  <a:lnTo>
                    <a:pt x="1873" y="194"/>
                  </a:lnTo>
                  <a:lnTo>
                    <a:pt x="1876" y="197"/>
                  </a:lnTo>
                  <a:lnTo>
                    <a:pt x="1880" y="201"/>
                  </a:lnTo>
                  <a:lnTo>
                    <a:pt x="1883" y="204"/>
                  </a:lnTo>
                  <a:lnTo>
                    <a:pt x="1887" y="207"/>
                  </a:lnTo>
                  <a:lnTo>
                    <a:pt x="1891" y="211"/>
                  </a:lnTo>
                  <a:lnTo>
                    <a:pt x="1894" y="214"/>
                  </a:lnTo>
                  <a:lnTo>
                    <a:pt x="1898" y="218"/>
                  </a:lnTo>
                  <a:lnTo>
                    <a:pt x="1901" y="221"/>
                  </a:lnTo>
                  <a:lnTo>
                    <a:pt x="1905" y="225"/>
                  </a:lnTo>
                  <a:lnTo>
                    <a:pt x="1908" y="229"/>
                  </a:lnTo>
                  <a:lnTo>
                    <a:pt x="1912" y="232"/>
                  </a:lnTo>
                  <a:lnTo>
                    <a:pt x="1915" y="236"/>
                  </a:lnTo>
                  <a:lnTo>
                    <a:pt x="1919" y="240"/>
                  </a:lnTo>
                  <a:lnTo>
                    <a:pt x="1922" y="244"/>
                  </a:lnTo>
                  <a:lnTo>
                    <a:pt x="1926" y="247"/>
                  </a:lnTo>
                  <a:lnTo>
                    <a:pt x="1929" y="251"/>
                  </a:lnTo>
                  <a:lnTo>
                    <a:pt x="1933" y="255"/>
                  </a:lnTo>
                  <a:lnTo>
                    <a:pt x="1936" y="259"/>
                  </a:lnTo>
                  <a:lnTo>
                    <a:pt x="1940" y="263"/>
                  </a:lnTo>
                  <a:lnTo>
                    <a:pt x="1943" y="267"/>
                  </a:lnTo>
                  <a:lnTo>
                    <a:pt x="1947" y="271"/>
                  </a:lnTo>
                  <a:lnTo>
                    <a:pt x="1951" y="275"/>
                  </a:lnTo>
                  <a:lnTo>
                    <a:pt x="1954" y="279"/>
                  </a:lnTo>
                  <a:lnTo>
                    <a:pt x="1958" y="284"/>
                  </a:lnTo>
                  <a:lnTo>
                    <a:pt x="1961" y="288"/>
                  </a:lnTo>
                  <a:lnTo>
                    <a:pt x="1964" y="292"/>
                  </a:lnTo>
                  <a:lnTo>
                    <a:pt x="1968" y="297"/>
                  </a:lnTo>
                  <a:lnTo>
                    <a:pt x="1972" y="301"/>
                  </a:lnTo>
                  <a:lnTo>
                    <a:pt x="1975" y="305"/>
                  </a:lnTo>
                  <a:lnTo>
                    <a:pt x="1979" y="310"/>
                  </a:lnTo>
                  <a:lnTo>
                    <a:pt x="1982" y="314"/>
                  </a:lnTo>
                  <a:lnTo>
                    <a:pt x="1986" y="319"/>
                  </a:lnTo>
                  <a:lnTo>
                    <a:pt x="1989" y="324"/>
                  </a:lnTo>
                  <a:lnTo>
                    <a:pt x="1993" y="328"/>
                  </a:lnTo>
                  <a:lnTo>
                    <a:pt x="1996" y="333"/>
                  </a:lnTo>
                  <a:lnTo>
                    <a:pt x="2000" y="338"/>
                  </a:lnTo>
                  <a:lnTo>
                    <a:pt x="2003" y="342"/>
                  </a:lnTo>
                  <a:lnTo>
                    <a:pt x="2007" y="347"/>
                  </a:lnTo>
                  <a:lnTo>
                    <a:pt x="2011" y="352"/>
                  </a:lnTo>
                  <a:lnTo>
                    <a:pt x="2014" y="357"/>
                  </a:lnTo>
                  <a:lnTo>
                    <a:pt x="2017" y="362"/>
                  </a:lnTo>
                  <a:lnTo>
                    <a:pt x="2021" y="367"/>
                  </a:lnTo>
                  <a:lnTo>
                    <a:pt x="2024" y="372"/>
                  </a:lnTo>
                  <a:lnTo>
                    <a:pt x="2028" y="377"/>
                  </a:lnTo>
                  <a:lnTo>
                    <a:pt x="2032" y="383"/>
                  </a:lnTo>
                  <a:lnTo>
                    <a:pt x="2035" y="388"/>
                  </a:lnTo>
                  <a:lnTo>
                    <a:pt x="2039" y="393"/>
                  </a:lnTo>
                  <a:lnTo>
                    <a:pt x="2042" y="398"/>
                  </a:lnTo>
                  <a:lnTo>
                    <a:pt x="2046" y="404"/>
                  </a:lnTo>
                  <a:lnTo>
                    <a:pt x="2049" y="409"/>
                  </a:lnTo>
                  <a:lnTo>
                    <a:pt x="2053" y="415"/>
                  </a:lnTo>
                  <a:lnTo>
                    <a:pt x="2056" y="420"/>
                  </a:lnTo>
                  <a:lnTo>
                    <a:pt x="2060" y="426"/>
                  </a:lnTo>
                  <a:lnTo>
                    <a:pt x="2063" y="432"/>
                  </a:lnTo>
                  <a:lnTo>
                    <a:pt x="2067" y="437"/>
                  </a:lnTo>
                  <a:lnTo>
                    <a:pt x="2070" y="443"/>
                  </a:lnTo>
                  <a:lnTo>
                    <a:pt x="2074" y="449"/>
                  </a:lnTo>
                  <a:lnTo>
                    <a:pt x="2077" y="455"/>
                  </a:lnTo>
                  <a:lnTo>
                    <a:pt x="2081" y="461"/>
                  </a:lnTo>
                  <a:lnTo>
                    <a:pt x="2084" y="467"/>
                  </a:lnTo>
                  <a:lnTo>
                    <a:pt x="2088" y="473"/>
                  </a:lnTo>
                  <a:lnTo>
                    <a:pt x="2092" y="479"/>
                  </a:lnTo>
                  <a:lnTo>
                    <a:pt x="2095" y="485"/>
                  </a:lnTo>
                  <a:lnTo>
                    <a:pt x="2099" y="491"/>
                  </a:lnTo>
                  <a:lnTo>
                    <a:pt x="2102" y="497"/>
                  </a:lnTo>
                  <a:lnTo>
                    <a:pt x="2106" y="504"/>
                  </a:lnTo>
                  <a:lnTo>
                    <a:pt x="2109" y="510"/>
                  </a:lnTo>
                  <a:lnTo>
                    <a:pt x="2113" y="516"/>
                  </a:lnTo>
                  <a:lnTo>
                    <a:pt x="2116" y="523"/>
                  </a:lnTo>
                  <a:lnTo>
                    <a:pt x="2120" y="529"/>
                  </a:lnTo>
                  <a:lnTo>
                    <a:pt x="2123" y="536"/>
                  </a:lnTo>
                  <a:lnTo>
                    <a:pt x="2127" y="543"/>
                  </a:lnTo>
                  <a:lnTo>
                    <a:pt x="2130" y="549"/>
                  </a:lnTo>
                  <a:lnTo>
                    <a:pt x="2134" y="556"/>
                  </a:lnTo>
                  <a:lnTo>
                    <a:pt x="2137" y="563"/>
                  </a:lnTo>
                  <a:lnTo>
                    <a:pt x="2141" y="570"/>
                  </a:lnTo>
                  <a:lnTo>
                    <a:pt x="2144" y="577"/>
                  </a:lnTo>
                  <a:lnTo>
                    <a:pt x="2148" y="584"/>
                  </a:lnTo>
                  <a:lnTo>
                    <a:pt x="2152" y="591"/>
                  </a:lnTo>
                  <a:lnTo>
                    <a:pt x="2155" y="599"/>
                  </a:lnTo>
                  <a:lnTo>
                    <a:pt x="2159" y="606"/>
                  </a:lnTo>
                  <a:lnTo>
                    <a:pt x="2162" y="613"/>
                  </a:lnTo>
                  <a:lnTo>
                    <a:pt x="2166" y="621"/>
                  </a:lnTo>
                  <a:lnTo>
                    <a:pt x="2169" y="628"/>
                  </a:lnTo>
                  <a:lnTo>
                    <a:pt x="2173" y="635"/>
                  </a:lnTo>
                  <a:lnTo>
                    <a:pt x="2176" y="643"/>
                  </a:lnTo>
                  <a:lnTo>
                    <a:pt x="2180" y="651"/>
                  </a:lnTo>
                  <a:lnTo>
                    <a:pt x="2183" y="658"/>
                  </a:lnTo>
                  <a:lnTo>
                    <a:pt x="2187" y="666"/>
                  </a:lnTo>
                  <a:lnTo>
                    <a:pt x="2190" y="674"/>
                  </a:lnTo>
                  <a:lnTo>
                    <a:pt x="2194" y="682"/>
                  </a:lnTo>
                  <a:lnTo>
                    <a:pt x="2197" y="690"/>
                  </a:lnTo>
                  <a:lnTo>
                    <a:pt x="2201" y="698"/>
                  </a:lnTo>
                  <a:lnTo>
                    <a:pt x="2204" y="706"/>
                  </a:lnTo>
                  <a:lnTo>
                    <a:pt x="2208" y="715"/>
                  </a:lnTo>
                  <a:lnTo>
                    <a:pt x="2212" y="723"/>
                  </a:lnTo>
                  <a:lnTo>
                    <a:pt x="2215" y="731"/>
                  </a:lnTo>
                  <a:lnTo>
                    <a:pt x="2218" y="740"/>
                  </a:lnTo>
                  <a:lnTo>
                    <a:pt x="2222" y="748"/>
                  </a:lnTo>
                  <a:lnTo>
                    <a:pt x="2225" y="757"/>
                  </a:lnTo>
                  <a:lnTo>
                    <a:pt x="2229" y="765"/>
                  </a:lnTo>
                  <a:lnTo>
                    <a:pt x="2233" y="774"/>
                  </a:lnTo>
                  <a:lnTo>
                    <a:pt x="2236" y="783"/>
                  </a:lnTo>
                  <a:lnTo>
                    <a:pt x="2240" y="792"/>
                  </a:lnTo>
                  <a:lnTo>
                    <a:pt x="2243" y="801"/>
                  </a:lnTo>
                  <a:lnTo>
                    <a:pt x="2247" y="810"/>
                  </a:lnTo>
                  <a:lnTo>
                    <a:pt x="2250" y="819"/>
                  </a:lnTo>
                  <a:lnTo>
                    <a:pt x="2254" y="828"/>
                  </a:lnTo>
                  <a:lnTo>
                    <a:pt x="2257" y="837"/>
                  </a:lnTo>
                  <a:lnTo>
                    <a:pt x="2261" y="847"/>
                  </a:lnTo>
                  <a:lnTo>
                    <a:pt x="2264" y="856"/>
                  </a:lnTo>
                  <a:lnTo>
                    <a:pt x="2268" y="866"/>
                  </a:lnTo>
                  <a:lnTo>
                    <a:pt x="2271" y="875"/>
                  </a:lnTo>
                  <a:lnTo>
                    <a:pt x="2275" y="885"/>
                  </a:lnTo>
                  <a:lnTo>
                    <a:pt x="2278" y="895"/>
                  </a:lnTo>
                  <a:lnTo>
                    <a:pt x="2282" y="904"/>
                  </a:lnTo>
                  <a:lnTo>
                    <a:pt x="2285" y="914"/>
                  </a:lnTo>
                  <a:lnTo>
                    <a:pt x="2289" y="925"/>
                  </a:lnTo>
                  <a:lnTo>
                    <a:pt x="2293" y="934"/>
                  </a:lnTo>
                  <a:lnTo>
                    <a:pt x="2296" y="945"/>
                  </a:lnTo>
                  <a:lnTo>
                    <a:pt x="2300" y="955"/>
                  </a:lnTo>
                  <a:lnTo>
                    <a:pt x="2303" y="965"/>
                  </a:lnTo>
                  <a:lnTo>
                    <a:pt x="2307" y="976"/>
                  </a:lnTo>
                  <a:lnTo>
                    <a:pt x="2310" y="986"/>
                  </a:lnTo>
                  <a:lnTo>
                    <a:pt x="2314" y="997"/>
                  </a:lnTo>
                  <a:lnTo>
                    <a:pt x="2317" y="1007"/>
                  </a:lnTo>
                  <a:lnTo>
                    <a:pt x="2321" y="1018"/>
                  </a:lnTo>
                  <a:lnTo>
                    <a:pt x="2324" y="1029"/>
                  </a:lnTo>
                  <a:lnTo>
                    <a:pt x="2328" y="1040"/>
                  </a:lnTo>
                  <a:lnTo>
                    <a:pt x="2331" y="1051"/>
                  </a:lnTo>
                  <a:lnTo>
                    <a:pt x="2335" y="1062"/>
                  </a:lnTo>
                  <a:lnTo>
                    <a:pt x="2338" y="1073"/>
                  </a:lnTo>
                  <a:lnTo>
                    <a:pt x="2342" y="1084"/>
                  </a:lnTo>
                  <a:lnTo>
                    <a:pt x="2345" y="1096"/>
                  </a:lnTo>
                  <a:lnTo>
                    <a:pt x="2349" y="1107"/>
                  </a:lnTo>
                  <a:lnTo>
                    <a:pt x="2353" y="1119"/>
                  </a:lnTo>
                  <a:lnTo>
                    <a:pt x="2356" y="1130"/>
                  </a:lnTo>
                  <a:lnTo>
                    <a:pt x="2360" y="1142"/>
                  </a:lnTo>
                  <a:lnTo>
                    <a:pt x="2363" y="1154"/>
                  </a:lnTo>
                  <a:lnTo>
                    <a:pt x="2367" y="1165"/>
                  </a:lnTo>
                  <a:lnTo>
                    <a:pt x="2370" y="1177"/>
                  </a:lnTo>
                  <a:lnTo>
                    <a:pt x="2374" y="1189"/>
                  </a:lnTo>
                  <a:lnTo>
                    <a:pt x="2377" y="1201"/>
                  </a:lnTo>
                  <a:lnTo>
                    <a:pt x="2381" y="1214"/>
                  </a:lnTo>
                  <a:lnTo>
                    <a:pt x="2384" y="1226"/>
                  </a:lnTo>
                  <a:lnTo>
                    <a:pt x="2388" y="1238"/>
                  </a:lnTo>
                  <a:lnTo>
                    <a:pt x="2391" y="1251"/>
                  </a:lnTo>
                  <a:lnTo>
                    <a:pt x="2395" y="1263"/>
                  </a:lnTo>
                  <a:lnTo>
                    <a:pt x="2398" y="1276"/>
                  </a:lnTo>
                  <a:lnTo>
                    <a:pt x="2402" y="1288"/>
                  </a:lnTo>
                  <a:lnTo>
                    <a:pt x="2405" y="1301"/>
                  </a:lnTo>
                  <a:lnTo>
                    <a:pt x="2409" y="1314"/>
                  </a:lnTo>
                  <a:lnTo>
                    <a:pt x="2413" y="1327"/>
                  </a:lnTo>
                  <a:lnTo>
                    <a:pt x="2416" y="1339"/>
                  </a:lnTo>
                  <a:lnTo>
                    <a:pt x="2420" y="1352"/>
                  </a:lnTo>
                  <a:lnTo>
                    <a:pt x="2423" y="1366"/>
                  </a:lnTo>
                  <a:lnTo>
                    <a:pt x="2427" y="1379"/>
                  </a:lnTo>
                  <a:lnTo>
                    <a:pt x="2430" y="1392"/>
                  </a:lnTo>
                  <a:lnTo>
                    <a:pt x="2434" y="1405"/>
                  </a:lnTo>
                  <a:lnTo>
                    <a:pt x="2437" y="1418"/>
                  </a:lnTo>
                  <a:lnTo>
                    <a:pt x="2441" y="1432"/>
                  </a:lnTo>
                  <a:lnTo>
                    <a:pt x="2444" y="1445"/>
                  </a:lnTo>
                  <a:lnTo>
                    <a:pt x="2448" y="1459"/>
                  </a:lnTo>
                  <a:lnTo>
                    <a:pt x="2451" y="1472"/>
                  </a:lnTo>
                  <a:lnTo>
                    <a:pt x="2455" y="1486"/>
                  </a:lnTo>
                  <a:lnTo>
                    <a:pt x="2458" y="1500"/>
                  </a:lnTo>
                  <a:lnTo>
                    <a:pt x="2462" y="1513"/>
                  </a:lnTo>
                  <a:lnTo>
                    <a:pt x="2465" y="1527"/>
                  </a:lnTo>
                  <a:lnTo>
                    <a:pt x="2469" y="1541"/>
                  </a:lnTo>
                  <a:lnTo>
                    <a:pt x="2473" y="1554"/>
                  </a:lnTo>
                  <a:lnTo>
                    <a:pt x="2476" y="1568"/>
                  </a:lnTo>
                  <a:lnTo>
                    <a:pt x="2479" y="1582"/>
                  </a:lnTo>
                  <a:lnTo>
                    <a:pt x="2483" y="1596"/>
                  </a:lnTo>
                  <a:lnTo>
                    <a:pt x="2487" y="1610"/>
                  </a:lnTo>
                  <a:lnTo>
                    <a:pt x="2490" y="1624"/>
                  </a:lnTo>
                  <a:lnTo>
                    <a:pt x="2494" y="1638"/>
                  </a:lnTo>
                  <a:lnTo>
                    <a:pt x="2497" y="1652"/>
                  </a:lnTo>
                  <a:lnTo>
                    <a:pt x="2501" y="1666"/>
                  </a:lnTo>
                  <a:lnTo>
                    <a:pt x="2504" y="1679"/>
                  </a:lnTo>
                  <a:lnTo>
                    <a:pt x="2508" y="1693"/>
                  </a:lnTo>
                  <a:lnTo>
                    <a:pt x="2511" y="1707"/>
                  </a:lnTo>
                  <a:lnTo>
                    <a:pt x="2515" y="1721"/>
                  </a:lnTo>
                  <a:lnTo>
                    <a:pt x="2518" y="1735"/>
                  </a:lnTo>
                  <a:lnTo>
                    <a:pt x="2522" y="1748"/>
                  </a:lnTo>
                  <a:lnTo>
                    <a:pt x="2525" y="1762"/>
                  </a:lnTo>
                  <a:lnTo>
                    <a:pt x="2529" y="1776"/>
                  </a:lnTo>
                  <a:lnTo>
                    <a:pt x="2532" y="1789"/>
                  </a:lnTo>
                  <a:lnTo>
                    <a:pt x="2536" y="1803"/>
                  </a:lnTo>
                  <a:lnTo>
                    <a:pt x="2539" y="1816"/>
                  </a:lnTo>
                  <a:lnTo>
                    <a:pt x="2543" y="1829"/>
                  </a:lnTo>
                  <a:lnTo>
                    <a:pt x="2547" y="1842"/>
                  </a:lnTo>
                  <a:lnTo>
                    <a:pt x="2550" y="1855"/>
                  </a:lnTo>
                  <a:lnTo>
                    <a:pt x="2554" y="1868"/>
                  </a:lnTo>
                  <a:lnTo>
                    <a:pt x="2557" y="1881"/>
                  </a:lnTo>
                  <a:lnTo>
                    <a:pt x="2561" y="1894"/>
                  </a:lnTo>
                  <a:lnTo>
                    <a:pt x="2564" y="1906"/>
                  </a:lnTo>
                  <a:lnTo>
                    <a:pt x="2568" y="1918"/>
                  </a:lnTo>
                  <a:lnTo>
                    <a:pt x="2571" y="1930"/>
                  </a:lnTo>
                  <a:lnTo>
                    <a:pt x="2575" y="1942"/>
                  </a:lnTo>
                  <a:lnTo>
                    <a:pt x="2578" y="1954"/>
                  </a:lnTo>
                  <a:lnTo>
                    <a:pt x="2582" y="1965"/>
                  </a:lnTo>
                  <a:lnTo>
                    <a:pt x="2585" y="1976"/>
                  </a:lnTo>
                  <a:lnTo>
                    <a:pt x="2589" y="1986"/>
                  </a:lnTo>
                  <a:lnTo>
                    <a:pt x="2592" y="1997"/>
                  </a:lnTo>
                  <a:lnTo>
                    <a:pt x="2596" y="2007"/>
                  </a:lnTo>
                  <a:lnTo>
                    <a:pt x="2599" y="2016"/>
                  </a:lnTo>
                  <a:lnTo>
                    <a:pt x="2603" y="2025"/>
                  </a:lnTo>
                  <a:lnTo>
                    <a:pt x="2607" y="2034"/>
                  </a:lnTo>
                  <a:lnTo>
                    <a:pt x="2610" y="2042"/>
                  </a:lnTo>
                  <a:lnTo>
                    <a:pt x="2614" y="2050"/>
                  </a:lnTo>
                  <a:lnTo>
                    <a:pt x="2617" y="2057"/>
                  </a:lnTo>
                  <a:lnTo>
                    <a:pt x="2621" y="2064"/>
                  </a:lnTo>
                  <a:lnTo>
                    <a:pt x="2624" y="2070"/>
                  </a:lnTo>
                  <a:lnTo>
                    <a:pt x="2628" y="2075"/>
                  </a:lnTo>
                  <a:lnTo>
                    <a:pt x="2631" y="2080"/>
                  </a:lnTo>
                  <a:lnTo>
                    <a:pt x="2635" y="2084"/>
                  </a:lnTo>
                  <a:lnTo>
                    <a:pt x="2638" y="2087"/>
                  </a:lnTo>
                  <a:lnTo>
                    <a:pt x="2642" y="2090"/>
                  </a:lnTo>
                  <a:lnTo>
                    <a:pt x="2645" y="2091"/>
                  </a:lnTo>
                  <a:lnTo>
                    <a:pt x="2649" y="2092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Freeform 144">
              <a:extLst>
                <a:ext uri="{FF2B5EF4-FFF2-40B4-BE49-F238E27FC236}">
                  <a16:creationId xmlns:a16="http://schemas.microsoft.com/office/drawing/2014/main" id="{181214C7-FF94-C33E-FF16-56D9CF9E4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6977622" y="3087266"/>
              <a:ext cx="3509170" cy="2459281"/>
            </a:xfrm>
            <a:custGeom>
              <a:avLst/>
              <a:gdLst>
                <a:gd name="T0" fmla="*/ 39 w 2649"/>
                <a:gd name="T1" fmla="*/ 1582 h 2087"/>
                <a:gd name="T2" fmla="*/ 81 w 2649"/>
                <a:gd name="T3" fmla="*/ 1364 h 2087"/>
                <a:gd name="T4" fmla="*/ 123 w 2649"/>
                <a:gd name="T5" fmla="*/ 1202 h 2087"/>
                <a:gd name="T6" fmla="*/ 166 w 2649"/>
                <a:gd name="T7" fmla="*/ 1071 h 2087"/>
                <a:gd name="T8" fmla="*/ 208 w 2649"/>
                <a:gd name="T9" fmla="*/ 959 h 2087"/>
                <a:gd name="T10" fmla="*/ 250 w 2649"/>
                <a:gd name="T11" fmla="*/ 860 h 2087"/>
                <a:gd name="T12" fmla="*/ 293 w 2649"/>
                <a:gd name="T13" fmla="*/ 773 h 2087"/>
                <a:gd name="T14" fmla="*/ 335 w 2649"/>
                <a:gd name="T15" fmla="*/ 694 h 2087"/>
                <a:gd name="T16" fmla="*/ 377 w 2649"/>
                <a:gd name="T17" fmla="*/ 623 h 2087"/>
                <a:gd name="T18" fmla="*/ 420 w 2649"/>
                <a:gd name="T19" fmla="*/ 557 h 2087"/>
                <a:gd name="T20" fmla="*/ 462 w 2649"/>
                <a:gd name="T21" fmla="*/ 498 h 2087"/>
                <a:gd name="T22" fmla="*/ 504 w 2649"/>
                <a:gd name="T23" fmla="*/ 443 h 2087"/>
                <a:gd name="T24" fmla="*/ 547 w 2649"/>
                <a:gd name="T25" fmla="*/ 393 h 2087"/>
                <a:gd name="T26" fmla="*/ 589 w 2649"/>
                <a:gd name="T27" fmla="*/ 346 h 2087"/>
                <a:gd name="T28" fmla="*/ 631 w 2649"/>
                <a:gd name="T29" fmla="*/ 304 h 2087"/>
                <a:gd name="T30" fmla="*/ 674 w 2649"/>
                <a:gd name="T31" fmla="*/ 265 h 2087"/>
                <a:gd name="T32" fmla="*/ 716 w 2649"/>
                <a:gd name="T33" fmla="*/ 229 h 2087"/>
                <a:gd name="T34" fmla="*/ 758 w 2649"/>
                <a:gd name="T35" fmla="*/ 196 h 2087"/>
                <a:gd name="T36" fmla="*/ 801 w 2649"/>
                <a:gd name="T37" fmla="*/ 166 h 2087"/>
                <a:gd name="T38" fmla="*/ 843 w 2649"/>
                <a:gd name="T39" fmla="*/ 138 h 2087"/>
                <a:gd name="T40" fmla="*/ 885 w 2649"/>
                <a:gd name="T41" fmla="*/ 114 h 2087"/>
                <a:gd name="T42" fmla="*/ 928 w 2649"/>
                <a:gd name="T43" fmla="*/ 92 h 2087"/>
                <a:gd name="T44" fmla="*/ 970 w 2649"/>
                <a:gd name="T45" fmla="*/ 72 h 2087"/>
                <a:gd name="T46" fmla="*/ 1012 w 2649"/>
                <a:gd name="T47" fmla="*/ 55 h 2087"/>
                <a:gd name="T48" fmla="*/ 1055 w 2649"/>
                <a:gd name="T49" fmla="*/ 40 h 2087"/>
                <a:gd name="T50" fmla="*/ 1097 w 2649"/>
                <a:gd name="T51" fmla="*/ 28 h 2087"/>
                <a:gd name="T52" fmla="*/ 1139 w 2649"/>
                <a:gd name="T53" fmla="*/ 17 h 2087"/>
                <a:gd name="T54" fmla="*/ 1182 w 2649"/>
                <a:gd name="T55" fmla="*/ 10 h 2087"/>
                <a:gd name="T56" fmla="*/ 1224 w 2649"/>
                <a:gd name="T57" fmla="*/ 4 h 2087"/>
                <a:gd name="T58" fmla="*/ 1266 w 2649"/>
                <a:gd name="T59" fmla="*/ 1 h 2087"/>
                <a:gd name="T60" fmla="*/ 1308 w 2649"/>
                <a:gd name="T61" fmla="*/ 0 h 2087"/>
                <a:gd name="T62" fmla="*/ 1351 w 2649"/>
                <a:gd name="T63" fmla="*/ 2 h 2087"/>
                <a:gd name="T64" fmla="*/ 1393 w 2649"/>
                <a:gd name="T65" fmla="*/ 6 h 2087"/>
                <a:gd name="T66" fmla="*/ 1436 w 2649"/>
                <a:gd name="T67" fmla="*/ 13 h 2087"/>
                <a:gd name="T68" fmla="*/ 1478 w 2649"/>
                <a:gd name="T69" fmla="*/ 22 h 2087"/>
                <a:gd name="T70" fmla="*/ 1520 w 2649"/>
                <a:gd name="T71" fmla="*/ 34 h 2087"/>
                <a:gd name="T72" fmla="*/ 1562 w 2649"/>
                <a:gd name="T73" fmla="*/ 49 h 2087"/>
                <a:gd name="T74" fmla="*/ 1605 w 2649"/>
                <a:gd name="T75" fmla="*/ 67 h 2087"/>
                <a:gd name="T76" fmla="*/ 1647 w 2649"/>
                <a:gd name="T77" fmla="*/ 87 h 2087"/>
                <a:gd name="T78" fmla="*/ 1689 w 2649"/>
                <a:gd name="T79" fmla="*/ 111 h 2087"/>
                <a:gd name="T80" fmla="*/ 1732 w 2649"/>
                <a:gd name="T81" fmla="*/ 139 h 2087"/>
                <a:gd name="T82" fmla="*/ 1774 w 2649"/>
                <a:gd name="T83" fmla="*/ 170 h 2087"/>
                <a:gd name="T84" fmla="*/ 1816 w 2649"/>
                <a:gd name="T85" fmla="*/ 206 h 2087"/>
                <a:gd name="T86" fmla="*/ 1859 w 2649"/>
                <a:gd name="T87" fmla="*/ 245 h 2087"/>
                <a:gd name="T88" fmla="*/ 1901 w 2649"/>
                <a:gd name="T89" fmla="*/ 290 h 2087"/>
                <a:gd name="T90" fmla="*/ 1943 w 2649"/>
                <a:gd name="T91" fmla="*/ 339 h 2087"/>
                <a:gd name="T92" fmla="*/ 1986 w 2649"/>
                <a:gd name="T93" fmla="*/ 394 h 2087"/>
                <a:gd name="T94" fmla="*/ 2028 w 2649"/>
                <a:gd name="T95" fmla="*/ 454 h 2087"/>
                <a:gd name="T96" fmla="*/ 2070 w 2649"/>
                <a:gd name="T97" fmla="*/ 522 h 2087"/>
                <a:gd name="T98" fmla="*/ 2113 w 2649"/>
                <a:gd name="T99" fmla="*/ 596 h 2087"/>
                <a:gd name="T100" fmla="*/ 2155 w 2649"/>
                <a:gd name="T101" fmla="*/ 678 h 2087"/>
                <a:gd name="T102" fmla="*/ 2197 w 2649"/>
                <a:gd name="T103" fmla="*/ 768 h 2087"/>
                <a:gd name="T104" fmla="*/ 2240 w 2649"/>
                <a:gd name="T105" fmla="*/ 867 h 2087"/>
                <a:gd name="T106" fmla="*/ 2282 w 2649"/>
                <a:gd name="T107" fmla="*/ 976 h 2087"/>
                <a:gd name="T108" fmla="*/ 2324 w 2649"/>
                <a:gd name="T109" fmla="*/ 1096 h 2087"/>
                <a:gd name="T110" fmla="*/ 2367 w 2649"/>
                <a:gd name="T111" fmla="*/ 1225 h 2087"/>
                <a:gd name="T112" fmla="*/ 2409 w 2649"/>
                <a:gd name="T113" fmla="*/ 1365 h 2087"/>
                <a:gd name="T114" fmla="*/ 2451 w 2649"/>
                <a:gd name="T115" fmla="*/ 1514 h 2087"/>
                <a:gd name="T116" fmla="*/ 2494 w 2649"/>
                <a:gd name="T117" fmla="*/ 1668 h 2087"/>
                <a:gd name="T118" fmla="*/ 2536 w 2649"/>
                <a:gd name="T119" fmla="*/ 1821 h 2087"/>
                <a:gd name="T120" fmla="*/ 2578 w 2649"/>
                <a:gd name="T121" fmla="*/ 1960 h 2087"/>
                <a:gd name="T122" fmla="*/ 2621 w 2649"/>
                <a:gd name="T123" fmla="*/ 2061 h 20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49" h="2087">
                  <a:moveTo>
                    <a:pt x="0" y="2082"/>
                  </a:moveTo>
                  <a:lnTo>
                    <a:pt x="3" y="1934"/>
                  </a:lnTo>
                  <a:lnTo>
                    <a:pt x="7" y="1871"/>
                  </a:lnTo>
                  <a:lnTo>
                    <a:pt x="10" y="1822"/>
                  </a:lnTo>
                  <a:lnTo>
                    <a:pt x="14" y="1781"/>
                  </a:lnTo>
                  <a:lnTo>
                    <a:pt x="18" y="1745"/>
                  </a:lnTo>
                  <a:lnTo>
                    <a:pt x="21" y="1713"/>
                  </a:lnTo>
                  <a:lnTo>
                    <a:pt x="25" y="1683"/>
                  </a:lnTo>
                  <a:lnTo>
                    <a:pt x="28" y="1656"/>
                  </a:lnTo>
                  <a:lnTo>
                    <a:pt x="32" y="1630"/>
                  </a:lnTo>
                  <a:lnTo>
                    <a:pt x="35" y="1606"/>
                  </a:lnTo>
                  <a:lnTo>
                    <a:pt x="39" y="1582"/>
                  </a:lnTo>
                  <a:lnTo>
                    <a:pt x="42" y="1560"/>
                  </a:lnTo>
                  <a:lnTo>
                    <a:pt x="46" y="1539"/>
                  </a:lnTo>
                  <a:lnTo>
                    <a:pt x="49" y="1519"/>
                  </a:lnTo>
                  <a:lnTo>
                    <a:pt x="53" y="1499"/>
                  </a:lnTo>
                  <a:lnTo>
                    <a:pt x="56" y="1481"/>
                  </a:lnTo>
                  <a:lnTo>
                    <a:pt x="60" y="1462"/>
                  </a:lnTo>
                  <a:lnTo>
                    <a:pt x="63" y="1445"/>
                  </a:lnTo>
                  <a:lnTo>
                    <a:pt x="67" y="1428"/>
                  </a:lnTo>
                  <a:lnTo>
                    <a:pt x="70" y="1411"/>
                  </a:lnTo>
                  <a:lnTo>
                    <a:pt x="74" y="1395"/>
                  </a:lnTo>
                  <a:lnTo>
                    <a:pt x="78" y="1379"/>
                  </a:lnTo>
                  <a:lnTo>
                    <a:pt x="81" y="1364"/>
                  </a:lnTo>
                  <a:lnTo>
                    <a:pt x="85" y="1349"/>
                  </a:lnTo>
                  <a:lnTo>
                    <a:pt x="88" y="1334"/>
                  </a:lnTo>
                  <a:lnTo>
                    <a:pt x="92" y="1319"/>
                  </a:lnTo>
                  <a:lnTo>
                    <a:pt x="95" y="1306"/>
                  </a:lnTo>
                  <a:lnTo>
                    <a:pt x="99" y="1292"/>
                  </a:lnTo>
                  <a:lnTo>
                    <a:pt x="102" y="1278"/>
                  </a:lnTo>
                  <a:lnTo>
                    <a:pt x="106" y="1265"/>
                  </a:lnTo>
                  <a:lnTo>
                    <a:pt x="109" y="1252"/>
                  </a:lnTo>
                  <a:lnTo>
                    <a:pt x="113" y="1239"/>
                  </a:lnTo>
                  <a:lnTo>
                    <a:pt x="116" y="1227"/>
                  </a:lnTo>
                  <a:lnTo>
                    <a:pt x="120" y="1214"/>
                  </a:lnTo>
                  <a:lnTo>
                    <a:pt x="123" y="1202"/>
                  </a:lnTo>
                  <a:lnTo>
                    <a:pt x="127" y="1190"/>
                  </a:lnTo>
                  <a:lnTo>
                    <a:pt x="130" y="1179"/>
                  </a:lnTo>
                  <a:lnTo>
                    <a:pt x="134" y="1167"/>
                  </a:lnTo>
                  <a:lnTo>
                    <a:pt x="138" y="1156"/>
                  </a:lnTo>
                  <a:lnTo>
                    <a:pt x="141" y="1145"/>
                  </a:lnTo>
                  <a:lnTo>
                    <a:pt x="145" y="1134"/>
                  </a:lnTo>
                  <a:lnTo>
                    <a:pt x="148" y="1123"/>
                  </a:lnTo>
                  <a:lnTo>
                    <a:pt x="152" y="1112"/>
                  </a:lnTo>
                  <a:lnTo>
                    <a:pt x="155" y="1102"/>
                  </a:lnTo>
                  <a:lnTo>
                    <a:pt x="159" y="1091"/>
                  </a:lnTo>
                  <a:lnTo>
                    <a:pt x="162" y="1081"/>
                  </a:lnTo>
                  <a:lnTo>
                    <a:pt x="166" y="1071"/>
                  </a:lnTo>
                  <a:lnTo>
                    <a:pt x="169" y="1061"/>
                  </a:lnTo>
                  <a:lnTo>
                    <a:pt x="173" y="1051"/>
                  </a:lnTo>
                  <a:lnTo>
                    <a:pt x="176" y="1041"/>
                  </a:lnTo>
                  <a:lnTo>
                    <a:pt x="180" y="1032"/>
                  </a:lnTo>
                  <a:lnTo>
                    <a:pt x="183" y="1022"/>
                  </a:lnTo>
                  <a:lnTo>
                    <a:pt x="187" y="1013"/>
                  </a:lnTo>
                  <a:lnTo>
                    <a:pt x="190" y="1003"/>
                  </a:lnTo>
                  <a:lnTo>
                    <a:pt x="194" y="994"/>
                  </a:lnTo>
                  <a:lnTo>
                    <a:pt x="198" y="985"/>
                  </a:lnTo>
                  <a:lnTo>
                    <a:pt x="201" y="976"/>
                  </a:lnTo>
                  <a:lnTo>
                    <a:pt x="205" y="967"/>
                  </a:lnTo>
                  <a:lnTo>
                    <a:pt x="208" y="959"/>
                  </a:lnTo>
                  <a:lnTo>
                    <a:pt x="211" y="950"/>
                  </a:lnTo>
                  <a:lnTo>
                    <a:pt x="215" y="941"/>
                  </a:lnTo>
                  <a:lnTo>
                    <a:pt x="219" y="933"/>
                  </a:lnTo>
                  <a:lnTo>
                    <a:pt x="222" y="925"/>
                  </a:lnTo>
                  <a:lnTo>
                    <a:pt x="226" y="916"/>
                  </a:lnTo>
                  <a:lnTo>
                    <a:pt x="229" y="908"/>
                  </a:lnTo>
                  <a:lnTo>
                    <a:pt x="233" y="900"/>
                  </a:lnTo>
                  <a:lnTo>
                    <a:pt x="236" y="892"/>
                  </a:lnTo>
                  <a:lnTo>
                    <a:pt x="240" y="884"/>
                  </a:lnTo>
                  <a:lnTo>
                    <a:pt x="243" y="876"/>
                  </a:lnTo>
                  <a:lnTo>
                    <a:pt x="247" y="868"/>
                  </a:lnTo>
                  <a:lnTo>
                    <a:pt x="250" y="860"/>
                  </a:lnTo>
                  <a:lnTo>
                    <a:pt x="254" y="852"/>
                  </a:lnTo>
                  <a:lnTo>
                    <a:pt x="258" y="845"/>
                  </a:lnTo>
                  <a:lnTo>
                    <a:pt x="261" y="837"/>
                  </a:lnTo>
                  <a:lnTo>
                    <a:pt x="264" y="830"/>
                  </a:lnTo>
                  <a:lnTo>
                    <a:pt x="268" y="823"/>
                  </a:lnTo>
                  <a:lnTo>
                    <a:pt x="271" y="815"/>
                  </a:lnTo>
                  <a:lnTo>
                    <a:pt x="275" y="808"/>
                  </a:lnTo>
                  <a:lnTo>
                    <a:pt x="279" y="801"/>
                  </a:lnTo>
                  <a:lnTo>
                    <a:pt x="282" y="794"/>
                  </a:lnTo>
                  <a:lnTo>
                    <a:pt x="286" y="787"/>
                  </a:lnTo>
                  <a:lnTo>
                    <a:pt x="289" y="780"/>
                  </a:lnTo>
                  <a:lnTo>
                    <a:pt x="293" y="773"/>
                  </a:lnTo>
                  <a:lnTo>
                    <a:pt x="296" y="766"/>
                  </a:lnTo>
                  <a:lnTo>
                    <a:pt x="300" y="759"/>
                  </a:lnTo>
                  <a:lnTo>
                    <a:pt x="303" y="752"/>
                  </a:lnTo>
                  <a:lnTo>
                    <a:pt x="307" y="746"/>
                  </a:lnTo>
                  <a:lnTo>
                    <a:pt x="310" y="739"/>
                  </a:lnTo>
                  <a:lnTo>
                    <a:pt x="314" y="732"/>
                  </a:lnTo>
                  <a:lnTo>
                    <a:pt x="317" y="726"/>
                  </a:lnTo>
                  <a:lnTo>
                    <a:pt x="321" y="719"/>
                  </a:lnTo>
                  <a:lnTo>
                    <a:pt x="324" y="713"/>
                  </a:lnTo>
                  <a:lnTo>
                    <a:pt x="328" y="706"/>
                  </a:lnTo>
                  <a:lnTo>
                    <a:pt x="331" y="700"/>
                  </a:lnTo>
                  <a:lnTo>
                    <a:pt x="335" y="694"/>
                  </a:lnTo>
                  <a:lnTo>
                    <a:pt x="339" y="688"/>
                  </a:lnTo>
                  <a:lnTo>
                    <a:pt x="342" y="682"/>
                  </a:lnTo>
                  <a:lnTo>
                    <a:pt x="346" y="676"/>
                  </a:lnTo>
                  <a:lnTo>
                    <a:pt x="349" y="669"/>
                  </a:lnTo>
                  <a:lnTo>
                    <a:pt x="353" y="663"/>
                  </a:lnTo>
                  <a:lnTo>
                    <a:pt x="356" y="657"/>
                  </a:lnTo>
                  <a:lnTo>
                    <a:pt x="360" y="651"/>
                  </a:lnTo>
                  <a:lnTo>
                    <a:pt x="363" y="646"/>
                  </a:lnTo>
                  <a:lnTo>
                    <a:pt x="367" y="640"/>
                  </a:lnTo>
                  <a:lnTo>
                    <a:pt x="370" y="634"/>
                  </a:lnTo>
                  <a:lnTo>
                    <a:pt x="374" y="628"/>
                  </a:lnTo>
                  <a:lnTo>
                    <a:pt x="377" y="623"/>
                  </a:lnTo>
                  <a:lnTo>
                    <a:pt x="381" y="617"/>
                  </a:lnTo>
                  <a:lnTo>
                    <a:pt x="384" y="611"/>
                  </a:lnTo>
                  <a:lnTo>
                    <a:pt x="388" y="606"/>
                  </a:lnTo>
                  <a:lnTo>
                    <a:pt x="391" y="600"/>
                  </a:lnTo>
                  <a:lnTo>
                    <a:pt x="395" y="595"/>
                  </a:lnTo>
                  <a:lnTo>
                    <a:pt x="399" y="589"/>
                  </a:lnTo>
                  <a:lnTo>
                    <a:pt x="402" y="584"/>
                  </a:lnTo>
                  <a:lnTo>
                    <a:pt x="406" y="578"/>
                  </a:lnTo>
                  <a:lnTo>
                    <a:pt x="409" y="573"/>
                  </a:lnTo>
                  <a:lnTo>
                    <a:pt x="413" y="568"/>
                  </a:lnTo>
                  <a:lnTo>
                    <a:pt x="416" y="563"/>
                  </a:lnTo>
                  <a:lnTo>
                    <a:pt x="420" y="557"/>
                  </a:lnTo>
                  <a:lnTo>
                    <a:pt x="423" y="552"/>
                  </a:lnTo>
                  <a:lnTo>
                    <a:pt x="427" y="547"/>
                  </a:lnTo>
                  <a:lnTo>
                    <a:pt x="430" y="542"/>
                  </a:lnTo>
                  <a:lnTo>
                    <a:pt x="434" y="537"/>
                  </a:lnTo>
                  <a:lnTo>
                    <a:pt x="437" y="532"/>
                  </a:lnTo>
                  <a:lnTo>
                    <a:pt x="441" y="527"/>
                  </a:lnTo>
                  <a:lnTo>
                    <a:pt x="444" y="522"/>
                  </a:lnTo>
                  <a:lnTo>
                    <a:pt x="448" y="517"/>
                  </a:lnTo>
                  <a:lnTo>
                    <a:pt x="451" y="512"/>
                  </a:lnTo>
                  <a:lnTo>
                    <a:pt x="455" y="507"/>
                  </a:lnTo>
                  <a:lnTo>
                    <a:pt x="459" y="503"/>
                  </a:lnTo>
                  <a:lnTo>
                    <a:pt x="462" y="498"/>
                  </a:lnTo>
                  <a:lnTo>
                    <a:pt x="466" y="493"/>
                  </a:lnTo>
                  <a:lnTo>
                    <a:pt x="469" y="488"/>
                  </a:lnTo>
                  <a:lnTo>
                    <a:pt x="472" y="484"/>
                  </a:lnTo>
                  <a:lnTo>
                    <a:pt x="476" y="479"/>
                  </a:lnTo>
                  <a:lnTo>
                    <a:pt x="480" y="475"/>
                  </a:lnTo>
                  <a:lnTo>
                    <a:pt x="483" y="470"/>
                  </a:lnTo>
                  <a:lnTo>
                    <a:pt x="487" y="465"/>
                  </a:lnTo>
                  <a:lnTo>
                    <a:pt x="490" y="461"/>
                  </a:lnTo>
                  <a:lnTo>
                    <a:pt x="494" y="456"/>
                  </a:lnTo>
                  <a:lnTo>
                    <a:pt x="497" y="452"/>
                  </a:lnTo>
                  <a:lnTo>
                    <a:pt x="501" y="447"/>
                  </a:lnTo>
                  <a:lnTo>
                    <a:pt x="504" y="443"/>
                  </a:lnTo>
                  <a:lnTo>
                    <a:pt x="508" y="439"/>
                  </a:lnTo>
                  <a:lnTo>
                    <a:pt x="511" y="434"/>
                  </a:lnTo>
                  <a:lnTo>
                    <a:pt x="515" y="430"/>
                  </a:lnTo>
                  <a:lnTo>
                    <a:pt x="518" y="426"/>
                  </a:lnTo>
                  <a:lnTo>
                    <a:pt x="522" y="422"/>
                  </a:lnTo>
                  <a:lnTo>
                    <a:pt x="525" y="417"/>
                  </a:lnTo>
                  <a:lnTo>
                    <a:pt x="529" y="413"/>
                  </a:lnTo>
                  <a:lnTo>
                    <a:pt x="532" y="409"/>
                  </a:lnTo>
                  <a:lnTo>
                    <a:pt x="536" y="405"/>
                  </a:lnTo>
                  <a:lnTo>
                    <a:pt x="540" y="401"/>
                  </a:lnTo>
                  <a:lnTo>
                    <a:pt x="543" y="397"/>
                  </a:lnTo>
                  <a:lnTo>
                    <a:pt x="547" y="393"/>
                  </a:lnTo>
                  <a:lnTo>
                    <a:pt x="550" y="389"/>
                  </a:lnTo>
                  <a:lnTo>
                    <a:pt x="554" y="385"/>
                  </a:lnTo>
                  <a:lnTo>
                    <a:pt x="557" y="381"/>
                  </a:lnTo>
                  <a:lnTo>
                    <a:pt x="561" y="377"/>
                  </a:lnTo>
                  <a:lnTo>
                    <a:pt x="564" y="373"/>
                  </a:lnTo>
                  <a:lnTo>
                    <a:pt x="568" y="369"/>
                  </a:lnTo>
                  <a:lnTo>
                    <a:pt x="571" y="365"/>
                  </a:lnTo>
                  <a:lnTo>
                    <a:pt x="575" y="361"/>
                  </a:lnTo>
                  <a:lnTo>
                    <a:pt x="578" y="358"/>
                  </a:lnTo>
                  <a:lnTo>
                    <a:pt x="582" y="354"/>
                  </a:lnTo>
                  <a:lnTo>
                    <a:pt x="585" y="350"/>
                  </a:lnTo>
                  <a:lnTo>
                    <a:pt x="589" y="346"/>
                  </a:lnTo>
                  <a:lnTo>
                    <a:pt x="592" y="343"/>
                  </a:lnTo>
                  <a:lnTo>
                    <a:pt x="596" y="339"/>
                  </a:lnTo>
                  <a:lnTo>
                    <a:pt x="600" y="335"/>
                  </a:lnTo>
                  <a:lnTo>
                    <a:pt x="603" y="332"/>
                  </a:lnTo>
                  <a:lnTo>
                    <a:pt x="607" y="328"/>
                  </a:lnTo>
                  <a:lnTo>
                    <a:pt x="610" y="325"/>
                  </a:lnTo>
                  <a:lnTo>
                    <a:pt x="614" y="321"/>
                  </a:lnTo>
                  <a:lnTo>
                    <a:pt x="617" y="317"/>
                  </a:lnTo>
                  <a:lnTo>
                    <a:pt x="621" y="314"/>
                  </a:lnTo>
                  <a:lnTo>
                    <a:pt x="624" y="311"/>
                  </a:lnTo>
                  <a:lnTo>
                    <a:pt x="628" y="307"/>
                  </a:lnTo>
                  <a:lnTo>
                    <a:pt x="631" y="304"/>
                  </a:lnTo>
                  <a:lnTo>
                    <a:pt x="635" y="300"/>
                  </a:lnTo>
                  <a:lnTo>
                    <a:pt x="638" y="297"/>
                  </a:lnTo>
                  <a:lnTo>
                    <a:pt x="642" y="294"/>
                  </a:lnTo>
                  <a:lnTo>
                    <a:pt x="645" y="290"/>
                  </a:lnTo>
                  <a:lnTo>
                    <a:pt x="649" y="287"/>
                  </a:lnTo>
                  <a:lnTo>
                    <a:pt x="652" y="284"/>
                  </a:lnTo>
                  <a:lnTo>
                    <a:pt x="656" y="280"/>
                  </a:lnTo>
                  <a:lnTo>
                    <a:pt x="660" y="277"/>
                  </a:lnTo>
                  <a:lnTo>
                    <a:pt x="663" y="274"/>
                  </a:lnTo>
                  <a:lnTo>
                    <a:pt x="667" y="271"/>
                  </a:lnTo>
                  <a:lnTo>
                    <a:pt x="670" y="268"/>
                  </a:lnTo>
                  <a:lnTo>
                    <a:pt x="674" y="265"/>
                  </a:lnTo>
                  <a:lnTo>
                    <a:pt x="677" y="261"/>
                  </a:lnTo>
                  <a:lnTo>
                    <a:pt x="681" y="258"/>
                  </a:lnTo>
                  <a:lnTo>
                    <a:pt x="684" y="255"/>
                  </a:lnTo>
                  <a:lnTo>
                    <a:pt x="688" y="252"/>
                  </a:lnTo>
                  <a:lnTo>
                    <a:pt x="691" y="249"/>
                  </a:lnTo>
                  <a:lnTo>
                    <a:pt x="695" y="246"/>
                  </a:lnTo>
                  <a:lnTo>
                    <a:pt x="698" y="243"/>
                  </a:lnTo>
                  <a:lnTo>
                    <a:pt x="702" y="240"/>
                  </a:lnTo>
                  <a:lnTo>
                    <a:pt x="705" y="237"/>
                  </a:lnTo>
                  <a:lnTo>
                    <a:pt x="709" y="234"/>
                  </a:lnTo>
                  <a:lnTo>
                    <a:pt x="712" y="231"/>
                  </a:lnTo>
                  <a:lnTo>
                    <a:pt x="716" y="229"/>
                  </a:lnTo>
                  <a:lnTo>
                    <a:pt x="720" y="226"/>
                  </a:lnTo>
                  <a:lnTo>
                    <a:pt x="723" y="223"/>
                  </a:lnTo>
                  <a:lnTo>
                    <a:pt x="726" y="220"/>
                  </a:lnTo>
                  <a:lnTo>
                    <a:pt x="730" y="217"/>
                  </a:lnTo>
                  <a:lnTo>
                    <a:pt x="734" y="214"/>
                  </a:lnTo>
                  <a:lnTo>
                    <a:pt x="737" y="212"/>
                  </a:lnTo>
                  <a:lnTo>
                    <a:pt x="741" y="209"/>
                  </a:lnTo>
                  <a:lnTo>
                    <a:pt x="744" y="206"/>
                  </a:lnTo>
                  <a:lnTo>
                    <a:pt x="748" y="204"/>
                  </a:lnTo>
                  <a:lnTo>
                    <a:pt x="751" y="201"/>
                  </a:lnTo>
                  <a:lnTo>
                    <a:pt x="755" y="198"/>
                  </a:lnTo>
                  <a:lnTo>
                    <a:pt x="758" y="196"/>
                  </a:lnTo>
                  <a:lnTo>
                    <a:pt x="762" y="193"/>
                  </a:lnTo>
                  <a:lnTo>
                    <a:pt x="765" y="190"/>
                  </a:lnTo>
                  <a:lnTo>
                    <a:pt x="769" y="188"/>
                  </a:lnTo>
                  <a:lnTo>
                    <a:pt x="772" y="185"/>
                  </a:lnTo>
                  <a:lnTo>
                    <a:pt x="776" y="183"/>
                  </a:lnTo>
                  <a:lnTo>
                    <a:pt x="779" y="180"/>
                  </a:lnTo>
                  <a:lnTo>
                    <a:pt x="783" y="178"/>
                  </a:lnTo>
                  <a:lnTo>
                    <a:pt x="786" y="175"/>
                  </a:lnTo>
                  <a:lnTo>
                    <a:pt x="790" y="173"/>
                  </a:lnTo>
                  <a:lnTo>
                    <a:pt x="794" y="170"/>
                  </a:lnTo>
                  <a:lnTo>
                    <a:pt x="797" y="168"/>
                  </a:lnTo>
                  <a:lnTo>
                    <a:pt x="801" y="166"/>
                  </a:lnTo>
                  <a:lnTo>
                    <a:pt x="804" y="163"/>
                  </a:lnTo>
                  <a:lnTo>
                    <a:pt x="808" y="161"/>
                  </a:lnTo>
                  <a:lnTo>
                    <a:pt x="811" y="158"/>
                  </a:lnTo>
                  <a:lnTo>
                    <a:pt x="815" y="156"/>
                  </a:lnTo>
                  <a:lnTo>
                    <a:pt x="818" y="154"/>
                  </a:lnTo>
                  <a:lnTo>
                    <a:pt x="822" y="152"/>
                  </a:lnTo>
                  <a:lnTo>
                    <a:pt x="825" y="149"/>
                  </a:lnTo>
                  <a:lnTo>
                    <a:pt x="829" y="147"/>
                  </a:lnTo>
                  <a:lnTo>
                    <a:pt x="832" y="145"/>
                  </a:lnTo>
                  <a:lnTo>
                    <a:pt x="836" y="143"/>
                  </a:lnTo>
                  <a:lnTo>
                    <a:pt x="839" y="140"/>
                  </a:lnTo>
                  <a:lnTo>
                    <a:pt x="843" y="138"/>
                  </a:lnTo>
                  <a:lnTo>
                    <a:pt x="846" y="136"/>
                  </a:lnTo>
                  <a:lnTo>
                    <a:pt x="850" y="134"/>
                  </a:lnTo>
                  <a:lnTo>
                    <a:pt x="854" y="132"/>
                  </a:lnTo>
                  <a:lnTo>
                    <a:pt x="857" y="130"/>
                  </a:lnTo>
                  <a:lnTo>
                    <a:pt x="861" y="128"/>
                  </a:lnTo>
                  <a:lnTo>
                    <a:pt x="864" y="126"/>
                  </a:lnTo>
                  <a:lnTo>
                    <a:pt x="868" y="123"/>
                  </a:lnTo>
                  <a:lnTo>
                    <a:pt x="871" y="122"/>
                  </a:lnTo>
                  <a:lnTo>
                    <a:pt x="875" y="119"/>
                  </a:lnTo>
                  <a:lnTo>
                    <a:pt x="878" y="118"/>
                  </a:lnTo>
                  <a:lnTo>
                    <a:pt x="882" y="116"/>
                  </a:lnTo>
                  <a:lnTo>
                    <a:pt x="885" y="114"/>
                  </a:lnTo>
                  <a:lnTo>
                    <a:pt x="889" y="112"/>
                  </a:lnTo>
                  <a:lnTo>
                    <a:pt x="892" y="110"/>
                  </a:lnTo>
                  <a:lnTo>
                    <a:pt x="896" y="108"/>
                  </a:lnTo>
                  <a:lnTo>
                    <a:pt x="899" y="106"/>
                  </a:lnTo>
                  <a:lnTo>
                    <a:pt x="903" y="104"/>
                  </a:lnTo>
                  <a:lnTo>
                    <a:pt x="906" y="102"/>
                  </a:lnTo>
                  <a:lnTo>
                    <a:pt x="910" y="101"/>
                  </a:lnTo>
                  <a:lnTo>
                    <a:pt x="914" y="99"/>
                  </a:lnTo>
                  <a:lnTo>
                    <a:pt x="917" y="97"/>
                  </a:lnTo>
                  <a:lnTo>
                    <a:pt x="921" y="95"/>
                  </a:lnTo>
                  <a:lnTo>
                    <a:pt x="924" y="93"/>
                  </a:lnTo>
                  <a:lnTo>
                    <a:pt x="928" y="92"/>
                  </a:lnTo>
                  <a:lnTo>
                    <a:pt x="931" y="90"/>
                  </a:lnTo>
                  <a:lnTo>
                    <a:pt x="935" y="88"/>
                  </a:lnTo>
                  <a:lnTo>
                    <a:pt x="938" y="86"/>
                  </a:lnTo>
                  <a:lnTo>
                    <a:pt x="942" y="85"/>
                  </a:lnTo>
                  <a:lnTo>
                    <a:pt x="945" y="83"/>
                  </a:lnTo>
                  <a:lnTo>
                    <a:pt x="949" y="81"/>
                  </a:lnTo>
                  <a:lnTo>
                    <a:pt x="952" y="80"/>
                  </a:lnTo>
                  <a:lnTo>
                    <a:pt x="956" y="78"/>
                  </a:lnTo>
                  <a:lnTo>
                    <a:pt x="959" y="77"/>
                  </a:lnTo>
                  <a:lnTo>
                    <a:pt x="963" y="75"/>
                  </a:lnTo>
                  <a:lnTo>
                    <a:pt x="966" y="73"/>
                  </a:lnTo>
                  <a:lnTo>
                    <a:pt x="970" y="72"/>
                  </a:lnTo>
                  <a:lnTo>
                    <a:pt x="974" y="70"/>
                  </a:lnTo>
                  <a:lnTo>
                    <a:pt x="977" y="69"/>
                  </a:lnTo>
                  <a:lnTo>
                    <a:pt x="981" y="67"/>
                  </a:lnTo>
                  <a:lnTo>
                    <a:pt x="984" y="66"/>
                  </a:lnTo>
                  <a:lnTo>
                    <a:pt x="987" y="64"/>
                  </a:lnTo>
                  <a:lnTo>
                    <a:pt x="991" y="63"/>
                  </a:lnTo>
                  <a:lnTo>
                    <a:pt x="995" y="62"/>
                  </a:lnTo>
                  <a:lnTo>
                    <a:pt x="998" y="60"/>
                  </a:lnTo>
                  <a:lnTo>
                    <a:pt x="1002" y="59"/>
                  </a:lnTo>
                  <a:lnTo>
                    <a:pt x="1005" y="58"/>
                  </a:lnTo>
                  <a:lnTo>
                    <a:pt x="1009" y="56"/>
                  </a:lnTo>
                  <a:lnTo>
                    <a:pt x="1012" y="55"/>
                  </a:lnTo>
                  <a:lnTo>
                    <a:pt x="1016" y="54"/>
                  </a:lnTo>
                  <a:lnTo>
                    <a:pt x="1019" y="52"/>
                  </a:lnTo>
                  <a:lnTo>
                    <a:pt x="1023" y="51"/>
                  </a:lnTo>
                  <a:lnTo>
                    <a:pt x="1026" y="50"/>
                  </a:lnTo>
                  <a:lnTo>
                    <a:pt x="1030" y="48"/>
                  </a:lnTo>
                  <a:lnTo>
                    <a:pt x="1033" y="47"/>
                  </a:lnTo>
                  <a:lnTo>
                    <a:pt x="1037" y="46"/>
                  </a:lnTo>
                  <a:lnTo>
                    <a:pt x="1040" y="45"/>
                  </a:lnTo>
                  <a:lnTo>
                    <a:pt x="1044" y="43"/>
                  </a:lnTo>
                  <a:lnTo>
                    <a:pt x="1047" y="42"/>
                  </a:lnTo>
                  <a:lnTo>
                    <a:pt x="1051" y="41"/>
                  </a:lnTo>
                  <a:lnTo>
                    <a:pt x="1055" y="40"/>
                  </a:lnTo>
                  <a:lnTo>
                    <a:pt x="1058" y="39"/>
                  </a:lnTo>
                  <a:lnTo>
                    <a:pt x="1062" y="38"/>
                  </a:lnTo>
                  <a:lnTo>
                    <a:pt x="1065" y="37"/>
                  </a:lnTo>
                  <a:lnTo>
                    <a:pt x="1069" y="36"/>
                  </a:lnTo>
                  <a:lnTo>
                    <a:pt x="1072" y="34"/>
                  </a:lnTo>
                  <a:lnTo>
                    <a:pt x="1076" y="33"/>
                  </a:lnTo>
                  <a:lnTo>
                    <a:pt x="1079" y="33"/>
                  </a:lnTo>
                  <a:lnTo>
                    <a:pt x="1083" y="31"/>
                  </a:lnTo>
                  <a:lnTo>
                    <a:pt x="1086" y="30"/>
                  </a:lnTo>
                  <a:lnTo>
                    <a:pt x="1090" y="29"/>
                  </a:lnTo>
                  <a:lnTo>
                    <a:pt x="1093" y="29"/>
                  </a:lnTo>
                  <a:lnTo>
                    <a:pt x="1097" y="28"/>
                  </a:lnTo>
                  <a:lnTo>
                    <a:pt x="1100" y="27"/>
                  </a:lnTo>
                  <a:lnTo>
                    <a:pt x="1104" y="26"/>
                  </a:lnTo>
                  <a:lnTo>
                    <a:pt x="1107" y="25"/>
                  </a:lnTo>
                  <a:lnTo>
                    <a:pt x="1111" y="24"/>
                  </a:lnTo>
                  <a:lnTo>
                    <a:pt x="1115" y="23"/>
                  </a:lnTo>
                  <a:lnTo>
                    <a:pt x="1118" y="22"/>
                  </a:lnTo>
                  <a:lnTo>
                    <a:pt x="1122" y="21"/>
                  </a:lnTo>
                  <a:lnTo>
                    <a:pt x="1125" y="20"/>
                  </a:lnTo>
                  <a:lnTo>
                    <a:pt x="1129" y="20"/>
                  </a:lnTo>
                  <a:lnTo>
                    <a:pt x="1132" y="19"/>
                  </a:lnTo>
                  <a:lnTo>
                    <a:pt x="1136" y="18"/>
                  </a:lnTo>
                  <a:lnTo>
                    <a:pt x="1139" y="17"/>
                  </a:lnTo>
                  <a:lnTo>
                    <a:pt x="1143" y="17"/>
                  </a:lnTo>
                  <a:lnTo>
                    <a:pt x="1146" y="16"/>
                  </a:lnTo>
                  <a:lnTo>
                    <a:pt x="1150" y="15"/>
                  </a:lnTo>
                  <a:lnTo>
                    <a:pt x="1153" y="15"/>
                  </a:lnTo>
                  <a:lnTo>
                    <a:pt x="1157" y="14"/>
                  </a:lnTo>
                  <a:lnTo>
                    <a:pt x="1160" y="13"/>
                  </a:lnTo>
                  <a:lnTo>
                    <a:pt x="1164" y="13"/>
                  </a:lnTo>
                  <a:lnTo>
                    <a:pt x="1167" y="12"/>
                  </a:lnTo>
                  <a:lnTo>
                    <a:pt x="1171" y="11"/>
                  </a:lnTo>
                  <a:lnTo>
                    <a:pt x="1175" y="11"/>
                  </a:lnTo>
                  <a:lnTo>
                    <a:pt x="1178" y="10"/>
                  </a:lnTo>
                  <a:lnTo>
                    <a:pt x="1182" y="10"/>
                  </a:lnTo>
                  <a:lnTo>
                    <a:pt x="1185" y="9"/>
                  </a:lnTo>
                  <a:lnTo>
                    <a:pt x="1188" y="9"/>
                  </a:lnTo>
                  <a:lnTo>
                    <a:pt x="1192" y="8"/>
                  </a:lnTo>
                  <a:lnTo>
                    <a:pt x="1196" y="7"/>
                  </a:lnTo>
                  <a:lnTo>
                    <a:pt x="1199" y="7"/>
                  </a:lnTo>
                  <a:lnTo>
                    <a:pt x="1203" y="7"/>
                  </a:lnTo>
                  <a:lnTo>
                    <a:pt x="1206" y="6"/>
                  </a:lnTo>
                  <a:lnTo>
                    <a:pt x="1210" y="6"/>
                  </a:lnTo>
                  <a:lnTo>
                    <a:pt x="1213" y="5"/>
                  </a:lnTo>
                  <a:lnTo>
                    <a:pt x="1217" y="5"/>
                  </a:lnTo>
                  <a:lnTo>
                    <a:pt x="1220" y="5"/>
                  </a:lnTo>
                  <a:lnTo>
                    <a:pt x="1224" y="4"/>
                  </a:lnTo>
                  <a:lnTo>
                    <a:pt x="1227" y="4"/>
                  </a:lnTo>
                  <a:lnTo>
                    <a:pt x="1231" y="3"/>
                  </a:lnTo>
                  <a:lnTo>
                    <a:pt x="1235" y="3"/>
                  </a:lnTo>
                  <a:lnTo>
                    <a:pt x="1238" y="3"/>
                  </a:lnTo>
                  <a:lnTo>
                    <a:pt x="1241" y="3"/>
                  </a:lnTo>
                  <a:lnTo>
                    <a:pt x="1245" y="2"/>
                  </a:lnTo>
                  <a:lnTo>
                    <a:pt x="1248" y="2"/>
                  </a:lnTo>
                  <a:lnTo>
                    <a:pt x="1252" y="2"/>
                  </a:lnTo>
                  <a:lnTo>
                    <a:pt x="1256" y="2"/>
                  </a:lnTo>
                  <a:lnTo>
                    <a:pt x="1259" y="1"/>
                  </a:lnTo>
                  <a:lnTo>
                    <a:pt x="1263" y="1"/>
                  </a:lnTo>
                  <a:lnTo>
                    <a:pt x="1266" y="1"/>
                  </a:lnTo>
                  <a:lnTo>
                    <a:pt x="1270" y="1"/>
                  </a:lnTo>
                  <a:lnTo>
                    <a:pt x="1273" y="1"/>
                  </a:lnTo>
                  <a:lnTo>
                    <a:pt x="1277" y="1"/>
                  </a:lnTo>
                  <a:lnTo>
                    <a:pt x="1280" y="1"/>
                  </a:lnTo>
                  <a:lnTo>
                    <a:pt x="1284" y="0"/>
                  </a:lnTo>
                  <a:lnTo>
                    <a:pt x="1287" y="0"/>
                  </a:lnTo>
                  <a:lnTo>
                    <a:pt x="1291" y="0"/>
                  </a:lnTo>
                  <a:lnTo>
                    <a:pt x="1294" y="0"/>
                  </a:lnTo>
                  <a:lnTo>
                    <a:pt x="1298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08" y="0"/>
                  </a:lnTo>
                  <a:lnTo>
                    <a:pt x="1312" y="0"/>
                  </a:lnTo>
                  <a:lnTo>
                    <a:pt x="1316" y="0"/>
                  </a:lnTo>
                  <a:lnTo>
                    <a:pt x="1319" y="1"/>
                  </a:lnTo>
                  <a:lnTo>
                    <a:pt x="1323" y="1"/>
                  </a:lnTo>
                  <a:lnTo>
                    <a:pt x="1326" y="1"/>
                  </a:lnTo>
                  <a:lnTo>
                    <a:pt x="1330" y="1"/>
                  </a:lnTo>
                  <a:lnTo>
                    <a:pt x="1333" y="1"/>
                  </a:lnTo>
                  <a:lnTo>
                    <a:pt x="1337" y="1"/>
                  </a:lnTo>
                  <a:lnTo>
                    <a:pt x="1340" y="1"/>
                  </a:lnTo>
                  <a:lnTo>
                    <a:pt x="1344" y="2"/>
                  </a:lnTo>
                  <a:lnTo>
                    <a:pt x="1347" y="2"/>
                  </a:lnTo>
                  <a:lnTo>
                    <a:pt x="1351" y="2"/>
                  </a:lnTo>
                  <a:lnTo>
                    <a:pt x="1354" y="2"/>
                  </a:lnTo>
                  <a:lnTo>
                    <a:pt x="1358" y="3"/>
                  </a:lnTo>
                  <a:lnTo>
                    <a:pt x="1361" y="3"/>
                  </a:lnTo>
                  <a:lnTo>
                    <a:pt x="1365" y="3"/>
                  </a:lnTo>
                  <a:lnTo>
                    <a:pt x="1368" y="3"/>
                  </a:lnTo>
                  <a:lnTo>
                    <a:pt x="1372" y="4"/>
                  </a:lnTo>
                  <a:lnTo>
                    <a:pt x="1376" y="4"/>
                  </a:lnTo>
                  <a:lnTo>
                    <a:pt x="1379" y="4"/>
                  </a:lnTo>
                  <a:lnTo>
                    <a:pt x="1383" y="5"/>
                  </a:lnTo>
                  <a:lnTo>
                    <a:pt x="1386" y="5"/>
                  </a:lnTo>
                  <a:lnTo>
                    <a:pt x="1390" y="6"/>
                  </a:lnTo>
                  <a:lnTo>
                    <a:pt x="1393" y="6"/>
                  </a:lnTo>
                  <a:lnTo>
                    <a:pt x="1397" y="7"/>
                  </a:lnTo>
                  <a:lnTo>
                    <a:pt x="1400" y="7"/>
                  </a:lnTo>
                  <a:lnTo>
                    <a:pt x="1404" y="7"/>
                  </a:lnTo>
                  <a:lnTo>
                    <a:pt x="1407" y="8"/>
                  </a:lnTo>
                  <a:lnTo>
                    <a:pt x="1411" y="9"/>
                  </a:lnTo>
                  <a:lnTo>
                    <a:pt x="1414" y="9"/>
                  </a:lnTo>
                  <a:lnTo>
                    <a:pt x="1418" y="10"/>
                  </a:lnTo>
                  <a:lnTo>
                    <a:pt x="1421" y="10"/>
                  </a:lnTo>
                  <a:lnTo>
                    <a:pt x="1425" y="11"/>
                  </a:lnTo>
                  <a:lnTo>
                    <a:pt x="1428" y="12"/>
                  </a:lnTo>
                  <a:lnTo>
                    <a:pt x="1432" y="12"/>
                  </a:lnTo>
                  <a:lnTo>
                    <a:pt x="1436" y="13"/>
                  </a:lnTo>
                  <a:lnTo>
                    <a:pt x="1439" y="13"/>
                  </a:lnTo>
                  <a:lnTo>
                    <a:pt x="1443" y="14"/>
                  </a:lnTo>
                  <a:lnTo>
                    <a:pt x="1446" y="15"/>
                  </a:lnTo>
                  <a:lnTo>
                    <a:pt x="1449" y="16"/>
                  </a:lnTo>
                  <a:lnTo>
                    <a:pt x="1453" y="16"/>
                  </a:lnTo>
                  <a:lnTo>
                    <a:pt x="1457" y="17"/>
                  </a:lnTo>
                  <a:lnTo>
                    <a:pt x="1460" y="18"/>
                  </a:lnTo>
                  <a:lnTo>
                    <a:pt x="1464" y="19"/>
                  </a:lnTo>
                  <a:lnTo>
                    <a:pt x="1467" y="20"/>
                  </a:lnTo>
                  <a:lnTo>
                    <a:pt x="1471" y="20"/>
                  </a:lnTo>
                  <a:lnTo>
                    <a:pt x="1474" y="21"/>
                  </a:lnTo>
                  <a:lnTo>
                    <a:pt x="1478" y="22"/>
                  </a:lnTo>
                  <a:lnTo>
                    <a:pt x="1481" y="23"/>
                  </a:lnTo>
                  <a:lnTo>
                    <a:pt x="1485" y="24"/>
                  </a:lnTo>
                  <a:lnTo>
                    <a:pt x="1488" y="25"/>
                  </a:lnTo>
                  <a:lnTo>
                    <a:pt x="1492" y="26"/>
                  </a:lnTo>
                  <a:lnTo>
                    <a:pt x="1496" y="27"/>
                  </a:lnTo>
                  <a:lnTo>
                    <a:pt x="1499" y="28"/>
                  </a:lnTo>
                  <a:lnTo>
                    <a:pt x="1502" y="29"/>
                  </a:lnTo>
                  <a:lnTo>
                    <a:pt x="1506" y="30"/>
                  </a:lnTo>
                  <a:lnTo>
                    <a:pt x="1509" y="31"/>
                  </a:lnTo>
                  <a:lnTo>
                    <a:pt x="1513" y="32"/>
                  </a:lnTo>
                  <a:lnTo>
                    <a:pt x="1517" y="33"/>
                  </a:lnTo>
                  <a:lnTo>
                    <a:pt x="1520" y="34"/>
                  </a:lnTo>
                  <a:lnTo>
                    <a:pt x="1524" y="35"/>
                  </a:lnTo>
                  <a:lnTo>
                    <a:pt x="1527" y="36"/>
                  </a:lnTo>
                  <a:lnTo>
                    <a:pt x="1531" y="37"/>
                  </a:lnTo>
                  <a:lnTo>
                    <a:pt x="1534" y="39"/>
                  </a:lnTo>
                  <a:lnTo>
                    <a:pt x="1538" y="40"/>
                  </a:lnTo>
                  <a:lnTo>
                    <a:pt x="1541" y="41"/>
                  </a:lnTo>
                  <a:lnTo>
                    <a:pt x="1545" y="42"/>
                  </a:lnTo>
                  <a:lnTo>
                    <a:pt x="1548" y="44"/>
                  </a:lnTo>
                  <a:lnTo>
                    <a:pt x="1552" y="45"/>
                  </a:lnTo>
                  <a:lnTo>
                    <a:pt x="1555" y="46"/>
                  </a:lnTo>
                  <a:lnTo>
                    <a:pt x="1559" y="47"/>
                  </a:lnTo>
                  <a:lnTo>
                    <a:pt x="1562" y="49"/>
                  </a:lnTo>
                  <a:lnTo>
                    <a:pt x="1566" y="50"/>
                  </a:lnTo>
                  <a:lnTo>
                    <a:pt x="1569" y="51"/>
                  </a:lnTo>
                  <a:lnTo>
                    <a:pt x="1573" y="53"/>
                  </a:lnTo>
                  <a:lnTo>
                    <a:pt x="1577" y="54"/>
                  </a:lnTo>
                  <a:lnTo>
                    <a:pt x="1580" y="56"/>
                  </a:lnTo>
                  <a:lnTo>
                    <a:pt x="1584" y="57"/>
                  </a:lnTo>
                  <a:lnTo>
                    <a:pt x="1587" y="59"/>
                  </a:lnTo>
                  <a:lnTo>
                    <a:pt x="1591" y="60"/>
                  </a:lnTo>
                  <a:lnTo>
                    <a:pt x="1594" y="62"/>
                  </a:lnTo>
                  <a:lnTo>
                    <a:pt x="1598" y="63"/>
                  </a:lnTo>
                  <a:lnTo>
                    <a:pt x="1601" y="65"/>
                  </a:lnTo>
                  <a:lnTo>
                    <a:pt x="1605" y="67"/>
                  </a:lnTo>
                  <a:lnTo>
                    <a:pt x="1608" y="68"/>
                  </a:lnTo>
                  <a:lnTo>
                    <a:pt x="1612" y="70"/>
                  </a:lnTo>
                  <a:lnTo>
                    <a:pt x="1615" y="72"/>
                  </a:lnTo>
                  <a:lnTo>
                    <a:pt x="1619" y="73"/>
                  </a:lnTo>
                  <a:lnTo>
                    <a:pt x="1622" y="75"/>
                  </a:lnTo>
                  <a:lnTo>
                    <a:pt x="1626" y="76"/>
                  </a:lnTo>
                  <a:lnTo>
                    <a:pt x="1629" y="78"/>
                  </a:lnTo>
                  <a:lnTo>
                    <a:pt x="1633" y="80"/>
                  </a:lnTo>
                  <a:lnTo>
                    <a:pt x="1637" y="82"/>
                  </a:lnTo>
                  <a:lnTo>
                    <a:pt x="1640" y="84"/>
                  </a:lnTo>
                  <a:lnTo>
                    <a:pt x="1644" y="85"/>
                  </a:lnTo>
                  <a:lnTo>
                    <a:pt x="1647" y="87"/>
                  </a:lnTo>
                  <a:lnTo>
                    <a:pt x="1651" y="89"/>
                  </a:lnTo>
                  <a:lnTo>
                    <a:pt x="1654" y="91"/>
                  </a:lnTo>
                  <a:lnTo>
                    <a:pt x="1658" y="93"/>
                  </a:lnTo>
                  <a:lnTo>
                    <a:pt x="1661" y="95"/>
                  </a:lnTo>
                  <a:lnTo>
                    <a:pt x="1665" y="97"/>
                  </a:lnTo>
                  <a:lnTo>
                    <a:pt x="1668" y="99"/>
                  </a:lnTo>
                  <a:lnTo>
                    <a:pt x="1672" y="101"/>
                  </a:lnTo>
                  <a:lnTo>
                    <a:pt x="1675" y="103"/>
                  </a:lnTo>
                  <a:lnTo>
                    <a:pt x="1679" y="105"/>
                  </a:lnTo>
                  <a:lnTo>
                    <a:pt x="1682" y="107"/>
                  </a:lnTo>
                  <a:lnTo>
                    <a:pt x="1686" y="109"/>
                  </a:lnTo>
                  <a:lnTo>
                    <a:pt x="1689" y="111"/>
                  </a:lnTo>
                  <a:lnTo>
                    <a:pt x="1693" y="114"/>
                  </a:lnTo>
                  <a:lnTo>
                    <a:pt x="1697" y="116"/>
                  </a:lnTo>
                  <a:lnTo>
                    <a:pt x="1700" y="118"/>
                  </a:lnTo>
                  <a:lnTo>
                    <a:pt x="1703" y="120"/>
                  </a:lnTo>
                  <a:lnTo>
                    <a:pt x="1707" y="123"/>
                  </a:lnTo>
                  <a:lnTo>
                    <a:pt x="1711" y="125"/>
                  </a:lnTo>
                  <a:lnTo>
                    <a:pt x="1714" y="127"/>
                  </a:lnTo>
                  <a:lnTo>
                    <a:pt x="1718" y="130"/>
                  </a:lnTo>
                  <a:lnTo>
                    <a:pt x="1721" y="132"/>
                  </a:lnTo>
                  <a:lnTo>
                    <a:pt x="1725" y="134"/>
                  </a:lnTo>
                  <a:lnTo>
                    <a:pt x="1728" y="137"/>
                  </a:lnTo>
                  <a:lnTo>
                    <a:pt x="1732" y="139"/>
                  </a:lnTo>
                  <a:lnTo>
                    <a:pt x="1735" y="142"/>
                  </a:lnTo>
                  <a:lnTo>
                    <a:pt x="1739" y="144"/>
                  </a:lnTo>
                  <a:lnTo>
                    <a:pt x="1742" y="147"/>
                  </a:lnTo>
                  <a:lnTo>
                    <a:pt x="1746" y="149"/>
                  </a:lnTo>
                  <a:lnTo>
                    <a:pt x="1749" y="152"/>
                  </a:lnTo>
                  <a:lnTo>
                    <a:pt x="1753" y="154"/>
                  </a:lnTo>
                  <a:lnTo>
                    <a:pt x="1756" y="157"/>
                  </a:lnTo>
                  <a:lnTo>
                    <a:pt x="1760" y="160"/>
                  </a:lnTo>
                  <a:lnTo>
                    <a:pt x="1763" y="162"/>
                  </a:lnTo>
                  <a:lnTo>
                    <a:pt x="1767" y="165"/>
                  </a:lnTo>
                  <a:lnTo>
                    <a:pt x="1771" y="168"/>
                  </a:lnTo>
                  <a:lnTo>
                    <a:pt x="1774" y="170"/>
                  </a:lnTo>
                  <a:lnTo>
                    <a:pt x="1778" y="173"/>
                  </a:lnTo>
                  <a:lnTo>
                    <a:pt x="1781" y="176"/>
                  </a:lnTo>
                  <a:lnTo>
                    <a:pt x="1785" y="179"/>
                  </a:lnTo>
                  <a:lnTo>
                    <a:pt x="1788" y="182"/>
                  </a:lnTo>
                  <a:lnTo>
                    <a:pt x="1792" y="185"/>
                  </a:lnTo>
                  <a:lnTo>
                    <a:pt x="1795" y="187"/>
                  </a:lnTo>
                  <a:lnTo>
                    <a:pt x="1799" y="191"/>
                  </a:lnTo>
                  <a:lnTo>
                    <a:pt x="1802" y="194"/>
                  </a:lnTo>
                  <a:lnTo>
                    <a:pt x="1806" y="196"/>
                  </a:lnTo>
                  <a:lnTo>
                    <a:pt x="1809" y="200"/>
                  </a:lnTo>
                  <a:lnTo>
                    <a:pt x="1813" y="203"/>
                  </a:lnTo>
                  <a:lnTo>
                    <a:pt x="1816" y="206"/>
                  </a:lnTo>
                  <a:lnTo>
                    <a:pt x="1820" y="209"/>
                  </a:lnTo>
                  <a:lnTo>
                    <a:pt x="1823" y="212"/>
                  </a:lnTo>
                  <a:lnTo>
                    <a:pt x="1827" y="215"/>
                  </a:lnTo>
                  <a:lnTo>
                    <a:pt x="1831" y="218"/>
                  </a:lnTo>
                  <a:lnTo>
                    <a:pt x="1834" y="222"/>
                  </a:lnTo>
                  <a:lnTo>
                    <a:pt x="1838" y="225"/>
                  </a:lnTo>
                  <a:lnTo>
                    <a:pt x="1841" y="228"/>
                  </a:lnTo>
                  <a:lnTo>
                    <a:pt x="1845" y="232"/>
                  </a:lnTo>
                  <a:lnTo>
                    <a:pt x="1848" y="235"/>
                  </a:lnTo>
                  <a:lnTo>
                    <a:pt x="1852" y="239"/>
                  </a:lnTo>
                  <a:lnTo>
                    <a:pt x="1855" y="242"/>
                  </a:lnTo>
                  <a:lnTo>
                    <a:pt x="1859" y="245"/>
                  </a:lnTo>
                  <a:lnTo>
                    <a:pt x="1862" y="249"/>
                  </a:lnTo>
                  <a:lnTo>
                    <a:pt x="1866" y="252"/>
                  </a:lnTo>
                  <a:lnTo>
                    <a:pt x="1869" y="256"/>
                  </a:lnTo>
                  <a:lnTo>
                    <a:pt x="1873" y="260"/>
                  </a:lnTo>
                  <a:lnTo>
                    <a:pt x="1876" y="263"/>
                  </a:lnTo>
                  <a:lnTo>
                    <a:pt x="1880" y="267"/>
                  </a:lnTo>
                  <a:lnTo>
                    <a:pt x="1883" y="271"/>
                  </a:lnTo>
                  <a:lnTo>
                    <a:pt x="1887" y="274"/>
                  </a:lnTo>
                  <a:lnTo>
                    <a:pt x="1891" y="278"/>
                  </a:lnTo>
                  <a:lnTo>
                    <a:pt x="1894" y="282"/>
                  </a:lnTo>
                  <a:lnTo>
                    <a:pt x="1898" y="286"/>
                  </a:lnTo>
                  <a:lnTo>
                    <a:pt x="1901" y="290"/>
                  </a:lnTo>
                  <a:lnTo>
                    <a:pt x="1905" y="294"/>
                  </a:lnTo>
                  <a:lnTo>
                    <a:pt x="1908" y="298"/>
                  </a:lnTo>
                  <a:lnTo>
                    <a:pt x="1912" y="302"/>
                  </a:lnTo>
                  <a:lnTo>
                    <a:pt x="1915" y="306"/>
                  </a:lnTo>
                  <a:lnTo>
                    <a:pt x="1919" y="310"/>
                  </a:lnTo>
                  <a:lnTo>
                    <a:pt x="1922" y="314"/>
                  </a:lnTo>
                  <a:lnTo>
                    <a:pt x="1926" y="318"/>
                  </a:lnTo>
                  <a:lnTo>
                    <a:pt x="1929" y="322"/>
                  </a:lnTo>
                  <a:lnTo>
                    <a:pt x="1933" y="326"/>
                  </a:lnTo>
                  <a:lnTo>
                    <a:pt x="1936" y="330"/>
                  </a:lnTo>
                  <a:lnTo>
                    <a:pt x="1940" y="335"/>
                  </a:lnTo>
                  <a:lnTo>
                    <a:pt x="1943" y="339"/>
                  </a:lnTo>
                  <a:lnTo>
                    <a:pt x="1947" y="343"/>
                  </a:lnTo>
                  <a:lnTo>
                    <a:pt x="1951" y="348"/>
                  </a:lnTo>
                  <a:lnTo>
                    <a:pt x="1954" y="352"/>
                  </a:lnTo>
                  <a:lnTo>
                    <a:pt x="1958" y="357"/>
                  </a:lnTo>
                  <a:lnTo>
                    <a:pt x="1961" y="361"/>
                  </a:lnTo>
                  <a:lnTo>
                    <a:pt x="1964" y="366"/>
                  </a:lnTo>
                  <a:lnTo>
                    <a:pt x="1968" y="370"/>
                  </a:lnTo>
                  <a:lnTo>
                    <a:pt x="1972" y="375"/>
                  </a:lnTo>
                  <a:lnTo>
                    <a:pt x="1975" y="379"/>
                  </a:lnTo>
                  <a:lnTo>
                    <a:pt x="1979" y="384"/>
                  </a:lnTo>
                  <a:lnTo>
                    <a:pt x="1982" y="389"/>
                  </a:lnTo>
                  <a:lnTo>
                    <a:pt x="1986" y="394"/>
                  </a:lnTo>
                  <a:lnTo>
                    <a:pt x="1989" y="398"/>
                  </a:lnTo>
                  <a:lnTo>
                    <a:pt x="1993" y="403"/>
                  </a:lnTo>
                  <a:lnTo>
                    <a:pt x="1996" y="408"/>
                  </a:lnTo>
                  <a:lnTo>
                    <a:pt x="2000" y="413"/>
                  </a:lnTo>
                  <a:lnTo>
                    <a:pt x="2003" y="418"/>
                  </a:lnTo>
                  <a:lnTo>
                    <a:pt x="2007" y="423"/>
                  </a:lnTo>
                  <a:lnTo>
                    <a:pt x="2011" y="428"/>
                  </a:lnTo>
                  <a:lnTo>
                    <a:pt x="2014" y="433"/>
                  </a:lnTo>
                  <a:lnTo>
                    <a:pt x="2017" y="439"/>
                  </a:lnTo>
                  <a:lnTo>
                    <a:pt x="2021" y="444"/>
                  </a:lnTo>
                  <a:lnTo>
                    <a:pt x="2024" y="449"/>
                  </a:lnTo>
                  <a:lnTo>
                    <a:pt x="2028" y="454"/>
                  </a:lnTo>
                  <a:lnTo>
                    <a:pt x="2032" y="460"/>
                  </a:lnTo>
                  <a:lnTo>
                    <a:pt x="2035" y="465"/>
                  </a:lnTo>
                  <a:lnTo>
                    <a:pt x="2039" y="470"/>
                  </a:lnTo>
                  <a:lnTo>
                    <a:pt x="2042" y="476"/>
                  </a:lnTo>
                  <a:lnTo>
                    <a:pt x="2046" y="481"/>
                  </a:lnTo>
                  <a:lnTo>
                    <a:pt x="2049" y="487"/>
                  </a:lnTo>
                  <a:lnTo>
                    <a:pt x="2053" y="493"/>
                  </a:lnTo>
                  <a:lnTo>
                    <a:pt x="2056" y="498"/>
                  </a:lnTo>
                  <a:lnTo>
                    <a:pt x="2060" y="504"/>
                  </a:lnTo>
                  <a:lnTo>
                    <a:pt x="2063" y="510"/>
                  </a:lnTo>
                  <a:lnTo>
                    <a:pt x="2067" y="516"/>
                  </a:lnTo>
                  <a:lnTo>
                    <a:pt x="2070" y="522"/>
                  </a:lnTo>
                  <a:lnTo>
                    <a:pt x="2074" y="527"/>
                  </a:lnTo>
                  <a:lnTo>
                    <a:pt x="2077" y="533"/>
                  </a:lnTo>
                  <a:lnTo>
                    <a:pt x="2081" y="539"/>
                  </a:lnTo>
                  <a:lnTo>
                    <a:pt x="2084" y="545"/>
                  </a:lnTo>
                  <a:lnTo>
                    <a:pt x="2088" y="552"/>
                  </a:lnTo>
                  <a:lnTo>
                    <a:pt x="2092" y="558"/>
                  </a:lnTo>
                  <a:lnTo>
                    <a:pt x="2095" y="564"/>
                  </a:lnTo>
                  <a:lnTo>
                    <a:pt x="2099" y="570"/>
                  </a:lnTo>
                  <a:lnTo>
                    <a:pt x="2102" y="576"/>
                  </a:lnTo>
                  <a:lnTo>
                    <a:pt x="2106" y="583"/>
                  </a:lnTo>
                  <a:lnTo>
                    <a:pt x="2109" y="589"/>
                  </a:lnTo>
                  <a:lnTo>
                    <a:pt x="2113" y="596"/>
                  </a:lnTo>
                  <a:lnTo>
                    <a:pt x="2116" y="602"/>
                  </a:lnTo>
                  <a:lnTo>
                    <a:pt x="2120" y="609"/>
                  </a:lnTo>
                  <a:lnTo>
                    <a:pt x="2123" y="615"/>
                  </a:lnTo>
                  <a:lnTo>
                    <a:pt x="2127" y="622"/>
                  </a:lnTo>
                  <a:lnTo>
                    <a:pt x="2130" y="629"/>
                  </a:lnTo>
                  <a:lnTo>
                    <a:pt x="2134" y="636"/>
                  </a:lnTo>
                  <a:lnTo>
                    <a:pt x="2137" y="642"/>
                  </a:lnTo>
                  <a:lnTo>
                    <a:pt x="2141" y="649"/>
                  </a:lnTo>
                  <a:lnTo>
                    <a:pt x="2144" y="656"/>
                  </a:lnTo>
                  <a:lnTo>
                    <a:pt x="2148" y="663"/>
                  </a:lnTo>
                  <a:lnTo>
                    <a:pt x="2152" y="670"/>
                  </a:lnTo>
                  <a:lnTo>
                    <a:pt x="2155" y="678"/>
                  </a:lnTo>
                  <a:lnTo>
                    <a:pt x="2159" y="685"/>
                  </a:lnTo>
                  <a:lnTo>
                    <a:pt x="2162" y="692"/>
                  </a:lnTo>
                  <a:lnTo>
                    <a:pt x="2166" y="699"/>
                  </a:lnTo>
                  <a:lnTo>
                    <a:pt x="2169" y="707"/>
                  </a:lnTo>
                  <a:lnTo>
                    <a:pt x="2173" y="714"/>
                  </a:lnTo>
                  <a:lnTo>
                    <a:pt x="2176" y="722"/>
                  </a:lnTo>
                  <a:lnTo>
                    <a:pt x="2180" y="729"/>
                  </a:lnTo>
                  <a:lnTo>
                    <a:pt x="2183" y="737"/>
                  </a:lnTo>
                  <a:lnTo>
                    <a:pt x="2187" y="745"/>
                  </a:lnTo>
                  <a:lnTo>
                    <a:pt x="2190" y="752"/>
                  </a:lnTo>
                  <a:lnTo>
                    <a:pt x="2194" y="760"/>
                  </a:lnTo>
                  <a:lnTo>
                    <a:pt x="2197" y="768"/>
                  </a:lnTo>
                  <a:lnTo>
                    <a:pt x="2201" y="776"/>
                  </a:lnTo>
                  <a:lnTo>
                    <a:pt x="2204" y="784"/>
                  </a:lnTo>
                  <a:lnTo>
                    <a:pt x="2208" y="792"/>
                  </a:lnTo>
                  <a:lnTo>
                    <a:pt x="2212" y="800"/>
                  </a:lnTo>
                  <a:lnTo>
                    <a:pt x="2215" y="808"/>
                  </a:lnTo>
                  <a:lnTo>
                    <a:pt x="2218" y="816"/>
                  </a:lnTo>
                  <a:lnTo>
                    <a:pt x="2222" y="825"/>
                  </a:lnTo>
                  <a:lnTo>
                    <a:pt x="2225" y="833"/>
                  </a:lnTo>
                  <a:lnTo>
                    <a:pt x="2229" y="842"/>
                  </a:lnTo>
                  <a:lnTo>
                    <a:pt x="2233" y="850"/>
                  </a:lnTo>
                  <a:lnTo>
                    <a:pt x="2236" y="859"/>
                  </a:lnTo>
                  <a:lnTo>
                    <a:pt x="2240" y="867"/>
                  </a:lnTo>
                  <a:lnTo>
                    <a:pt x="2243" y="876"/>
                  </a:lnTo>
                  <a:lnTo>
                    <a:pt x="2247" y="885"/>
                  </a:lnTo>
                  <a:lnTo>
                    <a:pt x="2250" y="894"/>
                  </a:lnTo>
                  <a:lnTo>
                    <a:pt x="2254" y="903"/>
                  </a:lnTo>
                  <a:lnTo>
                    <a:pt x="2257" y="912"/>
                  </a:lnTo>
                  <a:lnTo>
                    <a:pt x="2261" y="920"/>
                  </a:lnTo>
                  <a:lnTo>
                    <a:pt x="2264" y="930"/>
                  </a:lnTo>
                  <a:lnTo>
                    <a:pt x="2268" y="939"/>
                  </a:lnTo>
                  <a:lnTo>
                    <a:pt x="2271" y="948"/>
                  </a:lnTo>
                  <a:lnTo>
                    <a:pt x="2275" y="957"/>
                  </a:lnTo>
                  <a:lnTo>
                    <a:pt x="2278" y="967"/>
                  </a:lnTo>
                  <a:lnTo>
                    <a:pt x="2282" y="976"/>
                  </a:lnTo>
                  <a:lnTo>
                    <a:pt x="2285" y="986"/>
                  </a:lnTo>
                  <a:lnTo>
                    <a:pt x="2289" y="996"/>
                  </a:lnTo>
                  <a:lnTo>
                    <a:pt x="2293" y="1005"/>
                  </a:lnTo>
                  <a:lnTo>
                    <a:pt x="2296" y="1015"/>
                  </a:lnTo>
                  <a:lnTo>
                    <a:pt x="2300" y="1025"/>
                  </a:lnTo>
                  <a:lnTo>
                    <a:pt x="2303" y="1035"/>
                  </a:lnTo>
                  <a:lnTo>
                    <a:pt x="2307" y="1045"/>
                  </a:lnTo>
                  <a:lnTo>
                    <a:pt x="2310" y="1055"/>
                  </a:lnTo>
                  <a:lnTo>
                    <a:pt x="2314" y="1065"/>
                  </a:lnTo>
                  <a:lnTo>
                    <a:pt x="2317" y="1075"/>
                  </a:lnTo>
                  <a:lnTo>
                    <a:pt x="2321" y="1085"/>
                  </a:lnTo>
                  <a:lnTo>
                    <a:pt x="2324" y="1096"/>
                  </a:lnTo>
                  <a:lnTo>
                    <a:pt x="2328" y="1106"/>
                  </a:lnTo>
                  <a:lnTo>
                    <a:pt x="2331" y="1117"/>
                  </a:lnTo>
                  <a:lnTo>
                    <a:pt x="2335" y="1127"/>
                  </a:lnTo>
                  <a:lnTo>
                    <a:pt x="2338" y="1138"/>
                  </a:lnTo>
                  <a:lnTo>
                    <a:pt x="2342" y="1148"/>
                  </a:lnTo>
                  <a:lnTo>
                    <a:pt x="2345" y="1159"/>
                  </a:lnTo>
                  <a:lnTo>
                    <a:pt x="2349" y="1170"/>
                  </a:lnTo>
                  <a:lnTo>
                    <a:pt x="2353" y="1181"/>
                  </a:lnTo>
                  <a:lnTo>
                    <a:pt x="2356" y="1192"/>
                  </a:lnTo>
                  <a:lnTo>
                    <a:pt x="2360" y="1203"/>
                  </a:lnTo>
                  <a:lnTo>
                    <a:pt x="2363" y="1214"/>
                  </a:lnTo>
                  <a:lnTo>
                    <a:pt x="2367" y="1225"/>
                  </a:lnTo>
                  <a:lnTo>
                    <a:pt x="2370" y="1237"/>
                  </a:lnTo>
                  <a:lnTo>
                    <a:pt x="2374" y="1248"/>
                  </a:lnTo>
                  <a:lnTo>
                    <a:pt x="2377" y="1259"/>
                  </a:lnTo>
                  <a:lnTo>
                    <a:pt x="2381" y="1271"/>
                  </a:lnTo>
                  <a:lnTo>
                    <a:pt x="2384" y="1283"/>
                  </a:lnTo>
                  <a:lnTo>
                    <a:pt x="2388" y="1294"/>
                  </a:lnTo>
                  <a:lnTo>
                    <a:pt x="2391" y="1306"/>
                  </a:lnTo>
                  <a:lnTo>
                    <a:pt x="2395" y="1318"/>
                  </a:lnTo>
                  <a:lnTo>
                    <a:pt x="2398" y="1329"/>
                  </a:lnTo>
                  <a:lnTo>
                    <a:pt x="2402" y="1341"/>
                  </a:lnTo>
                  <a:lnTo>
                    <a:pt x="2405" y="1353"/>
                  </a:lnTo>
                  <a:lnTo>
                    <a:pt x="2409" y="1365"/>
                  </a:lnTo>
                  <a:lnTo>
                    <a:pt x="2413" y="1377"/>
                  </a:lnTo>
                  <a:lnTo>
                    <a:pt x="2416" y="1390"/>
                  </a:lnTo>
                  <a:lnTo>
                    <a:pt x="2420" y="1402"/>
                  </a:lnTo>
                  <a:lnTo>
                    <a:pt x="2423" y="1414"/>
                  </a:lnTo>
                  <a:lnTo>
                    <a:pt x="2427" y="1426"/>
                  </a:lnTo>
                  <a:lnTo>
                    <a:pt x="2430" y="1439"/>
                  </a:lnTo>
                  <a:lnTo>
                    <a:pt x="2434" y="1451"/>
                  </a:lnTo>
                  <a:lnTo>
                    <a:pt x="2437" y="1464"/>
                  </a:lnTo>
                  <a:lnTo>
                    <a:pt x="2441" y="1476"/>
                  </a:lnTo>
                  <a:lnTo>
                    <a:pt x="2444" y="1489"/>
                  </a:lnTo>
                  <a:lnTo>
                    <a:pt x="2448" y="1501"/>
                  </a:lnTo>
                  <a:lnTo>
                    <a:pt x="2451" y="1514"/>
                  </a:lnTo>
                  <a:lnTo>
                    <a:pt x="2455" y="1527"/>
                  </a:lnTo>
                  <a:lnTo>
                    <a:pt x="2458" y="1539"/>
                  </a:lnTo>
                  <a:lnTo>
                    <a:pt x="2462" y="1552"/>
                  </a:lnTo>
                  <a:lnTo>
                    <a:pt x="2465" y="1565"/>
                  </a:lnTo>
                  <a:lnTo>
                    <a:pt x="2469" y="1578"/>
                  </a:lnTo>
                  <a:lnTo>
                    <a:pt x="2473" y="1591"/>
                  </a:lnTo>
                  <a:lnTo>
                    <a:pt x="2476" y="1604"/>
                  </a:lnTo>
                  <a:lnTo>
                    <a:pt x="2479" y="1616"/>
                  </a:lnTo>
                  <a:lnTo>
                    <a:pt x="2483" y="1629"/>
                  </a:lnTo>
                  <a:lnTo>
                    <a:pt x="2487" y="1642"/>
                  </a:lnTo>
                  <a:lnTo>
                    <a:pt x="2490" y="1655"/>
                  </a:lnTo>
                  <a:lnTo>
                    <a:pt x="2494" y="1668"/>
                  </a:lnTo>
                  <a:lnTo>
                    <a:pt x="2497" y="1681"/>
                  </a:lnTo>
                  <a:lnTo>
                    <a:pt x="2501" y="1694"/>
                  </a:lnTo>
                  <a:lnTo>
                    <a:pt x="2504" y="1707"/>
                  </a:lnTo>
                  <a:lnTo>
                    <a:pt x="2508" y="1720"/>
                  </a:lnTo>
                  <a:lnTo>
                    <a:pt x="2511" y="1733"/>
                  </a:lnTo>
                  <a:lnTo>
                    <a:pt x="2515" y="1745"/>
                  </a:lnTo>
                  <a:lnTo>
                    <a:pt x="2518" y="1758"/>
                  </a:lnTo>
                  <a:lnTo>
                    <a:pt x="2522" y="1771"/>
                  </a:lnTo>
                  <a:lnTo>
                    <a:pt x="2525" y="1783"/>
                  </a:lnTo>
                  <a:lnTo>
                    <a:pt x="2529" y="1796"/>
                  </a:lnTo>
                  <a:lnTo>
                    <a:pt x="2532" y="1809"/>
                  </a:lnTo>
                  <a:lnTo>
                    <a:pt x="2536" y="1821"/>
                  </a:lnTo>
                  <a:lnTo>
                    <a:pt x="2539" y="1833"/>
                  </a:lnTo>
                  <a:lnTo>
                    <a:pt x="2543" y="1846"/>
                  </a:lnTo>
                  <a:lnTo>
                    <a:pt x="2547" y="1858"/>
                  </a:lnTo>
                  <a:lnTo>
                    <a:pt x="2550" y="1870"/>
                  </a:lnTo>
                  <a:lnTo>
                    <a:pt x="2554" y="1882"/>
                  </a:lnTo>
                  <a:lnTo>
                    <a:pt x="2557" y="1893"/>
                  </a:lnTo>
                  <a:lnTo>
                    <a:pt x="2561" y="1905"/>
                  </a:lnTo>
                  <a:lnTo>
                    <a:pt x="2564" y="1916"/>
                  </a:lnTo>
                  <a:lnTo>
                    <a:pt x="2568" y="1928"/>
                  </a:lnTo>
                  <a:lnTo>
                    <a:pt x="2571" y="1939"/>
                  </a:lnTo>
                  <a:lnTo>
                    <a:pt x="2575" y="1949"/>
                  </a:lnTo>
                  <a:lnTo>
                    <a:pt x="2578" y="1960"/>
                  </a:lnTo>
                  <a:lnTo>
                    <a:pt x="2582" y="1970"/>
                  </a:lnTo>
                  <a:lnTo>
                    <a:pt x="2585" y="1980"/>
                  </a:lnTo>
                  <a:lnTo>
                    <a:pt x="2589" y="1990"/>
                  </a:lnTo>
                  <a:lnTo>
                    <a:pt x="2592" y="2000"/>
                  </a:lnTo>
                  <a:lnTo>
                    <a:pt x="2596" y="2009"/>
                  </a:lnTo>
                  <a:lnTo>
                    <a:pt x="2599" y="2018"/>
                  </a:lnTo>
                  <a:lnTo>
                    <a:pt x="2603" y="2026"/>
                  </a:lnTo>
                  <a:lnTo>
                    <a:pt x="2607" y="2034"/>
                  </a:lnTo>
                  <a:lnTo>
                    <a:pt x="2610" y="2042"/>
                  </a:lnTo>
                  <a:lnTo>
                    <a:pt x="2614" y="2049"/>
                  </a:lnTo>
                  <a:lnTo>
                    <a:pt x="2617" y="2055"/>
                  </a:lnTo>
                  <a:lnTo>
                    <a:pt x="2621" y="2061"/>
                  </a:lnTo>
                  <a:lnTo>
                    <a:pt x="2624" y="2067"/>
                  </a:lnTo>
                  <a:lnTo>
                    <a:pt x="2628" y="2072"/>
                  </a:lnTo>
                  <a:lnTo>
                    <a:pt x="2631" y="2076"/>
                  </a:lnTo>
                  <a:lnTo>
                    <a:pt x="2635" y="2080"/>
                  </a:lnTo>
                  <a:lnTo>
                    <a:pt x="2638" y="2083"/>
                  </a:lnTo>
                  <a:lnTo>
                    <a:pt x="2642" y="2085"/>
                  </a:lnTo>
                  <a:lnTo>
                    <a:pt x="2645" y="2087"/>
                  </a:lnTo>
                  <a:lnTo>
                    <a:pt x="2649" y="2087"/>
                  </a:lnTo>
                </a:path>
              </a:pathLst>
            </a:custGeom>
            <a:noFill/>
            <a:ln w="31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1" name="Freeform 153">
            <a:extLst>
              <a:ext uri="{FF2B5EF4-FFF2-40B4-BE49-F238E27FC236}">
                <a16:creationId xmlns:a16="http://schemas.microsoft.com/office/drawing/2014/main" id="{FAB668DD-A8E0-8DB6-426C-2186FB63833C}"/>
              </a:ext>
            </a:extLst>
          </p:cNvPr>
          <p:cNvSpPr>
            <a:spLocks/>
          </p:cNvSpPr>
          <p:nvPr/>
        </p:nvSpPr>
        <p:spPr bwMode="auto">
          <a:xfrm>
            <a:off x="6977622" y="3052133"/>
            <a:ext cx="3509170" cy="2494414"/>
          </a:xfrm>
          <a:custGeom>
            <a:avLst/>
            <a:gdLst>
              <a:gd name="T0" fmla="*/ 39 w 2649"/>
              <a:gd name="T1" fmla="*/ 1617 h 2117"/>
              <a:gd name="T2" fmla="*/ 81 w 2649"/>
              <a:gd name="T3" fmla="*/ 1400 h 2117"/>
              <a:gd name="T4" fmla="*/ 123 w 2649"/>
              <a:gd name="T5" fmla="*/ 1239 h 2117"/>
              <a:gd name="T6" fmla="*/ 166 w 2649"/>
              <a:gd name="T7" fmla="*/ 1107 h 2117"/>
              <a:gd name="T8" fmla="*/ 208 w 2649"/>
              <a:gd name="T9" fmla="*/ 994 h 2117"/>
              <a:gd name="T10" fmla="*/ 250 w 2649"/>
              <a:gd name="T11" fmla="*/ 895 h 2117"/>
              <a:gd name="T12" fmla="*/ 293 w 2649"/>
              <a:gd name="T13" fmla="*/ 806 h 2117"/>
              <a:gd name="T14" fmla="*/ 335 w 2649"/>
              <a:gd name="T15" fmla="*/ 725 h 2117"/>
              <a:gd name="T16" fmla="*/ 377 w 2649"/>
              <a:gd name="T17" fmla="*/ 652 h 2117"/>
              <a:gd name="T18" fmla="*/ 420 w 2649"/>
              <a:gd name="T19" fmla="*/ 586 h 2117"/>
              <a:gd name="T20" fmla="*/ 462 w 2649"/>
              <a:gd name="T21" fmla="*/ 524 h 2117"/>
              <a:gd name="T22" fmla="*/ 504 w 2649"/>
              <a:gd name="T23" fmla="*/ 467 h 2117"/>
              <a:gd name="T24" fmla="*/ 547 w 2649"/>
              <a:gd name="T25" fmla="*/ 415 h 2117"/>
              <a:gd name="T26" fmla="*/ 589 w 2649"/>
              <a:gd name="T27" fmla="*/ 367 h 2117"/>
              <a:gd name="T28" fmla="*/ 631 w 2649"/>
              <a:gd name="T29" fmla="*/ 322 h 2117"/>
              <a:gd name="T30" fmla="*/ 674 w 2649"/>
              <a:gd name="T31" fmla="*/ 281 h 2117"/>
              <a:gd name="T32" fmla="*/ 716 w 2649"/>
              <a:gd name="T33" fmla="*/ 243 h 2117"/>
              <a:gd name="T34" fmla="*/ 758 w 2649"/>
              <a:gd name="T35" fmla="*/ 208 h 2117"/>
              <a:gd name="T36" fmla="*/ 801 w 2649"/>
              <a:gd name="T37" fmla="*/ 176 h 2117"/>
              <a:gd name="T38" fmla="*/ 843 w 2649"/>
              <a:gd name="T39" fmla="*/ 147 h 2117"/>
              <a:gd name="T40" fmla="*/ 885 w 2649"/>
              <a:gd name="T41" fmla="*/ 121 h 2117"/>
              <a:gd name="T42" fmla="*/ 928 w 2649"/>
              <a:gd name="T43" fmla="*/ 97 h 2117"/>
              <a:gd name="T44" fmla="*/ 970 w 2649"/>
              <a:gd name="T45" fmla="*/ 76 h 2117"/>
              <a:gd name="T46" fmla="*/ 1012 w 2649"/>
              <a:gd name="T47" fmla="*/ 58 h 2117"/>
              <a:gd name="T48" fmla="*/ 1055 w 2649"/>
              <a:gd name="T49" fmla="*/ 42 h 2117"/>
              <a:gd name="T50" fmla="*/ 1097 w 2649"/>
              <a:gd name="T51" fmla="*/ 29 h 2117"/>
              <a:gd name="T52" fmla="*/ 1139 w 2649"/>
              <a:gd name="T53" fmla="*/ 18 h 2117"/>
              <a:gd name="T54" fmla="*/ 1182 w 2649"/>
              <a:gd name="T55" fmla="*/ 10 h 2117"/>
              <a:gd name="T56" fmla="*/ 1224 w 2649"/>
              <a:gd name="T57" fmla="*/ 4 h 2117"/>
              <a:gd name="T58" fmla="*/ 1266 w 2649"/>
              <a:gd name="T59" fmla="*/ 1 h 2117"/>
              <a:gd name="T60" fmla="*/ 1308 w 2649"/>
              <a:gd name="T61" fmla="*/ 0 h 2117"/>
              <a:gd name="T62" fmla="*/ 1351 w 2649"/>
              <a:gd name="T63" fmla="*/ 3 h 2117"/>
              <a:gd name="T64" fmla="*/ 1393 w 2649"/>
              <a:gd name="T65" fmla="*/ 8 h 2117"/>
              <a:gd name="T66" fmla="*/ 1436 w 2649"/>
              <a:gd name="T67" fmla="*/ 16 h 2117"/>
              <a:gd name="T68" fmla="*/ 1478 w 2649"/>
              <a:gd name="T69" fmla="*/ 26 h 2117"/>
              <a:gd name="T70" fmla="*/ 1520 w 2649"/>
              <a:gd name="T71" fmla="*/ 40 h 2117"/>
              <a:gd name="T72" fmla="*/ 1562 w 2649"/>
              <a:gd name="T73" fmla="*/ 57 h 2117"/>
              <a:gd name="T74" fmla="*/ 1605 w 2649"/>
              <a:gd name="T75" fmla="*/ 77 h 2117"/>
              <a:gd name="T76" fmla="*/ 1647 w 2649"/>
              <a:gd name="T77" fmla="*/ 101 h 2117"/>
              <a:gd name="T78" fmla="*/ 1689 w 2649"/>
              <a:gd name="T79" fmla="*/ 129 h 2117"/>
              <a:gd name="T80" fmla="*/ 1732 w 2649"/>
              <a:gd name="T81" fmla="*/ 160 h 2117"/>
              <a:gd name="T82" fmla="*/ 1774 w 2649"/>
              <a:gd name="T83" fmla="*/ 196 h 2117"/>
              <a:gd name="T84" fmla="*/ 1816 w 2649"/>
              <a:gd name="T85" fmla="*/ 235 h 2117"/>
              <a:gd name="T86" fmla="*/ 1859 w 2649"/>
              <a:gd name="T87" fmla="*/ 279 h 2117"/>
              <a:gd name="T88" fmla="*/ 1901 w 2649"/>
              <a:gd name="T89" fmla="*/ 329 h 2117"/>
              <a:gd name="T90" fmla="*/ 1943 w 2649"/>
              <a:gd name="T91" fmla="*/ 383 h 2117"/>
              <a:gd name="T92" fmla="*/ 1986 w 2649"/>
              <a:gd name="T93" fmla="*/ 443 h 2117"/>
              <a:gd name="T94" fmla="*/ 2028 w 2649"/>
              <a:gd name="T95" fmla="*/ 509 h 2117"/>
              <a:gd name="T96" fmla="*/ 2070 w 2649"/>
              <a:gd name="T97" fmla="*/ 582 h 2117"/>
              <a:gd name="T98" fmla="*/ 2113 w 2649"/>
              <a:gd name="T99" fmla="*/ 662 h 2117"/>
              <a:gd name="T100" fmla="*/ 2155 w 2649"/>
              <a:gd name="T101" fmla="*/ 749 h 2117"/>
              <a:gd name="T102" fmla="*/ 2197 w 2649"/>
              <a:gd name="T103" fmla="*/ 844 h 2117"/>
              <a:gd name="T104" fmla="*/ 2240 w 2649"/>
              <a:gd name="T105" fmla="*/ 947 h 2117"/>
              <a:gd name="T106" fmla="*/ 2282 w 2649"/>
              <a:gd name="T107" fmla="*/ 1059 h 2117"/>
              <a:gd name="T108" fmla="*/ 2324 w 2649"/>
              <a:gd name="T109" fmla="*/ 1180 h 2117"/>
              <a:gd name="T110" fmla="*/ 2367 w 2649"/>
              <a:gd name="T111" fmla="*/ 1309 h 2117"/>
              <a:gd name="T112" fmla="*/ 2409 w 2649"/>
              <a:gd name="T113" fmla="*/ 1446 h 2117"/>
              <a:gd name="T114" fmla="*/ 2451 w 2649"/>
              <a:gd name="T115" fmla="*/ 1590 h 2117"/>
              <a:gd name="T116" fmla="*/ 2494 w 2649"/>
              <a:gd name="T117" fmla="*/ 1736 h 2117"/>
              <a:gd name="T118" fmla="*/ 2536 w 2649"/>
              <a:gd name="T119" fmla="*/ 1878 h 2117"/>
              <a:gd name="T120" fmla="*/ 2578 w 2649"/>
              <a:gd name="T121" fmla="*/ 2004 h 2117"/>
              <a:gd name="T122" fmla="*/ 2621 w 2649"/>
              <a:gd name="T123" fmla="*/ 2095 h 2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649" h="2117">
                <a:moveTo>
                  <a:pt x="0" y="2112"/>
                </a:moveTo>
                <a:lnTo>
                  <a:pt x="3" y="1966"/>
                </a:lnTo>
                <a:lnTo>
                  <a:pt x="7" y="1903"/>
                </a:lnTo>
                <a:lnTo>
                  <a:pt x="10" y="1855"/>
                </a:lnTo>
                <a:lnTo>
                  <a:pt x="14" y="1815"/>
                </a:lnTo>
                <a:lnTo>
                  <a:pt x="18" y="1779"/>
                </a:lnTo>
                <a:lnTo>
                  <a:pt x="21" y="1747"/>
                </a:lnTo>
                <a:lnTo>
                  <a:pt x="25" y="1717"/>
                </a:lnTo>
                <a:lnTo>
                  <a:pt x="28" y="1690"/>
                </a:lnTo>
                <a:lnTo>
                  <a:pt x="32" y="1665"/>
                </a:lnTo>
                <a:lnTo>
                  <a:pt x="35" y="1640"/>
                </a:lnTo>
                <a:lnTo>
                  <a:pt x="39" y="1617"/>
                </a:lnTo>
                <a:lnTo>
                  <a:pt x="42" y="1596"/>
                </a:lnTo>
                <a:lnTo>
                  <a:pt x="46" y="1575"/>
                </a:lnTo>
                <a:lnTo>
                  <a:pt x="49" y="1555"/>
                </a:lnTo>
                <a:lnTo>
                  <a:pt x="53" y="1535"/>
                </a:lnTo>
                <a:lnTo>
                  <a:pt x="56" y="1516"/>
                </a:lnTo>
                <a:lnTo>
                  <a:pt x="60" y="1498"/>
                </a:lnTo>
                <a:lnTo>
                  <a:pt x="63" y="1481"/>
                </a:lnTo>
                <a:lnTo>
                  <a:pt x="67" y="1464"/>
                </a:lnTo>
                <a:lnTo>
                  <a:pt x="70" y="1447"/>
                </a:lnTo>
                <a:lnTo>
                  <a:pt x="74" y="1431"/>
                </a:lnTo>
                <a:lnTo>
                  <a:pt x="78" y="1415"/>
                </a:lnTo>
                <a:lnTo>
                  <a:pt x="81" y="1400"/>
                </a:lnTo>
                <a:lnTo>
                  <a:pt x="85" y="1385"/>
                </a:lnTo>
                <a:lnTo>
                  <a:pt x="88" y="1370"/>
                </a:lnTo>
                <a:lnTo>
                  <a:pt x="92" y="1356"/>
                </a:lnTo>
                <a:lnTo>
                  <a:pt x="95" y="1342"/>
                </a:lnTo>
                <a:lnTo>
                  <a:pt x="99" y="1328"/>
                </a:lnTo>
                <a:lnTo>
                  <a:pt x="102" y="1315"/>
                </a:lnTo>
                <a:lnTo>
                  <a:pt x="106" y="1301"/>
                </a:lnTo>
                <a:lnTo>
                  <a:pt x="109" y="1288"/>
                </a:lnTo>
                <a:lnTo>
                  <a:pt x="113" y="1276"/>
                </a:lnTo>
                <a:lnTo>
                  <a:pt x="116" y="1263"/>
                </a:lnTo>
                <a:lnTo>
                  <a:pt x="120" y="1251"/>
                </a:lnTo>
                <a:lnTo>
                  <a:pt x="123" y="1239"/>
                </a:lnTo>
                <a:lnTo>
                  <a:pt x="127" y="1227"/>
                </a:lnTo>
                <a:lnTo>
                  <a:pt x="130" y="1215"/>
                </a:lnTo>
                <a:lnTo>
                  <a:pt x="134" y="1203"/>
                </a:lnTo>
                <a:lnTo>
                  <a:pt x="138" y="1192"/>
                </a:lnTo>
                <a:lnTo>
                  <a:pt x="141" y="1181"/>
                </a:lnTo>
                <a:lnTo>
                  <a:pt x="145" y="1170"/>
                </a:lnTo>
                <a:lnTo>
                  <a:pt x="148" y="1159"/>
                </a:lnTo>
                <a:lnTo>
                  <a:pt x="152" y="1148"/>
                </a:lnTo>
                <a:lnTo>
                  <a:pt x="155" y="1138"/>
                </a:lnTo>
                <a:lnTo>
                  <a:pt x="159" y="1127"/>
                </a:lnTo>
                <a:lnTo>
                  <a:pt x="162" y="1117"/>
                </a:lnTo>
                <a:lnTo>
                  <a:pt x="166" y="1107"/>
                </a:lnTo>
                <a:lnTo>
                  <a:pt x="169" y="1097"/>
                </a:lnTo>
                <a:lnTo>
                  <a:pt x="173" y="1087"/>
                </a:lnTo>
                <a:lnTo>
                  <a:pt x="176" y="1077"/>
                </a:lnTo>
                <a:lnTo>
                  <a:pt x="180" y="1067"/>
                </a:lnTo>
                <a:lnTo>
                  <a:pt x="183" y="1058"/>
                </a:lnTo>
                <a:lnTo>
                  <a:pt x="187" y="1048"/>
                </a:lnTo>
                <a:lnTo>
                  <a:pt x="190" y="1039"/>
                </a:lnTo>
                <a:lnTo>
                  <a:pt x="194" y="1030"/>
                </a:lnTo>
                <a:lnTo>
                  <a:pt x="198" y="1021"/>
                </a:lnTo>
                <a:lnTo>
                  <a:pt x="201" y="1012"/>
                </a:lnTo>
                <a:lnTo>
                  <a:pt x="205" y="1003"/>
                </a:lnTo>
                <a:lnTo>
                  <a:pt x="208" y="994"/>
                </a:lnTo>
                <a:lnTo>
                  <a:pt x="211" y="985"/>
                </a:lnTo>
                <a:lnTo>
                  <a:pt x="215" y="976"/>
                </a:lnTo>
                <a:lnTo>
                  <a:pt x="219" y="968"/>
                </a:lnTo>
                <a:lnTo>
                  <a:pt x="222" y="959"/>
                </a:lnTo>
                <a:lnTo>
                  <a:pt x="226" y="951"/>
                </a:lnTo>
                <a:lnTo>
                  <a:pt x="229" y="943"/>
                </a:lnTo>
                <a:lnTo>
                  <a:pt x="233" y="934"/>
                </a:lnTo>
                <a:lnTo>
                  <a:pt x="236" y="926"/>
                </a:lnTo>
                <a:lnTo>
                  <a:pt x="240" y="918"/>
                </a:lnTo>
                <a:lnTo>
                  <a:pt x="243" y="910"/>
                </a:lnTo>
                <a:lnTo>
                  <a:pt x="247" y="902"/>
                </a:lnTo>
                <a:lnTo>
                  <a:pt x="250" y="895"/>
                </a:lnTo>
                <a:lnTo>
                  <a:pt x="254" y="887"/>
                </a:lnTo>
                <a:lnTo>
                  <a:pt x="258" y="879"/>
                </a:lnTo>
                <a:lnTo>
                  <a:pt x="261" y="871"/>
                </a:lnTo>
                <a:lnTo>
                  <a:pt x="264" y="864"/>
                </a:lnTo>
                <a:lnTo>
                  <a:pt x="268" y="856"/>
                </a:lnTo>
                <a:lnTo>
                  <a:pt x="271" y="849"/>
                </a:lnTo>
                <a:lnTo>
                  <a:pt x="275" y="842"/>
                </a:lnTo>
                <a:lnTo>
                  <a:pt x="279" y="834"/>
                </a:lnTo>
                <a:lnTo>
                  <a:pt x="282" y="827"/>
                </a:lnTo>
                <a:lnTo>
                  <a:pt x="286" y="820"/>
                </a:lnTo>
                <a:lnTo>
                  <a:pt x="289" y="813"/>
                </a:lnTo>
                <a:lnTo>
                  <a:pt x="293" y="806"/>
                </a:lnTo>
                <a:lnTo>
                  <a:pt x="296" y="799"/>
                </a:lnTo>
                <a:lnTo>
                  <a:pt x="300" y="792"/>
                </a:lnTo>
                <a:lnTo>
                  <a:pt x="303" y="785"/>
                </a:lnTo>
                <a:lnTo>
                  <a:pt x="307" y="778"/>
                </a:lnTo>
                <a:lnTo>
                  <a:pt x="310" y="771"/>
                </a:lnTo>
                <a:lnTo>
                  <a:pt x="314" y="765"/>
                </a:lnTo>
                <a:lnTo>
                  <a:pt x="317" y="758"/>
                </a:lnTo>
                <a:lnTo>
                  <a:pt x="321" y="751"/>
                </a:lnTo>
                <a:lnTo>
                  <a:pt x="324" y="745"/>
                </a:lnTo>
                <a:lnTo>
                  <a:pt x="328" y="738"/>
                </a:lnTo>
                <a:lnTo>
                  <a:pt x="331" y="732"/>
                </a:lnTo>
                <a:lnTo>
                  <a:pt x="335" y="725"/>
                </a:lnTo>
                <a:lnTo>
                  <a:pt x="339" y="719"/>
                </a:lnTo>
                <a:lnTo>
                  <a:pt x="342" y="713"/>
                </a:lnTo>
                <a:lnTo>
                  <a:pt x="346" y="706"/>
                </a:lnTo>
                <a:lnTo>
                  <a:pt x="349" y="700"/>
                </a:lnTo>
                <a:lnTo>
                  <a:pt x="353" y="694"/>
                </a:lnTo>
                <a:lnTo>
                  <a:pt x="356" y="688"/>
                </a:lnTo>
                <a:lnTo>
                  <a:pt x="360" y="682"/>
                </a:lnTo>
                <a:lnTo>
                  <a:pt x="363" y="676"/>
                </a:lnTo>
                <a:lnTo>
                  <a:pt x="367" y="670"/>
                </a:lnTo>
                <a:lnTo>
                  <a:pt x="370" y="664"/>
                </a:lnTo>
                <a:lnTo>
                  <a:pt x="374" y="658"/>
                </a:lnTo>
                <a:lnTo>
                  <a:pt x="377" y="652"/>
                </a:lnTo>
                <a:lnTo>
                  <a:pt x="381" y="646"/>
                </a:lnTo>
                <a:lnTo>
                  <a:pt x="384" y="641"/>
                </a:lnTo>
                <a:lnTo>
                  <a:pt x="388" y="635"/>
                </a:lnTo>
                <a:lnTo>
                  <a:pt x="391" y="629"/>
                </a:lnTo>
                <a:lnTo>
                  <a:pt x="395" y="624"/>
                </a:lnTo>
                <a:lnTo>
                  <a:pt x="399" y="618"/>
                </a:lnTo>
                <a:lnTo>
                  <a:pt x="402" y="613"/>
                </a:lnTo>
                <a:lnTo>
                  <a:pt x="406" y="607"/>
                </a:lnTo>
                <a:lnTo>
                  <a:pt x="409" y="602"/>
                </a:lnTo>
                <a:lnTo>
                  <a:pt x="413" y="596"/>
                </a:lnTo>
                <a:lnTo>
                  <a:pt x="416" y="591"/>
                </a:lnTo>
                <a:lnTo>
                  <a:pt x="420" y="586"/>
                </a:lnTo>
                <a:lnTo>
                  <a:pt x="423" y="580"/>
                </a:lnTo>
                <a:lnTo>
                  <a:pt x="427" y="575"/>
                </a:lnTo>
                <a:lnTo>
                  <a:pt x="430" y="570"/>
                </a:lnTo>
                <a:lnTo>
                  <a:pt x="434" y="564"/>
                </a:lnTo>
                <a:lnTo>
                  <a:pt x="437" y="559"/>
                </a:lnTo>
                <a:lnTo>
                  <a:pt x="441" y="554"/>
                </a:lnTo>
                <a:lnTo>
                  <a:pt x="444" y="549"/>
                </a:lnTo>
                <a:lnTo>
                  <a:pt x="448" y="544"/>
                </a:lnTo>
                <a:lnTo>
                  <a:pt x="451" y="539"/>
                </a:lnTo>
                <a:lnTo>
                  <a:pt x="455" y="534"/>
                </a:lnTo>
                <a:lnTo>
                  <a:pt x="459" y="529"/>
                </a:lnTo>
                <a:lnTo>
                  <a:pt x="462" y="524"/>
                </a:lnTo>
                <a:lnTo>
                  <a:pt x="466" y="519"/>
                </a:lnTo>
                <a:lnTo>
                  <a:pt x="469" y="514"/>
                </a:lnTo>
                <a:lnTo>
                  <a:pt x="472" y="509"/>
                </a:lnTo>
                <a:lnTo>
                  <a:pt x="476" y="505"/>
                </a:lnTo>
                <a:lnTo>
                  <a:pt x="480" y="500"/>
                </a:lnTo>
                <a:lnTo>
                  <a:pt x="483" y="495"/>
                </a:lnTo>
                <a:lnTo>
                  <a:pt x="487" y="490"/>
                </a:lnTo>
                <a:lnTo>
                  <a:pt x="490" y="486"/>
                </a:lnTo>
                <a:lnTo>
                  <a:pt x="494" y="481"/>
                </a:lnTo>
                <a:lnTo>
                  <a:pt x="497" y="476"/>
                </a:lnTo>
                <a:lnTo>
                  <a:pt x="501" y="472"/>
                </a:lnTo>
                <a:lnTo>
                  <a:pt x="504" y="467"/>
                </a:lnTo>
                <a:lnTo>
                  <a:pt x="508" y="463"/>
                </a:lnTo>
                <a:lnTo>
                  <a:pt x="511" y="458"/>
                </a:lnTo>
                <a:lnTo>
                  <a:pt x="515" y="454"/>
                </a:lnTo>
                <a:lnTo>
                  <a:pt x="518" y="449"/>
                </a:lnTo>
                <a:lnTo>
                  <a:pt x="522" y="445"/>
                </a:lnTo>
                <a:lnTo>
                  <a:pt x="525" y="440"/>
                </a:lnTo>
                <a:lnTo>
                  <a:pt x="529" y="436"/>
                </a:lnTo>
                <a:lnTo>
                  <a:pt x="532" y="432"/>
                </a:lnTo>
                <a:lnTo>
                  <a:pt x="536" y="428"/>
                </a:lnTo>
                <a:lnTo>
                  <a:pt x="540" y="423"/>
                </a:lnTo>
                <a:lnTo>
                  <a:pt x="543" y="419"/>
                </a:lnTo>
                <a:lnTo>
                  <a:pt x="547" y="415"/>
                </a:lnTo>
                <a:lnTo>
                  <a:pt x="550" y="411"/>
                </a:lnTo>
                <a:lnTo>
                  <a:pt x="554" y="407"/>
                </a:lnTo>
                <a:lnTo>
                  <a:pt x="557" y="402"/>
                </a:lnTo>
                <a:lnTo>
                  <a:pt x="561" y="398"/>
                </a:lnTo>
                <a:lnTo>
                  <a:pt x="564" y="394"/>
                </a:lnTo>
                <a:lnTo>
                  <a:pt x="568" y="390"/>
                </a:lnTo>
                <a:lnTo>
                  <a:pt x="571" y="386"/>
                </a:lnTo>
                <a:lnTo>
                  <a:pt x="575" y="382"/>
                </a:lnTo>
                <a:lnTo>
                  <a:pt x="578" y="378"/>
                </a:lnTo>
                <a:lnTo>
                  <a:pt x="582" y="374"/>
                </a:lnTo>
                <a:lnTo>
                  <a:pt x="585" y="371"/>
                </a:lnTo>
                <a:lnTo>
                  <a:pt x="589" y="367"/>
                </a:lnTo>
                <a:lnTo>
                  <a:pt x="592" y="363"/>
                </a:lnTo>
                <a:lnTo>
                  <a:pt x="596" y="359"/>
                </a:lnTo>
                <a:lnTo>
                  <a:pt x="600" y="355"/>
                </a:lnTo>
                <a:lnTo>
                  <a:pt x="603" y="351"/>
                </a:lnTo>
                <a:lnTo>
                  <a:pt x="607" y="348"/>
                </a:lnTo>
                <a:lnTo>
                  <a:pt x="610" y="344"/>
                </a:lnTo>
                <a:lnTo>
                  <a:pt x="614" y="340"/>
                </a:lnTo>
                <a:lnTo>
                  <a:pt x="617" y="337"/>
                </a:lnTo>
                <a:lnTo>
                  <a:pt x="621" y="333"/>
                </a:lnTo>
                <a:lnTo>
                  <a:pt x="624" y="329"/>
                </a:lnTo>
                <a:lnTo>
                  <a:pt x="628" y="325"/>
                </a:lnTo>
                <a:lnTo>
                  <a:pt x="631" y="322"/>
                </a:lnTo>
                <a:lnTo>
                  <a:pt x="635" y="318"/>
                </a:lnTo>
                <a:lnTo>
                  <a:pt x="638" y="315"/>
                </a:lnTo>
                <a:lnTo>
                  <a:pt x="642" y="311"/>
                </a:lnTo>
                <a:lnTo>
                  <a:pt x="645" y="308"/>
                </a:lnTo>
                <a:lnTo>
                  <a:pt x="649" y="304"/>
                </a:lnTo>
                <a:lnTo>
                  <a:pt x="652" y="301"/>
                </a:lnTo>
                <a:lnTo>
                  <a:pt x="656" y="298"/>
                </a:lnTo>
                <a:lnTo>
                  <a:pt x="660" y="294"/>
                </a:lnTo>
                <a:lnTo>
                  <a:pt x="663" y="291"/>
                </a:lnTo>
                <a:lnTo>
                  <a:pt x="667" y="287"/>
                </a:lnTo>
                <a:lnTo>
                  <a:pt x="670" y="284"/>
                </a:lnTo>
                <a:lnTo>
                  <a:pt x="674" y="281"/>
                </a:lnTo>
                <a:lnTo>
                  <a:pt x="677" y="277"/>
                </a:lnTo>
                <a:lnTo>
                  <a:pt x="681" y="274"/>
                </a:lnTo>
                <a:lnTo>
                  <a:pt x="684" y="271"/>
                </a:lnTo>
                <a:lnTo>
                  <a:pt x="688" y="268"/>
                </a:lnTo>
                <a:lnTo>
                  <a:pt x="691" y="265"/>
                </a:lnTo>
                <a:lnTo>
                  <a:pt x="695" y="261"/>
                </a:lnTo>
                <a:lnTo>
                  <a:pt x="698" y="258"/>
                </a:lnTo>
                <a:lnTo>
                  <a:pt x="702" y="255"/>
                </a:lnTo>
                <a:lnTo>
                  <a:pt x="705" y="252"/>
                </a:lnTo>
                <a:lnTo>
                  <a:pt x="709" y="249"/>
                </a:lnTo>
                <a:lnTo>
                  <a:pt x="712" y="246"/>
                </a:lnTo>
                <a:lnTo>
                  <a:pt x="716" y="243"/>
                </a:lnTo>
                <a:lnTo>
                  <a:pt x="720" y="240"/>
                </a:lnTo>
                <a:lnTo>
                  <a:pt x="723" y="237"/>
                </a:lnTo>
                <a:lnTo>
                  <a:pt x="726" y="234"/>
                </a:lnTo>
                <a:lnTo>
                  <a:pt x="730" y="231"/>
                </a:lnTo>
                <a:lnTo>
                  <a:pt x="734" y="228"/>
                </a:lnTo>
                <a:lnTo>
                  <a:pt x="737" y="225"/>
                </a:lnTo>
                <a:lnTo>
                  <a:pt x="741" y="222"/>
                </a:lnTo>
                <a:lnTo>
                  <a:pt x="744" y="219"/>
                </a:lnTo>
                <a:lnTo>
                  <a:pt x="748" y="217"/>
                </a:lnTo>
                <a:lnTo>
                  <a:pt x="751" y="214"/>
                </a:lnTo>
                <a:lnTo>
                  <a:pt x="755" y="211"/>
                </a:lnTo>
                <a:lnTo>
                  <a:pt x="758" y="208"/>
                </a:lnTo>
                <a:lnTo>
                  <a:pt x="762" y="205"/>
                </a:lnTo>
                <a:lnTo>
                  <a:pt x="765" y="203"/>
                </a:lnTo>
                <a:lnTo>
                  <a:pt x="769" y="200"/>
                </a:lnTo>
                <a:lnTo>
                  <a:pt x="772" y="197"/>
                </a:lnTo>
                <a:lnTo>
                  <a:pt x="776" y="194"/>
                </a:lnTo>
                <a:lnTo>
                  <a:pt x="779" y="192"/>
                </a:lnTo>
                <a:lnTo>
                  <a:pt x="783" y="189"/>
                </a:lnTo>
                <a:lnTo>
                  <a:pt x="786" y="187"/>
                </a:lnTo>
                <a:lnTo>
                  <a:pt x="790" y="184"/>
                </a:lnTo>
                <a:lnTo>
                  <a:pt x="794" y="181"/>
                </a:lnTo>
                <a:lnTo>
                  <a:pt x="797" y="179"/>
                </a:lnTo>
                <a:lnTo>
                  <a:pt x="801" y="176"/>
                </a:lnTo>
                <a:lnTo>
                  <a:pt x="804" y="174"/>
                </a:lnTo>
                <a:lnTo>
                  <a:pt x="808" y="171"/>
                </a:lnTo>
                <a:lnTo>
                  <a:pt x="811" y="169"/>
                </a:lnTo>
                <a:lnTo>
                  <a:pt x="815" y="166"/>
                </a:lnTo>
                <a:lnTo>
                  <a:pt x="818" y="164"/>
                </a:lnTo>
                <a:lnTo>
                  <a:pt x="822" y="161"/>
                </a:lnTo>
                <a:lnTo>
                  <a:pt x="825" y="159"/>
                </a:lnTo>
                <a:lnTo>
                  <a:pt x="829" y="157"/>
                </a:lnTo>
                <a:lnTo>
                  <a:pt x="832" y="154"/>
                </a:lnTo>
                <a:lnTo>
                  <a:pt x="836" y="152"/>
                </a:lnTo>
                <a:lnTo>
                  <a:pt x="839" y="149"/>
                </a:lnTo>
                <a:lnTo>
                  <a:pt x="843" y="147"/>
                </a:lnTo>
                <a:lnTo>
                  <a:pt x="846" y="145"/>
                </a:lnTo>
                <a:lnTo>
                  <a:pt x="850" y="143"/>
                </a:lnTo>
                <a:lnTo>
                  <a:pt x="854" y="140"/>
                </a:lnTo>
                <a:lnTo>
                  <a:pt x="857" y="138"/>
                </a:lnTo>
                <a:lnTo>
                  <a:pt x="861" y="136"/>
                </a:lnTo>
                <a:lnTo>
                  <a:pt x="864" y="134"/>
                </a:lnTo>
                <a:lnTo>
                  <a:pt x="868" y="132"/>
                </a:lnTo>
                <a:lnTo>
                  <a:pt x="871" y="129"/>
                </a:lnTo>
                <a:lnTo>
                  <a:pt x="875" y="127"/>
                </a:lnTo>
                <a:lnTo>
                  <a:pt x="878" y="125"/>
                </a:lnTo>
                <a:lnTo>
                  <a:pt x="882" y="123"/>
                </a:lnTo>
                <a:lnTo>
                  <a:pt x="885" y="121"/>
                </a:lnTo>
                <a:lnTo>
                  <a:pt x="889" y="119"/>
                </a:lnTo>
                <a:lnTo>
                  <a:pt x="892" y="117"/>
                </a:lnTo>
                <a:lnTo>
                  <a:pt x="896" y="115"/>
                </a:lnTo>
                <a:lnTo>
                  <a:pt x="899" y="113"/>
                </a:lnTo>
                <a:lnTo>
                  <a:pt x="903" y="111"/>
                </a:lnTo>
                <a:lnTo>
                  <a:pt x="906" y="109"/>
                </a:lnTo>
                <a:lnTo>
                  <a:pt x="910" y="107"/>
                </a:lnTo>
                <a:lnTo>
                  <a:pt x="914" y="105"/>
                </a:lnTo>
                <a:lnTo>
                  <a:pt x="917" y="103"/>
                </a:lnTo>
                <a:lnTo>
                  <a:pt x="921" y="101"/>
                </a:lnTo>
                <a:lnTo>
                  <a:pt x="924" y="99"/>
                </a:lnTo>
                <a:lnTo>
                  <a:pt x="928" y="97"/>
                </a:lnTo>
                <a:lnTo>
                  <a:pt x="931" y="95"/>
                </a:lnTo>
                <a:lnTo>
                  <a:pt x="935" y="93"/>
                </a:lnTo>
                <a:lnTo>
                  <a:pt x="938" y="92"/>
                </a:lnTo>
                <a:lnTo>
                  <a:pt x="942" y="90"/>
                </a:lnTo>
                <a:lnTo>
                  <a:pt x="945" y="88"/>
                </a:lnTo>
                <a:lnTo>
                  <a:pt x="949" y="86"/>
                </a:lnTo>
                <a:lnTo>
                  <a:pt x="952" y="85"/>
                </a:lnTo>
                <a:lnTo>
                  <a:pt x="956" y="83"/>
                </a:lnTo>
                <a:lnTo>
                  <a:pt x="959" y="81"/>
                </a:lnTo>
                <a:lnTo>
                  <a:pt x="963" y="80"/>
                </a:lnTo>
                <a:lnTo>
                  <a:pt x="966" y="78"/>
                </a:lnTo>
                <a:lnTo>
                  <a:pt x="970" y="76"/>
                </a:lnTo>
                <a:lnTo>
                  <a:pt x="974" y="75"/>
                </a:lnTo>
                <a:lnTo>
                  <a:pt x="977" y="73"/>
                </a:lnTo>
                <a:lnTo>
                  <a:pt x="981" y="72"/>
                </a:lnTo>
                <a:lnTo>
                  <a:pt x="984" y="70"/>
                </a:lnTo>
                <a:lnTo>
                  <a:pt x="987" y="68"/>
                </a:lnTo>
                <a:lnTo>
                  <a:pt x="991" y="67"/>
                </a:lnTo>
                <a:lnTo>
                  <a:pt x="995" y="65"/>
                </a:lnTo>
                <a:lnTo>
                  <a:pt x="998" y="64"/>
                </a:lnTo>
                <a:lnTo>
                  <a:pt x="1002" y="62"/>
                </a:lnTo>
                <a:lnTo>
                  <a:pt x="1005" y="61"/>
                </a:lnTo>
                <a:lnTo>
                  <a:pt x="1009" y="59"/>
                </a:lnTo>
                <a:lnTo>
                  <a:pt x="1012" y="58"/>
                </a:lnTo>
                <a:lnTo>
                  <a:pt x="1016" y="56"/>
                </a:lnTo>
                <a:lnTo>
                  <a:pt x="1019" y="55"/>
                </a:lnTo>
                <a:lnTo>
                  <a:pt x="1023" y="54"/>
                </a:lnTo>
                <a:lnTo>
                  <a:pt x="1026" y="52"/>
                </a:lnTo>
                <a:lnTo>
                  <a:pt x="1030" y="51"/>
                </a:lnTo>
                <a:lnTo>
                  <a:pt x="1033" y="50"/>
                </a:lnTo>
                <a:lnTo>
                  <a:pt x="1037" y="48"/>
                </a:lnTo>
                <a:lnTo>
                  <a:pt x="1040" y="47"/>
                </a:lnTo>
                <a:lnTo>
                  <a:pt x="1044" y="46"/>
                </a:lnTo>
                <a:lnTo>
                  <a:pt x="1047" y="44"/>
                </a:lnTo>
                <a:lnTo>
                  <a:pt x="1051" y="43"/>
                </a:lnTo>
                <a:lnTo>
                  <a:pt x="1055" y="42"/>
                </a:lnTo>
                <a:lnTo>
                  <a:pt x="1058" y="41"/>
                </a:lnTo>
                <a:lnTo>
                  <a:pt x="1062" y="40"/>
                </a:lnTo>
                <a:lnTo>
                  <a:pt x="1065" y="38"/>
                </a:lnTo>
                <a:lnTo>
                  <a:pt x="1069" y="37"/>
                </a:lnTo>
                <a:lnTo>
                  <a:pt x="1072" y="36"/>
                </a:lnTo>
                <a:lnTo>
                  <a:pt x="1076" y="35"/>
                </a:lnTo>
                <a:lnTo>
                  <a:pt x="1079" y="34"/>
                </a:lnTo>
                <a:lnTo>
                  <a:pt x="1083" y="33"/>
                </a:lnTo>
                <a:lnTo>
                  <a:pt x="1086" y="32"/>
                </a:lnTo>
                <a:lnTo>
                  <a:pt x="1090" y="31"/>
                </a:lnTo>
                <a:lnTo>
                  <a:pt x="1093" y="30"/>
                </a:lnTo>
                <a:lnTo>
                  <a:pt x="1097" y="29"/>
                </a:lnTo>
                <a:lnTo>
                  <a:pt x="1100" y="28"/>
                </a:lnTo>
                <a:lnTo>
                  <a:pt x="1104" y="27"/>
                </a:lnTo>
                <a:lnTo>
                  <a:pt x="1107" y="26"/>
                </a:lnTo>
                <a:lnTo>
                  <a:pt x="1111" y="25"/>
                </a:lnTo>
                <a:lnTo>
                  <a:pt x="1115" y="24"/>
                </a:lnTo>
                <a:lnTo>
                  <a:pt x="1118" y="23"/>
                </a:lnTo>
                <a:lnTo>
                  <a:pt x="1122" y="22"/>
                </a:lnTo>
                <a:lnTo>
                  <a:pt x="1125" y="21"/>
                </a:lnTo>
                <a:lnTo>
                  <a:pt x="1129" y="20"/>
                </a:lnTo>
                <a:lnTo>
                  <a:pt x="1132" y="20"/>
                </a:lnTo>
                <a:lnTo>
                  <a:pt x="1136" y="19"/>
                </a:lnTo>
                <a:lnTo>
                  <a:pt x="1139" y="18"/>
                </a:lnTo>
                <a:lnTo>
                  <a:pt x="1143" y="17"/>
                </a:lnTo>
                <a:lnTo>
                  <a:pt x="1146" y="16"/>
                </a:lnTo>
                <a:lnTo>
                  <a:pt x="1150" y="16"/>
                </a:lnTo>
                <a:lnTo>
                  <a:pt x="1153" y="15"/>
                </a:lnTo>
                <a:lnTo>
                  <a:pt x="1157" y="14"/>
                </a:lnTo>
                <a:lnTo>
                  <a:pt x="1160" y="13"/>
                </a:lnTo>
                <a:lnTo>
                  <a:pt x="1164" y="13"/>
                </a:lnTo>
                <a:lnTo>
                  <a:pt x="1167" y="12"/>
                </a:lnTo>
                <a:lnTo>
                  <a:pt x="1171" y="12"/>
                </a:lnTo>
                <a:lnTo>
                  <a:pt x="1175" y="11"/>
                </a:lnTo>
                <a:lnTo>
                  <a:pt x="1178" y="10"/>
                </a:lnTo>
                <a:lnTo>
                  <a:pt x="1182" y="10"/>
                </a:lnTo>
                <a:lnTo>
                  <a:pt x="1185" y="9"/>
                </a:lnTo>
                <a:lnTo>
                  <a:pt x="1188" y="8"/>
                </a:lnTo>
                <a:lnTo>
                  <a:pt x="1192" y="8"/>
                </a:lnTo>
                <a:lnTo>
                  <a:pt x="1196" y="7"/>
                </a:lnTo>
                <a:lnTo>
                  <a:pt x="1199" y="7"/>
                </a:lnTo>
                <a:lnTo>
                  <a:pt x="1203" y="7"/>
                </a:lnTo>
                <a:lnTo>
                  <a:pt x="1206" y="6"/>
                </a:lnTo>
                <a:lnTo>
                  <a:pt x="1210" y="6"/>
                </a:lnTo>
                <a:lnTo>
                  <a:pt x="1213" y="5"/>
                </a:lnTo>
                <a:lnTo>
                  <a:pt x="1217" y="5"/>
                </a:lnTo>
                <a:lnTo>
                  <a:pt x="1220" y="4"/>
                </a:lnTo>
                <a:lnTo>
                  <a:pt x="1224" y="4"/>
                </a:lnTo>
                <a:lnTo>
                  <a:pt x="1227" y="4"/>
                </a:lnTo>
                <a:lnTo>
                  <a:pt x="1231" y="3"/>
                </a:lnTo>
                <a:lnTo>
                  <a:pt x="1235" y="3"/>
                </a:lnTo>
                <a:lnTo>
                  <a:pt x="1238" y="3"/>
                </a:lnTo>
                <a:lnTo>
                  <a:pt x="1241" y="2"/>
                </a:lnTo>
                <a:lnTo>
                  <a:pt x="1245" y="2"/>
                </a:lnTo>
                <a:lnTo>
                  <a:pt x="1248" y="2"/>
                </a:lnTo>
                <a:lnTo>
                  <a:pt x="1252" y="2"/>
                </a:lnTo>
                <a:lnTo>
                  <a:pt x="1256" y="1"/>
                </a:lnTo>
                <a:lnTo>
                  <a:pt x="1259" y="1"/>
                </a:lnTo>
                <a:lnTo>
                  <a:pt x="1263" y="1"/>
                </a:lnTo>
                <a:lnTo>
                  <a:pt x="1266" y="1"/>
                </a:lnTo>
                <a:lnTo>
                  <a:pt x="1270" y="1"/>
                </a:lnTo>
                <a:lnTo>
                  <a:pt x="1273" y="1"/>
                </a:lnTo>
                <a:lnTo>
                  <a:pt x="1277" y="0"/>
                </a:lnTo>
                <a:lnTo>
                  <a:pt x="1280" y="0"/>
                </a:lnTo>
                <a:lnTo>
                  <a:pt x="1284" y="0"/>
                </a:lnTo>
                <a:lnTo>
                  <a:pt x="1287" y="0"/>
                </a:lnTo>
                <a:lnTo>
                  <a:pt x="1291" y="0"/>
                </a:lnTo>
                <a:lnTo>
                  <a:pt x="1294" y="0"/>
                </a:lnTo>
                <a:lnTo>
                  <a:pt x="1298" y="0"/>
                </a:lnTo>
                <a:lnTo>
                  <a:pt x="1301" y="0"/>
                </a:lnTo>
                <a:lnTo>
                  <a:pt x="1305" y="0"/>
                </a:lnTo>
                <a:lnTo>
                  <a:pt x="1308" y="0"/>
                </a:lnTo>
                <a:lnTo>
                  <a:pt x="1312" y="0"/>
                </a:lnTo>
                <a:lnTo>
                  <a:pt x="1316" y="1"/>
                </a:lnTo>
                <a:lnTo>
                  <a:pt x="1319" y="1"/>
                </a:lnTo>
                <a:lnTo>
                  <a:pt x="1323" y="1"/>
                </a:lnTo>
                <a:lnTo>
                  <a:pt x="1326" y="1"/>
                </a:lnTo>
                <a:lnTo>
                  <a:pt x="1330" y="1"/>
                </a:lnTo>
                <a:lnTo>
                  <a:pt x="1333" y="1"/>
                </a:lnTo>
                <a:lnTo>
                  <a:pt x="1337" y="2"/>
                </a:lnTo>
                <a:lnTo>
                  <a:pt x="1340" y="2"/>
                </a:lnTo>
                <a:lnTo>
                  <a:pt x="1344" y="2"/>
                </a:lnTo>
                <a:lnTo>
                  <a:pt x="1347" y="2"/>
                </a:lnTo>
                <a:lnTo>
                  <a:pt x="1351" y="3"/>
                </a:lnTo>
                <a:lnTo>
                  <a:pt x="1354" y="3"/>
                </a:lnTo>
                <a:lnTo>
                  <a:pt x="1358" y="3"/>
                </a:lnTo>
                <a:lnTo>
                  <a:pt x="1361" y="4"/>
                </a:lnTo>
                <a:lnTo>
                  <a:pt x="1365" y="4"/>
                </a:lnTo>
                <a:lnTo>
                  <a:pt x="1368" y="4"/>
                </a:lnTo>
                <a:lnTo>
                  <a:pt x="1372" y="5"/>
                </a:lnTo>
                <a:lnTo>
                  <a:pt x="1376" y="5"/>
                </a:lnTo>
                <a:lnTo>
                  <a:pt x="1379" y="6"/>
                </a:lnTo>
                <a:lnTo>
                  <a:pt x="1383" y="6"/>
                </a:lnTo>
                <a:lnTo>
                  <a:pt x="1386" y="7"/>
                </a:lnTo>
                <a:lnTo>
                  <a:pt x="1390" y="7"/>
                </a:lnTo>
                <a:lnTo>
                  <a:pt x="1393" y="8"/>
                </a:lnTo>
                <a:lnTo>
                  <a:pt x="1397" y="8"/>
                </a:lnTo>
                <a:lnTo>
                  <a:pt x="1400" y="9"/>
                </a:lnTo>
                <a:lnTo>
                  <a:pt x="1404" y="9"/>
                </a:lnTo>
                <a:lnTo>
                  <a:pt x="1407" y="10"/>
                </a:lnTo>
                <a:lnTo>
                  <a:pt x="1411" y="11"/>
                </a:lnTo>
                <a:lnTo>
                  <a:pt x="1414" y="11"/>
                </a:lnTo>
                <a:lnTo>
                  <a:pt x="1418" y="12"/>
                </a:lnTo>
                <a:lnTo>
                  <a:pt x="1421" y="13"/>
                </a:lnTo>
                <a:lnTo>
                  <a:pt x="1425" y="13"/>
                </a:lnTo>
                <a:lnTo>
                  <a:pt x="1428" y="14"/>
                </a:lnTo>
                <a:lnTo>
                  <a:pt x="1432" y="15"/>
                </a:lnTo>
                <a:lnTo>
                  <a:pt x="1436" y="16"/>
                </a:lnTo>
                <a:lnTo>
                  <a:pt x="1439" y="16"/>
                </a:lnTo>
                <a:lnTo>
                  <a:pt x="1443" y="17"/>
                </a:lnTo>
                <a:lnTo>
                  <a:pt x="1446" y="18"/>
                </a:lnTo>
                <a:lnTo>
                  <a:pt x="1449" y="19"/>
                </a:lnTo>
                <a:lnTo>
                  <a:pt x="1453" y="20"/>
                </a:lnTo>
                <a:lnTo>
                  <a:pt x="1457" y="20"/>
                </a:lnTo>
                <a:lnTo>
                  <a:pt x="1460" y="21"/>
                </a:lnTo>
                <a:lnTo>
                  <a:pt x="1464" y="22"/>
                </a:lnTo>
                <a:lnTo>
                  <a:pt x="1467" y="23"/>
                </a:lnTo>
                <a:lnTo>
                  <a:pt x="1471" y="24"/>
                </a:lnTo>
                <a:lnTo>
                  <a:pt x="1474" y="25"/>
                </a:lnTo>
                <a:lnTo>
                  <a:pt x="1478" y="26"/>
                </a:lnTo>
                <a:lnTo>
                  <a:pt x="1481" y="27"/>
                </a:lnTo>
                <a:lnTo>
                  <a:pt x="1485" y="29"/>
                </a:lnTo>
                <a:lnTo>
                  <a:pt x="1488" y="29"/>
                </a:lnTo>
                <a:lnTo>
                  <a:pt x="1492" y="31"/>
                </a:lnTo>
                <a:lnTo>
                  <a:pt x="1496" y="32"/>
                </a:lnTo>
                <a:lnTo>
                  <a:pt x="1499" y="33"/>
                </a:lnTo>
                <a:lnTo>
                  <a:pt x="1502" y="34"/>
                </a:lnTo>
                <a:lnTo>
                  <a:pt x="1506" y="35"/>
                </a:lnTo>
                <a:lnTo>
                  <a:pt x="1509" y="36"/>
                </a:lnTo>
                <a:lnTo>
                  <a:pt x="1513" y="38"/>
                </a:lnTo>
                <a:lnTo>
                  <a:pt x="1517" y="39"/>
                </a:lnTo>
                <a:lnTo>
                  <a:pt x="1520" y="40"/>
                </a:lnTo>
                <a:lnTo>
                  <a:pt x="1524" y="42"/>
                </a:lnTo>
                <a:lnTo>
                  <a:pt x="1527" y="43"/>
                </a:lnTo>
                <a:lnTo>
                  <a:pt x="1531" y="44"/>
                </a:lnTo>
                <a:lnTo>
                  <a:pt x="1534" y="46"/>
                </a:lnTo>
                <a:lnTo>
                  <a:pt x="1538" y="47"/>
                </a:lnTo>
                <a:lnTo>
                  <a:pt x="1541" y="48"/>
                </a:lnTo>
                <a:lnTo>
                  <a:pt x="1545" y="50"/>
                </a:lnTo>
                <a:lnTo>
                  <a:pt x="1548" y="51"/>
                </a:lnTo>
                <a:lnTo>
                  <a:pt x="1552" y="53"/>
                </a:lnTo>
                <a:lnTo>
                  <a:pt x="1555" y="54"/>
                </a:lnTo>
                <a:lnTo>
                  <a:pt x="1559" y="56"/>
                </a:lnTo>
                <a:lnTo>
                  <a:pt x="1562" y="57"/>
                </a:lnTo>
                <a:lnTo>
                  <a:pt x="1566" y="59"/>
                </a:lnTo>
                <a:lnTo>
                  <a:pt x="1569" y="60"/>
                </a:lnTo>
                <a:lnTo>
                  <a:pt x="1573" y="62"/>
                </a:lnTo>
                <a:lnTo>
                  <a:pt x="1577" y="63"/>
                </a:lnTo>
                <a:lnTo>
                  <a:pt x="1580" y="65"/>
                </a:lnTo>
                <a:lnTo>
                  <a:pt x="1584" y="67"/>
                </a:lnTo>
                <a:lnTo>
                  <a:pt x="1587" y="69"/>
                </a:lnTo>
                <a:lnTo>
                  <a:pt x="1591" y="70"/>
                </a:lnTo>
                <a:lnTo>
                  <a:pt x="1594" y="72"/>
                </a:lnTo>
                <a:lnTo>
                  <a:pt x="1598" y="74"/>
                </a:lnTo>
                <a:lnTo>
                  <a:pt x="1601" y="76"/>
                </a:lnTo>
                <a:lnTo>
                  <a:pt x="1605" y="77"/>
                </a:lnTo>
                <a:lnTo>
                  <a:pt x="1608" y="79"/>
                </a:lnTo>
                <a:lnTo>
                  <a:pt x="1612" y="81"/>
                </a:lnTo>
                <a:lnTo>
                  <a:pt x="1615" y="83"/>
                </a:lnTo>
                <a:lnTo>
                  <a:pt x="1619" y="85"/>
                </a:lnTo>
                <a:lnTo>
                  <a:pt x="1622" y="87"/>
                </a:lnTo>
                <a:lnTo>
                  <a:pt x="1626" y="89"/>
                </a:lnTo>
                <a:lnTo>
                  <a:pt x="1629" y="91"/>
                </a:lnTo>
                <a:lnTo>
                  <a:pt x="1633" y="93"/>
                </a:lnTo>
                <a:lnTo>
                  <a:pt x="1637" y="95"/>
                </a:lnTo>
                <a:lnTo>
                  <a:pt x="1640" y="97"/>
                </a:lnTo>
                <a:lnTo>
                  <a:pt x="1644" y="99"/>
                </a:lnTo>
                <a:lnTo>
                  <a:pt x="1647" y="101"/>
                </a:lnTo>
                <a:lnTo>
                  <a:pt x="1651" y="103"/>
                </a:lnTo>
                <a:lnTo>
                  <a:pt x="1654" y="106"/>
                </a:lnTo>
                <a:lnTo>
                  <a:pt x="1658" y="108"/>
                </a:lnTo>
                <a:lnTo>
                  <a:pt x="1661" y="110"/>
                </a:lnTo>
                <a:lnTo>
                  <a:pt x="1665" y="112"/>
                </a:lnTo>
                <a:lnTo>
                  <a:pt x="1668" y="115"/>
                </a:lnTo>
                <a:lnTo>
                  <a:pt x="1672" y="117"/>
                </a:lnTo>
                <a:lnTo>
                  <a:pt x="1675" y="119"/>
                </a:lnTo>
                <a:lnTo>
                  <a:pt x="1679" y="122"/>
                </a:lnTo>
                <a:lnTo>
                  <a:pt x="1682" y="124"/>
                </a:lnTo>
                <a:lnTo>
                  <a:pt x="1686" y="126"/>
                </a:lnTo>
                <a:lnTo>
                  <a:pt x="1689" y="129"/>
                </a:lnTo>
                <a:lnTo>
                  <a:pt x="1693" y="131"/>
                </a:lnTo>
                <a:lnTo>
                  <a:pt x="1697" y="134"/>
                </a:lnTo>
                <a:lnTo>
                  <a:pt x="1700" y="136"/>
                </a:lnTo>
                <a:lnTo>
                  <a:pt x="1703" y="139"/>
                </a:lnTo>
                <a:lnTo>
                  <a:pt x="1707" y="141"/>
                </a:lnTo>
                <a:lnTo>
                  <a:pt x="1711" y="144"/>
                </a:lnTo>
                <a:lnTo>
                  <a:pt x="1714" y="146"/>
                </a:lnTo>
                <a:lnTo>
                  <a:pt x="1718" y="149"/>
                </a:lnTo>
                <a:lnTo>
                  <a:pt x="1721" y="152"/>
                </a:lnTo>
                <a:lnTo>
                  <a:pt x="1725" y="154"/>
                </a:lnTo>
                <a:lnTo>
                  <a:pt x="1728" y="157"/>
                </a:lnTo>
                <a:lnTo>
                  <a:pt x="1732" y="160"/>
                </a:lnTo>
                <a:lnTo>
                  <a:pt x="1735" y="163"/>
                </a:lnTo>
                <a:lnTo>
                  <a:pt x="1739" y="166"/>
                </a:lnTo>
                <a:lnTo>
                  <a:pt x="1742" y="169"/>
                </a:lnTo>
                <a:lnTo>
                  <a:pt x="1746" y="171"/>
                </a:lnTo>
                <a:lnTo>
                  <a:pt x="1749" y="174"/>
                </a:lnTo>
                <a:lnTo>
                  <a:pt x="1753" y="177"/>
                </a:lnTo>
                <a:lnTo>
                  <a:pt x="1756" y="180"/>
                </a:lnTo>
                <a:lnTo>
                  <a:pt x="1760" y="183"/>
                </a:lnTo>
                <a:lnTo>
                  <a:pt x="1763" y="186"/>
                </a:lnTo>
                <a:lnTo>
                  <a:pt x="1767" y="189"/>
                </a:lnTo>
                <a:lnTo>
                  <a:pt x="1771" y="192"/>
                </a:lnTo>
                <a:lnTo>
                  <a:pt x="1774" y="196"/>
                </a:lnTo>
                <a:lnTo>
                  <a:pt x="1778" y="199"/>
                </a:lnTo>
                <a:lnTo>
                  <a:pt x="1781" y="202"/>
                </a:lnTo>
                <a:lnTo>
                  <a:pt x="1785" y="205"/>
                </a:lnTo>
                <a:lnTo>
                  <a:pt x="1788" y="208"/>
                </a:lnTo>
                <a:lnTo>
                  <a:pt x="1792" y="211"/>
                </a:lnTo>
                <a:lnTo>
                  <a:pt x="1795" y="215"/>
                </a:lnTo>
                <a:lnTo>
                  <a:pt x="1799" y="218"/>
                </a:lnTo>
                <a:lnTo>
                  <a:pt x="1802" y="221"/>
                </a:lnTo>
                <a:lnTo>
                  <a:pt x="1806" y="225"/>
                </a:lnTo>
                <a:lnTo>
                  <a:pt x="1809" y="228"/>
                </a:lnTo>
                <a:lnTo>
                  <a:pt x="1813" y="232"/>
                </a:lnTo>
                <a:lnTo>
                  <a:pt x="1816" y="235"/>
                </a:lnTo>
                <a:lnTo>
                  <a:pt x="1820" y="239"/>
                </a:lnTo>
                <a:lnTo>
                  <a:pt x="1823" y="242"/>
                </a:lnTo>
                <a:lnTo>
                  <a:pt x="1827" y="246"/>
                </a:lnTo>
                <a:lnTo>
                  <a:pt x="1831" y="249"/>
                </a:lnTo>
                <a:lnTo>
                  <a:pt x="1834" y="253"/>
                </a:lnTo>
                <a:lnTo>
                  <a:pt x="1838" y="257"/>
                </a:lnTo>
                <a:lnTo>
                  <a:pt x="1841" y="260"/>
                </a:lnTo>
                <a:lnTo>
                  <a:pt x="1845" y="264"/>
                </a:lnTo>
                <a:lnTo>
                  <a:pt x="1848" y="268"/>
                </a:lnTo>
                <a:lnTo>
                  <a:pt x="1852" y="272"/>
                </a:lnTo>
                <a:lnTo>
                  <a:pt x="1855" y="276"/>
                </a:lnTo>
                <a:lnTo>
                  <a:pt x="1859" y="279"/>
                </a:lnTo>
                <a:lnTo>
                  <a:pt x="1862" y="283"/>
                </a:lnTo>
                <a:lnTo>
                  <a:pt x="1866" y="287"/>
                </a:lnTo>
                <a:lnTo>
                  <a:pt x="1869" y="291"/>
                </a:lnTo>
                <a:lnTo>
                  <a:pt x="1873" y="295"/>
                </a:lnTo>
                <a:lnTo>
                  <a:pt x="1876" y="299"/>
                </a:lnTo>
                <a:lnTo>
                  <a:pt x="1880" y="303"/>
                </a:lnTo>
                <a:lnTo>
                  <a:pt x="1883" y="307"/>
                </a:lnTo>
                <a:lnTo>
                  <a:pt x="1887" y="312"/>
                </a:lnTo>
                <a:lnTo>
                  <a:pt x="1891" y="316"/>
                </a:lnTo>
                <a:lnTo>
                  <a:pt x="1894" y="320"/>
                </a:lnTo>
                <a:lnTo>
                  <a:pt x="1898" y="325"/>
                </a:lnTo>
                <a:lnTo>
                  <a:pt x="1901" y="329"/>
                </a:lnTo>
                <a:lnTo>
                  <a:pt x="1905" y="333"/>
                </a:lnTo>
                <a:lnTo>
                  <a:pt x="1908" y="337"/>
                </a:lnTo>
                <a:lnTo>
                  <a:pt x="1912" y="342"/>
                </a:lnTo>
                <a:lnTo>
                  <a:pt x="1915" y="346"/>
                </a:lnTo>
                <a:lnTo>
                  <a:pt x="1919" y="351"/>
                </a:lnTo>
                <a:lnTo>
                  <a:pt x="1922" y="355"/>
                </a:lnTo>
                <a:lnTo>
                  <a:pt x="1926" y="360"/>
                </a:lnTo>
                <a:lnTo>
                  <a:pt x="1929" y="364"/>
                </a:lnTo>
                <a:lnTo>
                  <a:pt x="1933" y="369"/>
                </a:lnTo>
                <a:lnTo>
                  <a:pt x="1936" y="374"/>
                </a:lnTo>
                <a:lnTo>
                  <a:pt x="1940" y="378"/>
                </a:lnTo>
                <a:lnTo>
                  <a:pt x="1943" y="383"/>
                </a:lnTo>
                <a:lnTo>
                  <a:pt x="1947" y="388"/>
                </a:lnTo>
                <a:lnTo>
                  <a:pt x="1951" y="393"/>
                </a:lnTo>
                <a:lnTo>
                  <a:pt x="1954" y="398"/>
                </a:lnTo>
                <a:lnTo>
                  <a:pt x="1958" y="403"/>
                </a:lnTo>
                <a:lnTo>
                  <a:pt x="1961" y="408"/>
                </a:lnTo>
                <a:lnTo>
                  <a:pt x="1964" y="413"/>
                </a:lnTo>
                <a:lnTo>
                  <a:pt x="1968" y="418"/>
                </a:lnTo>
                <a:lnTo>
                  <a:pt x="1972" y="423"/>
                </a:lnTo>
                <a:lnTo>
                  <a:pt x="1975" y="428"/>
                </a:lnTo>
                <a:lnTo>
                  <a:pt x="1979" y="433"/>
                </a:lnTo>
                <a:lnTo>
                  <a:pt x="1982" y="438"/>
                </a:lnTo>
                <a:lnTo>
                  <a:pt x="1986" y="443"/>
                </a:lnTo>
                <a:lnTo>
                  <a:pt x="1989" y="449"/>
                </a:lnTo>
                <a:lnTo>
                  <a:pt x="1993" y="454"/>
                </a:lnTo>
                <a:lnTo>
                  <a:pt x="1996" y="459"/>
                </a:lnTo>
                <a:lnTo>
                  <a:pt x="2000" y="465"/>
                </a:lnTo>
                <a:lnTo>
                  <a:pt x="2003" y="470"/>
                </a:lnTo>
                <a:lnTo>
                  <a:pt x="2007" y="476"/>
                </a:lnTo>
                <a:lnTo>
                  <a:pt x="2011" y="481"/>
                </a:lnTo>
                <a:lnTo>
                  <a:pt x="2014" y="487"/>
                </a:lnTo>
                <a:lnTo>
                  <a:pt x="2017" y="492"/>
                </a:lnTo>
                <a:lnTo>
                  <a:pt x="2021" y="498"/>
                </a:lnTo>
                <a:lnTo>
                  <a:pt x="2024" y="504"/>
                </a:lnTo>
                <a:lnTo>
                  <a:pt x="2028" y="509"/>
                </a:lnTo>
                <a:lnTo>
                  <a:pt x="2032" y="515"/>
                </a:lnTo>
                <a:lnTo>
                  <a:pt x="2035" y="521"/>
                </a:lnTo>
                <a:lnTo>
                  <a:pt x="2039" y="527"/>
                </a:lnTo>
                <a:lnTo>
                  <a:pt x="2042" y="533"/>
                </a:lnTo>
                <a:lnTo>
                  <a:pt x="2046" y="539"/>
                </a:lnTo>
                <a:lnTo>
                  <a:pt x="2049" y="545"/>
                </a:lnTo>
                <a:lnTo>
                  <a:pt x="2053" y="551"/>
                </a:lnTo>
                <a:lnTo>
                  <a:pt x="2056" y="557"/>
                </a:lnTo>
                <a:lnTo>
                  <a:pt x="2060" y="564"/>
                </a:lnTo>
                <a:lnTo>
                  <a:pt x="2063" y="570"/>
                </a:lnTo>
                <a:lnTo>
                  <a:pt x="2067" y="576"/>
                </a:lnTo>
                <a:lnTo>
                  <a:pt x="2070" y="582"/>
                </a:lnTo>
                <a:lnTo>
                  <a:pt x="2074" y="589"/>
                </a:lnTo>
                <a:lnTo>
                  <a:pt x="2077" y="595"/>
                </a:lnTo>
                <a:lnTo>
                  <a:pt x="2081" y="602"/>
                </a:lnTo>
                <a:lnTo>
                  <a:pt x="2084" y="608"/>
                </a:lnTo>
                <a:lnTo>
                  <a:pt x="2088" y="615"/>
                </a:lnTo>
                <a:lnTo>
                  <a:pt x="2092" y="621"/>
                </a:lnTo>
                <a:lnTo>
                  <a:pt x="2095" y="628"/>
                </a:lnTo>
                <a:lnTo>
                  <a:pt x="2099" y="634"/>
                </a:lnTo>
                <a:lnTo>
                  <a:pt x="2102" y="641"/>
                </a:lnTo>
                <a:lnTo>
                  <a:pt x="2106" y="648"/>
                </a:lnTo>
                <a:lnTo>
                  <a:pt x="2109" y="655"/>
                </a:lnTo>
                <a:lnTo>
                  <a:pt x="2113" y="662"/>
                </a:lnTo>
                <a:lnTo>
                  <a:pt x="2116" y="669"/>
                </a:lnTo>
                <a:lnTo>
                  <a:pt x="2120" y="676"/>
                </a:lnTo>
                <a:lnTo>
                  <a:pt x="2123" y="683"/>
                </a:lnTo>
                <a:lnTo>
                  <a:pt x="2127" y="690"/>
                </a:lnTo>
                <a:lnTo>
                  <a:pt x="2130" y="697"/>
                </a:lnTo>
                <a:lnTo>
                  <a:pt x="2134" y="704"/>
                </a:lnTo>
                <a:lnTo>
                  <a:pt x="2137" y="712"/>
                </a:lnTo>
                <a:lnTo>
                  <a:pt x="2141" y="719"/>
                </a:lnTo>
                <a:lnTo>
                  <a:pt x="2144" y="726"/>
                </a:lnTo>
                <a:lnTo>
                  <a:pt x="2148" y="734"/>
                </a:lnTo>
                <a:lnTo>
                  <a:pt x="2152" y="741"/>
                </a:lnTo>
                <a:lnTo>
                  <a:pt x="2155" y="749"/>
                </a:lnTo>
                <a:lnTo>
                  <a:pt x="2159" y="757"/>
                </a:lnTo>
                <a:lnTo>
                  <a:pt x="2162" y="764"/>
                </a:lnTo>
                <a:lnTo>
                  <a:pt x="2166" y="772"/>
                </a:lnTo>
                <a:lnTo>
                  <a:pt x="2169" y="780"/>
                </a:lnTo>
                <a:lnTo>
                  <a:pt x="2173" y="787"/>
                </a:lnTo>
                <a:lnTo>
                  <a:pt x="2176" y="795"/>
                </a:lnTo>
                <a:lnTo>
                  <a:pt x="2180" y="803"/>
                </a:lnTo>
                <a:lnTo>
                  <a:pt x="2183" y="811"/>
                </a:lnTo>
                <a:lnTo>
                  <a:pt x="2187" y="819"/>
                </a:lnTo>
                <a:lnTo>
                  <a:pt x="2190" y="827"/>
                </a:lnTo>
                <a:lnTo>
                  <a:pt x="2194" y="836"/>
                </a:lnTo>
                <a:lnTo>
                  <a:pt x="2197" y="844"/>
                </a:lnTo>
                <a:lnTo>
                  <a:pt x="2201" y="852"/>
                </a:lnTo>
                <a:lnTo>
                  <a:pt x="2204" y="860"/>
                </a:lnTo>
                <a:lnTo>
                  <a:pt x="2208" y="869"/>
                </a:lnTo>
                <a:lnTo>
                  <a:pt x="2212" y="877"/>
                </a:lnTo>
                <a:lnTo>
                  <a:pt x="2215" y="886"/>
                </a:lnTo>
                <a:lnTo>
                  <a:pt x="2218" y="894"/>
                </a:lnTo>
                <a:lnTo>
                  <a:pt x="2222" y="903"/>
                </a:lnTo>
                <a:lnTo>
                  <a:pt x="2225" y="912"/>
                </a:lnTo>
                <a:lnTo>
                  <a:pt x="2229" y="920"/>
                </a:lnTo>
                <a:lnTo>
                  <a:pt x="2233" y="929"/>
                </a:lnTo>
                <a:lnTo>
                  <a:pt x="2236" y="938"/>
                </a:lnTo>
                <a:lnTo>
                  <a:pt x="2240" y="947"/>
                </a:lnTo>
                <a:lnTo>
                  <a:pt x="2243" y="956"/>
                </a:lnTo>
                <a:lnTo>
                  <a:pt x="2247" y="965"/>
                </a:lnTo>
                <a:lnTo>
                  <a:pt x="2250" y="974"/>
                </a:lnTo>
                <a:lnTo>
                  <a:pt x="2254" y="983"/>
                </a:lnTo>
                <a:lnTo>
                  <a:pt x="2257" y="993"/>
                </a:lnTo>
                <a:lnTo>
                  <a:pt x="2261" y="1002"/>
                </a:lnTo>
                <a:lnTo>
                  <a:pt x="2264" y="1011"/>
                </a:lnTo>
                <a:lnTo>
                  <a:pt x="2268" y="1021"/>
                </a:lnTo>
                <a:lnTo>
                  <a:pt x="2271" y="1030"/>
                </a:lnTo>
                <a:lnTo>
                  <a:pt x="2275" y="1040"/>
                </a:lnTo>
                <a:lnTo>
                  <a:pt x="2278" y="1049"/>
                </a:lnTo>
                <a:lnTo>
                  <a:pt x="2282" y="1059"/>
                </a:lnTo>
                <a:lnTo>
                  <a:pt x="2285" y="1069"/>
                </a:lnTo>
                <a:lnTo>
                  <a:pt x="2289" y="1079"/>
                </a:lnTo>
                <a:lnTo>
                  <a:pt x="2293" y="1088"/>
                </a:lnTo>
                <a:lnTo>
                  <a:pt x="2296" y="1098"/>
                </a:lnTo>
                <a:lnTo>
                  <a:pt x="2300" y="1108"/>
                </a:lnTo>
                <a:lnTo>
                  <a:pt x="2303" y="1118"/>
                </a:lnTo>
                <a:lnTo>
                  <a:pt x="2307" y="1128"/>
                </a:lnTo>
                <a:lnTo>
                  <a:pt x="2310" y="1139"/>
                </a:lnTo>
                <a:lnTo>
                  <a:pt x="2314" y="1149"/>
                </a:lnTo>
                <a:lnTo>
                  <a:pt x="2317" y="1159"/>
                </a:lnTo>
                <a:lnTo>
                  <a:pt x="2321" y="1169"/>
                </a:lnTo>
                <a:lnTo>
                  <a:pt x="2324" y="1180"/>
                </a:lnTo>
                <a:lnTo>
                  <a:pt x="2328" y="1190"/>
                </a:lnTo>
                <a:lnTo>
                  <a:pt x="2331" y="1201"/>
                </a:lnTo>
                <a:lnTo>
                  <a:pt x="2335" y="1211"/>
                </a:lnTo>
                <a:lnTo>
                  <a:pt x="2338" y="1222"/>
                </a:lnTo>
                <a:lnTo>
                  <a:pt x="2342" y="1233"/>
                </a:lnTo>
                <a:lnTo>
                  <a:pt x="2345" y="1243"/>
                </a:lnTo>
                <a:lnTo>
                  <a:pt x="2349" y="1254"/>
                </a:lnTo>
                <a:lnTo>
                  <a:pt x="2353" y="1265"/>
                </a:lnTo>
                <a:lnTo>
                  <a:pt x="2356" y="1276"/>
                </a:lnTo>
                <a:lnTo>
                  <a:pt x="2360" y="1287"/>
                </a:lnTo>
                <a:lnTo>
                  <a:pt x="2363" y="1298"/>
                </a:lnTo>
                <a:lnTo>
                  <a:pt x="2367" y="1309"/>
                </a:lnTo>
                <a:lnTo>
                  <a:pt x="2370" y="1320"/>
                </a:lnTo>
                <a:lnTo>
                  <a:pt x="2374" y="1332"/>
                </a:lnTo>
                <a:lnTo>
                  <a:pt x="2377" y="1343"/>
                </a:lnTo>
                <a:lnTo>
                  <a:pt x="2381" y="1354"/>
                </a:lnTo>
                <a:lnTo>
                  <a:pt x="2384" y="1365"/>
                </a:lnTo>
                <a:lnTo>
                  <a:pt x="2388" y="1377"/>
                </a:lnTo>
                <a:lnTo>
                  <a:pt x="2391" y="1388"/>
                </a:lnTo>
                <a:lnTo>
                  <a:pt x="2395" y="1400"/>
                </a:lnTo>
                <a:lnTo>
                  <a:pt x="2398" y="1411"/>
                </a:lnTo>
                <a:lnTo>
                  <a:pt x="2402" y="1423"/>
                </a:lnTo>
                <a:lnTo>
                  <a:pt x="2405" y="1435"/>
                </a:lnTo>
                <a:lnTo>
                  <a:pt x="2409" y="1446"/>
                </a:lnTo>
                <a:lnTo>
                  <a:pt x="2413" y="1458"/>
                </a:lnTo>
                <a:lnTo>
                  <a:pt x="2416" y="1470"/>
                </a:lnTo>
                <a:lnTo>
                  <a:pt x="2420" y="1482"/>
                </a:lnTo>
                <a:lnTo>
                  <a:pt x="2423" y="1494"/>
                </a:lnTo>
                <a:lnTo>
                  <a:pt x="2427" y="1506"/>
                </a:lnTo>
                <a:lnTo>
                  <a:pt x="2430" y="1517"/>
                </a:lnTo>
                <a:lnTo>
                  <a:pt x="2434" y="1529"/>
                </a:lnTo>
                <a:lnTo>
                  <a:pt x="2437" y="1542"/>
                </a:lnTo>
                <a:lnTo>
                  <a:pt x="2441" y="1554"/>
                </a:lnTo>
                <a:lnTo>
                  <a:pt x="2444" y="1566"/>
                </a:lnTo>
                <a:lnTo>
                  <a:pt x="2448" y="1578"/>
                </a:lnTo>
                <a:lnTo>
                  <a:pt x="2451" y="1590"/>
                </a:lnTo>
                <a:lnTo>
                  <a:pt x="2455" y="1602"/>
                </a:lnTo>
                <a:lnTo>
                  <a:pt x="2458" y="1614"/>
                </a:lnTo>
                <a:lnTo>
                  <a:pt x="2462" y="1626"/>
                </a:lnTo>
                <a:lnTo>
                  <a:pt x="2465" y="1638"/>
                </a:lnTo>
                <a:lnTo>
                  <a:pt x="2469" y="1650"/>
                </a:lnTo>
                <a:lnTo>
                  <a:pt x="2473" y="1663"/>
                </a:lnTo>
                <a:lnTo>
                  <a:pt x="2476" y="1675"/>
                </a:lnTo>
                <a:lnTo>
                  <a:pt x="2479" y="1687"/>
                </a:lnTo>
                <a:lnTo>
                  <a:pt x="2483" y="1699"/>
                </a:lnTo>
                <a:lnTo>
                  <a:pt x="2487" y="1711"/>
                </a:lnTo>
                <a:lnTo>
                  <a:pt x="2490" y="1724"/>
                </a:lnTo>
                <a:lnTo>
                  <a:pt x="2494" y="1736"/>
                </a:lnTo>
                <a:lnTo>
                  <a:pt x="2497" y="1748"/>
                </a:lnTo>
                <a:lnTo>
                  <a:pt x="2501" y="1760"/>
                </a:lnTo>
                <a:lnTo>
                  <a:pt x="2504" y="1772"/>
                </a:lnTo>
                <a:lnTo>
                  <a:pt x="2508" y="1784"/>
                </a:lnTo>
                <a:lnTo>
                  <a:pt x="2511" y="1796"/>
                </a:lnTo>
                <a:lnTo>
                  <a:pt x="2515" y="1808"/>
                </a:lnTo>
                <a:lnTo>
                  <a:pt x="2518" y="1820"/>
                </a:lnTo>
                <a:lnTo>
                  <a:pt x="2522" y="1831"/>
                </a:lnTo>
                <a:lnTo>
                  <a:pt x="2525" y="1843"/>
                </a:lnTo>
                <a:lnTo>
                  <a:pt x="2529" y="1855"/>
                </a:lnTo>
                <a:lnTo>
                  <a:pt x="2532" y="1866"/>
                </a:lnTo>
                <a:lnTo>
                  <a:pt x="2536" y="1878"/>
                </a:lnTo>
                <a:lnTo>
                  <a:pt x="2539" y="1889"/>
                </a:lnTo>
                <a:lnTo>
                  <a:pt x="2543" y="1900"/>
                </a:lnTo>
                <a:lnTo>
                  <a:pt x="2547" y="1911"/>
                </a:lnTo>
                <a:lnTo>
                  <a:pt x="2550" y="1923"/>
                </a:lnTo>
                <a:lnTo>
                  <a:pt x="2554" y="1933"/>
                </a:lnTo>
                <a:lnTo>
                  <a:pt x="2557" y="1944"/>
                </a:lnTo>
                <a:lnTo>
                  <a:pt x="2561" y="1955"/>
                </a:lnTo>
                <a:lnTo>
                  <a:pt x="2564" y="1965"/>
                </a:lnTo>
                <a:lnTo>
                  <a:pt x="2568" y="1975"/>
                </a:lnTo>
                <a:lnTo>
                  <a:pt x="2571" y="1985"/>
                </a:lnTo>
                <a:lnTo>
                  <a:pt x="2575" y="1995"/>
                </a:lnTo>
                <a:lnTo>
                  <a:pt x="2578" y="2004"/>
                </a:lnTo>
                <a:lnTo>
                  <a:pt x="2582" y="2014"/>
                </a:lnTo>
                <a:lnTo>
                  <a:pt x="2585" y="2023"/>
                </a:lnTo>
                <a:lnTo>
                  <a:pt x="2589" y="2031"/>
                </a:lnTo>
                <a:lnTo>
                  <a:pt x="2592" y="2040"/>
                </a:lnTo>
                <a:lnTo>
                  <a:pt x="2596" y="2048"/>
                </a:lnTo>
                <a:lnTo>
                  <a:pt x="2599" y="2056"/>
                </a:lnTo>
                <a:lnTo>
                  <a:pt x="2603" y="2063"/>
                </a:lnTo>
                <a:lnTo>
                  <a:pt x="2607" y="2070"/>
                </a:lnTo>
                <a:lnTo>
                  <a:pt x="2610" y="2077"/>
                </a:lnTo>
                <a:lnTo>
                  <a:pt x="2614" y="2083"/>
                </a:lnTo>
                <a:lnTo>
                  <a:pt x="2617" y="2089"/>
                </a:lnTo>
                <a:lnTo>
                  <a:pt x="2621" y="2095"/>
                </a:lnTo>
                <a:lnTo>
                  <a:pt x="2624" y="2099"/>
                </a:lnTo>
                <a:lnTo>
                  <a:pt x="2628" y="2104"/>
                </a:lnTo>
                <a:lnTo>
                  <a:pt x="2631" y="2108"/>
                </a:lnTo>
                <a:lnTo>
                  <a:pt x="2635" y="2111"/>
                </a:lnTo>
                <a:lnTo>
                  <a:pt x="2638" y="2113"/>
                </a:lnTo>
                <a:lnTo>
                  <a:pt x="2642" y="2116"/>
                </a:lnTo>
                <a:lnTo>
                  <a:pt x="2645" y="2117"/>
                </a:lnTo>
                <a:lnTo>
                  <a:pt x="2649" y="2117"/>
                </a:lnTo>
              </a:path>
            </a:pathLst>
          </a:custGeom>
          <a:noFill/>
          <a:ln w="19050">
            <a:solidFill>
              <a:srgbClr val="7FBF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0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253" grpId="0"/>
      <p:bldP spid="30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2A6EEE-367F-2F4B-586D-23358B9090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6475D7-09D9-CF2C-F162-CBAA20D10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resolution / Search for tensor curr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BFEE98-B064-B024-5F86-78BF816EFF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3354" y="964048"/>
                <a:ext cx="5247019" cy="4047778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dirty="0"/>
                  <a:t>Neither beta asymmetry nor neutrino-electron correlation measurements alone favor non-zero Fierz term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The combination does, reconcil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values and requir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0.0184(65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BFEE98-B064-B024-5F86-78BF816EFF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3354" y="964048"/>
                <a:ext cx="5247019" cy="4047778"/>
              </a:xfrm>
              <a:blipFill>
                <a:blip r:embed="rId2"/>
                <a:stretch>
                  <a:fillRect l="-1974" t="-1355" b="-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ADFA7EA9-5499-C045-07CE-77C87396753E}"/>
              </a:ext>
            </a:extLst>
          </p:cNvPr>
          <p:cNvGrpSpPr/>
          <p:nvPr/>
        </p:nvGrpSpPr>
        <p:grpSpPr>
          <a:xfrm>
            <a:off x="6271591" y="1714048"/>
            <a:ext cx="5588176" cy="3999475"/>
            <a:chOff x="7934445" y="4207519"/>
            <a:chExt cx="3503459" cy="2344520"/>
          </a:xfrm>
        </p:grpSpPr>
        <p:pic>
          <p:nvPicPr>
            <p:cNvPr id="5" name="Picture 4" descr="A diagram of a graph&#10;&#10;Description automatically generated">
              <a:extLst>
                <a:ext uri="{FF2B5EF4-FFF2-40B4-BE49-F238E27FC236}">
                  <a16:creationId xmlns:a16="http://schemas.microsoft.com/office/drawing/2014/main" id="{B261755F-2602-1B7A-7077-EF293FE167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34445" y="4207519"/>
              <a:ext cx="3450917" cy="2182141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ED7A650-CF99-D424-7E07-C83B2CAE9D99}"/>
                </a:ext>
              </a:extLst>
            </p:cNvPr>
            <p:cNvSpPr txBox="1"/>
            <p:nvPr/>
          </p:nvSpPr>
          <p:spPr>
            <a:xfrm>
              <a:off x="9659903" y="6389660"/>
              <a:ext cx="1778001" cy="16237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+mn-lt"/>
                </a:rPr>
                <a:t>Plot from: W. Heil (Mainz)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185BEF1-78FA-DE76-D793-F214F2329FA9}"/>
              </a:ext>
            </a:extLst>
          </p:cNvPr>
          <p:cNvGrpSpPr/>
          <p:nvPr/>
        </p:nvGrpSpPr>
        <p:grpSpPr>
          <a:xfrm>
            <a:off x="544716" y="4219837"/>
            <a:ext cx="7721891" cy="1580218"/>
            <a:chOff x="636048" y="3020896"/>
            <a:chExt cx="7721891" cy="1580218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C0A62C5-5675-75B2-3CF2-432318DCC3DB}"/>
                </a:ext>
              </a:extLst>
            </p:cNvPr>
            <p:cNvSpPr>
              <a:spLocks/>
            </p:cNvSpPr>
            <p:nvPr/>
          </p:nvSpPr>
          <p:spPr>
            <a:xfrm>
              <a:off x="7352099" y="3020896"/>
              <a:ext cx="1005840" cy="82296"/>
            </a:xfrm>
            <a:prstGeom prst="rect">
              <a:avLst/>
            </a:prstGeom>
            <a:solidFill>
              <a:schemeClr val="tx1"/>
            </a:solidFill>
            <a:ln w="19050">
              <a:noFill/>
              <a:miter lim="800000"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C9E72F5-F74C-9FA0-CAA9-2CAEA5DE8112}"/>
                </a:ext>
              </a:extLst>
            </p:cNvPr>
            <p:cNvSpPr txBox="1"/>
            <p:nvPr/>
          </p:nvSpPr>
          <p:spPr>
            <a:xfrm>
              <a:off x="7385359" y="3103192"/>
              <a:ext cx="939320" cy="3480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Nab goal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Content Placeholder 2">
                  <a:extLst>
                    <a:ext uri="{FF2B5EF4-FFF2-40B4-BE49-F238E27FC236}">
                      <a16:creationId xmlns:a16="http://schemas.microsoft.com/office/drawing/2014/main" id="{FBD4E883-BEC8-D394-399C-E79361D6564D}"/>
                    </a:ext>
                  </a:extLst>
                </p:cNvPr>
                <p:cNvSpPr txBox="1">
                  <a:spLocks/>
                </p:cNvSpPr>
                <p:nvPr/>
              </p:nvSpPr>
              <p:spPr bwMode="auto">
                <a:xfrm>
                  <a:off x="636048" y="3716281"/>
                  <a:ext cx="5048659" cy="8848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noAutofit/>
                </a:bodyPr>
                <a:lstStyle>
                  <a:lvl1pPr marL="288925" indent="-288925" algn="l" rtl="0" eaLnBrk="1" fontAlgn="base" hangingPunct="1">
                    <a:lnSpc>
                      <a:spcPct val="90000"/>
                    </a:lnSpc>
                    <a:spcBef>
                      <a:spcPts val="18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90000"/>
                    <a:buFont typeface="Century Gothic" panose="020B0502020202020204" pitchFamily="34" charset="0"/>
                    <a:buChar char="•"/>
                    <a:defRPr lang="en-US" sz="2800" kern="1200" dirty="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+mn-ea"/>
                      <a:cs typeface="+mn-cs"/>
                    </a:defRPr>
                  </a:lvl1pPr>
                  <a:lvl2pPr marL="687388" indent="-288925" algn="l" rtl="0" eaLnBrk="1" fontAlgn="base" hangingPunct="1">
                    <a:lnSpc>
                      <a:spcPct val="90000"/>
                    </a:lnSpc>
                    <a:spcBef>
                      <a:spcPts val="8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90000"/>
                    <a:buFont typeface="Century Gothic" panose="020B0502020202020204" pitchFamily="34" charset="0"/>
                    <a:buChar char="–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Arial" panose="020B0604020202020204" pitchFamily="34" charset="0"/>
                    </a:defRPr>
                  </a:lvl2pPr>
                  <a:lvl3pPr marL="1031875" indent="-288925" algn="l" rtl="0" eaLnBrk="1" fontAlgn="base" hangingPunct="1">
                    <a:lnSpc>
                      <a:spcPct val="90000"/>
                    </a:lnSpc>
                    <a:spcBef>
                      <a:spcPts val="8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90000"/>
                    <a:buFont typeface="Century Gothic" panose="020B0502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Arial" panose="020B0604020202020204" pitchFamily="34" charset="0"/>
                    </a:defRPr>
                  </a:lvl3pPr>
                  <a:lvl4pPr marL="1144588" indent="-173038" algn="l" rtl="0" eaLnBrk="1" fontAlgn="base" hangingPunct="1">
                    <a:lnSpc>
                      <a:spcPct val="90000"/>
                    </a:lnSpc>
                    <a:spcBef>
                      <a:spcPts val="800"/>
                    </a:spcBef>
                    <a:spcAft>
                      <a:spcPct val="0"/>
                    </a:spcAft>
                    <a:buClr>
                      <a:schemeClr val="tx1"/>
                    </a:buClr>
                    <a:buFont typeface="Arial" charset="0"/>
                    <a:buChar char="–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Arial" panose="020B0604020202020204" pitchFamily="34" charset="0"/>
                    </a:defRPr>
                  </a:lvl4pPr>
                  <a:lvl5pPr marL="1482725" indent="-222250" algn="l" rtl="0" eaLnBrk="1" fontAlgn="base" hangingPunct="1">
                    <a:lnSpc>
                      <a:spcPct val="90000"/>
                    </a:lnSpc>
                    <a:spcBef>
                      <a:spcPts val="600"/>
                    </a:spcBef>
                    <a:spcAft>
                      <a:spcPct val="0"/>
                    </a:spcAft>
                    <a:buClr>
                      <a:schemeClr val="tx1"/>
                    </a:buClr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Arial" panose="020B0604020202020204" pitchFamily="34" charset="0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dirty="0"/>
                    <a:t>Goal of Nab-b:</a:t>
                  </a:r>
                </a:p>
                <a:p>
                  <a:pPr marL="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3⋅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Content Placeholder 2">
                  <a:extLst>
                    <a:ext uri="{FF2B5EF4-FFF2-40B4-BE49-F238E27FC236}">
                      <a16:creationId xmlns:a16="http://schemas.microsoft.com/office/drawing/2014/main" id="{FBD4E883-BEC8-D394-399C-E79361D656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36048" y="3716281"/>
                  <a:ext cx="5048659" cy="884833"/>
                </a:xfrm>
                <a:prstGeom prst="rect">
                  <a:avLst/>
                </a:prstGeom>
                <a:blipFill>
                  <a:blip r:embed="rId4"/>
                  <a:stretch>
                    <a:fillRect l="-2051" t="-11724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6024820C-0F88-3615-DF1C-A984D987E10C}"/>
              </a:ext>
            </a:extLst>
          </p:cNvPr>
          <p:cNvSpPr txBox="1"/>
          <p:nvPr/>
        </p:nvSpPr>
        <p:spPr>
          <a:xfrm>
            <a:off x="7439913" y="5735877"/>
            <a:ext cx="4378476" cy="2853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Re-analyzed aSPECT</a:t>
            </a:r>
            <a:r>
              <a:rPr kumimoji="0" lang="en-US" sz="1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 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esult: M. Beck et al., PRL 132, 102501 (2024) </a:t>
            </a:r>
          </a:p>
        </p:txBody>
      </p:sp>
    </p:spTree>
    <p:extLst>
      <p:ext uri="{BB962C8B-B14F-4D97-AF65-F5344CB8AC3E}">
        <p14:creationId xmlns:p14="http://schemas.microsoft.com/office/powerpoint/2010/main" val="112310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44FA54-5747-6BCC-075F-C58E61593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experiments confirm or refute physics interpret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ED7A42-C211-5FD5-B36C-96464D0B699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 anchor="t" anchorCtr="0"/>
          <a:lstStyle/>
          <a:p>
            <a:r>
              <a:rPr lang="en-US" dirty="0"/>
              <a:t>Nab and pNab @ SNS @ ORN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6BD80B80-968C-F0F2-EC87-C8F904A6E674}"/>
                  </a:ext>
                </a:extLst>
              </p:cNvPr>
              <p:cNvSpPr>
                <a:spLocks noGrp="1"/>
              </p:cNvSpPr>
              <p:nvPr>
                <p:ph type="body" sz="quarter" idx="3"/>
              </p:nvPr>
            </p:nvSpPr>
            <p:spPr>
              <a:xfrm>
                <a:off x="6241493" y="952476"/>
                <a:ext cx="5504688" cy="1313466"/>
              </a:xfrm>
            </p:spPr>
            <p:txBody>
              <a:bodyPr/>
              <a:lstStyle/>
              <a:p>
                <a:r>
                  <a:rPr lang="en-US" dirty="0"/>
                  <a:t>Goal: Obt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, A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</m:oMath>
                </a14:m>
                <a:r>
                  <a:rPr lang="en-US" dirty="0"/>
                  <a:t> from, 2D distribution of electron and proton kinetic energy</a:t>
                </a:r>
              </a:p>
            </p:txBody>
          </p:sp>
        </mc:Choice>
        <mc:Fallback xmlns="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6BD80B80-968C-F0F2-EC87-C8F904A6E6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3"/>
              </p:nvPr>
            </p:nvSpPr>
            <p:spPr>
              <a:xfrm>
                <a:off x="6241493" y="952476"/>
                <a:ext cx="5504688" cy="1313466"/>
              </a:xfrm>
              <a:blipFill>
                <a:blip r:embed="rId2"/>
                <a:stretch>
                  <a:fillRect l="-1772" b="-10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B7AD8412-9E6F-C8CD-FEF4-BAABF7BB73A9}"/>
              </a:ext>
            </a:extLst>
          </p:cNvPr>
          <p:cNvGrpSpPr>
            <a:grpSpLocks noChangeAspect="1"/>
          </p:cNvGrpSpPr>
          <p:nvPr/>
        </p:nvGrpSpPr>
        <p:grpSpPr>
          <a:xfrm>
            <a:off x="670803" y="2166868"/>
            <a:ext cx="5279705" cy="3897014"/>
            <a:chOff x="5507262" y="1522985"/>
            <a:chExt cx="6109071" cy="450917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10DF5974-7271-C37C-C8D5-88EB7776A8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31647" t="19305" r="11954" b="26823"/>
            <a:stretch>
              <a:fillRect/>
            </a:stretch>
          </p:blipFill>
          <p:spPr>
            <a:xfrm>
              <a:off x="5507262" y="1522985"/>
              <a:ext cx="6109071" cy="4509178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3A1327E-390B-4792-9291-69B5B5642DEF}"/>
                </a:ext>
              </a:extLst>
            </p:cNvPr>
            <p:cNvSpPr txBox="1"/>
            <p:nvPr/>
          </p:nvSpPr>
          <p:spPr>
            <a:xfrm>
              <a:off x="6972176" y="3957581"/>
              <a:ext cx="987605" cy="534186"/>
            </a:xfrm>
            <a:prstGeom prst="rect">
              <a:avLst/>
            </a:prstGeom>
            <a:solidFill>
              <a:srgbClr val="FFFFFF">
                <a:alpha val="40000"/>
              </a:srgbClr>
            </a:solidFill>
            <a:ln w="381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+mn-lt"/>
                </a:rPr>
                <a:t>Neutron Beam</a:t>
              </a:r>
            </a:p>
          </p:txBody>
        </p:sp>
        <p:sp>
          <p:nvSpPr>
            <p:cNvPr id="10" name="Arrow: Right 9">
              <a:extLst>
                <a:ext uri="{FF2B5EF4-FFF2-40B4-BE49-F238E27FC236}">
                  <a16:creationId xmlns:a16="http://schemas.microsoft.com/office/drawing/2014/main" id="{986A7B3C-E220-9EF8-B3F5-D3EBB6B7C868}"/>
                </a:ext>
              </a:extLst>
            </p:cNvPr>
            <p:cNvSpPr/>
            <p:nvPr/>
          </p:nvSpPr>
          <p:spPr>
            <a:xfrm rot="20878346">
              <a:off x="7475762" y="4417109"/>
              <a:ext cx="849631" cy="183412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F290BF90-62B3-33D3-93FC-9B7CD9E92EC7}"/>
                </a:ext>
              </a:extLst>
            </p:cNvPr>
            <p:cNvGrpSpPr/>
            <p:nvPr/>
          </p:nvGrpSpPr>
          <p:grpSpPr>
            <a:xfrm>
              <a:off x="7682654" y="4295078"/>
              <a:ext cx="1305047" cy="1437780"/>
              <a:chOff x="907741" y="4481852"/>
              <a:chExt cx="1305047" cy="1437780"/>
            </a:xfrm>
          </p:grpSpPr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04B557E-21ED-048D-5792-D37D7E6B03A3}"/>
                  </a:ext>
                </a:extLst>
              </p:cNvPr>
              <p:cNvSpPr txBox="1"/>
              <p:nvPr/>
            </p:nvSpPr>
            <p:spPr>
              <a:xfrm>
                <a:off x="907741" y="5176665"/>
                <a:ext cx="1305047" cy="742967"/>
              </a:xfrm>
              <a:prstGeom prst="rect">
                <a:avLst/>
              </a:prstGeom>
              <a:solidFill>
                <a:srgbClr val="FFFFFF">
                  <a:alpha val="50196"/>
                </a:srgbClr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noAutofit/>
              </a:bodyPr>
              <a:lstStyle/>
              <a:p>
                <a:pPr algn="ctr"/>
                <a:r>
                  <a:rPr lang="en-US" sz="1200" dirty="0"/>
                  <a:t>Spin flipper / Collimation System</a:t>
                </a:r>
              </a:p>
            </p:txBody>
          </p: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EAD23F88-DD1E-9795-BB45-A3C8581A9590}"/>
                  </a:ext>
                </a:extLst>
              </p:cNvPr>
              <p:cNvCxnSpPr>
                <a:cxnSpLocks/>
                <a:stCxn id="27" idx="0"/>
              </p:cNvCxnSpPr>
              <p:nvPr/>
            </p:nvCxnSpPr>
            <p:spPr>
              <a:xfrm flipV="1">
                <a:off x="1560265" y="4481852"/>
                <a:ext cx="453241" cy="69481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E5BB3B1-4B81-DD6A-6559-2109C1AC6121}"/>
                </a:ext>
              </a:extLst>
            </p:cNvPr>
            <p:cNvSpPr txBox="1"/>
            <p:nvPr/>
          </p:nvSpPr>
          <p:spPr>
            <a:xfrm>
              <a:off x="10763468" y="3550679"/>
              <a:ext cx="724107" cy="534186"/>
            </a:xfrm>
            <a:prstGeom prst="rect">
              <a:avLst/>
            </a:prstGeom>
            <a:solidFill>
              <a:srgbClr val="4E67C8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2"/>
                  </a:solidFill>
                </a:rPr>
                <a:t>Beam Stop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562EF38-4919-41E2-0052-DB3BF3091073}"/>
                </a:ext>
              </a:extLst>
            </p:cNvPr>
            <p:cNvGrpSpPr/>
            <p:nvPr/>
          </p:nvGrpSpPr>
          <p:grpSpPr>
            <a:xfrm>
              <a:off x="9236954" y="2429921"/>
              <a:ext cx="2108012" cy="2184693"/>
              <a:chOff x="6454009" y="3015518"/>
              <a:chExt cx="2108012" cy="2184693"/>
            </a:xfrm>
          </p:grpSpPr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36A1EDC-70B2-9A48-C419-66CDF1AD7A26}"/>
                  </a:ext>
                </a:extLst>
              </p:cNvPr>
              <p:cNvSpPr txBox="1"/>
              <p:nvPr/>
            </p:nvSpPr>
            <p:spPr>
              <a:xfrm>
                <a:off x="7399025" y="3113659"/>
                <a:ext cx="1162996" cy="5323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noAutofit/>
              </a:bodyPr>
              <a:lstStyle/>
              <a:p>
                <a:pPr algn="ctr"/>
                <a:r>
                  <a:rPr lang="en-US" sz="1200" dirty="0"/>
                  <a:t>Detector</a:t>
                </a:r>
              </a:p>
              <a:p>
                <a:pPr algn="ctr"/>
                <a:r>
                  <a:rPr lang="en-US" sz="1200" dirty="0"/>
                  <a:t>Systems</a:t>
                </a:r>
              </a:p>
            </p:txBody>
          </p: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F6881405-B205-1FBB-F20B-8F76B618F484}"/>
                  </a:ext>
                </a:extLst>
              </p:cNvPr>
              <p:cNvCxnSpPr>
                <a:cxnSpLocks/>
                <a:stCxn id="24" idx="1"/>
              </p:cNvCxnSpPr>
              <p:nvPr/>
            </p:nvCxnSpPr>
            <p:spPr>
              <a:xfrm flipH="1">
                <a:off x="6511950" y="3379838"/>
                <a:ext cx="887075" cy="182037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38F60084-ADA7-F4DD-BEE8-443591A458E0}"/>
                  </a:ext>
                </a:extLst>
              </p:cNvPr>
              <p:cNvCxnSpPr>
                <a:cxnSpLocks/>
                <a:stCxn id="24" idx="1"/>
              </p:cNvCxnSpPr>
              <p:nvPr/>
            </p:nvCxnSpPr>
            <p:spPr>
              <a:xfrm flipH="1" flipV="1">
                <a:off x="6454009" y="3015518"/>
                <a:ext cx="945016" cy="3643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C9242E38-280D-239C-0C3D-ED73187A7B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00319" y="1998296"/>
              <a:ext cx="44308" cy="2793525"/>
            </a:xfrm>
            <a:prstGeom prst="straightConnector1">
              <a:avLst/>
            </a:prstGeom>
            <a:ln>
              <a:solidFill>
                <a:srgbClr val="80008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FD9B9E2-DDE8-1FBA-26C8-75B8F89D2364}"/>
                </a:ext>
              </a:extLst>
            </p:cNvPr>
            <p:cNvSpPr txBox="1"/>
            <p:nvPr/>
          </p:nvSpPr>
          <p:spPr>
            <a:xfrm rot="5400000">
              <a:off x="9573618" y="2145025"/>
              <a:ext cx="879363" cy="30270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solidFill>
                    <a:srgbClr val="A705A7"/>
                  </a:solidFill>
                  <a:latin typeface="+mn-lt"/>
                  <a:cs typeface="Times New Roman" panose="02020603050405020304" pitchFamily="18" charset="0"/>
                </a:rPr>
                <a:t>8 meters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137F3BA-BCFD-93A0-800F-C87E4896BA82}"/>
                </a:ext>
              </a:extLst>
            </p:cNvPr>
            <p:cNvGrpSpPr/>
            <p:nvPr/>
          </p:nvGrpSpPr>
          <p:grpSpPr>
            <a:xfrm>
              <a:off x="7300544" y="2296378"/>
              <a:ext cx="1756526" cy="534186"/>
              <a:chOff x="4443514" y="2715003"/>
              <a:chExt cx="1756526" cy="534186"/>
            </a:xfrm>
          </p:grpSpPr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364DCDF-CCF4-10BA-FD13-2626B1E28815}"/>
                  </a:ext>
                </a:extLst>
              </p:cNvPr>
              <p:cNvSpPr txBox="1"/>
              <p:nvPr/>
            </p:nvSpPr>
            <p:spPr>
              <a:xfrm>
                <a:off x="4443514" y="2715003"/>
                <a:ext cx="1418957" cy="534186"/>
              </a:xfrm>
              <a:prstGeom prst="rect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/>
                  <a:t>Spectrometer Magnet</a:t>
                </a:r>
              </a:p>
            </p:txBody>
          </p: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7C2268B-E7E0-A6AD-297C-C9338D8677FC}"/>
                  </a:ext>
                </a:extLst>
              </p:cNvPr>
              <p:cNvCxnSpPr>
                <a:cxnSpLocks/>
                <a:stCxn id="22" idx="3"/>
              </p:cNvCxnSpPr>
              <p:nvPr/>
            </p:nvCxnSpPr>
            <p:spPr>
              <a:xfrm>
                <a:off x="5862471" y="2982097"/>
                <a:ext cx="337569" cy="12159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AutoShape 4" descr="Image preview">
              <a:extLst>
                <a:ext uri="{FF2B5EF4-FFF2-40B4-BE49-F238E27FC236}">
                  <a16:creationId xmlns:a16="http://schemas.microsoft.com/office/drawing/2014/main" id="{1AA19D2A-D6E8-1BCC-334A-2E6661C4628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781800" y="3248025"/>
              <a:ext cx="304800" cy="304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D026E961-358E-A54A-B0CD-7773E255C241}"/>
                </a:ext>
              </a:extLst>
            </p:cNvPr>
            <p:cNvGrpSpPr/>
            <p:nvPr/>
          </p:nvGrpSpPr>
          <p:grpSpPr>
            <a:xfrm>
              <a:off x="7511883" y="3162237"/>
              <a:ext cx="1783012" cy="1106698"/>
              <a:chOff x="4747300" y="3745268"/>
              <a:chExt cx="1783012" cy="1106698"/>
            </a:xfrm>
          </p:grpSpPr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4EBC594B-F1EC-A06D-765A-007D7BB0338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350428" y="4696680"/>
                <a:ext cx="179884" cy="15528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97B7078A-74AD-E9A5-1068-5B32856F2185}"/>
                  </a:ext>
                </a:extLst>
              </p:cNvPr>
              <p:cNvSpPr/>
              <p:nvPr/>
            </p:nvSpPr>
            <p:spPr>
              <a:xfrm>
                <a:off x="4747300" y="3745268"/>
                <a:ext cx="961630" cy="452705"/>
              </a:xfrm>
              <a:prstGeom prst="rect">
                <a:avLst/>
              </a:prstGeom>
              <a:solidFill>
                <a:srgbClr val="FFFFFF">
                  <a:alpha val="40000"/>
                </a:srgbClr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>
                    <a:solidFill>
                      <a:schemeClr val="tx1"/>
                    </a:solidFill>
                  </a:rPr>
                  <a:t>Decay Volume</a:t>
                </a:r>
              </a:p>
            </p:txBody>
          </p: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C7640EB5-5596-51E0-9B35-C74921AD1D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96573" y="4196201"/>
                <a:ext cx="680198" cy="52322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2661549-436E-6881-5B93-84729BB39114}"/>
              </a:ext>
            </a:extLst>
          </p:cNvPr>
          <p:cNvGrpSpPr>
            <a:grpSpLocks noChangeAspect="1"/>
          </p:cNvGrpSpPr>
          <p:nvPr/>
        </p:nvGrpSpPr>
        <p:grpSpPr>
          <a:xfrm>
            <a:off x="6318056" y="2365544"/>
            <a:ext cx="5240517" cy="3373230"/>
            <a:chOff x="5421410" y="1824057"/>
            <a:chExt cx="6359260" cy="4093345"/>
          </a:xfrm>
        </p:grpSpPr>
        <p:pic>
          <p:nvPicPr>
            <p:cNvPr id="30" name="Picture 29" descr="A rainbow colored object with black lines&#10;&#10;Description automatically generated">
              <a:extLst>
                <a:ext uri="{FF2B5EF4-FFF2-40B4-BE49-F238E27FC236}">
                  <a16:creationId xmlns:a16="http://schemas.microsoft.com/office/drawing/2014/main" id="{1E597845-E09C-136D-E39E-C8F1C644E08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27290" y="1824057"/>
              <a:ext cx="6216655" cy="370713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46D981D0-D9F4-E20A-B7AD-675A676BC993}"/>
                    </a:ext>
                  </a:extLst>
                </p:cNvPr>
                <p:cNvSpPr txBox="1"/>
                <p:nvPr/>
              </p:nvSpPr>
              <p:spPr>
                <a:xfrm rot="16200000">
                  <a:off x="10228010" y="3427147"/>
                  <a:ext cx="2763687" cy="3416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dirty="0">
                      <a:latin typeface="+mn-lt"/>
                    </a:rPr>
                    <a:t>Yield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</m:oMath>
                  </a14:m>
                  <a:endParaRPr lang="en-US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0C1E7895-01E0-E19D-2D67-8A56A750B1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0228010" y="3427147"/>
                  <a:ext cx="2763687" cy="341632"/>
                </a:xfrm>
                <a:prstGeom prst="rect">
                  <a:avLst/>
                </a:prstGeom>
                <a:blipFill>
                  <a:blip r:embed="rId5"/>
                  <a:stretch>
                    <a:fillRect l="-17544" r="-245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5F6CFA9B-75BF-1EA9-B124-E7758E1D1547}"/>
                </a:ext>
              </a:extLst>
            </p:cNvPr>
            <p:cNvSpPr/>
            <p:nvPr/>
          </p:nvSpPr>
          <p:spPr>
            <a:xfrm>
              <a:off x="11349172" y="1987826"/>
              <a:ext cx="341633" cy="248171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5B31F75B-0599-439B-EF89-E25DC9CED3CB}"/>
                </a:ext>
              </a:extLst>
            </p:cNvPr>
            <p:cNvSpPr/>
            <p:nvPr/>
          </p:nvSpPr>
          <p:spPr>
            <a:xfrm>
              <a:off x="5462017" y="1833995"/>
              <a:ext cx="3199267" cy="392062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2B43415D-6297-7016-957D-84EF4E3A853B}"/>
                    </a:ext>
                  </a:extLst>
                </p:cNvPr>
                <p:cNvSpPr/>
                <p:nvPr/>
              </p:nvSpPr>
              <p:spPr>
                <a:xfrm rot="16200000">
                  <a:off x="4073211" y="3485111"/>
                  <a:ext cx="3394279" cy="697881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noFill/>
                  <a:miter lim="800000"/>
                </a:ln>
                <a:effectLst/>
                <a:scene3d>
                  <a:camera prst="orthographicFront">
                    <a:rot lat="0" lon="0" rev="0"/>
                  </a:camera>
                  <a:lightRig rig="threePt" dir="t">
                    <a:rot lat="0" lon="0" rev="1200000"/>
                  </a:lightRig>
                </a:scene3d>
                <a:sp3d/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l">
                    <a:lnSpc>
                      <a:spcPct val="90000"/>
                    </a:lnSpc>
                  </a:pPr>
                  <a:r>
                    <a:rPr lang="en-US" dirty="0">
                      <a:solidFill>
                        <a:schemeClr val="tx1"/>
                      </a:solidFill>
                    </a:rPr>
                    <a:t>Reconstructe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→</m:t>
                      </m:r>
                    </m:oMath>
                  </a14:m>
                  <a:endParaRPr lang="en-US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2B43415D-6297-7016-957D-84EF4E3A85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4073211" y="3485111"/>
                  <a:ext cx="3394279" cy="69788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noFill/>
                  <a:miter lim="8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562ED993-38F3-7AAB-CC8C-E92DEC57E450}"/>
                    </a:ext>
                  </a:extLst>
                </p:cNvPr>
                <p:cNvSpPr/>
                <p:nvPr/>
              </p:nvSpPr>
              <p:spPr>
                <a:xfrm>
                  <a:off x="5886960" y="5219522"/>
                  <a:ext cx="5487727" cy="697880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noFill/>
                  <a:miter lim="800000"/>
                </a:ln>
                <a:effectLst/>
                <a:scene3d>
                  <a:camera prst="orthographicFront">
                    <a:rot lat="0" lon="0" rev="0"/>
                  </a:camera>
                  <a:lightRig rig="threePt" dir="t">
                    <a:rot lat="0" lon="0" rev="1200000"/>
                  </a:lightRig>
                </a:scene3d>
                <a:sp3d/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dirty="0">
                      <a:solidFill>
                        <a:schemeClr val="tx1"/>
                      </a:solidFill>
                    </a:rPr>
                    <a:t>Reconstructe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→</m:t>
                      </m:r>
                    </m:oMath>
                  </a14:m>
                  <a:endParaRPr lang="en-US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562ED993-38F3-7AAB-CC8C-E92DEC57E45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6960" y="5219522"/>
                  <a:ext cx="5487727" cy="69788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noFill/>
                  <a:miter lim="8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AFCF3B4-A0AD-A53A-FE50-26A9A0C5D6CB}"/>
                </a:ext>
              </a:extLst>
            </p:cNvPr>
            <p:cNvSpPr/>
            <p:nvPr/>
          </p:nvSpPr>
          <p:spPr>
            <a:xfrm>
              <a:off x="11129412" y="5046449"/>
              <a:ext cx="341633" cy="248171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C3863BD8-762A-911A-3DB7-B336CCD4B608}"/>
              </a:ext>
            </a:extLst>
          </p:cNvPr>
          <p:cNvSpPr txBox="1"/>
          <p:nvPr/>
        </p:nvSpPr>
        <p:spPr>
          <a:xfrm>
            <a:off x="1011219" y="5981252"/>
            <a:ext cx="10863871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New measurement technique gives independent (and much more precise, see last slide) result.</a:t>
            </a:r>
          </a:p>
        </p:txBody>
      </p:sp>
    </p:spTree>
    <p:extLst>
      <p:ext uri="{BB962C8B-B14F-4D97-AF65-F5344CB8AC3E}">
        <p14:creationId xmlns:p14="http://schemas.microsoft.com/office/powerpoint/2010/main" val="179986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FA2EDF9-0927-7247-15FC-375407005DD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29767" y="274320"/>
                <a:ext cx="11430000" cy="535531"/>
              </a:xfrm>
            </p:spPr>
            <p:txBody>
              <a:bodyPr/>
              <a:lstStyle/>
              <a:p>
                <a:r>
                  <a:rPr lang="en-US" dirty="0">
                    <a:solidFill>
                      <a:srgbClr val="000000"/>
                    </a:solidFill>
                    <a:cs typeface="Times New Roman" pitchFamily="18" charset="0"/>
                  </a:rPr>
                  <a:t>Discussion of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cs typeface="Times New Roman" pitchFamily="18" charset="0"/>
                  </a:rPr>
                  <a:t>): Neutron lifetime puzzle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FA2EDF9-0927-7247-15FC-375407005D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29767" y="274320"/>
                <a:ext cx="11430000" cy="535531"/>
              </a:xfrm>
              <a:blipFill>
                <a:blip r:embed="rId2"/>
                <a:stretch>
                  <a:fillRect l="-1333" t="-23864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C5CF7A-8B89-4A0A-FB73-2A8A10B160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7474" y="1111279"/>
                <a:ext cx="11430000" cy="50364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Joint analysis allows to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894.2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2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d</m:t>
                        </m:r>
                      </m:sub>
                    </m:sSub>
                  </m:oMath>
                </a14:m>
                <a:endParaRPr lang="en-US" sz="20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C5CF7A-8B89-4A0A-FB73-2A8A10B160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7474" y="1111279"/>
                <a:ext cx="11430000" cy="503644"/>
              </a:xfrm>
              <a:blipFill>
                <a:blip r:embed="rId3"/>
                <a:stretch>
                  <a:fillRect l="-587" t="-3614"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51790FC-7A75-E063-B441-35E9CC2DD17E}"/>
              </a:ext>
            </a:extLst>
          </p:cNvPr>
          <p:cNvSpPr txBox="1"/>
          <p:nvPr/>
        </p:nvSpPr>
        <p:spPr>
          <a:xfrm>
            <a:off x="547474" y="1616199"/>
            <a:ext cx="89490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Could be exiting solution of neutron lifetime puzzle. too. There is a series of papers about the possibility that the trap lifetime is really lower than the beam lifetime due to neutron decay into dark particles:           </a:t>
            </a:r>
            <a:r>
              <a:rPr lang="en-US" sz="1200" dirty="0">
                <a:latin typeface="Calibri" panose="020F0502020204030204" pitchFamily="34" charset="0"/>
              </a:rPr>
              <a:t>F</a:t>
            </a:r>
            <a:r>
              <a:rPr lang="en-US" sz="1200" b="0" i="0" u="none" strike="noStrike" baseline="0" dirty="0">
                <a:latin typeface="Calibri" panose="020F0502020204030204" pitchFamily="34" charset="0"/>
              </a:rPr>
              <a:t>ornal &amp; Grinstein, PRL 120, 191801 (2018)</a:t>
            </a:r>
            <a:endParaRPr lang="en-US" sz="12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43B62A-886F-4748-5063-DF3E59CED5E7}"/>
                  </a:ext>
                </a:extLst>
              </p:cNvPr>
              <p:cNvSpPr txBox="1"/>
              <p:nvPr/>
            </p:nvSpPr>
            <p:spPr>
              <a:xfrm>
                <a:off x="547474" y="2816528"/>
                <a:ext cx="8836348" cy="1163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u="none" strike="noStrike" baseline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u="none" strike="noStrike" baseline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u="none" strike="noStrike" baseline="0" smtClean="0">
                        <a:latin typeface="Cambria Math" panose="02040503050406030204" pitchFamily="18" charset="0"/>
                      </a:rPr>
                      <m:t>𝜒𝛾</m:t>
                    </m:r>
                  </m:oMath>
                </a14:m>
                <a:r>
                  <a:rPr lang="en-US" dirty="0">
                    <a:latin typeface="Calibri" panose="020F0502020204030204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latin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0.8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eV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&lt;1.7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eV</m:t>
                    </m:r>
                  </m:oMath>
                </a14:m>
                <a:r>
                  <a:rPr lang="en-US" dirty="0">
                    <a:latin typeface="Calibri" panose="020F0502020204030204" pitchFamily="34" charset="0"/>
                  </a:rPr>
                  <a:t>, B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∼1%</m:t>
                    </m:r>
                  </m:oMath>
                </a14:m>
                <a:r>
                  <a:rPr lang="en-US" dirty="0">
                    <a:latin typeface="Calibri" panose="020F0502020204030204" pitchFamily="34" charset="0"/>
                  </a:rPr>
                  <a:t>): undetected in UCNA. </a:t>
                </a:r>
                <a:endParaRPr lang="en-US" b="0" i="0" u="none" strike="noStrike" baseline="0" dirty="0">
                  <a:latin typeface="Calibri" panose="020F050202020403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𝜒𝜑</m:t>
                    </m:r>
                  </m:oMath>
                </a14:m>
                <a:r>
                  <a:rPr lang="en-US" dirty="0">
                    <a:latin typeface="Calibri" panose="020F0502020204030204" pitchFamily="34" charset="0"/>
                  </a:rPr>
                  <a:t> (not necessarily detectable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u="none" strike="noStrike" baseline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u="none" strike="noStrike" baseline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u="none" strike="noStrike" baseline="0" smtClean="0">
                        <a:latin typeface="Cambria Math" panose="02040503050406030204" pitchFamily="18" charset="0"/>
                      </a:rPr>
                      <m:t>𝜒</m:t>
                    </m:r>
                    <m:sSup>
                      <m:sSupPr>
                        <m:ctrlPr>
                          <a:rPr lang="en-US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u="none" strike="noStrike" baseline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u="none" strike="noStrike" baseline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u="none" strike="noStrike" baseline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u="none" strike="noStrike" baseline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b="0" i="0" u="none" strike="noStrike" baseline="0" dirty="0">
                    <a:latin typeface="Calibri" panose="020F0502020204030204" pitchFamily="34" charset="0"/>
                  </a:rPr>
                  <a:t> (undetected in PERKEO II and UCNA)</a:t>
                </a:r>
              </a:p>
              <a:p>
                <a:r>
                  <a:rPr lang="en-US" sz="1400" b="0" i="0" u="none" strike="noStrike" baseline="0" dirty="0">
                    <a:latin typeface="Calibri" panose="020F0502020204030204" pitchFamily="34" charset="0"/>
                  </a:rPr>
                  <a:t>	</a:t>
                </a:r>
                <a:r>
                  <a:rPr lang="en-US" sz="1200" b="0" i="0" u="none" strike="noStrike" baseline="0" dirty="0">
                    <a:latin typeface="Calibri" panose="020F0502020204030204" pitchFamily="34" charset="0"/>
                  </a:rPr>
                  <a:t>Z. </a:t>
                </a:r>
                <a:r>
                  <a:rPr lang="en-US" sz="1200" dirty="0">
                    <a:latin typeface="Calibri" panose="020F0502020204030204" pitchFamily="34" charset="0"/>
                  </a:rPr>
                  <a:t>Tang et al, PRL Phys. Rev. Lett. 121, 022505, X. Sun et al., PRC 97, 052501 (2018), M. Klopf et al., PRL 122, 222503 (2019)</a:t>
                </a:r>
                <a:endParaRPr lang="en-US" sz="1200" b="0" i="0" u="none" strike="noStrike" baseline="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43B62A-886F-4748-5063-DF3E59CED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474" y="2816528"/>
                <a:ext cx="8836348" cy="1163332"/>
              </a:xfrm>
              <a:prstGeom prst="rect">
                <a:avLst/>
              </a:prstGeom>
              <a:blipFill>
                <a:blip r:embed="rId4"/>
                <a:stretch>
                  <a:fillRect l="-483" t="-2094" b="-2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DF2385A-3C40-848E-B328-9ED59AFABC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7335" y="2815252"/>
            <a:ext cx="2672432" cy="9644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AB1FB5-855E-F9C0-580C-2D2C7650FC34}"/>
              </a:ext>
            </a:extLst>
          </p:cNvPr>
          <p:cNvSpPr txBox="1"/>
          <p:nvPr/>
        </p:nvSpPr>
        <p:spPr>
          <a:xfrm>
            <a:off x="547474" y="4980069"/>
            <a:ext cx="108158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Alternative fix:</a:t>
            </a:r>
          </a:p>
          <a:p>
            <a:r>
              <a:rPr lang="en-US" sz="2000" dirty="0">
                <a:latin typeface="Calibri" panose="020F0502020204030204" pitchFamily="34" charset="0"/>
              </a:rPr>
              <a:t>Neutron oscillations into mirror neutrons, may be turned off (or on) with magnetic field</a:t>
            </a:r>
          </a:p>
          <a:p>
            <a:pPr lvl="2"/>
            <a:r>
              <a:rPr lang="en-US" sz="1600" dirty="0">
                <a:solidFill>
                  <a:prstClr val="black"/>
                </a:solidFill>
                <a:latin typeface="Calibri" panose="020F0502020204030204" pitchFamily="34" charset="0"/>
              </a:rPr>
              <a:t>	</a:t>
            </a: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Z. </a:t>
            </a:r>
            <a:r>
              <a:rPr lang="en-US" sz="1200" dirty="0" err="1">
                <a:solidFill>
                  <a:prstClr val="black"/>
                </a:solidFill>
                <a:latin typeface="Calibri" panose="020F0502020204030204" pitchFamily="34" charset="0"/>
              </a:rPr>
              <a:t>Berezhiani</a:t>
            </a: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, </a:t>
            </a:r>
            <a:r>
              <a:rPr lang="fr-FR" sz="1200" dirty="0">
                <a:solidFill>
                  <a:prstClr val="black"/>
                </a:solidFill>
                <a:latin typeface="Calibri" panose="020F0502020204030204" pitchFamily="34" charset="0"/>
              </a:rPr>
              <a:t>EPJC 79,484 (2019), A. </a:t>
            </a:r>
            <a:r>
              <a:rPr lang="fr-FR" sz="1200" dirty="0" err="1">
                <a:solidFill>
                  <a:prstClr val="black"/>
                </a:solidFill>
                <a:latin typeface="Calibri" panose="020F0502020204030204" pitchFamily="34" charset="0"/>
              </a:rPr>
              <a:t>Serebrov</a:t>
            </a:r>
            <a:r>
              <a:rPr lang="fr-FR" sz="1200" dirty="0">
                <a:solidFill>
                  <a:prstClr val="black"/>
                </a:solidFill>
                <a:latin typeface="Calibri" panose="020F0502020204030204" pitchFamily="34" charset="0"/>
              </a:rPr>
              <a:t> et al., PLB </a:t>
            </a:r>
            <a:r>
              <a:rPr lang="nb-NO" sz="1200" dirty="0">
                <a:solidFill>
                  <a:prstClr val="black"/>
                </a:solidFill>
                <a:latin typeface="Calibri" panose="020F0502020204030204" pitchFamily="34" charset="0"/>
              </a:rPr>
              <a:t>663, 181 (2008), </a:t>
            </a:r>
            <a:r>
              <a:rPr lang="fr-FR" sz="1200" dirty="0">
                <a:solidFill>
                  <a:prstClr val="black"/>
                </a:solidFill>
                <a:latin typeface="Calibri" panose="020F0502020204030204" pitchFamily="34" charset="0"/>
              </a:rPr>
              <a:t>L.J. Broussard et al., PRL 128, 212503 (2022), …</a:t>
            </a:r>
            <a:endParaRPr lang="en-US" sz="12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A48A60D-C741-721C-C675-C1E400620EEA}"/>
                  </a:ext>
                </a:extLst>
              </p:cNvPr>
              <p:cNvSpPr txBox="1"/>
              <p:nvPr/>
            </p:nvSpPr>
            <p:spPr>
              <a:xfrm>
                <a:off x="547473" y="4058661"/>
                <a:ext cx="1131229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Calibri" panose="020F0502020204030204" pitchFamily="34" charset="0"/>
                  </a:rPr>
                  <a:t>In SM analys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ud</m:t>
                        </m:r>
                      </m:sub>
                    </m:sSub>
                  </m:oMath>
                </a14:m>
                <a:r>
                  <a:rPr lang="en-US" sz="2000" dirty="0">
                    <a:latin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</a:rPr>
                  <a:t> favor the lower neutron lifetime from bottles, inconsistent with the simpler dark decay explanations.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A48A60D-C741-721C-C675-C1E40062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473" y="4058661"/>
                <a:ext cx="11312293" cy="707886"/>
              </a:xfrm>
              <a:prstGeom prst="rect">
                <a:avLst/>
              </a:prstGeom>
              <a:blipFill>
                <a:blip r:embed="rId6"/>
                <a:stretch>
                  <a:fillRect l="-593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567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5C6F4D1-F35C-D9E9-5905-09CA58331E8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rgbClr val="000000"/>
                    </a:solidFill>
                    <a:cs typeface="Times New Roman" pitchFamily="18" charset="0"/>
                  </a:rPr>
                  <a:t>Discussion of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cs typeface="Times New Roman" pitchFamily="18" charset="0"/>
                  </a:rPr>
                  <a:t>): Possible tensor charge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5C6F4D1-F35C-D9E9-5905-09CA58331E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33" t="-23596" b="-34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70116191-3A85-6F93-A4D2-23F227C660B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6711" y="1156487"/>
            <a:ext cx="4718120" cy="471812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57D0DDA-65F5-59F4-5755-3D859F1C3B25}"/>
              </a:ext>
            </a:extLst>
          </p:cNvPr>
          <p:cNvGrpSpPr/>
          <p:nvPr/>
        </p:nvGrpSpPr>
        <p:grpSpPr>
          <a:xfrm>
            <a:off x="7477137" y="2918139"/>
            <a:ext cx="3268114" cy="2385919"/>
            <a:chOff x="755375" y="2112264"/>
            <a:chExt cx="2404800" cy="17556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50D4CDDF-00DE-FF1F-CE5B-6107BE70F79B}"/>
                    </a:ext>
                  </a:extLst>
                </p:cNvPr>
                <p:cNvSpPr txBox="1"/>
                <p:nvPr/>
              </p:nvSpPr>
              <p:spPr>
                <a:xfrm rot="1911438">
                  <a:off x="2087592" y="3242105"/>
                  <a:ext cx="914400" cy="22647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𝜆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𝑐</m:t>
                          </m:r>
                        </m:sub>
                      </m:sSub>
                    </m:oMath>
                  </a14:m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𝑏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𝑐</m:t>
                          </m:r>
                        </m:sub>
                      </m:sSub>
                    </m:oMath>
                  </a14:m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) </a:t>
                  </a: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50D4CDDF-00DE-FF1F-CE5B-6107BE70F7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11438">
                  <a:off x="2087592" y="3242105"/>
                  <a:ext cx="914400" cy="226474"/>
                </a:xfrm>
                <a:prstGeom prst="rect">
                  <a:avLst/>
                </a:prstGeom>
                <a:blipFill>
                  <a:blip r:embed="rId4"/>
                  <a:stretch>
                    <a:fillRect l="-3483" t="-19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6FAFBF51-C65C-0826-3CB3-0D58E7C68962}"/>
                </a:ext>
              </a:extLst>
            </p:cNvPr>
            <p:cNvCxnSpPr>
              <a:cxnSpLocks/>
            </p:cNvCxnSpPr>
            <p:nvPr/>
          </p:nvCxnSpPr>
          <p:spPr>
            <a:xfrm>
              <a:off x="755375" y="2295144"/>
              <a:ext cx="2404800" cy="1572768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B1F1594-E980-ECF9-5A2A-D6764AE3DD20}"/>
                </a:ext>
              </a:extLst>
            </p:cNvPr>
            <p:cNvCxnSpPr>
              <a:cxnSpLocks/>
            </p:cNvCxnSpPr>
            <p:nvPr/>
          </p:nvCxnSpPr>
          <p:spPr>
            <a:xfrm>
              <a:off x="755375" y="2112264"/>
              <a:ext cx="2404800" cy="1572768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66A9F2C2-6E55-ED30-3834-5A9BF60B875D}"/>
              </a:ext>
            </a:extLst>
          </p:cNvPr>
          <p:cNvGrpSpPr/>
          <p:nvPr/>
        </p:nvGrpSpPr>
        <p:grpSpPr>
          <a:xfrm>
            <a:off x="7995097" y="2581100"/>
            <a:ext cx="1140375" cy="1200971"/>
            <a:chOff x="1136509" y="1864258"/>
            <a:chExt cx="839130" cy="883719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5CFDC48-6826-97E4-8F7B-A9F36575CD4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39063" y="2711401"/>
              <a:ext cx="36576" cy="365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4BDEB4E-ECC7-A43F-0D35-DDBF2564BBA2}"/>
                </a:ext>
              </a:extLst>
            </p:cNvPr>
            <p:cNvCxnSpPr/>
            <p:nvPr/>
          </p:nvCxnSpPr>
          <p:spPr>
            <a:xfrm>
              <a:off x="1476214" y="2076773"/>
              <a:ext cx="433952" cy="5928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2803AA6-12EB-13C8-8CC5-CA39953AC45C}"/>
                </a:ext>
              </a:extLst>
            </p:cNvPr>
            <p:cNvSpPr txBox="1"/>
            <p:nvPr/>
          </p:nvSpPr>
          <p:spPr>
            <a:xfrm>
              <a:off x="1136509" y="1864258"/>
              <a:ext cx="4203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2761422-1AFA-1737-4DBF-38F55212F840}"/>
                  </a:ext>
                </a:extLst>
              </p:cNvPr>
              <p:cNvSpPr txBox="1"/>
              <p:nvPr/>
            </p:nvSpPr>
            <p:spPr>
              <a:xfrm>
                <a:off x="486216" y="1123805"/>
                <a:ext cx="554683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lot on the left summarizes searches for beta decay processes where the charged lepton has anormal helicity (S and T interactions with coupling constan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𝑆</m:t>
                        </m:r>
                      </m:sub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b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respectively).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2761422-1AFA-1737-4DBF-38F55212F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16" y="1123805"/>
                <a:ext cx="5546835" cy="1200329"/>
              </a:xfrm>
              <a:prstGeom prst="rect">
                <a:avLst/>
              </a:prstGeom>
              <a:blipFill>
                <a:blip r:embed="rId5"/>
                <a:stretch>
                  <a:fillRect l="-989" t="-2538" r="-330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19246F9-4349-212C-5C65-C351C3785621}"/>
                  </a:ext>
                </a:extLst>
              </p:cNvPr>
              <p:cNvSpPr txBox="1"/>
              <p:nvPr/>
            </p:nvSpPr>
            <p:spPr>
              <a:xfrm>
                <a:off x="486215" y="3586836"/>
                <a:ext cx="5942313" cy="588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e add a corrected pink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and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≈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34</m:t>
                    </m:r>
                    <m:f>
                      <m:f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𝐶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𝑆</m:t>
                            </m:r>
                          </m:sub>
                          <m:sup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𝐶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𝑉</m:t>
                            </m:r>
                          </m:sub>
                          <m:sup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</m:sup>
                        </m:sSubSup>
                      </m:den>
                    </m:f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66</m:t>
                    </m:r>
                    <m:f>
                      <m:f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𝐶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sub>
                          <m:sup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𝐶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</m:sub>
                          <m:sup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</m:sup>
                        </m:sSubSup>
                      </m:den>
                    </m:f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19246F9-4349-212C-5C65-C351C3785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15" y="3586836"/>
                <a:ext cx="5942313" cy="588494"/>
              </a:xfrm>
              <a:prstGeom prst="rect">
                <a:avLst/>
              </a:prstGeom>
              <a:blipFill>
                <a:blip r:embed="rId6"/>
                <a:stretch>
                  <a:fillRect l="-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0BD0470-21C2-B7D5-AD55-1A7B3837D10B}"/>
                  </a:ext>
                </a:extLst>
              </p:cNvPr>
              <p:cNvSpPr txBox="1"/>
              <p:nvPr/>
            </p:nvSpPr>
            <p:spPr>
              <a:xfrm>
                <a:off x="957118" y="2324134"/>
                <a:ext cx="5477294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1400" b="0" i="0" u="none" strike="noStrike" baseline="0" dirty="0">
                    <a:latin typeface="+mn-lt"/>
                  </a:rPr>
                  <a:t>From Falkowski: “We encourage once again experimental groups to analyze the data including the Fierz term </a:t>
                </a:r>
                <a:r>
                  <a:rPr lang="en-US" sz="1400" b="0" i="1" u="none" strike="noStrike" baseline="0" dirty="0">
                    <a:latin typeface="+mn-lt"/>
                  </a:rPr>
                  <a:t>b</a:t>
                </a:r>
                <a:r>
                  <a:rPr lang="en-US" sz="1400" b="0" i="0" u="none" strike="noStrike" baseline="0" dirty="0">
                    <a:latin typeface="+mn-lt"/>
                  </a:rPr>
                  <a:t>, especially once higher precision is reached.” – Point taken. </a:t>
                </a:r>
                <a:r>
                  <a:rPr lang="en-US" sz="1400" dirty="0">
                    <a:latin typeface="+mn-lt"/>
                  </a:rPr>
                  <a:t>Their neutron ellipse, which is said to be away from SM due to aSPECT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400" dirty="0">
                    <a:latin typeface="+mn-lt"/>
                  </a:rPr>
                  <a:t>, was drawn before our BSM analysis was available, and needs correction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0BD0470-21C2-B7D5-AD55-1A7B3837D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118" y="2324134"/>
                <a:ext cx="5477294" cy="1384995"/>
              </a:xfrm>
              <a:prstGeom prst="rect">
                <a:avLst/>
              </a:prstGeom>
              <a:blipFill>
                <a:blip r:embed="rId7"/>
                <a:stretch>
                  <a:fillRect l="-334" t="-441" r="-445" b="-3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E37DEA0-3E62-8D39-EB33-8EB9646B6014}"/>
              </a:ext>
            </a:extLst>
          </p:cNvPr>
          <p:cNvCxnSpPr>
            <a:cxnSpLocks/>
          </p:cNvCxnSpPr>
          <p:nvPr/>
        </p:nvCxnSpPr>
        <p:spPr>
          <a:xfrm>
            <a:off x="7777779" y="3986832"/>
            <a:ext cx="678976" cy="778806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341A7CD-6BEA-8879-68D1-037B237E6F80}"/>
              </a:ext>
            </a:extLst>
          </p:cNvPr>
          <p:cNvCxnSpPr>
            <a:cxnSpLocks/>
          </p:cNvCxnSpPr>
          <p:nvPr/>
        </p:nvCxnSpPr>
        <p:spPr>
          <a:xfrm flipH="1">
            <a:off x="7884173" y="3830303"/>
            <a:ext cx="246827" cy="1102639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F719A9D-2E86-D9B4-F4A3-8F1BEA358A36}"/>
              </a:ext>
            </a:extLst>
          </p:cNvPr>
          <p:cNvSpPr txBox="1"/>
          <p:nvPr/>
        </p:nvSpPr>
        <p:spPr>
          <a:xfrm>
            <a:off x="8311786" y="5846141"/>
            <a:ext cx="315468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om A. Falkowski et al, JHEP 04, 126 (2021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FD5ED8A-3251-236B-1397-7DD0C3474D1F}"/>
                  </a:ext>
                </a:extLst>
              </p:cNvPr>
              <p:cNvSpPr txBox="1"/>
              <p:nvPr/>
            </p:nvSpPr>
            <p:spPr>
              <a:xfrm>
                <a:off x="486216" y="5178364"/>
                <a:ext cx="6110342" cy="11389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s we have a very tight limit 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𝑆</m:t>
                        </m:r>
                      </m:sub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rom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uperallowed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decays, it makes sense to discuss the combined result as non-zero tensor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coupli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den>
                    </m:f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11</m:t>
                    </m:r>
                    <m: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FD5ED8A-3251-236B-1397-7DD0C3474D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16" y="5178364"/>
                <a:ext cx="6110342" cy="1138902"/>
              </a:xfrm>
              <a:prstGeom prst="rect">
                <a:avLst/>
              </a:prstGeom>
              <a:blipFill>
                <a:blip r:embed="rId8"/>
                <a:stretch>
                  <a:fillRect l="-898" t="-2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50C10A5-0299-7D64-E71E-64D502D662E6}"/>
                  </a:ext>
                </a:extLst>
              </p:cNvPr>
              <p:cNvSpPr txBox="1"/>
              <p:nvPr/>
            </p:nvSpPr>
            <p:spPr>
              <a:xfrm>
                <a:off x="473406" y="4175330"/>
                <a:ext cx="610688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combined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𝜆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 is consistent with nuclear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decay studies, including the more recent study on Li-8 β Decay.                                    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M.T.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urkey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PRL 128, 202502 (2022)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50C10A5-0299-7D64-E71E-64D502D66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06" y="4175330"/>
                <a:ext cx="6106886" cy="830997"/>
              </a:xfrm>
              <a:prstGeom prst="rect">
                <a:avLst/>
              </a:prstGeom>
              <a:blipFill>
                <a:blip r:embed="rId9"/>
                <a:stretch>
                  <a:fillRect t="-5147" r="-31668" b="-5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211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8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B15597-62E9-C5AB-26B2-E97307D325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767" y="274320"/>
            <a:ext cx="11430000" cy="535531"/>
          </a:xfrm>
        </p:spPr>
        <p:txBody>
          <a:bodyPr/>
          <a:lstStyle/>
          <a:p>
            <a:r>
              <a:rPr lang="en-US" dirty="0">
                <a:latin typeface="+mj-lt"/>
                <a:cs typeface="Times New Roman" pitchFamily="18" charset="0"/>
              </a:rPr>
              <a:t>Effective field theory for beta decay at quark level</a:t>
            </a:r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C3A692C-CBAC-E63C-9B86-EA3350EFFF2C}"/>
                  </a:ext>
                </a:extLst>
              </p:cNvPr>
              <p:cNvSpPr txBox="1"/>
              <p:nvPr/>
            </p:nvSpPr>
            <p:spPr>
              <a:xfrm>
                <a:off x="236904" y="1246909"/>
                <a:ext cx="8535926" cy="24365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>
                    <a:latin typeface="+mn-lt"/>
                    <a:ea typeface="Cambria Math"/>
                  </a:rPr>
                  <a:t>Effective low-energy </a:t>
                </a:r>
                <a:r>
                  <a:rPr lang="en-US" b="0" dirty="0" err="1">
                    <a:latin typeface="+mn-lt"/>
                    <a:ea typeface="Cambria Math"/>
                  </a:rPr>
                  <a:t>Lagrangian</a:t>
                </a:r>
                <a:r>
                  <a:rPr lang="en-US" b="0" dirty="0">
                    <a:latin typeface="+mn-lt"/>
                    <a:ea typeface="Cambria Math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𝑓𝑓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e>
                      </m:ra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𝑢𝑑</m:t>
                          </m:r>
                        </m:sub>
                      </m:sSub>
                      <m:d>
                        <m:dPr>
                          <m:begChr m:val="[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⋅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</m:acc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				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𝑅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⋅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</m:acc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𝜈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⋅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</m:ac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𝑑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		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𝑆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⋅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𝜈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⋅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</m:acc>
                    <m:r>
                      <a:rPr lang="en-US" b="0" i="1" smtClean="0">
                        <a:latin typeface="Cambria Math"/>
                        <a:ea typeface="Cambria Math"/>
                      </a:rPr>
                      <m:t>𝑑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		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⋅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</m:acc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𝜈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𝜈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⋅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</m:ac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𝜈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𝑑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		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𝜖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⋅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</m:acc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𝜈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⋅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</m:acc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5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𝑑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latin typeface="+mn-lt"/>
                  </a:rPr>
                  <a:t>terms with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𝜖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>
                    <a:latin typeface="+mn-lt"/>
                  </a:rPr>
                  <a:t>that involve </a:t>
                </a:r>
                <a:r>
                  <a:rPr lang="en-US" dirty="0" err="1">
                    <a:latin typeface="+mn-lt"/>
                  </a:rPr>
                  <a:t>righthanded</a:t>
                </a:r>
                <a:r>
                  <a:rPr lang="en-US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endParaRPr lang="en-US" i="1" dirty="0">
                  <a:latin typeface="Cambria Math"/>
                </a:endParaRPr>
              </a:p>
              <a:p>
                <a:r>
                  <a:rPr lang="en-US" dirty="0">
                    <a:ea typeface="Cambria Math"/>
                  </a:rPr>
                  <a:t>				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.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C3A692C-CBAC-E63C-9B86-EA3350EFFF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04" y="1246909"/>
                <a:ext cx="8535926" cy="2436564"/>
              </a:xfrm>
              <a:prstGeom prst="rect">
                <a:avLst/>
              </a:prstGeom>
              <a:blipFill>
                <a:blip r:embed="rId2"/>
                <a:stretch>
                  <a:fillRect l="-643" t="-13784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3208CB-8871-4EFF-4494-F15B1BB5AA27}"/>
                  </a:ext>
                </a:extLst>
              </p:cNvPr>
              <p:cNvSpPr txBox="1"/>
              <p:nvPr/>
            </p:nvSpPr>
            <p:spPr>
              <a:xfrm>
                <a:off x="332510" y="3871356"/>
                <a:ext cx="9302547" cy="1893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+mn-lt"/>
                  </a:rPr>
                  <a:t>Connection with traditional coupling constants from nuclear and neutron physic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𝑉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e>
                      </m:ra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𝑢𝑑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rgbClr val="3C62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e>
                      </m:ra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𝑢𝑑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solidFill>
                                <a:srgbClr val="3C62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e>
                      </m:ra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𝑢𝑑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solidFill>
                                <a:srgbClr val="3C62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𝑆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e>
                      </m:ra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𝑢𝑑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4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3C62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𝑇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3208CB-8871-4EFF-4494-F15B1BB5AA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10" y="3871356"/>
                <a:ext cx="9302547" cy="1893660"/>
              </a:xfrm>
              <a:prstGeom prst="rect">
                <a:avLst/>
              </a:prstGeom>
              <a:blipFill>
                <a:blip r:embed="rId3"/>
                <a:stretch>
                  <a:fillRect l="-590" t="-1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96BAC98-A490-6A44-F934-79083EF749CC}"/>
              </a:ext>
            </a:extLst>
          </p:cNvPr>
          <p:cNvCxnSpPr>
            <a:stCxn id="7" idx="1"/>
          </p:cNvCxnSpPr>
          <p:nvPr/>
        </p:nvCxnSpPr>
        <p:spPr>
          <a:xfrm flipH="1">
            <a:off x="6665012" y="1831377"/>
            <a:ext cx="1993368" cy="10461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1661265-61A5-4169-5602-355F9015CC88}"/>
              </a:ext>
            </a:extLst>
          </p:cNvPr>
          <p:cNvSpPr txBox="1"/>
          <p:nvPr/>
        </p:nvSpPr>
        <p:spPr>
          <a:xfrm>
            <a:off x="8658380" y="1369712"/>
            <a:ext cx="22953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Unobservable, due to limits from pion decay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E252A4D-9BA2-107E-9748-B669DDEFE8BD}"/>
              </a:ext>
            </a:extLst>
          </p:cNvPr>
          <p:cNvCxnSpPr>
            <a:cxnSpLocks/>
            <a:stCxn id="9" idx="1"/>
          </p:cNvCxnSpPr>
          <p:nvPr/>
        </p:nvCxnSpPr>
        <p:spPr>
          <a:xfrm flipH="1" flipV="1">
            <a:off x="8737375" y="3263455"/>
            <a:ext cx="695928" cy="77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9ECA320-006B-E2F4-F965-3221C9897D82}"/>
              </a:ext>
            </a:extLst>
          </p:cNvPr>
          <p:cNvSpPr txBox="1"/>
          <p:nvPr/>
        </p:nvSpPr>
        <p:spPr>
          <a:xfrm>
            <a:off x="9433303" y="2671027"/>
            <a:ext cx="20491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Unobservable, all corr. </a:t>
            </a:r>
            <a:r>
              <a:rPr lang="en-US" dirty="0" err="1">
                <a:latin typeface="+mn-lt"/>
              </a:rPr>
              <a:t>coeff</a:t>
            </a:r>
            <a:r>
              <a:rPr lang="en-US" dirty="0">
                <a:latin typeface="+mn-lt"/>
              </a:rPr>
              <a:t>. only sensitive in second order</a:t>
            </a:r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B90CE696-90E5-F2D4-C455-A7ACAB0DEA31}"/>
              </a:ext>
            </a:extLst>
          </p:cNvPr>
          <p:cNvSpPr/>
          <p:nvPr/>
        </p:nvSpPr>
        <p:spPr>
          <a:xfrm>
            <a:off x="6664948" y="4349578"/>
            <a:ext cx="209192" cy="107646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CF5C3F-E2FF-1EC6-88E0-B45D07076732}"/>
                  </a:ext>
                </a:extLst>
              </p:cNvPr>
              <p:cNvSpPr txBox="1"/>
              <p:nvPr/>
            </p:nvSpPr>
            <p:spPr>
              <a:xfrm>
                <a:off x="7078875" y="4526578"/>
                <a:ext cx="2006464" cy="945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𝑢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3C62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𝑆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𝑢</m:t>
                          </m:r>
                        </m:e>
                      </m:acc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𝜇𝜈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3C62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3C6297"/>
                              </a:solidFill>
                              <a:latin typeface="Cambria Math"/>
                            </a:rPr>
                            <m:t>𝑇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𝜇𝜈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dirty="0"/>
                  <a:t>…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CF5C3F-E2FF-1EC6-88E0-B45D070767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75" y="4526578"/>
                <a:ext cx="2006464" cy="945643"/>
              </a:xfrm>
              <a:prstGeom prst="rect">
                <a:avLst/>
              </a:prstGeom>
              <a:blipFill>
                <a:blip r:embed="rId4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F032429-792C-8164-DEB8-A303BABB52F5}"/>
              </a:ext>
            </a:extLst>
          </p:cNvPr>
          <p:cNvCxnSpPr>
            <a:cxnSpLocks/>
          </p:cNvCxnSpPr>
          <p:nvPr/>
        </p:nvCxnSpPr>
        <p:spPr>
          <a:xfrm flipH="1" flipV="1">
            <a:off x="5448839" y="5434113"/>
            <a:ext cx="226400" cy="33090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2E4DAEB-D202-8E29-2249-5DB747F0FFA1}"/>
              </a:ext>
            </a:extLst>
          </p:cNvPr>
          <p:cNvSpPr txBox="1"/>
          <p:nvPr/>
        </p:nvSpPr>
        <p:spPr>
          <a:xfrm>
            <a:off x="5675239" y="5599564"/>
            <a:ext cx="4705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Note that some authors omit this factor 4</a:t>
            </a:r>
          </a:p>
        </p:txBody>
      </p:sp>
    </p:spTree>
    <p:extLst>
      <p:ext uri="{BB962C8B-B14F-4D97-AF65-F5344CB8AC3E}">
        <p14:creationId xmlns:p14="http://schemas.microsoft.com/office/powerpoint/2010/main" val="19118857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4CF88-9173-854C-B24F-07C62B3CE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 of fundamental tensor char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492178E-322F-E0B5-2DAA-1814B919D8F9}"/>
                  </a:ext>
                </a:extLst>
              </p:cNvPr>
              <p:cNvSpPr txBox="1"/>
              <p:nvPr/>
            </p:nvSpPr>
            <p:spPr>
              <a:xfrm>
                <a:off x="572810" y="1124214"/>
                <a:ext cx="703292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We need to get out of our “nest” (the nuclear community) to make these studies directly relevant for fundamental physics</a:t>
                </a:r>
              </a:p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ith the form fa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𝑔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b>
                    </m:sSub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we can determine the fundamental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ensor coupl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𝜖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.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492178E-322F-E0B5-2DAA-1814B919D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10" y="1124214"/>
                <a:ext cx="7032928" cy="1323439"/>
              </a:xfrm>
              <a:prstGeom prst="rect">
                <a:avLst/>
              </a:prstGeom>
              <a:blipFill>
                <a:blip r:embed="rId2"/>
                <a:stretch>
                  <a:fillRect l="-780" t="-2294" b="-6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FA402CF-56A7-C225-3EA1-3063F0E7F69B}"/>
              </a:ext>
            </a:extLst>
          </p:cNvPr>
          <p:cNvSpPr txBox="1"/>
          <p:nvPr/>
        </p:nvSpPr>
        <p:spPr>
          <a:xfrm>
            <a:off x="896471" y="5996932"/>
            <a:ext cx="802719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 pitchFamily="34" charset="0"/>
              </a:rPr>
              <a:t>Both of those favor the absence of a tensor charge at this level</a:t>
            </a: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083585B-97E9-B4D2-ABEA-76AD320236F7}"/>
                  </a:ext>
                </a:extLst>
              </p:cNvPr>
              <p:cNvSpPr txBox="1"/>
              <p:nvPr/>
            </p:nvSpPr>
            <p:spPr>
              <a:xfrm>
                <a:off x="572809" y="4794213"/>
                <a:ext cx="11046382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 defTabSz="4572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 panose="020F0502020204030204"/>
                  </a:rPr>
                  <a:t>Ou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Calibri" panose="020F0502020204030204"/>
                  </a:rPr>
                  <a:t> can compared to limits from radiative pion decay (see next talk)</a:t>
                </a:r>
              </a:p>
              <a:p>
                <a:pPr lvl="0" algn="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 panose="020F0502020204030204"/>
                  </a:rPr>
                  <a:t>    </a:t>
                </a:r>
                <a:r>
                  <a:rPr lang="en-US" sz="1400" dirty="0">
                    <a:solidFill>
                      <a:prstClr val="black"/>
                    </a:solidFill>
                    <a:latin typeface="Calibri" panose="020F0502020204030204" pitchFamily="34" charset="0"/>
                  </a:rPr>
                  <a:t>M. </a:t>
                </a:r>
                <a:r>
                  <a:rPr lang="en-US" sz="1400" dirty="0" err="1">
                    <a:solidFill>
                      <a:prstClr val="black"/>
                    </a:solidFill>
                    <a:latin typeface="Calibri" panose="020F0502020204030204" pitchFamily="34" charset="0"/>
                  </a:rPr>
                  <a:t>Bychkov</a:t>
                </a:r>
                <a:r>
                  <a:rPr lang="en-US" sz="1400" dirty="0">
                    <a:solidFill>
                      <a:prstClr val="black"/>
                    </a:solidFill>
                    <a:latin typeface="Calibri" panose="020F0502020204030204" pitchFamily="34" charset="0"/>
                  </a:rPr>
                  <a:t> et al., PRL 103, 051802 (2009)</a:t>
                </a:r>
              </a:p>
              <a:p>
                <a:pPr marL="342900" lvl="0" indent="-342900" defTabSz="4572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 panose="020F0502020204030204"/>
                  </a:rPr>
                  <a:t>… or to LHC limits for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sz="2000" dirty="0">
                  <a:solidFill>
                    <a:prstClr val="black"/>
                  </a:solidFill>
                  <a:latin typeface="Calibri" panose="020F0502020204030204" pitchFamily="34" charset="0"/>
                </a:endParaRPr>
              </a:p>
              <a:p>
                <a:pPr algn="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 panose="020F0502020204030204" pitchFamily="34" charset="0"/>
                  </a:rPr>
                  <a:t>   </a:t>
                </a:r>
                <a:r>
                  <a:rPr lang="en-US" sz="1400" dirty="0">
                    <a:solidFill>
                      <a:prstClr val="black"/>
                    </a:solidFill>
                    <a:latin typeface="Calibri" panose="020F0502020204030204"/>
                  </a:rPr>
                  <a:t>R. Gupta et al., PRD 98, 034503 (2018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083585B-97E9-B4D2-ABEA-76AD32023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09" y="4794213"/>
                <a:ext cx="11046382" cy="1323439"/>
              </a:xfrm>
              <a:prstGeom prst="rect">
                <a:avLst/>
              </a:prstGeom>
              <a:blipFill>
                <a:blip r:embed="rId3"/>
                <a:stretch>
                  <a:fillRect l="-497" t="-2294" r="-166" b="-2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D7CD182-7871-39DB-57BC-E86ED2D82AAA}"/>
                  </a:ext>
                </a:extLst>
              </p:cNvPr>
              <p:cNvSpPr txBox="1"/>
              <p:nvPr/>
            </p:nvSpPr>
            <p:spPr>
              <a:xfrm>
                <a:off x="572809" y="4363248"/>
                <a:ext cx="967287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 defTabSz="4572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From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bSup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before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from the Lattice, we obt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𝜖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𝑇</m:t>
                        </m:r>
                      </m:sub>
                    </m:sSub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0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.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0035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2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D7CD182-7871-39DB-57BC-E86ED2D82A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09" y="4363248"/>
                <a:ext cx="9672878" cy="400110"/>
              </a:xfrm>
              <a:prstGeom prst="rect">
                <a:avLst/>
              </a:prstGeom>
              <a:blipFill>
                <a:blip r:embed="rId4"/>
                <a:stretch>
                  <a:fillRect l="-567" t="-118462" b="-18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22D2300-4849-C64D-6854-57252E9BB7C6}"/>
                  </a:ext>
                </a:extLst>
              </p:cNvPr>
              <p:cNvSpPr txBox="1"/>
              <p:nvPr/>
            </p:nvSpPr>
            <p:spPr>
              <a:xfrm>
                <a:off x="572809" y="3196935"/>
                <a:ext cx="11046382" cy="12273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lternative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𝑔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b>
                    </m:sSub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can be tied to experimental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data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lang="en-US" sz="2000" dirty="0">
                    <a:solidFill>
                      <a:srgbClr val="333333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and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sup>
                            </m:sSub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sSubSup>
                              <m:sSub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acc>
                                  <m:accPr>
                                    <m:chr m:val="̅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</m:sup>
                            </m:sSub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nary>
                  </m:oMath>
                </a14:m>
                <a:r>
                  <a:rPr lang="en-US" sz="2000" dirty="0">
                    <a:solidFill>
                      <a:srgbClr val="333333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ransversity parton distribution functions). It is not necessary to </a:t>
                </a:r>
                <a:r>
                  <a:rPr lang="en-US" sz="2000" dirty="0" err="1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atcvh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the uncertainty of Lattice QCD,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Δ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𝑇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20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%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is a worthy goal.          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</a:t>
                </a: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. Courtoy et al., PRL  115, 162001 (2015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)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22D2300-4849-C64D-6854-57252E9BB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09" y="3196935"/>
                <a:ext cx="11046382" cy="1227387"/>
              </a:xfrm>
              <a:prstGeom prst="rect">
                <a:avLst/>
              </a:prstGeom>
              <a:blipFill>
                <a:blip r:embed="rId5"/>
                <a:stretch>
                  <a:fillRect l="-497" r="-331" b="-57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40CCE03-102E-AA3A-02D0-FF84F9F7CD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6313" y="1100049"/>
            <a:ext cx="4013454" cy="18538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6E6EC7A-8A8A-F3E0-EA76-FC1EAD2C81FC}"/>
                  </a:ext>
                </a:extLst>
              </p:cNvPr>
              <p:cNvSpPr txBox="1"/>
              <p:nvPr/>
            </p:nvSpPr>
            <p:spPr>
              <a:xfrm>
                <a:off x="572808" y="2373851"/>
                <a:ext cx="7032927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ts most precise determination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from theory (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Lattice QCD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𝑔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b>
                    </m:sSub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989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33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3657600" marR="0" lvl="8" indent="0" algn="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. Gupta et al., PRD 98, 034503 (2018)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6E6EC7A-8A8A-F3E0-EA76-FC1EAD2C81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08" y="2373851"/>
                <a:ext cx="7032927" cy="923330"/>
              </a:xfrm>
              <a:prstGeom prst="rect">
                <a:avLst/>
              </a:prstGeom>
              <a:blipFill>
                <a:blip r:embed="rId7"/>
                <a:stretch>
                  <a:fillRect l="-780" t="-3289" r="-173" b="-6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223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42298E-C255-2AD3-4473-28C0766474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76909-E1E6-A150-CAE3-4768A0E92F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st of the unitarity of the CKM matrix in the first row with neutron beta decay</a:t>
            </a:r>
          </a:p>
          <a:p>
            <a:r>
              <a:rPr lang="en-US" dirty="0"/>
              <a:t>Hints for a tensor charge at the nucleon level from neutron beta decay</a:t>
            </a:r>
          </a:p>
          <a:p>
            <a:r>
              <a:rPr lang="en-US" dirty="0"/>
              <a:t>How to interpret a non-zero tensor charge at the nucleon level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1864008-5A53-308F-76D9-1185BC6F73E6}"/>
              </a:ext>
            </a:extLst>
          </p:cNvPr>
          <p:cNvGrpSpPr/>
          <p:nvPr/>
        </p:nvGrpSpPr>
        <p:grpSpPr>
          <a:xfrm>
            <a:off x="5025927" y="4933895"/>
            <a:ext cx="2646779" cy="1241901"/>
            <a:chOff x="902285" y="1150382"/>
            <a:chExt cx="2646779" cy="1241901"/>
          </a:xfrm>
        </p:grpSpPr>
        <p:sp>
          <p:nvSpPr>
            <p:cNvPr id="6" name="Oval 140">
              <a:extLst>
                <a:ext uri="{FF2B5EF4-FFF2-40B4-BE49-F238E27FC236}">
                  <a16:creationId xmlns:a16="http://schemas.microsoft.com/office/drawing/2014/main" id="{6687134C-2AFA-AF8B-5AB3-185CB40A28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860" y="1425019"/>
              <a:ext cx="228600" cy="228600"/>
            </a:xfrm>
            <a:prstGeom prst="ellipse">
              <a:avLst/>
            </a:prstGeom>
            <a:solidFill>
              <a:srgbClr val="FF33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Oval 141">
              <a:extLst>
                <a:ext uri="{FF2B5EF4-FFF2-40B4-BE49-F238E27FC236}">
                  <a16:creationId xmlns:a16="http://schemas.microsoft.com/office/drawing/2014/main" id="{710C5E82-A75A-625C-1ABF-3045A343C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460" y="1577419"/>
              <a:ext cx="304800" cy="304800"/>
            </a:xfrm>
            <a:prstGeom prst="ellipse">
              <a:avLst/>
            </a:prstGeom>
            <a:solidFill>
              <a:srgbClr val="0080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142">
              <a:extLst>
                <a:ext uri="{FF2B5EF4-FFF2-40B4-BE49-F238E27FC236}">
                  <a16:creationId xmlns:a16="http://schemas.microsoft.com/office/drawing/2014/main" id="{14299BD1-C713-2535-1520-A8289B09B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3860" y="1501219"/>
              <a:ext cx="152400" cy="152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143">
              <a:extLst>
                <a:ext uri="{FF2B5EF4-FFF2-40B4-BE49-F238E27FC236}">
                  <a16:creationId xmlns:a16="http://schemas.microsoft.com/office/drawing/2014/main" id="{4F3587AB-DA9B-DA29-44A1-0D279025C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860" y="2110819"/>
              <a:ext cx="152400" cy="152400"/>
            </a:xfrm>
            <a:prstGeom prst="ellipse">
              <a:avLst/>
            </a:prstGeom>
            <a:solidFill>
              <a:srgbClr val="EAEAEA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44">
              <a:extLst>
                <a:ext uri="{FF2B5EF4-FFF2-40B4-BE49-F238E27FC236}">
                  <a16:creationId xmlns:a16="http://schemas.microsoft.com/office/drawing/2014/main" id="{6FEB2703-D3EC-AE0B-B537-80920DAB6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8860" y="1577419"/>
              <a:ext cx="45720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5">
              <a:extLst>
                <a:ext uri="{FF2B5EF4-FFF2-40B4-BE49-F238E27FC236}">
                  <a16:creationId xmlns:a16="http://schemas.microsoft.com/office/drawing/2014/main" id="{0D7D658E-2FFE-9434-C85B-6155C632B2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9460" y="1577419"/>
              <a:ext cx="762000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46">
              <a:extLst>
                <a:ext uri="{FF2B5EF4-FFF2-40B4-BE49-F238E27FC236}">
                  <a16:creationId xmlns:a16="http://schemas.microsoft.com/office/drawing/2014/main" id="{2068FD66-6601-EEE0-CF2F-3BE9E16AE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9460" y="1882219"/>
              <a:ext cx="457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47">
              <a:extLst>
                <a:ext uri="{FF2B5EF4-FFF2-40B4-BE49-F238E27FC236}">
                  <a16:creationId xmlns:a16="http://schemas.microsoft.com/office/drawing/2014/main" id="{C595DE61-4178-AF9B-1A2E-8B6D4ECEE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696" y="1691516"/>
              <a:ext cx="3341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4" name="Text Box 148">
              <a:extLst>
                <a:ext uri="{FF2B5EF4-FFF2-40B4-BE49-F238E27FC236}">
                  <a16:creationId xmlns:a16="http://schemas.microsoft.com/office/drawing/2014/main" id="{83CF383C-B986-E611-D4BE-8BC5CB3D0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510" y="1150382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baseline="30000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 Box 149">
                  <a:extLst>
                    <a:ext uri="{FF2B5EF4-FFF2-40B4-BE49-F238E27FC236}">
                      <a16:creationId xmlns:a16="http://schemas.microsoft.com/office/drawing/2014/main" id="{4EE324A5-D3AE-39BA-7EB0-8487AB8CF7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56523" y="2022951"/>
                  <a:ext cx="455894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5" name="Text Box 149">
                  <a:extLst>
                    <a:ext uri="{FF2B5EF4-FFF2-40B4-BE49-F238E27FC236}">
                      <a16:creationId xmlns:a16="http://schemas.microsoft.com/office/drawing/2014/main" id="{4EE324A5-D3AE-39BA-7EB0-8487AB8CF7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56523" y="2022951"/>
                  <a:ext cx="455894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 Box 147">
              <a:extLst>
                <a:ext uri="{FF2B5EF4-FFF2-40B4-BE49-F238E27FC236}">
                  <a16:creationId xmlns:a16="http://schemas.microsoft.com/office/drawing/2014/main" id="{E16CEF73-1C77-2225-BD72-48B55BA057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285" y="1591706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4503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F44F2-FE1F-D2C0-7775-87DBDBFBD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ake-awa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A4B969C-B0B1-3230-68C6-F6A1F70E4E11}"/>
                  </a:ext>
                </a:extLst>
              </p:cNvPr>
              <p:cNvSpPr txBox="1"/>
              <p:nvPr/>
            </p:nvSpPr>
            <p:spPr>
              <a:xfrm>
                <a:off x="505967" y="813816"/>
                <a:ext cx="10953750" cy="42278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 algn="l">
                  <a:lnSpc>
                    <a:spcPct val="114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sz="2000" i="0" dirty="0">
                    <a:solidFill>
                      <a:srgbClr val="333333"/>
                    </a:solidFill>
                    <a:effectLst/>
                    <a:latin typeface="+mn-lt"/>
                  </a:rPr>
                  <a:t>Experiments in neutron beta decay contribute to most sensitive test of the unitarity of the CKM matrix, however different results are inconsistent in a SM analysis.</a:t>
                </a:r>
              </a:p>
              <a:p>
                <a:pPr marL="342900" indent="-342900" algn="l">
                  <a:lnSpc>
                    <a:spcPct val="114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sz="2000" dirty="0">
                    <a:solidFill>
                      <a:srgbClr val="333333"/>
                    </a:solidFill>
                    <a:latin typeface="+mn-lt"/>
                  </a:rPr>
                  <a:t>Inconsistency could be due to an experimental error – New experiments Nab and pNab at currently being performed at ORNL aim to uncover such an error with new technique, and aim to improve overall accuracy.</a:t>
                </a:r>
              </a:p>
              <a:p>
                <a:pPr marL="342900" indent="-342900">
                  <a:lnSpc>
                    <a:spcPct val="114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sz="2000" i="0" dirty="0">
                    <a:solidFill>
                      <a:srgbClr val="333333"/>
                    </a:solidFill>
                    <a:effectLst/>
                    <a:latin typeface="+mn-lt"/>
                  </a:rPr>
                  <a:t>Inconsistency could point to new physics – a non-zero tensor coupl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0" dirty="0">
                    <a:solidFill>
                      <a:srgbClr val="333333"/>
                    </a:solidFill>
                    <a:effectLst/>
                    <a:latin typeface="+mn-lt"/>
                  </a:rPr>
                  <a:t>at the nucleon level. This opens the question how to connect to fundamental tensor coupl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i="0" dirty="0">
                    <a:solidFill>
                      <a:srgbClr val="333333"/>
                    </a:solidFill>
                    <a:effectLst/>
                    <a:latin typeface="+mn-lt"/>
                  </a:rPr>
                  <a:t> at quark level.</a:t>
                </a:r>
              </a:p>
              <a:p>
                <a:pPr marL="342900" indent="-342900">
                  <a:lnSpc>
                    <a:spcPct val="114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sz="2000" dirty="0">
                    <a:solidFill>
                      <a:srgbClr val="333333"/>
                    </a:solidFill>
                    <a:latin typeface="+mn-lt"/>
                  </a:rPr>
                  <a:t>For the connection, we nee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i="0" dirty="0">
                    <a:solidFill>
                      <a:srgbClr val="333333"/>
                    </a:solidFill>
                    <a:effectLst/>
                    <a:latin typeface="+mn-lt"/>
                  </a:rPr>
                  <a:t>, either from theory (Lattice-QCD), or from experiment (THIS COMMUNITY)</a:t>
                </a:r>
              </a:p>
              <a:p>
                <a:pPr marL="342900" indent="-342900" algn="l">
                  <a:lnSpc>
                    <a:spcPct val="114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:endParaRPr lang="en-US" sz="2000" b="1" i="0" dirty="0">
                  <a:solidFill>
                    <a:srgbClr val="333333"/>
                  </a:solidFill>
                  <a:effectLst/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A4B969C-B0B1-3230-68C6-F6A1F70E4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67" y="813816"/>
                <a:ext cx="10953750" cy="4227824"/>
              </a:xfrm>
              <a:prstGeom prst="rect">
                <a:avLst/>
              </a:prstGeom>
              <a:blipFill>
                <a:blip r:embed="rId2"/>
                <a:stretch>
                  <a:fillRect l="-556" t="-577" r="-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38940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7AB64F22-F66C-33D4-467E-C2F0165C91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DBB4C-1EE4-6EFE-1C01-8221AD18F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aker</a:t>
            </a: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998305F1-4EFF-6135-0B53-B0AA7EE7E272}"/>
              </a:ext>
            </a:extLst>
          </p:cNvPr>
          <p:cNvSpPr txBox="1">
            <a:spLocks/>
          </p:cNvSpPr>
          <p:nvPr/>
        </p:nvSpPr>
        <p:spPr bwMode="auto">
          <a:xfrm>
            <a:off x="1282148" y="1409138"/>
            <a:ext cx="5537405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0" kern="1200">
                <a:solidFill>
                  <a:schemeClr val="tx1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r>
              <a:rPr lang="en-US"/>
              <a:t>Stefan Baeßler</a:t>
            </a:r>
            <a:endParaRPr lang="en-US" dirty="0"/>
          </a:p>
        </p:txBody>
      </p:sp>
      <p:sp>
        <p:nvSpPr>
          <p:cNvPr id="29" name="Content Placeholder 4">
            <a:extLst>
              <a:ext uri="{FF2B5EF4-FFF2-40B4-BE49-F238E27FC236}">
                <a16:creationId xmlns:a16="http://schemas.microsoft.com/office/drawing/2014/main" id="{745E799C-E389-6823-CD75-70CE2EDD6877}"/>
              </a:ext>
            </a:extLst>
          </p:cNvPr>
          <p:cNvSpPr txBox="1">
            <a:spLocks/>
          </p:cNvSpPr>
          <p:nvPr/>
        </p:nvSpPr>
        <p:spPr>
          <a:xfrm>
            <a:off x="1282148" y="2586667"/>
            <a:ext cx="5512904" cy="2690184"/>
          </a:xfrm>
          <a:prstGeom prst="rect">
            <a:avLst/>
          </a:prstGeom>
        </p:spPr>
        <p:txBody>
          <a:bodyPr/>
          <a:lstStyle>
            <a:lvl1pPr marL="287338" indent="-28733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Century Gothic" panose="020B0502020202020204" pitchFamily="34" charset="0"/>
              <a:buChar char="•"/>
              <a:defRPr sz="2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688975" indent="-28575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030288" indent="-28575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Century Gothic" panose="020B0502020202020204" pitchFamily="34" charset="0"/>
              <a:buChar char="•"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dirty="0"/>
              <a:t>Dr. </a:t>
            </a:r>
            <a:r>
              <a:rPr lang="en-US" dirty="0" err="1"/>
              <a:t>rer</a:t>
            </a:r>
            <a:r>
              <a:rPr lang="en-US" dirty="0"/>
              <a:t>. </a:t>
            </a:r>
            <a:r>
              <a:rPr lang="en-US" dirty="0" err="1"/>
              <a:t>nat</a:t>
            </a:r>
            <a:r>
              <a:rPr lang="en-US" dirty="0"/>
              <a:t> from Ruprecht Karls Universität Heidelberg</a:t>
            </a:r>
          </a:p>
          <a:p>
            <a:r>
              <a:rPr lang="en-US" dirty="0"/>
              <a:t>Professor at University of Virginia, with Joint Faculty Appointment with Oak Ridge National Laboratory</a:t>
            </a:r>
          </a:p>
          <a:p>
            <a:endParaRPr lang="en-US" dirty="0"/>
          </a:p>
        </p:txBody>
      </p:sp>
      <p:pic>
        <p:nvPicPr>
          <p:cNvPr id="31" name="Picture 4" descr="Stefan Baessler – Technischer Ingenieur – Selbstständig | LinkedIn">
            <a:extLst>
              <a:ext uri="{FF2B5EF4-FFF2-40B4-BE49-F238E27FC236}">
                <a16:creationId xmlns:a16="http://schemas.microsoft.com/office/drawing/2014/main" id="{520CBD29-38B2-F6EB-91DB-BA120F4C7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2738" y="2155130"/>
            <a:ext cx="2747114" cy="3121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43699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BF8DB588-9DA2-A668-AB4A-D107F8E5BC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9767" y="1358459"/>
                <a:ext cx="4904996" cy="4670866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en-US" sz="2400" dirty="0"/>
                  <a:t>Is the </a:t>
                </a:r>
                <a:r>
                  <a:rPr lang="en-US" sz="2400" dirty="0" err="1"/>
                  <a:t>Cabbibo</a:t>
                </a:r>
                <a:r>
                  <a:rPr lang="en-US" sz="2400" dirty="0"/>
                  <a:t> Kobayashi </a:t>
                </a:r>
                <a:r>
                  <a:rPr lang="en-US" sz="2400" dirty="0" err="1"/>
                  <a:t>Maskawa</a:t>
                </a:r>
                <a:r>
                  <a:rPr lang="en-US" sz="2400" dirty="0"/>
                  <a:t> (CKM) matrix unitary?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𝑢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𝑢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𝑢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𝑐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𝑐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𝑐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  <a:p>
                <a:pPr>
                  <a:lnSpc>
                    <a:spcPct val="110000"/>
                  </a:lnSpc>
                </a:pPr>
                <a:r>
                  <a:rPr lang="en-US" sz="2400" dirty="0"/>
                  <a:t>Most precise tes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𝑢𝑑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8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𝑢𝑠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8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𝑢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p>
                      </m:sSup>
                      <m:limUpp>
                        <m:limUp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?</m:t>
                          </m:r>
                        </m:lim>
                      </m:limUp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800" b="0" dirty="0"/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BF8DB588-9DA2-A668-AB4A-D107F8E5BC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9767" y="1358459"/>
                <a:ext cx="4904996" cy="4670866"/>
              </a:xfrm>
              <a:blipFill>
                <a:blip r:embed="rId2"/>
                <a:stretch>
                  <a:fillRect l="-1491" t="-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B57BFC25-BF2F-2309-5BCA-B32E551848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767" y="274320"/>
            <a:ext cx="11430000" cy="535531"/>
          </a:xfrm>
        </p:spPr>
        <p:txBody>
          <a:bodyPr/>
          <a:lstStyle/>
          <a:p>
            <a:r>
              <a:rPr lang="en-US" dirty="0"/>
              <a:t>Beyond-standard model: Quark mixing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AB99064-A5F4-562F-0708-7C01F6DB44BD}"/>
              </a:ext>
            </a:extLst>
          </p:cNvPr>
          <p:cNvGrpSpPr>
            <a:grpSpLocks noChangeAspect="1"/>
          </p:cNvGrpSpPr>
          <p:nvPr/>
        </p:nvGrpSpPr>
        <p:grpSpPr>
          <a:xfrm>
            <a:off x="6144767" y="2166730"/>
            <a:ext cx="4215928" cy="2387830"/>
            <a:chOff x="6527098" y="1252454"/>
            <a:chExt cx="2639366" cy="149489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Chart 6">
                  <a:extLst>
                    <a:ext uri="{FF2B5EF4-FFF2-40B4-BE49-F238E27FC236}">
                      <a16:creationId xmlns:a16="http://schemas.microsoft.com/office/drawing/2014/main" id="{16029A69-3B13-9355-3203-CCCB53D48E0C}"/>
                    </a:ext>
                  </a:extLst>
                </p:cNvPr>
                <p:cNvGraphicFramePr/>
                <p:nvPr>
                  <p:extLst>
                    <p:ext uri="{D42A27DB-BD31-4B8C-83A1-F6EECF244321}">
                      <p14:modId xmlns:p14="http://schemas.microsoft.com/office/powerpoint/2010/main" val="2968321972"/>
                    </p:ext>
                  </p:extLst>
                </p:nvPr>
              </p:nvGraphicFramePr>
              <p:xfrm>
                <a:off x="6527098" y="1530627"/>
                <a:ext cx="2639366" cy="1216719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3"/>
                </a:graphicData>
              </a:graphic>
            </p:graphicFrame>
          </mc:Choice>
          <mc:Fallback xmlns="">
            <p:graphicFrame>
              <p:nvGraphicFramePr>
                <p:cNvPr id="7" name="Chart 6">
                  <a:extLst>
                    <a:ext uri="{FF2B5EF4-FFF2-40B4-BE49-F238E27FC236}">
                      <a16:creationId xmlns:a16="http://schemas.microsoft.com/office/drawing/2014/main" id="{16029A69-3B13-9355-3203-CCCB53D48E0C}"/>
                    </a:ext>
                  </a:extLst>
                </p:cNvPr>
                <p:cNvGraphicFramePr/>
                <p:nvPr>
                  <p:extLst>
                    <p:ext uri="{D42A27DB-BD31-4B8C-83A1-F6EECF244321}">
                      <p14:modId xmlns:p14="http://schemas.microsoft.com/office/powerpoint/2010/main" val="2968321972"/>
                    </p:ext>
                  </p:extLst>
                </p:nvPr>
              </p:nvGraphicFramePr>
              <p:xfrm>
                <a:off x="6527098" y="1530627"/>
                <a:ext cx="2639366" cy="1216719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4"/>
                </a:graphicData>
              </a:graphic>
            </p:graphicFrame>
          </mc:Fallback>
        </mc:AlternateContent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01AC16F-2550-7A1C-249D-F81027F55AEF}"/>
                </a:ext>
              </a:extLst>
            </p:cNvPr>
            <p:cNvSpPr txBox="1"/>
            <p:nvPr/>
          </p:nvSpPr>
          <p:spPr>
            <a:xfrm>
              <a:off x="6611277" y="1373142"/>
              <a:ext cx="825123" cy="289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d’-quark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6485DEDC-6C2C-934D-480E-5534498172F3}"/>
                    </a:ext>
                  </a:extLst>
                </p:cNvPr>
                <p:cNvSpPr txBox="1"/>
                <p:nvPr/>
              </p:nvSpPr>
              <p:spPr>
                <a:xfrm>
                  <a:off x="8261032" y="1534676"/>
                  <a:ext cx="723286" cy="28902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3BA2A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3BA2AD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400" b="0" i="1" smtClean="0">
                              <a:solidFill>
                                <a:srgbClr val="3BA2AD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3BA2AD"/>
                              </a:solidFill>
                              <a:latin typeface="Cambria Math" panose="02040503050406030204" pitchFamily="18" charset="0"/>
                            </a:rPr>
                            <m:t>𝑢𝑑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3BA2A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b="0" i="1" smtClean="0">
                                  <a:solidFill>
                                    <a:srgbClr val="3BA2A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rgbClr val="3BA2AD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solidFill>
                                <a:srgbClr val="3BA2AD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400" dirty="0">
                      <a:solidFill>
                        <a:srgbClr val="3BA2AD"/>
                      </a:solidFill>
                    </a:rPr>
                    <a:t> </a:t>
                  </a:r>
                  <a:endParaRPr lang="en-US" sz="2400" dirty="0">
                    <a:solidFill>
                      <a:srgbClr val="4E67C8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6485DEDC-6C2C-934D-480E-5534498172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61032" y="1534676"/>
                  <a:ext cx="723286" cy="289024"/>
                </a:xfrm>
                <a:prstGeom prst="rect">
                  <a:avLst/>
                </a:prstGeom>
                <a:blipFill>
                  <a:blip r:embed="rId5"/>
                  <a:stretch>
                    <a:fillRect l="-4211" t="-127632" r="-13158" b="-1973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FA7ABB2-6070-E943-DA1A-428D8BEE81E6}"/>
                </a:ext>
              </a:extLst>
            </p:cNvPr>
            <p:cNvCxnSpPr>
              <a:cxnSpLocks/>
              <a:stCxn id="9" idx="1"/>
            </p:cNvCxnSpPr>
            <p:nvPr/>
          </p:nvCxnSpPr>
          <p:spPr>
            <a:xfrm flipH="1">
              <a:off x="8028384" y="1679188"/>
              <a:ext cx="232648" cy="1952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2BBA465-002B-68C3-8C87-F067379D7D7A}"/>
                    </a:ext>
                  </a:extLst>
                </p:cNvPr>
                <p:cNvSpPr txBox="1"/>
                <p:nvPr/>
              </p:nvSpPr>
              <p:spPr>
                <a:xfrm>
                  <a:off x="7741938" y="1252454"/>
                  <a:ext cx="723286" cy="28902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5785B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5785B7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400" b="0" i="1" smtClean="0">
                              <a:solidFill>
                                <a:srgbClr val="5785B7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5785B7"/>
                              </a:solidFill>
                              <a:latin typeface="Cambria Math" panose="02040503050406030204" pitchFamily="18" charset="0"/>
                            </a:rPr>
                            <m:t>𝑢𝑏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5785B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b="0" i="1" smtClean="0">
                                  <a:solidFill>
                                    <a:srgbClr val="5785B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rgbClr val="5785B7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solidFill>
                                <a:srgbClr val="5785B7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400" dirty="0">
                      <a:solidFill>
                        <a:srgbClr val="5785B7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2BBA465-002B-68C3-8C87-F067379D7D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1938" y="1252454"/>
                  <a:ext cx="723286" cy="289024"/>
                </a:xfrm>
                <a:prstGeom prst="rect">
                  <a:avLst/>
                </a:prstGeom>
                <a:blipFill>
                  <a:blip r:embed="rId6"/>
                  <a:stretch>
                    <a:fillRect l="-4211" t="-127632" r="-12105" b="-1973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FE86C44-3E1A-AAE7-CF08-B8B5A26AAA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77741" y="1820251"/>
              <a:ext cx="342259" cy="652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07A528A6-A643-9727-8273-6EBAEEAC954A}"/>
                    </a:ext>
                  </a:extLst>
                </p:cNvPr>
                <p:cNvSpPr txBox="1"/>
                <p:nvPr/>
              </p:nvSpPr>
              <p:spPr>
                <a:xfrm>
                  <a:off x="6604032" y="1690912"/>
                  <a:ext cx="723286" cy="28902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8FBB5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8FBB55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400" b="0" i="1" smtClean="0">
                              <a:solidFill>
                                <a:srgbClr val="8FBB55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8FBB55"/>
                              </a:solidFill>
                              <a:latin typeface="Cambria Math" panose="02040503050406030204" pitchFamily="18" charset="0"/>
                            </a:rPr>
                            <m:t>𝑢𝑠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8FBB5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b="0" i="1" smtClean="0">
                                  <a:solidFill>
                                    <a:srgbClr val="8FBB5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rgbClr val="8FBB55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solidFill>
                                <a:srgbClr val="8FBB55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400" dirty="0">
                      <a:solidFill>
                        <a:srgbClr val="8FBB55"/>
                      </a:solidFill>
                    </a:rPr>
                    <a:t> </a:t>
                  </a:r>
                  <a:endParaRPr lang="en-US" sz="2400" dirty="0">
                    <a:solidFill>
                      <a:srgbClr val="A7EA52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07A528A6-A643-9727-8273-6EBAEEAC95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4032" y="1690912"/>
                  <a:ext cx="723286" cy="289024"/>
                </a:xfrm>
                <a:prstGeom prst="rect">
                  <a:avLst/>
                </a:prstGeom>
                <a:blipFill>
                  <a:blip r:embed="rId7"/>
                  <a:stretch>
                    <a:fillRect l="-4211" t="-127632" r="-7368" b="-1973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E2728FA-3203-3DCE-13E4-2BA014E9196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707868" y="1552838"/>
              <a:ext cx="116324" cy="1650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213196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2580D4-84FC-E2D8-D3E4-AA316B6A90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180E-C88C-FEA2-7E64-0903182CA1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767" y="274320"/>
            <a:ext cx="11430000" cy="535531"/>
          </a:xfrm>
        </p:spPr>
        <p:txBody>
          <a:bodyPr/>
          <a:lstStyle/>
          <a:p>
            <a:r>
              <a:rPr lang="en-US" dirty="0"/>
              <a:t>Standard model physics: Quark mixing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E1EF1C0-515D-C25D-84AB-2F5CCD272BCD}"/>
              </a:ext>
            </a:extLst>
          </p:cNvPr>
          <p:cNvGrpSpPr/>
          <p:nvPr/>
        </p:nvGrpSpPr>
        <p:grpSpPr>
          <a:xfrm>
            <a:off x="6096000" y="1845982"/>
            <a:ext cx="3389204" cy="3483896"/>
            <a:chOff x="639243" y="2529031"/>
            <a:chExt cx="2946903" cy="2963693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B85DD8A-08B7-633B-9392-0B477B95BC3D}"/>
                </a:ext>
              </a:extLst>
            </p:cNvPr>
            <p:cNvCxnSpPr>
              <a:cxnSpLocks/>
            </p:cNvCxnSpPr>
            <p:nvPr/>
          </p:nvCxnSpPr>
          <p:spPr>
            <a:xfrm>
              <a:off x="645930" y="4290416"/>
              <a:ext cx="247827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D1F478D-A3C8-063E-3645-F66795CC2080}"/>
                </a:ext>
              </a:extLst>
            </p:cNvPr>
            <p:cNvCxnSpPr/>
            <p:nvPr/>
          </p:nvCxnSpPr>
          <p:spPr>
            <a:xfrm flipV="1">
              <a:off x="1650701" y="3200597"/>
              <a:ext cx="0" cy="229212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 Box 11">
                  <a:extLst>
                    <a:ext uri="{FF2B5EF4-FFF2-40B4-BE49-F238E27FC236}">
                      <a16:creationId xmlns:a16="http://schemas.microsoft.com/office/drawing/2014/main" id="{C1C07FB1-0ADA-3653-2A10-2804996143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92747" y="4290090"/>
                  <a:ext cx="516250" cy="2832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𝑢𝑑</m:t>
                            </m:r>
                          </m:sub>
                        </m:sSub>
                      </m:oMath>
                    </m:oMathPara>
                  </a14:m>
                  <a:endParaRPr lang="en-US" sz="1600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9" name="Text Box 11">
                  <a:extLst>
                    <a:ext uri="{FF2B5EF4-FFF2-40B4-BE49-F238E27FC236}">
                      <a16:creationId xmlns:a16="http://schemas.microsoft.com/office/drawing/2014/main" id="{C1C07FB1-0ADA-3653-2A10-2804996143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92747" y="4290090"/>
                  <a:ext cx="516250" cy="28320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11">
                  <a:extLst>
                    <a:ext uri="{FF2B5EF4-FFF2-40B4-BE49-F238E27FC236}">
                      <a16:creationId xmlns:a16="http://schemas.microsoft.com/office/drawing/2014/main" id="{AA2EB6DF-0116-2496-2D40-0099741CE1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47788" y="3023821"/>
                  <a:ext cx="498701" cy="2880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𝑢𝑠</m:t>
                            </m:r>
                          </m:sub>
                        </m:sSub>
                      </m:oMath>
                    </m:oMathPara>
                  </a14:m>
                  <a:endParaRPr lang="en-US" sz="1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0" name="Text Box 11">
                  <a:extLst>
                    <a:ext uri="{FF2B5EF4-FFF2-40B4-BE49-F238E27FC236}">
                      <a16:creationId xmlns:a16="http://schemas.microsoft.com/office/drawing/2014/main" id="{AA2EB6DF-0116-2496-2D40-0099741CE1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7788" y="3023821"/>
                  <a:ext cx="498701" cy="28800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61B7AFE1-75C4-11D7-338D-285B829DC6F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97642" y="3269952"/>
              <a:ext cx="197795" cy="3111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F3101EC7-D2DC-B6F7-8E92-60D8924E97C9}"/>
                    </a:ext>
                  </a:extLst>
                </p:cNvPr>
                <p:cNvSpPr txBox="1"/>
                <p:nvPr/>
              </p:nvSpPr>
              <p:spPr>
                <a:xfrm>
                  <a:off x="1856711" y="2529031"/>
                  <a:ext cx="1729435" cy="54982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>
                      <a:solidFill>
                        <a:schemeClr val="tx1"/>
                      </a:solidFill>
                      <a:latin typeface="Century Gothic" panose="020B0502020202020204" pitchFamily="34" charset="0"/>
                      <a:ea typeface="Calibri" panose="020F0502020204030204" pitchFamily="34" charset="0"/>
                      <a:cs typeface="Calibri" panose="020F0502020204030204" pitchFamily="34" charset="0"/>
                    </a:rPr>
                    <a:t>CKM Unitarity: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𝑑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𝑠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F3101EC7-D2DC-B6F7-8E92-60D8924E97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6711" y="2529031"/>
                  <a:ext cx="1729435" cy="549823"/>
                </a:xfrm>
                <a:prstGeom prst="rect">
                  <a:avLst/>
                </a:prstGeom>
                <a:blipFill>
                  <a:blip r:embed="rId5"/>
                  <a:stretch>
                    <a:fillRect l="-3374" t="-566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7BC2B99A-2423-C74C-DDB6-92835FEBAF0B}"/>
                </a:ext>
              </a:extLst>
            </p:cNvPr>
            <p:cNvCxnSpPr>
              <a:cxnSpLocks noChangeAspect="1"/>
            </p:cNvCxnSpPr>
            <p:nvPr/>
          </p:nvCxnSpPr>
          <p:spPr>
            <a:xfrm rot="1440000" flipV="1">
              <a:off x="930929" y="3481579"/>
              <a:ext cx="1454092" cy="162306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A64FEEE-A9A6-CC83-FE52-94F65A418AFC}"/>
                </a:ext>
              </a:extLst>
            </p:cNvPr>
            <p:cNvSpPr txBox="1"/>
            <p:nvPr/>
          </p:nvSpPr>
          <p:spPr>
            <a:xfrm>
              <a:off x="1759909" y="5018397"/>
              <a:ext cx="1310457" cy="314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Century Gothic" panose="020B0502020202020204" pitchFamily="34" charset="0"/>
                  <a:cs typeface="Calibri" panose="020F0502020204030204" pitchFamily="34" charset="0"/>
                </a:rPr>
                <a:t>Beta deca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798BC18D-FB1D-9BA5-DE24-BF6B24E546BB}"/>
                    </a:ext>
                  </a:extLst>
                </p:cNvPr>
                <p:cNvSpPr txBox="1"/>
                <p:nvPr/>
              </p:nvSpPr>
              <p:spPr>
                <a:xfrm>
                  <a:off x="2440329" y="3523611"/>
                  <a:ext cx="918965" cy="3331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798BC18D-FB1D-9BA5-DE24-BF6B24E546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0329" y="3523611"/>
                  <a:ext cx="918965" cy="333167"/>
                </a:xfrm>
                <a:prstGeom prst="rect">
                  <a:avLst/>
                </a:prstGeom>
                <a:blipFill>
                  <a:blip r:embed="rId6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7B1FC0D2-352A-A912-3A95-BBF82E3E5CE1}"/>
                </a:ext>
              </a:extLst>
            </p:cNvPr>
            <p:cNvCxnSpPr>
              <a:cxnSpLocks/>
            </p:cNvCxnSpPr>
            <p:nvPr/>
          </p:nvCxnSpPr>
          <p:spPr>
            <a:xfrm>
              <a:off x="639243" y="3999504"/>
              <a:ext cx="2168891" cy="0"/>
            </a:xfrm>
            <a:prstGeom prst="line">
              <a:avLst/>
            </a:prstGeom>
            <a:ln w="28575">
              <a:solidFill>
                <a:srgbClr val="99CC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69E3470-5596-A735-B9CD-11110AEAC8B6}"/>
                    </a:ext>
                  </a:extLst>
                </p:cNvPr>
                <p:cNvSpPr txBox="1"/>
                <p:nvPr/>
              </p:nvSpPr>
              <p:spPr>
                <a:xfrm>
                  <a:off x="2721428" y="3844518"/>
                  <a:ext cx="513813" cy="3141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69E3470-5596-A735-B9CD-11110AEAC8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1428" y="3844518"/>
                  <a:ext cx="513813" cy="31418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7D32C7EF-A8D5-D5F3-E5A3-15B7B0D01C27}"/>
                </a:ext>
              </a:extLst>
            </p:cNvPr>
            <p:cNvCxnSpPr/>
            <p:nvPr/>
          </p:nvCxnSpPr>
          <p:spPr>
            <a:xfrm flipV="1">
              <a:off x="2296390" y="3468919"/>
              <a:ext cx="0" cy="161893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9147AA7E-292C-0BC7-B0F7-67E9C0257A60}"/>
                </a:ext>
              </a:extLst>
            </p:cNvPr>
            <p:cNvSpPr/>
            <p:nvPr/>
          </p:nvSpPr>
          <p:spPr>
            <a:xfrm>
              <a:off x="954302" y="3592095"/>
              <a:ext cx="1408176" cy="140945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D891F308-3DDA-09B0-F623-69FC455A6A4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9767" y="1358459"/>
                <a:ext cx="4904996" cy="4670866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en-US" sz="2400" dirty="0"/>
                  <a:t>Is the </a:t>
                </a:r>
                <a:r>
                  <a:rPr lang="en-US" sz="2400" dirty="0" err="1"/>
                  <a:t>Cabbibo</a:t>
                </a:r>
                <a:r>
                  <a:rPr lang="en-US" sz="2400" dirty="0"/>
                  <a:t> Kobayashi </a:t>
                </a:r>
                <a:r>
                  <a:rPr lang="en-US" sz="2400" dirty="0" err="1"/>
                  <a:t>Maskawa</a:t>
                </a:r>
                <a:r>
                  <a:rPr lang="en-US" sz="2400" dirty="0"/>
                  <a:t> (CKM) matrix unitary?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𝑢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𝑢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𝑢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𝑐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𝑐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𝑐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  <a:p>
                <a:pPr>
                  <a:lnSpc>
                    <a:spcPct val="110000"/>
                  </a:lnSpc>
                </a:pPr>
                <a:r>
                  <a:rPr lang="en-US" sz="2400" dirty="0"/>
                  <a:t>Most precise tes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𝑢𝑑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8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𝑢𝑠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8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𝑢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/>
                            </a:rPr>
                            <m:t>2</m:t>
                          </m:r>
                        </m:sup>
                      </m:sSup>
                      <m:limUpp>
                        <m:limUp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?</m:t>
                          </m:r>
                        </m:lim>
                      </m:limUp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800" b="0" dirty="0"/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D891F308-3DDA-09B0-F623-69FC455A6A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9767" y="1358459"/>
                <a:ext cx="4904996" cy="4670866"/>
              </a:xfrm>
              <a:blipFill>
                <a:blip r:embed="rId4"/>
                <a:stretch>
                  <a:fillRect l="-1491" t="-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AD99353-849C-A389-EE2C-876478547039}"/>
              </a:ext>
            </a:extLst>
          </p:cNvPr>
          <p:cNvCxnSpPr/>
          <p:nvPr/>
        </p:nvCxnSpPr>
        <p:spPr>
          <a:xfrm>
            <a:off x="3159211" y="4304856"/>
            <a:ext cx="648072" cy="3299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E1C4085-94A6-591B-652C-A438BC1169E4}"/>
              </a:ext>
            </a:extLst>
          </p:cNvPr>
          <p:cNvSpPr txBox="1"/>
          <p:nvPr/>
        </p:nvSpPr>
        <p:spPr>
          <a:xfrm>
            <a:off x="2643686" y="4634793"/>
            <a:ext cx="10310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egligible</a:t>
            </a:r>
          </a:p>
        </p:txBody>
      </p:sp>
    </p:spTree>
    <p:extLst>
      <p:ext uri="{BB962C8B-B14F-4D97-AF65-F5344CB8AC3E}">
        <p14:creationId xmlns:p14="http://schemas.microsoft.com/office/powerpoint/2010/main" val="1476481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244C28-F961-C94E-B050-B3FC983DD1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94CBB134-3F6F-9878-BC2D-53AC60158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088" y="4962595"/>
            <a:ext cx="1876425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DA1B8B9-BDB6-C62F-6521-C91928718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767" y="274320"/>
            <a:ext cx="11430000" cy="535531"/>
          </a:xfrm>
        </p:spPr>
        <p:txBody>
          <a:bodyPr/>
          <a:lstStyle/>
          <a:p>
            <a:r>
              <a:rPr lang="en-US" dirty="0"/>
              <a:t>Standard model physics: Quark mix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672525-E5FF-7C52-31B0-17B08935AE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9767" y="1358458"/>
                <a:ext cx="5394836" cy="5499541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en-US" sz="2400" dirty="0"/>
                  <a:t>Is the </a:t>
                </a:r>
                <a:r>
                  <a:rPr lang="en-US" sz="2400" dirty="0" err="1"/>
                  <a:t>Cabbibo</a:t>
                </a:r>
                <a:r>
                  <a:rPr lang="en-US" sz="2400" dirty="0"/>
                  <a:t> Kobayashi </a:t>
                </a:r>
                <a:r>
                  <a:rPr lang="en-US" sz="2400" dirty="0" err="1"/>
                  <a:t>Maskawa</a:t>
                </a:r>
                <a:r>
                  <a:rPr lang="en-US" sz="2400" dirty="0"/>
                  <a:t> (CKM) matrix unitary?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𝑢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𝑢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𝑢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𝑐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𝑐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𝑐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  <a:p>
                <a:pPr>
                  <a:lnSpc>
                    <a:spcPct val="110000"/>
                  </a:lnSpc>
                </a:pPr>
                <a:r>
                  <a:rPr lang="en-US" sz="2400" dirty="0"/>
                  <a:t>With </a:t>
                </a:r>
                <a:r>
                  <a:rPr lang="en-US" sz="2400" dirty="0" err="1"/>
                  <a:t>superallowed</a:t>
                </a:r>
                <a:r>
                  <a:rPr lang="en-US" sz="2400" dirty="0"/>
                  <a:t> beta decay and select neutron beta decay -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.8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2400" dirty="0"/>
                  <a:t> deviation – see picture. </a:t>
                </a:r>
              </a:p>
              <a:p>
                <a:pPr marL="288925" marR="0" lvl="0" indent="-288925" algn="l" defTabSz="914400" rtl="0" eaLnBrk="1" fontAlgn="base" latinLnBrk="0" hangingPunct="1">
                  <a:lnSpc>
                    <a:spcPct val="110000"/>
                  </a:lnSpc>
                  <a:spcBef>
                    <a:spcPts val="1800"/>
                  </a:spcBef>
                  <a:spcAft>
                    <a:spcPct val="0"/>
                  </a:spcAft>
                  <a:buClr>
                    <a:prstClr val="black"/>
                  </a:buClr>
                  <a:buSzPct val="90000"/>
                  <a:buFont typeface="Century Gothic" panose="020B0502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+mn-ea"/>
                    <a:cs typeface="+mn-cs"/>
                  </a:rPr>
                  <a:t>Only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+mn-ea"/>
                    <a:cs typeface="+mn-cs"/>
                  </a:rPr>
                  <a:t>superallowed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+mn-ea"/>
                    <a:cs typeface="+mn-cs"/>
                  </a:rPr>
                  <a:t> beta decay and several(?) scale factors: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ts val="1800"/>
                  </a:spcBef>
                  <a:spcAft>
                    <a:spcPct val="0"/>
                  </a:spcAft>
                  <a:buClr>
                    <a:prstClr val="black"/>
                  </a:buClr>
                  <a:buSzPct val="90000"/>
                  <a:buFont typeface="Century Gothic" panose="020B0502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𝑢𝑑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𝑢𝑠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𝑢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.9983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e>
                      </m:d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</m:e>
                      </m:d>
                      <m:limUpp>
                        <m:limUp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Up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&lt;</m:t>
                          </m:r>
                        </m:e>
                        <m:li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!</m:t>
                          </m:r>
                        </m:lim>
                      </m:limUp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 panose="020B0502020202020204" pitchFamily="34" charset="0"/>
                  <a:ea typeface="+mn-ea"/>
                  <a:cs typeface="+mn-cs"/>
                </a:endParaRPr>
              </a:p>
              <a:p>
                <a:pPr marL="288925" marR="0" lvl="0" indent="-288925" algn="l" defTabSz="914400" rtl="0" eaLnBrk="1" fontAlgn="base" latinLnBrk="0" hangingPunct="1">
                  <a:lnSpc>
                    <a:spcPct val="110000"/>
                  </a:lnSpc>
                  <a:spcBef>
                    <a:spcPts val="1800"/>
                  </a:spcBef>
                  <a:spcAft>
                    <a:spcPct val="0"/>
                  </a:spcAft>
                  <a:buClr>
                    <a:prstClr val="black"/>
                  </a:buClr>
                  <a:buSzPct val="90000"/>
                  <a:buFont typeface="Century Gothic" panose="020B0502020202020204" pitchFamily="34" charset="0"/>
                  <a:buChar char="•"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 panose="020B0502020202020204" pitchFamily="34" charset="0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:endParaRPr lang="en-US" sz="1800" b="0" dirty="0"/>
              </a:p>
              <a:p>
                <a:pPr marL="0" indent="0">
                  <a:buNone/>
                </a:pPr>
                <a:endParaRPr lang="en-US" sz="1800" b="0" dirty="0"/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672525-E5FF-7C52-31B0-17B08935AE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9767" y="1358458"/>
                <a:ext cx="5394836" cy="5499541"/>
              </a:xfrm>
              <a:blipFill>
                <a:blip r:embed="rId3"/>
                <a:stretch>
                  <a:fillRect l="-1356" t="-776" r="-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6CC7902-F6E3-556A-28CA-C1BB3ACFE658}"/>
              </a:ext>
            </a:extLst>
          </p:cNvPr>
          <p:cNvCxnSpPr/>
          <p:nvPr/>
        </p:nvCxnSpPr>
        <p:spPr>
          <a:xfrm>
            <a:off x="2622392" y="5741916"/>
            <a:ext cx="648072" cy="3299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B96EC0A-1A02-3CFA-EF53-A854C9B1D659}"/>
              </a:ext>
            </a:extLst>
          </p:cNvPr>
          <p:cNvSpPr txBox="1"/>
          <p:nvPr/>
        </p:nvSpPr>
        <p:spPr>
          <a:xfrm>
            <a:off x="2622392" y="6143181"/>
            <a:ext cx="10310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egligibl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857F833-B880-54C6-F3D4-F05D4F3763A8}"/>
              </a:ext>
            </a:extLst>
          </p:cNvPr>
          <p:cNvGrpSpPr/>
          <p:nvPr/>
        </p:nvGrpSpPr>
        <p:grpSpPr>
          <a:xfrm>
            <a:off x="7015335" y="1653735"/>
            <a:ext cx="3679317" cy="3340349"/>
            <a:chOff x="1185569" y="1356044"/>
            <a:chExt cx="2876490" cy="2611485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46B45CF-FCD9-658B-8589-16040DF58712}"/>
                </a:ext>
              </a:extLst>
            </p:cNvPr>
            <p:cNvGrpSpPr/>
            <p:nvPr/>
          </p:nvGrpSpPr>
          <p:grpSpPr>
            <a:xfrm>
              <a:off x="1840031" y="1814993"/>
              <a:ext cx="2176828" cy="1425147"/>
              <a:chOff x="1840031" y="1814993"/>
              <a:chExt cx="2176828" cy="1425147"/>
            </a:xfrm>
          </p:grpSpPr>
          <p:sp>
            <p:nvSpPr>
              <p:cNvPr id="124" name="bk object 20">
                <a:extLst>
                  <a:ext uri="{FF2B5EF4-FFF2-40B4-BE49-F238E27FC236}">
                    <a16:creationId xmlns:a16="http://schemas.microsoft.com/office/drawing/2014/main" id="{E1E81609-937C-00AD-9ECD-3755F4FB27BE}"/>
                  </a:ext>
                </a:extLst>
              </p:cNvPr>
              <p:cNvSpPr/>
              <p:nvPr/>
            </p:nvSpPr>
            <p:spPr>
              <a:xfrm>
                <a:off x="1841905" y="1814993"/>
                <a:ext cx="2174954" cy="1425147"/>
              </a:xfrm>
              <a:custGeom>
                <a:avLst/>
                <a:gdLst/>
                <a:ahLst/>
                <a:cxnLst/>
                <a:rect l="l" t="t" r="r" b="b"/>
                <a:pathLst>
                  <a:path w="4302760" h="2819400">
                    <a:moveTo>
                      <a:pt x="0" y="2818853"/>
                    </a:moveTo>
                    <a:lnTo>
                      <a:pt x="0" y="2270328"/>
                    </a:lnTo>
                    <a:lnTo>
                      <a:pt x="1282" y="2269629"/>
                    </a:lnTo>
                    <a:lnTo>
                      <a:pt x="4207713" y="49860"/>
                    </a:lnTo>
                    <a:lnTo>
                      <a:pt x="4209199" y="49060"/>
                    </a:lnTo>
                    <a:lnTo>
                      <a:pt x="4210684" y="48323"/>
                    </a:lnTo>
                    <a:lnTo>
                      <a:pt x="4213618" y="46735"/>
                    </a:lnTo>
                    <a:lnTo>
                      <a:pt x="4254995" y="24904"/>
                    </a:lnTo>
                    <a:lnTo>
                      <a:pt x="4256481" y="24168"/>
                    </a:lnTo>
                    <a:lnTo>
                      <a:pt x="4257916" y="23367"/>
                    </a:lnTo>
                    <a:lnTo>
                      <a:pt x="4260888" y="21831"/>
                    </a:lnTo>
                    <a:lnTo>
                      <a:pt x="4280090" y="11658"/>
                    </a:lnTo>
                    <a:lnTo>
                      <a:pt x="4281576" y="10921"/>
                    </a:lnTo>
                    <a:lnTo>
                      <a:pt x="4290415" y="6197"/>
                    </a:lnTo>
                    <a:lnTo>
                      <a:pt x="4291901" y="5460"/>
                    </a:lnTo>
                    <a:lnTo>
                      <a:pt x="4302213" y="0"/>
                    </a:lnTo>
                    <a:lnTo>
                      <a:pt x="4302213" y="558507"/>
                    </a:lnTo>
                    <a:lnTo>
                      <a:pt x="4299292" y="560095"/>
                    </a:lnTo>
                    <a:lnTo>
                      <a:pt x="4297807" y="560831"/>
                    </a:lnTo>
                    <a:lnTo>
                      <a:pt x="4296321" y="561632"/>
                    </a:lnTo>
                    <a:lnTo>
                      <a:pt x="4293387" y="563168"/>
                    </a:lnTo>
                    <a:lnTo>
                      <a:pt x="4290415" y="564756"/>
                    </a:lnTo>
                    <a:lnTo>
                      <a:pt x="4281576" y="569366"/>
                    </a:lnTo>
                    <a:lnTo>
                      <a:pt x="4257916" y="581825"/>
                    </a:lnTo>
                    <a:lnTo>
                      <a:pt x="4256481" y="582561"/>
                    </a:lnTo>
                    <a:lnTo>
                      <a:pt x="4254995" y="583361"/>
                    </a:lnTo>
                    <a:lnTo>
                      <a:pt x="4209199" y="607415"/>
                    </a:lnTo>
                    <a:lnTo>
                      <a:pt x="4207713" y="608164"/>
                    </a:lnTo>
                    <a:lnTo>
                      <a:pt x="5257" y="2816123"/>
                    </a:lnTo>
                    <a:lnTo>
                      <a:pt x="2628" y="2817469"/>
                    </a:lnTo>
                    <a:lnTo>
                      <a:pt x="0" y="2818853"/>
                    </a:lnTo>
                    <a:close/>
                  </a:path>
                </a:pathLst>
              </a:custGeom>
              <a:solidFill>
                <a:srgbClr val="0000FE">
                  <a:alpha val="39999"/>
                </a:srgbClr>
              </a:solidFill>
              <a:ln w="12700">
                <a:noFill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38D21953-31E5-C434-66AC-453917089FD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41905" y="1814993"/>
                <a:ext cx="2174954" cy="1147821"/>
              </a:xfrm>
              <a:prstGeom prst="line">
                <a:avLst/>
              </a:prstGeom>
              <a:ln w="12700">
                <a:solidFill>
                  <a:srgbClr val="0000F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A92BE1C1-FDB4-1F47-4A4C-9667210755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40031" y="2090469"/>
                <a:ext cx="2174954" cy="1147821"/>
              </a:xfrm>
              <a:prstGeom prst="line">
                <a:avLst/>
              </a:prstGeom>
              <a:ln w="12700">
                <a:solidFill>
                  <a:srgbClr val="0000F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bk object 16">
              <a:extLst>
                <a:ext uri="{FF2B5EF4-FFF2-40B4-BE49-F238E27FC236}">
                  <a16:creationId xmlns:a16="http://schemas.microsoft.com/office/drawing/2014/main" id="{93945DD6-3DB4-9608-7ACE-E5A23CACAE69}"/>
                </a:ext>
              </a:extLst>
            </p:cNvPr>
            <p:cNvSpPr/>
            <p:nvPr/>
          </p:nvSpPr>
          <p:spPr>
            <a:xfrm>
              <a:off x="1841905" y="2536849"/>
              <a:ext cx="2174954" cy="300436"/>
            </a:xfrm>
            <a:custGeom>
              <a:avLst/>
              <a:gdLst/>
              <a:ahLst/>
              <a:cxnLst/>
              <a:rect l="l" t="t" r="r" b="b"/>
              <a:pathLst>
                <a:path w="4302760" h="594360">
                  <a:moveTo>
                    <a:pt x="0" y="0"/>
                  </a:moveTo>
                  <a:lnTo>
                    <a:pt x="4302226" y="0"/>
                  </a:lnTo>
                  <a:lnTo>
                    <a:pt x="4302226" y="593775"/>
                  </a:lnTo>
                  <a:lnTo>
                    <a:pt x="0" y="5937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F00">
                <a:alpha val="39999"/>
              </a:srgbClr>
            </a:solidFill>
            <a:ln>
              <a:noFill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7DF633F-FE17-3378-E98B-FDB04204E00C}"/>
                </a:ext>
              </a:extLst>
            </p:cNvPr>
            <p:cNvGrpSpPr/>
            <p:nvPr/>
          </p:nvGrpSpPr>
          <p:grpSpPr>
            <a:xfrm>
              <a:off x="3544371" y="1377581"/>
              <a:ext cx="106885" cy="1639405"/>
              <a:chOff x="3544371" y="1377581"/>
              <a:chExt cx="106885" cy="1639405"/>
            </a:xfrm>
          </p:grpSpPr>
          <p:sp>
            <p:nvSpPr>
              <p:cNvPr id="121" name="bk object 24">
                <a:extLst>
                  <a:ext uri="{FF2B5EF4-FFF2-40B4-BE49-F238E27FC236}">
                    <a16:creationId xmlns:a16="http://schemas.microsoft.com/office/drawing/2014/main" id="{3BE33620-A960-4572-3E57-0C9975F5C579}"/>
                  </a:ext>
                </a:extLst>
              </p:cNvPr>
              <p:cNvSpPr/>
              <p:nvPr/>
            </p:nvSpPr>
            <p:spPr>
              <a:xfrm>
                <a:off x="3544371" y="1377581"/>
                <a:ext cx="106885" cy="1639405"/>
              </a:xfrm>
              <a:custGeom>
                <a:avLst/>
                <a:gdLst/>
                <a:ahLst/>
                <a:cxnLst/>
                <a:rect l="l" t="t" r="r" b="b"/>
                <a:pathLst>
                  <a:path w="211454" h="4481830">
                    <a:moveTo>
                      <a:pt x="0" y="0"/>
                    </a:moveTo>
                    <a:lnTo>
                      <a:pt x="211429" y="0"/>
                    </a:lnTo>
                    <a:lnTo>
                      <a:pt x="211429" y="4481512"/>
                    </a:lnTo>
                    <a:lnTo>
                      <a:pt x="0" y="44815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E00FE">
                  <a:alpha val="39999"/>
                </a:srgbClr>
              </a:solidFill>
              <a:ln w="12700">
                <a:noFill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A1380B64-9A7E-DCAA-E548-C0DEFF98C91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44371" y="1378407"/>
                <a:ext cx="0" cy="1636776"/>
              </a:xfrm>
              <a:prstGeom prst="line">
                <a:avLst/>
              </a:prstGeom>
              <a:ln w="12700">
                <a:solidFill>
                  <a:srgbClr val="FE01F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4208CDD7-BF51-F265-8174-CAA7366A4A9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1256" y="1377581"/>
                <a:ext cx="0" cy="1636776"/>
              </a:xfrm>
              <a:prstGeom prst="line">
                <a:avLst/>
              </a:prstGeom>
              <a:ln w="12700">
                <a:solidFill>
                  <a:srgbClr val="FE01F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C4139A5-3F30-08E0-F433-985213A075A9}"/>
                </a:ext>
              </a:extLst>
            </p:cNvPr>
            <p:cNvGrpSpPr/>
            <p:nvPr/>
          </p:nvGrpSpPr>
          <p:grpSpPr>
            <a:xfrm>
              <a:off x="3499066" y="1919153"/>
              <a:ext cx="84292" cy="1704266"/>
              <a:chOff x="3499066" y="1919153"/>
              <a:chExt cx="84292" cy="1704266"/>
            </a:xfrm>
          </p:grpSpPr>
          <p:sp>
            <p:nvSpPr>
              <p:cNvPr id="118" name="bk object 26">
                <a:extLst>
                  <a:ext uri="{FF2B5EF4-FFF2-40B4-BE49-F238E27FC236}">
                    <a16:creationId xmlns:a16="http://schemas.microsoft.com/office/drawing/2014/main" id="{976A063D-4A22-C0ED-6E72-DFE418D9836E}"/>
                  </a:ext>
                </a:extLst>
              </p:cNvPr>
              <p:cNvSpPr/>
              <p:nvPr/>
            </p:nvSpPr>
            <p:spPr>
              <a:xfrm>
                <a:off x="3500884" y="1920960"/>
                <a:ext cx="79602" cy="1702459"/>
              </a:xfrm>
              <a:custGeom>
                <a:avLst/>
                <a:gdLst/>
                <a:ahLst/>
                <a:cxnLst/>
                <a:rect l="l" t="t" r="r" b="b"/>
                <a:pathLst>
                  <a:path w="157479" h="4481830">
                    <a:moveTo>
                      <a:pt x="0" y="0"/>
                    </a:moveTo>
                    <a:lnTo>
                      <a:pt x="157314" y="0"/>
                    </a:lnTo>
                    <a:lnTo>
                      <a:pt x="157314" y="4481512"/>
                    </a:lnTo>
                    <a:lnTo>
                      <a:pt x="0" y="44815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E0000">
                  <a:alpha val="39999"/>
                </a:srgbClr>
              </a:solidFill>
              <a:ln>
                <a:noFill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D8012D5E-D8F3-411E-E1C9-9F56814FD4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99066" y="1919153"/>
                <a:ext cx="1170" cy="1695009"/>
              </a:xfrm>
              <a:prstGeom prst="line">
                <a:avLst/>
              </a:prstGeom>
              <a:ln w="12700">
                <a:solidFill>
                  <a:srgbClr val="FE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889BA3A3-526A-24B9-A9A6-F5E7F9E4DEC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82188" y="1919153"/>
                <a:ext cx="1170" cy="1695009"/>
              </a:xfrm>
              <a:prstGeom prst="line">
                <a:avLst/>
              </a:prstGeom>
              <a:ln w="12700">
                <a:solidFill>
                  <a:srgbClr val="FE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0A2E516-BFF7-9CB1-ACEE-47C6F611AF0F}"/>
                    </a:ext>
                  </a:extLst>
                </p:cNvPr>
                <p:cNvSpPr txBox="1"/>
                <p:nvPr/>
              </p:nvSpPr>
              <p:spPr>
                <a:xfrm>
                  <a:off x="1857313" y="2035915"/>
                  <a:ext cx="1062571" cy="481239"/>
                </a:xfrm>
                <a:prstGeom prst="rect">
                  <a:avLst/>
                </a:prstGeom>
                <a:noFill/>
              </p:spPr>
              <p:txBody>
                <a:bodyPr wrap="square" lIns="91440" tIns="91440" rIns="91440" bIns="91440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99CC99"/>
                      </a:solidFill>
                      <a:latin typeface="Century Gothic" panose="020B0502020202020204" pitchFamily="34" charset="0"/>
                    </a:rPr>
                    <a:t>Kaon decays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99CC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99CC99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99CC99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400" b="0" i="1" smtClean="0">
                              <a:solidFill>
                                <a:srgbClr val="99CC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sz="1400" dirty="0">
                      <a:solidFill>
                        <a:srgbClr val="99CC99"/>
                      </a:solidFill>
                      <a:latin typeface="Century Gothic" panose="020B0502020202020204" pitchFamily="34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90A2E516-BFF7-9CB1-ACEE-47C6F611AF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7313" y="2035915"/>
                  <a:ext cx="1062571" cy="481239"/>
                </a:xfrm>
                <a:prstGeom prst="rect">
                  <a:avLst/>
                </a:prstGeom>
                <a:blipFill>
                  <a:blip r:embed="rId4"/>
                  <a:stretch>
                    <a:fillRect l="-1345" r="-2242" b="-198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02F5F65-0C3B-C4F4-4E6B-6A57139FF9C5}"/>
                </a:ext>
              </a:extLst>
            </p:cNvPr>
            <p:cNvSpPr txBox="1"/>
            <p:nvPr/>
          </p:nvSpPr>
          <p:spPr>
            <a:xfrm rot="5046025">
              <a:off x="3482384" y="3115131"/>
              <a:ext cx="734149" cy="312806"/>
            </a:xfrm>
            <a:prstGeom prst="rect">
              <a:avLst/>
            </a:prstGeom>
            <a:noFill/>
          </p:spPr>
          <p:txBody>
            <a:bodyPr wrap="square" lIns="91440" tIns="91440" rIns="91440" bIns="91440" rtlCol="0">
              <a:spAutoFit/>
            </a:bodyPr>
            <a:lstStyle/>
            <a:p>
              <a:r>
                <a:rPr lang="en-US" sz="1400" dirty="0">
                  <a:latin typeface="Century Gothic" panose="020B0502020202020204" pitchFamily="34" charset="0"/>
                </a:rPr>
                <a:t>Unitarit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EC55B6BB-C4FD-C645-982B-825521D6BBF5}"/>
                    </a:ext>
                  </a:extLst>
                </p:cNvPr>
                <p:cNvSpPr txBox="1"/>
                <p:nvPr/>
              </p:nvSpPr>
              <p:spPr>
                <a:xfrm rot="19920000">
                  <a:off x="1832254" y="2781396"/>
                  <a:ext cx="1789207" cy="422589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9999FF"/>
                      </a:solidFill>
                      <a:latin typeface="Century Gothic" panose="020B0502020202020204" pitchFamily="34" charset="0"/>
                    </a:rPr>
                    <a:t>Kaon and pion decays</a:t>
                  </a:r>
                </a:p>
                <a:p>
                  <a:r>
                    <a:rPr lang="en-US" sz="1400" dirty="0">
                      <a:solidFill>
                        <a:srgbClr val="9999FF"/>
                      </a:solidFill>
                      <a:latin typeface="Century Gothic" panose="020B0502020202020204" pitchFamily="34" charset="0"/>
                    </a:rPr>
                    <a:t>               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400" b="0" i="1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400" dirty="0">
                      <a:solidFill>
                        <a:srgbClr val="9999FF"/>
                      </a:solidFill>
                      <a:latin typeface="Century Gothic" panose="020B0502020202020204" pitchFamily="34" charset="0"/>
                    </a:rPr>
                    <a:t>/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b="0" i="1" dirty="0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dirty="0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400" b="0" i="1" dirty="0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400" b="0" i="1" dirty="0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400" dirty="0">
                      <a:solidFill>
                        <a:srgbClr val="9999FF"/>
                      </a:solidFill>
                      <a:latin typeface="Century Gothic" panose="020B0502020202020204" pitchFamily="34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EC55B6BB-C4FD-C645-982B-825521D6BB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920000">
                  <a:off x="1832254" y="2781396"/>
                  <a:ext cx="1789207" cy="422589"/>
                </a:xfrm>
                <a:prstGeom prst="rect">
                  <a:avLst/>
                </a:prstGeom>
                <a:blipFill>
                  <a:blip r:embed="rId5"/>
                  <a:stretch>
                    <a:fillRect l="-80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7913B40-94AB-C609-8779-CEC45A3434C1}"/>
                </a:ext>
              </a:extLst>
            </p:cNvPr>
            <p:cNvSpPr txBox="1"/>
            <p:nvPr/>
          </p:nvSpPr>
          <p:spPr>
            <a:xfrm>
              <a:off x="2336016" y="3231151"/>
              <a:ext cx="1281280" cy="409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err="1">
                  <a:solidFill>
                    <a:srgbClr val="FF0A10"/>
                  </a:solidFill>
                  <a:latin typeface="Century Gothic" panose="020B0502020202020204" pitchFamily="34" charset="0"/>
                </a:rPr>
                <a:t>Superallowed</a:t>
              </a:r>
              <a:r>
                <a:rPr lang="en-US" sz="1400" dirty="0">
                  <a:solidFill>
                    <a:srgbClr val="FF0A10"/>
                  </a:solidFill>
                  <a:latin typeface="Century Gothic" panose="020B0502020202020204" pitchFamily="34" charset="0"/>
                </a:rPr>
                <a:t> nuclear decays</a:t>
              </a:r>
            </a:p>
          </p:txBody>
        </p:sp>
        <p:sp>
          <p:nvSpPr>
            <p:cNvPr id="17" name="object 2">
              <a:extLst>
                <a:ext uri="{FF2B5EF4-FFF2-40B4-BE49-F238E27FC236}">
                  <a16:creationId xmlns:a16="http://schemas.microsoft.com/office/drawing/2014/main" id="{192E3B5C-693A-9BD2-6DB0-6385FA1400BA}"/>
                </a:ext>
              </a:extLst>
            </p:cNvPr>
            <p:cNvSpPr txBox="1"/>
            <p:nvPr/>
          </p:nvSpPr>
          <p:spPr>
            <a:xfrm>
              <a:off x="1690881" y="3544944"/>
              <a:ext cx="531213" cy="288744"/>
            </a:xfrm>
            <a:prstGeom prst="rect">
              <a:avLst/>
            </a:prstGeom>
          </p:spPr>
          <p:txBody>
            <a:bodyPr vert="horz" wrap="square" lIns="91440" tIns="91440" rIns="91440" bIns="9144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0.960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30" name="object 3">
              <a:extLst>
                <a:ext uri="{FF2B5EF4-FFF2-40B4-BE49-F238E27FC236}">
                  <a16:creationId xmlns:a16="http://schemas.microsoft.com/office/drawing/2014/main" id="{35115461-7CCF-B26D-50A4-84D3563F21B9}"/>
                </a:ext>
              </a:extLst>
            </p:cNvPr>
            <p:cNvSpPr/>
            <p:nvPr/>
          </p:nvSpPr>
          <p:spPr>
            <a:xfrm>
              <a:off x="1966155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4">
              <a:extLst>
                <a:ext uri="{FF2B5EF4-FFF2-40B4-BE49-F238E27FC236}">
                  <a16:creationId xmlns:a16="http://schemas.microsoft.com/office/drawing/2014/main" id="{1D94734D-AE09-2663-A30F-1823A8B1A30E}"/>
                </a:ext>
              </a:extLst>
            </p:cNvPr>
            <p:cNvSpPr/>
            <p:nvPr/>
          </p:nvSpPr>
          <p:spPr>
            <a:xfrm>
              <a:off x="2090432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5">
              <a:extLst>
                <a:ext uri="{FF2B5EF4-FFF2-40B4-BE49-F238E27FC236}">
                  <a16:creationId xmlns:a16="http://schemas.microsoft.com/office/drawing/2014/main" id="{612C16FE-96D2-C95F-CAAE-B65DF82F485F}"/>
                </a:ext>
              </a:extLst>
            </p:cNvPr>
            <p:cNvSpPr/>
            <p:nvPr/>
          </p:nvSpPr>
          <p:spPr>
            <a:xfrm>
              <a:off x="2214689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6">
              <a:extLst>
                <a:ext uri="{FF2B5EF4-FFF2-40B4-BE49-F238E27FC236}">
                  <a16:creationId xmlns:a16="http://schemas.microsoft.com/office/drawing/2014/main" id="{62A601D1-2384-4BBD-F3D6-D6794F88C191}"/>
                </a:ext>
              </a:extLst>
            </p:cNvPr>
            <p:cNvSpPr/>
            <p:nvPr/>
          </p:nvSpPr>
          <p:spPr>
            <a:xfrm>
              <a:off x="2338967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7">
              <a:extLst>
                <a:ext uri="{FF2B5EF4-FFF2-40B4-BE49-F238E27FC236}">
                  <a16:creationId xmlns:a16="http://schemas.microsoft.com/office/drawing/2014/main" id="{581F15B9-D2EE-F5C4-CF40-EDBF0F0E136B}"/>
                </a:ext>
              </a:extLst>
            </p:cNvPr>
            <p:cNvSpPr/>
            <p:nvPr/>
          </p:nvSpPr>
          <p:spPr>
            <a:xfrm>
              <a:off x="2463250" y="359567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5080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8">
              <a:extLst>
                <a:ext uri="{FF2B5EF4-FFF2-40B4-BE49-F238E27FC236}">
                  <a16:creationId xmlns:a16="http://schemas.microsoft.com/office/drawing/2014/main" id="{603A6565-56E2-EB8F-A2C9-1D242796AC3C}"/>
                </a:ext>
              </a:extLst>
            </p:cNvPr>
            <p:cNvSpPr txBox="1"/>
            <p:nvPr/>
          </p:nvSpPr>
          <p:spPr>
            <a:xfrm>
              <a:off x="2214901" y="3544944"/>
              <a:ext cx="544148" cy="288744"/>
            </a:xfrm>
            <a:prstGeom prst="rect">
              <a:avLst/>
            </a:prstGeom>
          </p:spPr>
          <p:txBody>
            <a:bodyPr vert="horz" wrap="square" lIns="91440" tIns="91440" rIns="91440" bIns="9144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0.965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36" name="object 9">
              <a:extLst>
                <a:ext uri="{FF2B5EF4-FFF2-40B4-BE49-F238E27FC236}">
                  <a16:creationId xmlns:a16="http://schemas.microsoft.com/office/drawing/2014/main" id="{2C752BA7-BFD8-78E8-28B7-5C87B0BDEB35}"/>
                </a:ext>
              </a:extLst>
            </p:cNvPr>
            <p:cNvSpPr/>
            <p:nvPr/>
          </p:nvSpPr>
          <p:spPr>
            <a:xfrm>
              <a:off x="2587500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10">
              <a:extLst>
                <a:ext uri="{FF2B5EF4-FFF2-40B4-BE49-F238E27FC236}">
                  <a16:creationId xmlns:a16="http://schemas.microsoft.com/office/drawing/2014/main" id="{D01ED882-4334-021C-2352-41BA7CC4B817}"/>
                </a:ext>
              </a:extLst>
            </p:cNvPr>
            <p:cNvSpPr/>
            <p:nvPr/>
          </p:nvSpPr>
          <p:spPr>
            <a:xfrm>
              <a:off x="2711777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11">
              <a:extLst>
                <a:ext uri="{FF2B5EF4-FFF2-40B4-BE49-F238E27FC236}">
                  <a16:creationId xmlns:a16="http://schemas.microsoft.com/office/drawing/2014/main" id="{F941BFF5-473E-69C7-7E1D-98422F57574D}"/>
                </a:ext>
              </a:extLst>
            </p:cNvPr>
            <p:cNvSpPr/>
            <p:nvPr/>
          </p:nvSpPr>
          <p:spPr>
            <a:xfrm>
              <a:off x="2836035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12">
              <a:extLst>
                <a:ext uri="{FF2B5EF4-FFF2-40B4-BE49-F238E27FC236}">
                  <a16:creationId xmlns:a16="http://schemas.microsoft.com/office/drawing/2014/main" id="{4D640BA5-590C-3F44-26A9-89E9AFD067C8}"/>
                </a:ext>
              </a:extLst>
            </p:cNvPr>
            <p:cNvSpPr/>
            <p:nvPr/>
          </p:nvSpPr>
          <p:spPr>
            <a:xfrm>
              <a:off x="2960311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13">
              <a:extLst>
                <a:ext uri="{FF2B5EF4-FFF2-40B4-BE49-F238E27FC236}">
                  <a16:creationId xmlns:a16="http://schemas.microsoft.com/office/drawing/2014/main" id="{113E0BD1-9F3C-814C-3CB0-C3D7A5DFFADB}"/>
                </a:ext>
              </a:extLst>
            </p:cNvPr>
            <p:cNvSpPr/>
            <p:nvPr/>
          </p:nvSpPr>
          <p:spPr>
            <a:xfrm>
              <a:off x="3084568" y="359567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5080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14">
              <a:extLst>
                <a:ext uri="{FF2B5EF4-FFF2-40B4-BE49-F238E27FC236}">
                  <a16:creationId xmlns:a16="http://schemas.microsoft.com/office/drawing/2014/main" id="{E6FD60CA-B90D-BF78-C7EA-653BED8D7D3A}"/>
                </a:ext>
              </a:extLst>
            </p:cNvPr>
            <p:cNvSpPr/>
            <p:nvPr/>
          </p:nvSpPr>
          <p:spPr>
            <a:xfrm>
              <a:off x="3208844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15">
              <a:extLst>
                <a:ext uri="{FF2B5EF4-FFF2-40B4-BE49-F238E27FC236}">
                  <a16:creationId xmlns:a16="http://schemas.microsoft.com/office/drawing/2014/main" id="{C2A02F79-403F-BA1B-D32C-47336B40A19A}"/>
                </a:ext>
              </a:extLst>
            </p:cNvPr>
            <p:cNvSpPr/>
            <p:nvPr/>
          </p:nvSpPr>
          <p:spPr>
            <a:xfrm>
              <a:off x="3333128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16">
              <a:extLst>
                <a:ext uri="{FF2B5EF4-FFF2-40B4-BE49-F238E27FC236}">
                  <a16:creationId xmlns:a16="http://schemas.microsoft.com/office/drawing/2014/main" id="{9901F38F-AA9A-2B70-F1F0-A938B7705AFF}"/>
                </a:ext>
              </a:extLst>
            </p:cNvPr>
            <p:cNvSpPr/>
            <p:nvPr/>
          </p:nvSpPr>
          <p:spPr>
            <a:xfrm>
              <a:off x="3457379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4" name="object 17">
              <a:extLst>
                <a:ext uri="{FF2B5EF4-FFF2-40B4-BE49-F238E27FC236}">
                  <a16:creationId xmlns:a16="http://schemas.microsoft.com/office/drawing/2014/main" id="{25017D33-0FB8-5BB7-157F-B4DF5358CCEF}"/>
                </a:ext>
              </a:extLst>
            </p:cNvPr>
            <p:cNvSpPr/>
            <p:nvPr/>
          </p:nvSpPr>
          <p:spPr>
            <a:xfrm>
              <a:off x="3581656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18">
              <a:extLst>
                <a:ext uri="{FF2B5EF4-FFF2-40B4-BE49-F238E27FC236}">
                  <a16:creationId xmlns:a16="http://schemas.microsoft.com/office/drawing/2014/main" id="{4A9CA52A-4DC2-B132-9873-21B8E0B8FC96}"/>
                </a:ext>
              </a:extLst>
            </p:cNvPr>
            <p:cNvSpPr/>
            <p:nvPr/>
          </p:nvSpPr>
          <p:spPr>
            <a:xfrm>
              <a:off x="3705913" y="359567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5080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19">
              <a:extLst>
                <a:ext uri="{FF2B5EF4-FFF2-40B4-BE49-F238E27FC236}">
                  <a16:creationId xmlns:a16="http://schemas.microsoft.com/office/drawing/2014/main" id="{9BB1F216-0B75-0C1E-6970-01C6C0F96449}"/>
                </a:ext>
              </a:extLst>
            </p:cNvPr>
            <p:cNvSpPr txBox="1"/>
            <p:nvPr/>
          </p:nvSpPr>
          <p:spPr>
            <a:xfrm>
              <a:off x="3457946" y="3544944"/>
              <a:ext cx="536224" cy="288744"/>
            </a:xfrm>
            <a:prstGeom prst="rect">
              <a:avLst/>
            </a:prstGeom>
          </p:spPr>
          <p:txBody>
            <a:bodyPr vert="horz" wrap="square" lIns="91440" tIns="91440" rIns="91440" bIns="9144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0.975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47" name="object 20">
              <a:extLst>
                <a:ext uri="{FF2B5EF4-FFF2-40B4-BE49-F238E27FC236}">
                  <a16:creationId xmlns:a16="http://schemas.microsoft.com/office/drawing/2014/main" id="{BB0E28B5-24EC-7DEA-355D-2C3DBEC58A55}"/>
                </a:ext>
              </a:extLst>
            </p:cNvPr>
            <p:cNvSpPr/>
            <p:nvPr/>
          </p:nvSpPr>
          <p:spPr>
            <a:xfrm>
              <a:off x="3830190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21">
              <a:extLst>
                <a:ext uri="{FF2B5EF4-FFF2-40B4-BE49-F238E27FC236}">
                  <a16:creationId xmlns:a16="http://schemas.microsoft.com/office/drawing/2014/main" id="{36805EA4-B589-F6FD-39BE-2F28C7D97A0F}"/>
                </a:ext>
              </a:extLst>
            </p:cNvPr>
            <p:cNvSpPr/>
            <p:nvPr/>
          </p:nvSpPr>
          <p:spPr>
            <a:xfrm>
              <a:off x="3954448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22">
              <a:extLst>
                <a:ext uri="{FF2B5EF4-FFF2-40B4-BE49-F238E27FC236}">
                  <a16:creationId xmlns:a16="http://schemas.microsoft.com/office/drawing/2014/main" id="{4AD1EB19-798D-0ECB-203F-85C7457490C7}"/>
                </a:ext>
              </a:extLst>
            </p:cNvPr>
            <p:cNvSpPr/>
            <p:nvPr/>
          </p:nvSpPr>
          <p:spPr>
            <a:xfrm>
              <a:off x="1796588" y="3621353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0" y="0"/>
                  </a:moveTo>
                  <a:lnTo>
                    <a:pt x="5080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23">
              <a:extLst>
                <a:ext uri="{FF2B5EF4-FFF2-40B4-BE49-F238E27FC236}">
                  <a16:creationId xmlns:a16="http://schemas.microsoft.com/office/drawing/2014/main" id="{71CF37CB-5FD1-B9FF-E06A-A4271900D4B4}"/>
                </a:ext>
              </a:extLst>
            </p:cNvPr>
            <p:cNvSpPr txBox="1"/>
            <p:nvPr/>
          </p:nvSpPr>
          <p:spPr>
            <a:xfrm>
              <a:off x="1362581" y="3472964"/>
              <a:ext cx="546784" cy="234127"/>
            </a:xfrm>
            <a:prstGeom prst="rect">
              <a:avLst/>
            </a:prstGeom>
          </p:spPr>
          <p:txBody>
            <a:bodyPr vert="horz" wrap="square" lIns="91440" tIns="91440" rIns="91440" bIns="91440" rtlCol="0" anchor="ctr" anchorCtr="0">
              <a:no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rPr>
                <a:t>0.220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Arial"/>
              </a:endParaRPr>
            </a:p>
          </p:txBody>
        </p:sp>
        <p:sp>
          <p:nvSpPr>
            <p:cNvPr id="51" name="object 24">
              <a:extLst>
                <a:ext uri="{FF2B5EF4-FFF2-40B4-BE49-F238E27FC236}">
                  <a16:creationId xmlns:a16="http://schemas.microsoft.com/office/drawing/2014/main" id="{D678F2DE-4019-61D0-8C94-4E53FC5B3CD5}"/>
                </a:ext>
              </a:extLst>
            </p:cNvPr>
            <p:cNvSpPr/>
            <p:nvPr/>
          </p:nvSpPr>
          <p:spPr>
            <a:xfrm>
              <a:off x="1796588" y="347976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25">
              <a:extLst>
                <a:ext uri="{FF2B5EF4-FFF2-40B4-BE49-F238E27FC236}">
                  <a16:creationId xmlns:a16="http://schemas.microsoft.com/office/drawing/2014/main" id="{A84A756F-569B-DBDD-67FE-12C29017105C}"/>
                </a:ext>
              </a:extLst>
            </p:cNvPr>
            <p:cNvSpPr/>
            <p:nvPr/>
          </p:nvSpPr>
          <p:spPr>
            <a:xfrm>
              <a:off x="1796588" y="3338192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26">
              <a:extLst>
                <a:ext uri="{FF2B5EF4-FFF2-40B4-BE49-F238E27FC236}">
                  <a16:creationId xmlns:a16="http://schemas.microsoft.com/office/drawing/2014/main" id="{C43314E1-477C-E0EE-B828-5B114366ED96}"/>
                </a:ext>
              </a:extLst>
            </p:cNvPr>
            <p:cNvSpPr/>
            <p:nvPr/>
          </p:nvSpPr>
          <p:spPr>
            <a:xfrm>
              <a:off x="1796588" y="319660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4" name="object 27">
              <a:extLst>
                <a:ext uri="{FF2B5EF4-FFF2-40B4-BE49-F238E27FC236}">
                  <a16:creationId xmlns:a16="http://schemas.microsoft.com/office/drawing/2014/main" id="{EFB49E12-ABAF-50C3-7356-C816993D4125}"/>
                </a:ext>
              </a:extLst>
            </p:cNvPr>
            <p:cNvSpPr/>
            <p:nvPr/>
          </p:nvSpPr>
          <p:spPr>
            <a:xfrm>
              <a:off x="1796588" y="3055024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0" y="0"/>
                  </a:moveTo>
                  <a:lnTo>
                    <a:pt x="5080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5" name="object 28">
              <a:extLst>
                <a:ext uri="{FF2B5EF4-FFF2-40B4-BE49-F238E27FC236}">
                  <a16:creationId xmlns:a16="http://schemas.microsoft.com/office/drawing/2014/main" id="{75A2366B-BD66-7213-D2A1-209B342C5F74}"/>
                </a:ext>
              </a:extLst>
            </p:cNvPr>
            <p:cNvSpPr/>
            <p:nvPr/>
          </p:nvSpPr>
          <p:spPr>
            <a:xfrm>
              <a:off x="1796588" y="2913447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6" name="object 29">
              <a:extLst>
                <a:ext uri="{FF2B5EF4-FFF2-40B4-BE49-F238E27FC236}">
                  <a16:creationId xmlns:a16="http://schemas.microsoft.com/office/drawing/2014/main" id="{538FAD20-D9DB-B073-A2EB-4328D19F7C12}"/>
                </a:ext>
              </a:extLst>
            </p:cNvPr>
            <p:cNvSpPr/>
            <p:nvPr/>
          </p:nvSpPr>
          <p:spPr>
            <a:xfrm>
              <a:off x="1796588" y="2771863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7" name="object 30">
              <a:extLst>
                <a:ext uri="{FF2B5EF4-FFF2-40B4-BE49-F238E27FC236}">
                  <a16:creationId xmlns:a16="http://schemas.microsoft.com/office/drawing/2014/main" id="{2FC5ECCA-8C5A-25C2-F358-21DEDB80973C}"/>
                </a:ext>
              </a:extLst>
            </p:cNvPr>
            <p:cNvSpPr/>
            <p:nvPr/>
          </p:nvSpPr>
          <p:spPr>
            <a:xfrm>
              <a:off x="1796588" y="263027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8" name="object 31">
              <a:extLst>
                <a:ext uri="{FF2B5EF4-FFF2-40B4-BE49-F238E27FC236}">
                  <a16:creationId xmlns:a16="http://schemas.microsoft.com/office/drawing/2014/main" id="{5235721E-A86F-26FB-FA5B-BF6A43EA91CF}"/>
                </a:ext>
              </a:extLst>
            </p:cNvPr>
            <p:cNvSpPr/>
            <p:nvPr/>
          </p:nvSpPr>
          <p:spPr>
            <a:xfrm>
              <a:off x="1796588" y="2488701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0" y="0"/>
                  </a:moveTo>
                  <a:lnTo>
                    <a:pt x="5080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9" name="object 32">
              <a:extLst>
                <a:ext uri="{FF2B5EF4-FFF2-40B4-BE49-F238E27FC236}">
                  <a16:creationId xmlns:a16="http://schemas.microsoft.com/office/drawing/2014/main" id="{B88D70E4-12FC-F945-7F8B-1DE393BE40EF}"/>
                </a:ext>
              </a:extLst>
            </p:cNvPr>
            <p:cNvSpPr/>
            <p:nvPr/>
          </p:nvSpPr>
          <p:spPr>
            <a:xfrm>
              <a:off x="1796588" y="234711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0" name="object 33">
              <a:extLst>
                <a:ext uri="{FF2B5EF4-FFF2-40B4-BE49-F238E27FC236}">
                  <a16:creationId xmlns:a16="http://schemas.microsoft.com/office/drawing/2014/main" id="{94038722-AAFD-34DE-C918-4673153D17CB}"/>
                </a:ext>
              </a:extLst>
            </p:cNvPr>
            <p:cNvSpPr/>
            <p:nvPr/>
          </p:nvSpPr>
          <p:spPr>
            <a:xfrm>
              <a:off x="1796588" y="2205534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1" name="object 34">
              <a:extLst>
                <a:ext uri="{FF2B5EF4-FFF2-40B4-BE49-F238E27FC236}">
                  <a16:creationId xmlns:a16="http://schemas.microsoft.com/office/drawing/2014/main" id="{04BC632B-0E17-E6F3-6528-3280CDC8A56D}"/>
                </a:ext>
              </a:extLst>
            </p:cNvPr>
            <p:cNvSpPr/>
            <p:nvPr/>
          </p:nvSpPr>
          <p:spPr>
            <a:xfrm>
              <a:off x="1796588" y="2063950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2" name="object 35">
              <a:extLst>
                <a:ext uri="{FF2B5EF4-FFF2-40B4-BE49-F238E27FC236}">
                  <a16:creationId xmlns:a16="http://schemas.microsoft.com/office/drawing/2014/main" id="{75F3BC7C-8884-FA5B-DAE0-7A776F8D400F}"/>
                </a:ext>
              </a:extLst>
            </p:cNvPr>
            <p:cNvSpPr/>
            <p:nvPr/>
          </p:nvSpPr>
          <p:spPr>
            <a:xfrm>
              <a:off x="1796588" y="1922373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0" y="0"/>
                  </a:moveTo>
                  <a:lnTo>
                    <a:pt x="5080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3" name="object 36">
              <a:extLst>
                <a:ext uri="{FF2B5EF4-FFF2-40B4-BE49-F238E27FC236}">
                  <a16:creationId xmlns:a16="http://schemas.microsoft.com/office/drawing/2014/main" id="{9E5F93D4-B4EA-A94D-530A-85320E91B20F}"/>
                </a:ext>
              </a:extLst>
            </p:cNvPr>
            <p:cNvSpPr txBox="1"/>
            <p:nvPr/>
          </p:nvSpPr>
          <p:spPr>
            <a:xfrm>
              <a:off x="1351906" y="1789593"/>
              <a:ext cx="539594" cy="264425"/>
            </a:xfrm>
            <a:prstGeom prst="rect">
              <a:avLst/>
            </a:prstGeom>
          </p:spPr>
          <p:txBody>
            <a:bodyPr vert="horz" wrap="square" lIns="91440" tIns="91440" rIns="91440" bIns="91440" rtlCol="0" anchor="ctr" anchorCtr="0">
              <a:no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rPr>
                <a:t>0.226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Arial"/>
              </a:endParaRPr>
            </a:p>
          </p:txBody>
        </p:sp>
        <p:sp>
          <p:nvSpPr>
            <p:cNvPr id="64" name="object 37">
              <a:extLst>
                <a:ext uri="{FF2B5EF4-FFF2-40B4-BE49-F238E27FC236}">
                  <a16:creationId xmlns:a16="http://schemas.microsoft.com/office/drawing/2014/main" id="{4BA5F39E-6030-1D4B-71C1-0D0F7236D8F9}"/>
                </a:ext>
              </a:extLst>
            </p:cNvPr>
            <p:cNvSpPr/>
            <p:nvPr/>
          </p:nvSpPr>
          <p:spPr>
            <a:xfrm>
              <a:off x="1796588" y="178078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5" name="object 38">
              <a:extLst>
                <a:ext uri="{FF2B5EF4-FFF2-40B4-BE49-F238E27FC236}">
                  <a16:creationId xmlns:a16="http://schemas.microsoft.com/office/drawing/2014/main" id="{91409D37-F4CE-A4EA-9095-99C27EB7C586}"/>
                </a:ext>
              </a:extLst>
            </p:cNvPr>
            <p:cNvSpPr/>
            <p:nvPr/>
          </p:nvSpPr>
          <p:spPr>
            <a:xfrm>
              <a:off x="1796588" y="1639206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6" name="object 39">
              <a:extLst>
                <a:ext uri="{FF2B5EF4-FFF2-40B4-BE49-F238E27FC236}">
                  <a16:creationId xmlns:a16="http://schemas.microsoft.com/office/drawing/2014/main" id="{87009CAD-DB4C-51CE-E8C1-345F427ECF04}"/>
                </a:ext>
              </a:extLst>
            </p:cNvPr>
            <p:cNvSpPr/>
            <p:nvPr/>
          </p:nvSpPr>
          <p:spPr>
            <a:xfrm>
              <a:off x="1796588" y="149762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7" name="object 40">
              <a:extLst>
                <a:ext uri="{FF2B5EF4-FFF2-40B4-BE49-F238E27FC236}">
                  <a16:creationId xmlns:a16="http://schemas.microsoft.com/office/drawing/2014/main" id="{E6B14DAF-0846-B346-194C-730392A2B324}"/>
                </a:ext>
              </a:extLst>
            </p:cNvPr>
            <p:cNvSpPr/>
            <p:nvPr/>
          </p:nvSpPr>
          <p:spPr>
            <a:xfrm>
              <a:off x="1796588" y="1356044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0" y="0"/>
                  </a:moveTo>
                  <a:lnTo>
                    <a:pt x="5080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8" name="object 42">
              <a:extLst>
                <a:ext uri="{FF2B5EF4-FFF2-40B4-BE49-F238E27FC236}">
                  <a16:creationId xmlns:a16="http://schemas.microsoft.com/office/drawing/2014/main" id="{BE83BE4D-CC7A-A428-F148-F5ABE3AE28DF}"/>
                </a:ext>
              </a:extLst>
            </p:cNvPr>
            <p:cNvSpPr/>
            <p:nvPr/>
          </p:nvSpPr>
          <p:spPr>
            <a:xfrm>
              <a:off x="1841905" y="135604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0"/>
                  </a:moveTo>
                  <a:lnTo>
                    <a:pt x="0" y="5080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9" name="object 43">
              <a:extLst>
                <a:ext uri="{FF2B5EF4-FFF2-40B4-BE49-F238E27FC236}">
                  <a16:creationId xmlns:a16="http://schemas.microsoft.com/office/drawing/2014/main" id="{8CEB6E4C-6BB2-F400-AB88-64BF9BD47876}"/>
                </a:ext>
              </a:extLst>
            </p:cNvPr>
            <p:cNvSpPr/>
            <p:nvPr/>
          </p:nvSpPr>
          <p:spPr>
            <a:xfrm>
              <a:off x="1966155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0" name="object 44">
              <a:extLst>
                <a:ext uri="{FF2B5EF4-FFF2-40B4-BE49-F238E27FC236}">
                  <a16:creationId xmlns:a16="http://schemas.microsoft.com/office/drawing/2014/main" id="{2F8F524A-195D-2FCA-A0BE-FDDAFD5E5917}"/>
                </a:ext>
              </a:extLst>
            </p:cNvPr>
            <p:cNvSpPr/>
            <p:nvPr/>
          </p:nvSpPr>
          <p:spPr>
            <a:xfrm>
              <a:off x="2090432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1" name="object 45">
              <a:extLst>
                <a:ext uri="{FF2B5EF4-FFF2-40B4-BE49-F238E27FC236}">
                  <a16:creationId xmlns:a16="http://schemas.microsoft.com/office/drawing/2014/main" id="{90610569-9CC7-920A-369E-F3013CA5349A}"/>
                </a:ext>
              </a:extLst>
            </p:cNvPr>
            <p:cNvSpPr/>
            <p:nvPr/>
          </p:nvSpPr>
          <p:spPr>
            <a:xfrm>
              <a:off x="2214689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2" name="object 46">
              <a:extLst>
                <a:ext uri="{FF2B5EF4-FFF2-40B4-BE49-F238E27FC236}">
                  <a16:creationId xmlns:a16="http://schemas.microsoft.com/office/drawing/2014/main" id="{2B4E2C7F-0003-6F94-FF79-138917D0A811}"/>
                </a:ext>
              </a:extLst>
            </p:cNvPr>
            <p:cNvSpPr/>
            <p:nvPr/>
          </p:nvSpPr>
          <p:spPr>
            <a:xfrm>
              <a:off x="2338967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3" name="object 47">
              <a:extLst>
                <a:ext uri="{FF2B5EF4-FFF2-40B4-BE49-F238E27FC236}">
                  <a16:creationId xmlns:a16="http://schemas.microsoft.com/office/drawing/2014/main" id="{AA954EAB-2CF6-01FF-9A63-EA38FCF1D000}"/>
                </a:ext>
              </a:extLst>
            </p:cNvPr>
            <p:cNvSpPr/>
            <p:nvPr/>
          </p:nvSpPr>
          <p:spPr>
            <a:xfrm>
              <a:off x="2463250" y="135604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0"/>
                  </a:moveTo>
                  <a:lnTo>
                    <a:pt x="0" y="5080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4" name="object 48">
              <a:extLst>
                <a:ext uri="{FF2B5EF4-FFF2-40B4-BE49-F238E27FC236}">
                  <a16:creationId xmlns:a16="http://schemas.microsoft.com/office/drawing/2014/main" id="{43A21839-F419-FAEE-539D-CB9B49FFE095}"/>
                </a:ext>
              </a:extLst>
            </p:cNvPr>
            <p:cNvSpPr/>
            <p:nvPr/>
          </p:nvSpPr>
          <p:spPr>
            <a:xfrm>
              <a:off x="2587500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5" name="object 49">
              <a:extLst>
                <a:ext uri="{FF2B5EF4-FFF2-40B4-BE49-F238E27FC236}">
                  <a16:creationId xmlns:a16="http://schemas.microsoft.com/office/drawing/2014/main" id="{509219C0-7989-B5B9-D082-C172042F6734}"/>
                </a:ext>
              </a:extLst>
            </p:cNvPr>
            <p:cNvSpPr/>
            <p:nvPr/>
          </p:nvSpPr>
          <p:spPr>
            <a:xfrm>
              <a:off x="2711777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6" name="object 50">
              <a:extLst>
                <a:ext uri="{FF2B5EF4-FFF2-40B4-BE49-F238E27FC236}">
                  <a16:creationId xmlns:a16="http://schemas.microsoft.com/office/drawing/2014/main" id="{594BABFE-4CBA-3C48-1675-C6EB0D385C37}"/>
                </a:ext>
              </a:extLst>
            </p:cNvPr>
            <p:cNvSpPr/>
            <p:nvPr/>
          </p:nvSpPr>
          <p:spPr>
            <a:xfrm>
              <a:off x="2836035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7" name="object 51">
              <a:extLst>
                <a:ext uri="{FF2B5EF4-FFF2-40B4-BE49-F238E27FC236}">
                  <a16:creationId xmlns:a16="http://schemas.microsoft.com/office/drawing/2014/main" id="{68EDC111-0BD0-1EA5-B39A-FE3235FD128A}"/>
                </a:ext>
              </a:extLst>
            </p:cNvPr>
            <p:cNvSpPr/>
            <p:nvPr/>
          </p:nvSpPr>
          <p:spPr>
            <a:xfrm>
              <a:off x="2960311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8" name="object 52">
              <a:extLst>
                <a:ext uri="{FF2B5EF4-FFF2-40B4-BE49-F238E27FC236}">
                  <a16:creationId xmlns:a16="http://schemas.microsoft.com/office/drawing/2014/main" id="{CC5F195D-F895-DFD5-75E3-5CB0C63874FF}"/>
                </a:ext>
              </a:extLst>
            </p:cNvPr>
            <p:cNvSpPr/>
            <p:nvPr/>
          </p:nvSpPr>
          <p:spPr>
            <a:xfrm>
              <a:off x="3084568" y="135604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0"/>
                  </a:moveTo>
                  <a:lnTo>
                    <a:pt x="0" y="5080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9" name="object 53">
              <a:extLst>
                <a:ext uri="{FF2B5EF4-FFF2-40B4-BE49-F238E27FC236}">
                  <a16:creationId xmlns:a16="http://schemas.microsoft.com/office/drawing/2014/main" id="{8E6F82D0-1E54-4C0E-9C8E-84400E2AF20D}"/>
                </a:ext>
              </a:extLst>
            </p:cNvPr>
            <p:cNvSpPr/>
            <p:nvPr/>
          </p:nvSpPr>
          <p:spPr>
            <a:xfrm>
              <a:off x="3208844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0" name="object 54">
              <a:extLst>
                <a:ext uri="{FF2B5EF4-FFF2-40B4-BE49-F238E27FC236}">
                  <a16:creationId xmlns:a16="http://schemas.microsoft.com/office/drawing/2014/main" id="{D33EFB5C-941F-3E6F-8481-3E34241D0D8A}"/>
                </a:ext>
              </a:extLst>
            </p:cNvPr>
            <p:cNvSpPr/>
            <p:nvPr/>
          </p:nvSpPr>
          <p:spPr>
            <a:xfrm>
              <a:off x="3333128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1" name="object 55">
              <a:extLst>
                <a:ext uri="{FF2B5EF4-FFF2-40B4-BE49-F238E27FC236}">
                  <a16:creationId xmlns:a16="http://schemas.microsoft.com/office/drawing/2014/main" id="{0DBAC075-9A88-FBD5-477F-241E29712F79}"/>
                </a:ext>
              </a:extLst>
            </p:cNvPr>
            <p:cNvSpPr/>
            <p:nvPr/>
          </p:nvSpPr>
          <p:spPr>
            <a:xfrm>
              <a:off x="3457379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2" name="object 56">
              <a:extLst>
                <a:ext uri="{FF2B5EF4-FFF2-40B4-BE49-F238E27FC236}">
                  <a16:creationId xmlns:a16="http://schemas.microsoft.com/office/drawing/2014/main" id="{6DBD19B6-1F11-B0D2-18D1-46B7C5912BE4}"/>
                </a:ext>
              </a:extLst>
            </p:cNvPr>
            <p:cNvSpPr/>
            <p:nvPr/>
          </p:nvSpPr>
          <p:spPr>
            <a:xfrm>
              <a:off x="3581656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3" name="object 57">
              <a:extLst>
                <a:ext uri="{FF2B5EF4-FFF2-40B4-BE49-F238E27FC236}">
                  <a16:creationId xmlns:a16="http://schemas.microsoft.com/office/drawing/2014/main" id="{FC998CB9-7667-9012-D347-03BA83F4B762}"/>
                </a:ext>
              </a:extLst>
            </p:cNvPr>
            <p:cNvSpPr/>
            <p:nvPr/>
          </p:nvSpPr>
          <p:spPr>
            <a:xfrm>
              <a:off x="3705913" y="135604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0"/>
                  </a:moveTo>
                  <a:lnTo>
                    <a:pt x="0" y="5080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4" name="object 58">
              <a:extLst>
                <a:ext uri="{FF2B5EF4-FFF2-40B4-BE49-F238E27FC236}">
                  <a16:creationId xmlns:a16="http://schemas.microsoft.com/office/drawing/2014/main" id="{0157C70A-3207-C07D-4281-37625FEFE679}"/>
                </a:ext>
              </a:extLst>
            </p:cNvPr>
            <p:cNvSpPr/>
            <p:nvPr/>
          </p:nvSpPr>
          <p:spPr>
            <a:xfrm>
              <a:off x="3830190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5" name="object 59">
              <a:extLst>
                <a:ext uri="{FF2B5EF4-FFF2-40B4-BE49-F238E27FC236}">
                  <a16:creationId xmlns:a16="http://schemas.microsoft.com/office/drawing/2014/main" id="{984B078A-A759-6F3B-1315-9D335E0270D0}"/>
                </a:ext>
              </a:extLst>
            </p:cNvPr>
            <p:cNvSpPr/>
            <p:nvPr/>
          </p:nvSpPr>
          <p:spPr>
            <a:xfrm>
              <a:off x="3954448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6" name="object 60">
              <a:extLst>
                <a:ext uri="{FF2B5EF4-FFF2-40B4-BE49-F238E27FC236}">
                  <a16:creationId xmlns:a16="http://schemas.microsoft.com/office/drawing/2014/main" id="{B79122C6-8AD1-246B-37D9-E39EC4409DCB}"/>
                </a:ext>
              </a:extLst>
            </p:cNvPr>
            <p:cNvSpPr/>
            <p:nvPr/>
          </p:nvSpPr>
          <p:spPr>
            <a:xfrm>
              <a:off x="4036220" y="3621353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50800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7" name="object 61">
              <a:extLst>
                <a:ext uri="{FF2B5EF4-FFF2-40B4-BE49-F238E27FC236}">
                  <a16:creationId xmlns:a16="http://schemas.microsoft.com/office/drawing/2014/main" id="{8FB755A1-0B5C-FCE7-EE6C-063523A89BF6}"/>
                </a:ext>
              </a:extLst>
            </p:cNvPr>
            <p:cNvSpPr/>
            <p:nvPr/>
          </p:nvSpPr>
          <p:spPr>
            <a:xfrm>
              <a:off x="4046505" y="347976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8" name="object 62">
              <a:extLst>
                <a:ext uri="{FF2B5EF4-FFF2-40B4-BE49-F238E27FC236}">
                  <a16:creationId xmlns:a16="http://schemas.microsoft.com/office/drawing/2014/main" id="{3397A737-EF97-D32D-B339-7D84C3FB74B4}"/>
                </a:ext>
              </a:extLst>
            </p:cNvPr>
            <p:cNvSpPr/>
            <p:nvPr/>
          </p:nvSpPr>
          <p:spPr>
            <a:xfrm>
              <a:off x="4046505" y="3338192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9" name="object 63">
              <a:extLst>
                <a:ext uri="{FF2B5EF4-FFF2-40B4-BE49-F238E27FC236}">
                  <a16:creationId xmlns:a16="http://schemas.microsoft.com/office/drawing/2014/main" id="{CDABD1ED-217A-4659-3B68-CBE56643FE84}"/>
                </a:ext>
              </a:extLst>
            </p:cNvPr>
            <p:cNvSpPr/>
            <p:nvPr/>
          </p:nvSpPr>
          <p:spPr>
            <a:xfrm>
              <a:off x="4046505" y="319660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0" name="object 64">
              <a:extLst>
                <a:ext uri="{FF2B5EF4-FFF2-40B4-BE49-F238E27FC236}">
                  <a16:creationId xmlns:a16="http://schemas.microsoft.com/office/drawing/2014/main" id="{45175FD0-B28B-AE84-A1D2-3CB67DFCABCE}"/>
                </a:ext>
              </a:extLst>
            </p:cNvPr>
            <p:cNvSpPr/>
            <p:nvPr/>
          </p:nvSpPr>
          <p:spPr>
            <a:xfrm>
              <a:off x="4036220" y="3055024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50800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1" name="object 65">
              <a:extLst>
                <a:ext uri="{FF2B5EF4-FFF2-40B4-BE49-F238E27FC236}">
                  <a16:creationId xmlns:a16="http://schemas.microsoft.com/office/drawing/2014/main" id="{08616860-7CF3-F443-2A65-76D558059C98}"/>
                </a:ext>
              </a:extLst>
            </p:cNvPr>
            <p:cNvSpPr/>
            <p:nvPr/>
          </p:nvSpPr>
          <p:spPr>
            <a:xfrm>
              <a:off x="4046505" y="2913447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2" name="object 66">
              <a:extLst>
                <a:ext uri="{FF2B5EF4-FFF2-40B4-BE49-F238E27FC236}">
                  <a16:creationId xmlns:a16="http://schemas.microsoft.com/office/drawing/2014/main" id="{27CC38B0-D438-37DF-4C9B-63EDCFD98B3B}"/>
                </a:ext>
              </a:extLst>
            </p:cNvPr>
            <p:cNvSpPr/>
            <p:nvPr/>
          </p:nvSpPr>
          <p:spPr>
            <a:xfrm>
              <a:off x="4046505" y="2771863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3" name="object 67">
              <a:extLst>
                <a:ext uri="{FF2B5EF4-FFF2-40B4-BE49-F238E27FC236}">
                  <a16:creationId xmlns:a16="http://schemas.microsoft.com/office/drawing/2014/main" id="{5429D430-60B7-FB34-9B83-3DBE2EBE3A81}"/>
                </a:ext>
              </a:extLst>
            </p:cNvPr>
            <p:cNvSpPr/>
            <p:nvPr/>
          </p:nvSpPr>
          <p:spPr>
            <a:xfrm>
              <a:off x="4046505" y="263027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4" name="object 68">
              <a:extLst>
                <a:ext uri="{FF2B5EF4-FFF2-40B4-BE49-F238E27FC236}">
                  <a16:creationId xmlns:a16="http://schemas.microsoft.com/office/drawing/2014/main" id="{94C33954-60F8-08B8-37DC-2D092214A04A}"/>
                </a:ext>
              </a:extLst>
            </p:cNvPr>
            <p:cNvSpPr/>
            <p:nvPr/>
          </p:nvSpPr>
          <p:spPr>
            <a:xfrm>
              <a:off x="4036220" y="2488701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50800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5" name="object 69">
              <a:extLst>
                <a:ext uri="{FF2B5EF4-FFF2-40B4-BE49-F238E27FC236}">
                  <a16:creationId xmlns:a16="http://schemas.microsoft.com/office/drawing/2014/main" id="{F3EC2704-1FE3-A815-EF84-8D5A166E02A9}"/>
                </a:ext>
              </a:extLst>
            </p:cNvPr>
            <p:cNvSpPr/>
            <p:nvPr/>
          </p:nvSpPr>
          <p:spPr>
            <a:xfrm>
              <a:off x="4046505" y="234711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6" name="object 70">
              <a:extLst>
                <a:ext uri="{FF2B5EF4-FFF2-40B4-BE49-F238E27FC236}">
                  <a16:creationId xmlns:a16="http://schemas.microsoft.com/office/drawing/2014/main" id="{ED41BFFE-9A00-57A9-49DE-76162EA84A63}"/>
                </a:ext>
              </a:extLst>
            </p:cNvPr>
            <p:cNvSpPr/>
            <p:nvPr/>
          </p:nvSpPr>
          <p:spPr>
            <a:xfrm>
              <a:off x="4046505" y="2205534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7" name="object 71">
              <a:extLst>
                <a:ext uri="{FF2B5EF4-FFF2-40B4-BE49-F238E27FC236}">
                  <a16:creationId xmlns:a16="http://schemas.microsoft.com/office/drawing/2014/main" id="{EB2A9CA5-9987-D817-D776-C81099887ED4}"/>
                </a:ext>
              </a:extLst>
            </p:cNvPr>
            <p:cNvSpPr/>
            <p:nvPr/>
          </p:nvSpPr>
          <p:spPr>
            <a:xfrm>
              <a:off x="4046505" y="2063950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8" name="object 72">
              <a:extLst>
                <a:ext uri="{FF2B5EF4-FFF2-40B4-BE49-F238E27FC236}">
                  <a16:creationId xmlns:a16="http://schemas.microsoft.com/office/drawing/2014/main" id="{5318E645-92D7-6656-7D3D-770EBFB5403D}"/>
                </a:ext>
              </a:extLst>
            </p:cNvPr>
            <p:cNvSpPr/>
            <p:nvPr/>
          </p:nvSpPr>
          <p:spPr>
            <a:xfrm>
              <a:off x="4036220" y="1922373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50800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9" name="object 73">
              <a:extLst>
                <a:ext uri="{FF2B5EF4-FFF2-40B4-BE49-F238E27FC236}">
                  <a16:creationId xmlns:a16="http://schemas.microsoft.com/office/drawing/2014/main" id="{BBBFE9E7-3515-0E4A-4876-15BBB0A051F5}"/>
                </a:ext>
              </a:extLst>
            </p:cNvPr>
            <p:cNvSpPr/>
            <p:nvPr/>
          </p:nvSpPr>
          <p:spPr>
            <a:xfrm>
              <a:off x="4046505" y="178078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0" name="object 74">
              <a:extLst>
                <a:ext uri="{FF2B5EF4-FFF2-40B4-BE49-F238E27FC236}">
                  <a16:creationId xmlns:a16="http://schemas.microsoft.com/office/drawing/2014/main" id="{3DD4F13A-7CDC-0744-C524-E4A10A6F3586}"/>
                </a:ext>
              </a:extLst>
            </p:cNvPr>
            <p:cNvSpPr/>
            <p:nvPr/>
          </p:nvSpPr>
          <p:spPr>
            <a:xfrm>
              <a:off x="4046505" y="1639206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1" name="object 75">
              <a:extLst>
                <a:ext uri="{FF2B5EF4-FFF2-40B4-BE49-F238E27FC236}">
                  <a16:creationId xmlns:a16="http://schemas.microsoft.com/office/drawing/2014/main" id="{A10666EB-9704-01D7-4C03-AB456E311C32}"/>
                </a:ext>
              </a:extLst>
            </p:cNvPr>
            <p:cNvSpPr/>
            <p:nvPr/>
          </p:nvSpPr>
          <p:spPr>
            <a:xfrm>
              <a:off x="4046505" y="149762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2" name="object 76">
              <a:extLst>
                <a:ext uri="{FF2B5EF4-FFF2-40B4-BE49-F238E27FC236}">
                  <a16:creationId xmlns:a16="http://schemas.microsoft.com/office/drawing/2014/main" id="{648B3A02-BD25-077D-3F7E-1E803BBCFB3A}"/>
                </a:ext>
              </a:extLst>
            </p:cNvPr>
            <p:cNvSpPr/>
            <p:nvPr/>
          </p:nvSpPr>
          <p:spPr>
            <a:xfrm>
              <a:off x="4036220" y="1356044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50800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object 78">
                  <a:extLst>
                    <a:ext uri="{FF2B5EF4-FFF2-40B4-BE49-F238E27FC236}">
                      <a16:creationId xmlns:a16="http://schemas.microsoft.com/office/drawing/2014/main" id="{61965097-1E45-1693-24B2-4D809E121AEB}"/>
                    </a:ext>
                  </a:extLst>
                </p:cNvPr>
                <p:cNvSpPr txBox="1"/>
                <p:nvPr/>
              </p:nvSpPr>
              <p:spPr>
                <a:xfrm>
                  <a:off x="1185569" y="2528023"/>
                  <a:ext cx="312806" cy="338925"/>
                </a:xfrm>
                <a:prstGeom prst="rect">
                  <a:avLst/>
                </a:prstGeom>
              </p:spPr>
              <p:txBody>
                <a:bodyPr vert="vert270" wrap="square" lIns="91440" tIns="91440" rIns="91440" bIns="91440" rtlCol="0">
                  <a:spAutoFit/>
                </a:bodyPr>
                <a:lstStyle/>
                <a:p>
                  <a:pPr marL="127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/>
                              </a:rPr>
                              <m:t>𝑢𝑠</m:t>
                            </m:r>
                          </m:sub>
                        </m:sSub>
                      </m:oMath>
                    </m:oMathPara>
                  </a14:m>
                  <a:endParaRPr lang="ar-AE" sz="1400" dirty="0">
                    <a:ea typeface="Cambria Math" panose="02040503050406030204" pitchFamily="18" charset="0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96" name="object 78">
                  <a:extLst>
                    <a:ext uri="{FF2B5EF4-FFF2-40B4-BE49-F238E27FC236}">
                      <a16:creationId xmlns:a16="http://schemas.microsoft.com/office/drawing/2014/main" id="{DFEFBB03-D672-4E31-7549-7258AFF251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5569" y="2528023"/>
                  <a:ext cx="312806" cy="33892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" name="bk object 18">
              <a:extLst>
                <a:ext uri="{FF2B5EF4-FFF2-40B4-BE49-F238E27FC236}">
                  <a16:creationId xmlns:a16="http://schemas.microsoft.com/office/drawing/2014/main" id="{1CDF41D5-3CA7-1135-B765-C71A2241FE96}"/>
                </a:ext>
              </a:extLst>
            </p:cNvPr>
            <p:cNvSpPr/>
            <p:nvPr/>
          </p:nvSpPr>
          <p:spPr>
            <a:xfrm>
              <a:off x="1841905" y="2830564"/>
              <a:ext cx="2174954" cy="12839"/>
            </a:xfrm>
            <a:custGeom>
              <a:avLst/>
              <a:gdLst/>
              <a:ahLst/>
              <a:cxnLst/>
              <a:rect l="l" t="t" r="r" b="b"/>
              <a:pathLst>
                <a:path w="4302760" h="25400">
                  <a:moveTo>
                    <a:pt x="0" y="0"/>
                  </a:moveTo>
                  <a:lnTo>
                    <a:pt x="4302213" y="0"/>
                  </a:lnTo>
                  <a:lnTo>
                    <a:pt x="4302213" y="25400"/>
                  </a:lnTo>
                  <a:lnTo>
                    <a:pt x="0" y="254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E00">
                <a:alpha val="99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5" name="bk object 19">
              <a:extLst>
                <a:ext uri="{FF2B5EF4-FFF2-40B4-BE49-F238E27FC236}">
                  <a16:creationId xmlns:a16="http://schemas.microsoft.com/office/drawing/2014/main" id="{CB7312CC-7F4E-B203-BF84-752F8C625116}"/>
                </a:ext>
              </a:extLst>
            </p:cNvPr>
            <p:cNvSpPr/>
            <p:nvPr/>
          </p:nvSpPr>
          <p:spPr>
            <a:xfrm>
              <a:off x="1841905" y="2530429"/>
              <a:ext cx="2174954" cy="12839"/>
            </a:xfrm>
            <a:custGeom>
              <a:avLst/>
              <a:gdLst/>
              <a:ahLst/>
              <a:cxnLst/>
              <a:rect l="l" t="t" r="r" b="b"/>
              <a:pathLst>
                <a:path w="4302760" h="25400">
                  <a:moveTo>
                    <a:pt x="0" y="0"/>
                  </a:moveTo>
                  <a:lnTo>
                    <a:pt x="4302213" y="0"/>
                  </a:lnTo>
                  <a:lnTo>
                    <a:pt x="4302213" y="25400"/>
                  </a:lnTo>
                  <a:lnTo>
                    <a:pt x="0" y="254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E00">
                <a:alpha val="99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6" name="bk object 23">
              <a:extLst>
                <a:ext uri="{FF2B5EF4-FFF2-40B4-BE49-F238E27FC236}">
                  <a16:creationId xmlns:a16="http://schemas.microsoft.com/office/drawing/2014/main" id="{7EEC8909-BF08-AE00-1D3B-098806EC609B}"/>
                </a:ext>
              </a:extLst>
            </p:cNvPr>
            <p:cNvSpPr/>
            <p:nvPr/>
          </p:nvSpPr>
          <p:spPr>
            <a:xfrm>
              <a:off x="1841905" y="1814993"/>
              <a:ext cx="2174954" cy="1147821"/>
            </a:xfrm>
            <a:custGeom>
              <a:avLst/>
              <a:gdLst/>
              <a:ahLst/>
              <a:cxnLst/>
              <a:rect l="l" t="t" r="r" b="b"/>
              <a:pathLst>
                <a:path w="4302760" h="2270760">
                  <a:moveTo>
                    <a:pt x="0" y="2270328"/>
                  </a:moveTo>
                  <a:lnTo>
                    <a:pt x="1282" y="2269629"/>
                  </a:lnTo>
                  <a:lnTo>
                    <a:pt x="2628" y="2268931"/>
                  </a:lnTo>
                  <a:lnTo>
                    <a:pt x="5257" y="2267546"/>
                  </a:lnTo>
                  <a:lnTo>
                    <a:pt x="10566" y="2264765"/>
                  </a:lnTo>
                  <a:lnTo>
                    <a:pt x="21081" y="2259215"/>
                  </a:lnTo>
                  <a:lnTo>
                    <a:pt x="42214" y="2248052"/>
                  </a:lnTo>
                  <a:lnTo>
                    <a:pt x="84429" y="2225776"/>
                  </a:lnTo>
                  <a:lnTo>
                    <a:pt x="175958" y="2177453"/>
                  </a:lnTo>
                  <a:lnTo>
                    <a:pt x="261480" y="2132368"/>
                  </a:lnTo>
                  <a:lnTo>
                    <a:pt x="345274" y="2088108"/>
                  </a:lnTo>
                  <a:lnTo>
                    <a:pt x="436156" y="2040140"/>
                  </a:lnTo>
                  <a:lnTo>
                    <a:pt x="521042" y="1995385"/>
                  </a:lnTo>
                  <a:lnTo>
                    <a:pt x="612965" y="1946871"/>
                  </a:lnTo>
                  <a:lnTo>
                    <a:pt x="703262" y="1899196"/>
                  </a:lnTo>
                  <a:lnTo>
                    <a:pt x="787438" y="1854796"/>
                  </a:lnTo>
                  <a:lnTo>
                    <a:pt x="878725" y="1806625"/>
                  </a:lnTo>
                  <a:lnTo>
                    <a:pt x="964006" y="1761629"/>
                  </a:lnTo>
                  <a:lnTo>
                    <a:pt x="1047546" y="1717522"/>
                  </a:lnTo>
                  <a:lnTo>
                    <a:pt x="1138237" y="1669707"/>
                  </a:lnTo>
                  <a:lnTo>
                    <a:pt x="1222819" y="1625053"/>
                  </a:lnTo>
                  <a:lnTo>
                    <a:pt x="1314488" y="1576641"/>
                  </a:lnTo>
                  <a:lnTo>
                    <a:pt x="1404531" y="1529156"/>
                  </a:lnTo>
                  <a:lnTo>
                    <a:pt x="1488478" y="1484807"/>
                  </a:lnTo>
                  <a:lnTo>
                    <a:pt x="1579562" y="1436789"/>
                  </a:lnTo>
                  <a:lnTo>
                    <a:pt x="1664538" y="1391945"/>
                  </a:lnTo>
                  <a:lnTo>
                    <a:pt x="1756664" y="1343329"/>
                  </a:lnTo>
                  <a:lnTo>
                    <a:pt x="1847049" y="1295603"/>
                  </a:lnTo>
                  <a:lnTo>
                    <a:pt x="1931441" y="1251102"/>
                  </a:lnTo>
                  <a:lnTo>
                    <a:pt x="2022868" y="1202829"/>
                  </a:lnTo>
                  <a:lnTo>
                    <a:pt x="2108288" y="1157782"/>
                  </a:lnTo>
                  <a:lnTo>
                    <a:pt x="2191981" y="1113586"/>
                  </a:lnTo>
                  <a:lnTo>
                    <a:pt x="2282825" y="1065656"/>
                  </a:lnTo>
                  <a:lnTo>
                    <a:pt x="2367546" y="1020965"/>
                  </a:lnTo>
                  <a:lnTo>
                    <a:pt x="2459431" y="972489"/>
                  </a:lnTo>
                  <a:lnTo>
                    <a:pt x="2549563" y="924864"/>
                  </a:lnTo>
                  <a:lnTo>
                    <a:pt x="2633713" y="880516"/>
                  </a:lnTo>
                  <a:lnTo>
                    <a:pt x="2724886" y="832345"/>
                  </a:lnTo>
                  <a:lnTo>
                    <a:pt x="2810065" y="787450"/>
                  </a:lnTo>
                  <a:lnTo>
                    <a:pt x="2893517" y="743394"/>
                  </a:lnTo>
                  <a:lnTo>
                    <a:pt x="2984093" y="695578"/>
                  </a:lnTo>
                  <a:lnTo>
                    <a:pt x="3068586" y="650976"/>
                  </a:lnTo>
                  <a:lnTo>
                    <a:pt x="3160217" y="602653"/>
                  </a:lnTo>
                  <a:lnTo>
                    <a:pt x="3245739" y="557517"/>
                  </a:lnTo>
                  <a:lnTo>
                    <a:pt x="3329622" y="513257"/>
                  </a:lnTo>
                  <a:lnTo>
                    <a:pt x="3420567" y="465239"/>
                  </a:lnTo>
                  <a:lnTo>
                    <a:pt x="3505492" y="420446"/>
                  </a:lnTo>
                  <a:lnTo>
                    <a:pt x="3597465" y="371868"/>
                  </a:lnTo>
                  <a:lnTo>
                    <a:pt x="3687813" y="324243"/>
                  </a:lnTo>
                  <a:lnTo>
                    <a:pt x="3772090" y="279755"/>
                  </a:lnTo>
                  <a:lnTo>
                    <a:pt x="3863428" y="231533"/>
                  </a:lnTo>
                  <a:lnTo>
                    <a:pt x="3948747" y="186537"/>
                  </a:lnTo>
                  <a:lnTo>
                    <a:pt x="4032338" y="142430"/>
                  </a:lnTo>
                  <a:lnTo>
                    <a:pt x="4123080" y="94564"/>
                  </a:lnTo>
                  <a:lnTo>
                    <a:pt x="4207713" y="49860"/>
                  </a:lnTo>
                  <a:lnTo>
                    <a:pt x="4209199" y="49060"/>
                  </a:lnTo>
                  <a:lnTo>
                    <a:pt x="4210684" y="48323"/>
                  </a:lnTo>
                  <a:lnTo>
                    <a:pt x="4213618" y="46735"/>
                  </a:lnTo>
                  <a:lnTo>
                    <a:pt x="4219524" y="43611"/>
                  </a:lnTo>
                  <a:lnTo>
                    <a:pt x="4231373" y="37414"/>
                  </a:lnTo>
                  <a:lnTo>
                    <a:pt x="4254995" y="24904"/>
                  </a:lnTo>
                  <a:lnTo>
                    <a:pt x="4256481" y="24168"/>
                  </a:lnTo>
                  <a:lnTo>
                    <a:pt x="4257916" y="23367"/>
                  </a:lnTo>
                  <a:lnTo>
                    <a:pt x="4260888" y="21831"/>
                  </a:lnTo>
                  <a:lnTo>
                    <a:pt x="4278604" y="12458"/>
                  </a:lnTo>
                  <a:lnTo>
                    <a:pt x="4280090" y="11658"/>
                  </a:lnTo>
                  <a:lnTo>
                    <a:pt x="4281576" y="10921"/>
                  </a:lnTo>
                  <a:lnTo>
                    <a:pt x="4284510" y="9334"/>
                  </a:lnTo>
                  <a:lnTo>
                    <a:pt x="4290415" y="6197"/>
                  </a:lnTo>
                  <a:lnTo>
                    <a:pt x="4291901" y="5460"/>
                  </a:lnTo>
                  <a:lnTo>
                    <a:pt x="4293387" y="4660"/>
                  </a:lnTo>
                  <a:lnTo>
                    <a:pt x="4296321" y="3124"/>
                  </a:lnTo>
                  <a:lnTo>
                    <a:pt x="4300778" y="749"/>
                  </a:lnTo>
                  <a:lnTo>
                    <a:pt x="4302213" y="0"/>
                  </a:lnTo>
                </a:path>
              </a:pathLst>
            </a:custGeom>
            <a:ln w="12700">
              <a:solidFill>
                <a:srgbClr val="0000FE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7" name="bk object 28">
              <a:extLst>
                <a:ext uri="{FF2B5EF4-FFF2-40B4-BE49-F238E27FC236}">
                  <a16:creationId xmlns:a16="http://schemas.microsoft.com/office/drawing/2014/main" id="{CC64A4DF-E0E2-8B02-4744-4E1730E42EA8}"/>
                </a:ext>
              </a:extLst>
            </p:cNvPr>
            <p:cNvSpPr/>
            <p:nvPr/>
          </p:nvSpPr>
          <p:spPr>
            <a:xfrm>
              <a:off x="3539505" y="1356044"/>
              <a:ext cx="228537" cy="2265469"/>
            </a:xfrm>
            <a:custGeom>
              <a:avLst/>
              <a:gdLst/>
              <a:ahLst/>
              <a:cxnLst/>
              <a:rect l="l" t="t" r="r" b="b"/>
              <a:pathLst>
                <a:path w="452120" h="4481830">
                  <a:moveTo>
                    <a:pt x="0" y="0"/>
                  </a:moveTo>
                  <a:lnTo>
                    <a:pt x="62166" y="605828"/>
                  </a:lnTo>
                  <a:lnTo>
                    <a:pt x="147091" y="1439024"/>
                  </a:lnTo>
                  <a:lnTo>
                    <a:pt x="239064" y="2348509"/>
                  </a:lnTo>
                  <a:lnTo>
                    <a:pt x="329412" y="3248228"/>
                  </a:lnTo>
                  <a:lnTo>
                    <a:pt x="413689" y="4093717"/>
                  </a:lnTo>
                  <a:lnTo>
                    <a:pt x="452043" y="4481512"/>
                  </a:lnTo>
                </a:path>
              </a:pathLst>
            </a:custGeom>
            <a:ln w="254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8" name="bk object 30">
              <a:extLst>
                <a:ext uri="{FF2B5EF4-FFF2-40B4-BE49-F238E27FC236}">
                  <a16:creationId xmlns:a16="http://schemas.microsoft.com/office/drawing/2014/main" id="{2928E2F1-07D3-7885-DCB1-2BF503B1C389}"/>
                </a:ext>
              </a:extLst>
            </p:cNvPr>
            <p:cNvSpPr/>
            <p:nvPr/>
          </p:nvSpPr>
          <p:spPr>
            <a:xfrm>
              <a:off x="1796588" y="1356044"/>
              <a:ext cx="2265471" cy="2265470"/>
            </a:xfrm>
            <a:custGeom>
              <a:avLst/>
              <a:gdLst/>
              <a:ahLst/>
              <a:cxnLst/>
              <a:rect l="l" t="t" r="r" b="b"/>
              <a:pathLst>
                <a:path w="4481830" h="4481830">
                  <a:moveTo>
                    <a:pt x="4481512" y="4481512"/>
                  </a:moveTo>
                  <a:lnTo>
                    <a:pt x="0" y="4481512"/>
                  </a:lnTo>
                  <a:lnTo>
                    <a:pt x="0" y="0"/>
                  </a:lnTo>
                  <a:lnTo>
                    <a:pt x="4481512" y="0"/>
                  </a:lnTo>
                  <a:lnTo>
                    <a:pt x="4481512" y="4481512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9" name="bk object 31">
              <a:extLst>
                <a:ext uri="{FF2B5EF4-FFF2-40B4-BE49-F238E27FC236}">
                  <a16:creationId xmlns:a16="http://schemas.microsoft.com/office/drawing/2014/main" id="{00B498FD-7E95-35CC-DEB5-710FD2C03260}"/>
                </a:ext>
              </a:extLst>
            </p:cNvPr>
            <p:cNvSpPr/>
            <p:nvPr/>
          </p:nvSpPr>
          <p:spPr>
            <a:xfrm>
              <a:off x="1841905" y="359567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5080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TextBox 109">
                  <a:extLst>
                    <a:ext uri="{FF2B5EF4-FFF2-40B4-BE49-F238E27FC236}">
                      <a16:creationId xmlns:a16="http://schemas.microsoft.com/office/drawing/2014/main" id="{AEFBACD3-64FB-E924-C73D-CB95EDE44D95}"/>
                    </a:ext>
                  </a:extLst>
                </p:cNvPr>
                <p:cNvSpPr txBox="1"/>
                <p:nvPr/>
              </p:nvSpPr>
              <p:spPr>
                <a:xfrm>
                  <a:off x="2566316" y="3726909"/>
                  <a:ext cx="383405" cy="240620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marL="3810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ts val="55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kumimoji="0" lang="en-US" sz="1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/>
                              </a:rPr>
                              <m:t>𝑉</m:t>
                            </m:r>
                          </m:e>
                          <m:sub>
                            <m:r>
                              <a:rPr kumimoji="0" lang="en-US" sz="1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/>
                              </a:rPr>
                              <m:t>𝑢𝑑</m:t>
                            </m:r>
                          </m:sub>
                        </m:sSub>
                      </m:oMath>
                    </m:oMathPara>
                  </a14:m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203" name="TextBox 202">
                  <a:extLst>
                    <a:ext uri="{FF2B5EF4-FFF2-40B4-BE49-F238E27FC236}">
                      <a16:creationId xmlns:a16="http://schemas.microsoft.com/office/drawing/2014/main" id="{809D7DFB-C0AE-4862-3469-655153C20C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6316" y="3726909"/>
                  <a:ext cx="383405" cy="2406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CDB09F87-EC01-CF38-31DC-EE7833941297}"/>
                </a:ext>
              </a:extLst>
            </p:cNvPr>
            <p:cNvSpPr txBox="1"/>
            <p:nvPr/>
          </p:nvSpPr>
          <p:spPr>
            <a:xfrm>
              <a:off x="1359826" y="2937077"/>
              <a:ext cx="607390" cy="235833"/>
            </a:xfrm>
            <a:prstGeom prst="rect">
              <a:avLst/>
            </a:prstGeom>
            <a:noFill/>
          </p:spPr>
          <p:txBody>
            <a:bodyPr vert="horz" wrap="square" lIns="91440" tIns="91440" rIns="91440" bIns="91440" anchor="ctr" anchorCtr="0">
              <a:noAutofit/>
            </a:bodyPr>
            <a:lstStyle/>
            <a:p>
              <a:pPr marL="1270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475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5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rPr>
                <a:t>0.222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/>
              </a:endParaRP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2471FF7F-65F0-0323-030D-0580D5BC8FED}"/>
                </a:ext>
              </a:extLst>
            </p:cNvPr>
            <p:cNvSpPr txBox="1"/>
            <p:nvPr/>
          </p:nvSpPr>
          <p:spPr>
            <a:xfrm>
              <a:off x="1359826" y="2350726"/>
              <a:ext cx="607390" cy="263045"/>
            </a:xfrm>
            <a:prstGeom prst="rect">
              <a:avLst/>
            </a:prstGeom>
            <a:noFill/>
          </p:spPr>
          <p:txBody>
            <a:bodyPr vert="horz" wrap="square" lIns="91440" tIns="91440" rIns="91440" bIns="91440" anchor="ctr" anchorCtr="0">
              <a:noAutofit/>
            </a:bodyPr>
            <a:lstStyle/>
            <a:p>
              <a:pPr marL="1270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47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5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rPr>
                <a:t>0.224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/>
              </a:endParaRPr>
            </a:p>
          </p:txBody>
        </p:sp>
        <p:sp>
          <p:nvSpPr>
            <p:cNvPr id="113" name="object 8">
              <a:extLst>
                <a:ext uri="{FF2B5EF4-FFF2-40B4-BE49-F238E27FC236}">
                  <a16:creationId xmlns:a16="http://schemas.microsoft.com/office/drawing/2014/main" id="{6F036777-BFEB-FF90-D827-EE8011AF854A}"/>
                </a:ext>
              </a:extLst>
            </p:cNvPr>
            <p:cNvSpPr txBox="1"/>
            <p:nvPr/>
          </p:nvSpPr>
          <p:spPr>
            <a:xfrm>
              <a:off x="2824484" y="3544944"/>
              <a:ext cx="544148" cy="288744"/>
            </a:xfrm>
            <a:prstGeom prst="rect">
              <a:avLst/>
            </a:prstGeom>
          </p:spPr>
          <p:txBody>
            <a:bodyPr vert="horz" wrap="square" lIns="91440" tIns="91440" rIns="91440" bIns="9144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0.9</a:t>
              </a:r>
              <a:r>
                <a:rPr lang="en-US"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70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BB19DBE7-826B-B1B7-CF71-75066098345F}"/>
                </a:ext>
              </a:extLst>
            </p:cNvPr>
            <p:cNvSpPr txBox="1"/>
            <p:nvPr/>
          </p:nvSpPr>
          <p:spPr>
            <a:xfrm>
              <a:off x="2210210" y="1394810"/>
              <a:ext cx="1417488" cy="481239"/>
            </a:xfrm>
            <a:prstGeom prst="rect">
              <a:avLst/>
            </a:prstGeom>
            <a:noFill/>
          </p:spPr>
          <p:txBody>
            <a:bodyPr wrap="square" lIns="91440" tIns="91440" rIns="91440" bIns="91440" rtlCol="0">
              <a:spAutoFit/>
            </a:bodyPr>
            <a:lstStyle/>
            <a:p>
              <a:r>
                <a:rPr lang="en-US" sz="1400" dirty="0">
                  <a:solidFill>
                    <a:srgbClr val="FE01FE"/>
                  </a:solidFill>
                  <a:latin typeface="Century Gothic" panose="020B0502020202020204" pitchFamily="34" charset="0"/>
                </a:rPr>
                <a:t>Neutron beta decay (selected)</a:t>
              </a:r>
            </a:p>
          </p:txBody>
        </p: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F3A2A5F6-C230-41C2-714A-38D8DC6A116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40031" y="2536848"/>
              <a:ext cx="2181758" cy="0"/>
            </a:xfrm>
            <a:prstGeom prst="line">
              <a:avLst/>
            </a:prstGeom>
            <a:ln w="12700">
              <a:solidFill>
                <a:srgbClr val="0081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43FD215D-65A3-F39C-5D97-8C588FA276D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40031" y="2835785"/>
              <a:ext cx="2181758" cy="0"/>
            </a:xfrm>
            <a:prstGeom prst="line">
              <a:avLst/>
            </a:prstGeom>
            <a:ln w="12700">
              <a:solidFill>
                <a:srgbClr val="0081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bk object 29">
              <a:extLst>
                <a:ext uri="{FF2B5EF4-FFF2-40B4-BE49-F238E27FC236}">
                  <a16:creationId xmlns:a16="http://schemas.microsoft.com/office/drawing/2014/main" id="{D248F160-045A-870D-08F1-6B007CE9EE2A}"/>
                </a:ext>
              </a:extLst>
            </p:cNvPr>
            <p:cNvSpPr/>
            <p:nvPr/>
          </p:nvSpPr>
          <p:spPr>
            <a:xfrm>
              <a:off x="3500236" y="2264640"/>
              <a:ext cx="109255" cy="325241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7" name="TextBox 126">
            <a:extLst>
              <a:ext uri="{FF2B5EF4-FFF2-40B4-BE49-F238E27FC236}">
                <a16:creationId xmlns:a16="http://schemas.microsoft.com/office/drawing/2014/main" id="{873AFED3-C449-46A0-F18A-046F24BB6E65}"/>
              </a:ext>
            </a:extLst>
          </p:cNvPr>
          <p:cNvSpPr txBox="1"/>
          <p:nvPr/>
        </p:nvSpPr>
        <p:spPr>
          <a:xfrm>
            <a:off x="7062960" y="5153438"/>
            <a:ext cx="5044971" cy="481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200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rom: 2023 Nuclear Physics Long Range Plan for Nuclear Science,</a:t>
            </a:r>
          </a:p>
          <a:p>
            <a:pPr algn="r">
              <a:lnSpc>
                <a:spcPct val="110000"/>
              </a:lnSpc>
            </a:pPr>
            <a:r>
              <a:rPr lang="en-US" sz="1200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milar to </a:t>
            </a:r>
            <a:r>
              <a:rPr lang="it-IT" sz="1200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irigliano et al., </a:t>
            </a:r>
            <a:r>
              <a:rPr lang="it-IT" sz="1200" dirty="0" err="1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hys</a:t>
            </a:r>
            <a:r>
              <a:rPr lang="it-IT" sz="1200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Lett. B 838 (2023) 137748</a:t>
            </a:r>
            <a:endParaRPr lang="en-US" sz="1200" dirty="0">
              <a:latin typeface="Century Gothic" panose="020B050202020202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48" name="TextBox 2047">
            <a:extLst>
              <a:ext uri="{FF2B5EF4-FFF2-40B4-BE49-F238E27FC236}">
                <a16:creationId xmlns:a16="http://schemas.microsoft.com/office/drawing/2014/main" id="{12F15A88-C980-36C4-B9A1-62E2902866A5}"/>
              </a:ext>
            </a:extLst>
          </p:cNvPr>
          <p:cNvSpPr txBox="1"/>
          <p:nvPr/>
        </p:nvSpPr>
        <p:spPr>
          <a:xfrm>
            <a:off x="3958803" y="6020070"/>
            <a:ext cx="15042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rom: PDG 2025</a:t>
            </a:r>
          </a:p>
        </p:txBody>
      </p:sp>
    </p:spTree>
    <p:extLst>
      <p:ext uri="{BB962C8B-B14F-4D97-AF65-F5344CB8AC3E}">
        <p14:creationId xmlns:p14="http://schemas.microsoft.com/office/powerpoint/2010/main" val="14352288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F87DB7-8568-ABA7-ABB0-A39CE4EFC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les in Neutron beta decay</a:t>
            </a:r>
          </a:p>
        </p:txBody>
      </p:sp>
      <p:sp>
        <p:nvSpPr>
          <p:cNvPr id="6" name="Text Box 28">
            <a:extLst>
              <a:ext uri="{FF2B5EF4-FFF2-40B4-BE49-F238E27FC236}">
                <a16:creationId xmlns:a16="http://schemas.microsoft.com/office/drawing/2014/main" id="{0031A966-EE3C-1A62-72BA-A1C814A3B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63" y="2963689"/>
            <a:ext cx="87734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Observables in neutron beta decay, as a function of coupling constant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B8EA3E6-C655-6BDA-980B-91A8F0C4BA4C}"/>
                  </a:ext>
                </a:extLst>
              </p:cNvPr>
              <p:cNvSpPr txBox="1"/>
              <p:nvPr/>
            </p:nvSpPr>
            <p:spPr>
              <a:xfrm>
                <a:off x="1201616" y="4144929"/>
                <a:ext cx="10266484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l-GR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i="1">
                              <a:solidFill>
                                <a:srgbClr val="2B2B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2B2B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2B2B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2B2B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B8EA3E6-C655-6BDA-980B-91A8F0C4B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616" y="4144929"/>
                <a:ext cx="10266484" cy="720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0E85342C-7E7E-FD62-E153-77A59A65F6B1}"/>
              </a:ext>
            </a:extLst>
          </p:cNvPr>
          <p:cNvGrpSpPr/>
          <p:nvPr/>
        </p:nvGrpSpPr>
        <p:grpSpPr>
          <a:xfrm>
            <a:off x="5502599" y="4733904"/>
            <a:ext cx="1935245" cy="620481"/>
            <a:chOff x="5661733" y="5010154"/>
            <a:chExt cx="1935245" cy="620481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908F270A-01F2-F2B1-6024-9777D70103F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39103" y="5010154"/>
              <a:ext cx="297056" cy="35057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DB4E581-28B7-FDED-0BCD-B4C3B3FD4682}"/>
                    </a:ext>
                  </a:extLst>
                </p:cNvPr>
                <p:cNvSpPr txBox="1"/>
                <p:nvPr/>
              </p:nvSpPr>
              <p:spPr>
                <a:xfrm>
                  <a:off x="5661733" y="5289003"/>
                  <a:ext cx="1935245" cy="3416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DB4E581-28B7-FDED-0BCD-B4C3B3FD46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61733" y="5289003"/>
                  <a:ext cx="1935245" cy="3416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994F648-B508-7DCA-3C9A-46EB90FCBDD3}"/>
              </a:ext>
            </a:extLst>
          </p:cNvPr>
          <p:cNvGrpSpPr/>
          <p:nvPr/>
        </p:nvGrpSpPr>
        <p:grpSpPr>
          <a:xfrm>
            <a:off x="5083108" y="3294688"/>
            <a:ext cx="6057398" cy="1125968"/>
            <a:chOff x="4092508" y="3587937"/>
            <a:chExt cx="6057398" cy="1125968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4B3122EF-1CC5-0D0D-6336-363681523D9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75811" y="3960514"/>
              <a:ext cx="349369" cy="7533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D4F42595-C989-D704-331C-A34DC7E1E064}"/>
                    </a:ext>
                  </a:extLst>
                </p:cNvPr>
                <p:cNvSpPr txBox="1"/>
                <p:nvPr/>
              </p:nvSpPr>
              <p:spPr>
                <a:xfrm>
                  <a:off x="7370933" y="3610330"/>
                  <a:ext cx="2778973" cy="5909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dirty="0">
                      <a:solidFill>
                        <a:srgbClr val="FF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dirty="0">
                      <a:solidFill>
                        <a:srgbClr val="FF0000"/>
                      </a:solidFill>
                      <a:latin typeface="+mn-lt"/>
                    </a:rPr>
                    <a:t>indicates V+A</a:t>
                  </a: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D4F42595-C989-D704-331C-A34DC7E1E0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0933" y="3610330"/>
                  <a:ext cx="2778973" cy="590931"/>
                </a:xfrm>
                <a:prstGeom prst="rect">
                  <a:avLst/>
                </a:prstGeom>
                <a:blipFill>
                  <a:blip r:embed="rId4"/>
                  <a:stretch>
                    <a:fillRect t="-11340" b="-154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CB1D685-D581-0CA4-4072-394DC495ACF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037702" y="4274706"/>
              <a:ext cx="100904" cy="34150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E50FB238-63F5-A552-E991-062D4D53F28B}"/>
                    </a:ext>
                  </a:extLst>
                </p:cNvPr>
                <p:cNvSpPr txBox="1"/>
                <p:nvPr/>
              </p:nvSpPr>
              <p:spPr>
                <a:xfrm>
                  <a:off x="4092508" y="3587937"/>
                  <a:ext cx="2593722" cy="6767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10000"/>
                    </a:lnSpc>
                  </a:pPr>
                  <a:r>
                    <a:rPr lang="en-US" b="0" dirty="0">
                      <a:solidFill>
                        <a:srgbClr val="FF0000"/>
                      </a:solidFill>
                      <a:latin typeface="+mn-lt"/>
                    </a:rPr>
                    <a:t>Nonzero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a14:m>
                  <a:r>
                    <a:rPr lang="en-US" dirty="0">
                      <a:solidFill>
                        <a:srgbClr val="FF0000"/>
                      </a:solidFill>
                      <a:latin typeface="+mn-lt"/>
                    </a:rPr>
                    <a:t> or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</m:oMath>
                  </a14:m>
                  <a:r>
                    <a:rPr lang="en-US" dirty="0">
                      <a:solidFill>
                        <a:srgbClr val="FF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dirty="0">
                      <a:solidFill>
                        <a:srgbClr val="FF0000"/>
                      </a:solidFill>
                      <a:latin typeface="+mn-lt"/>
                    </a:rPr>
                    <a:t>indicates S,T</a:t>
                  </a: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E50FB238-63F5-A552-E991-062D4D53F2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92508" y="3587937"/>
                  <a:ext cx="2593722" cy="676788"/>
                </a:xfrm>
                <a:prstGeom prst="rect">
                  <a:avLst/>
                </a:prstGeom>
                <a:blipFill>
                  <a:blip r:embed="rId5"/>
                  <a:stretch>
                    <a:fillRect t="-4505" b="-135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35F7588-EBA7-AF2E-BBB9-B3D940863F69}"/>
                </a:ext>
              </a:extLst>
            </p:cNvPr>
            <p:cNvCxnSpPr>
              <a:cxnSpLocks/>
            </p:cNvCxnSpPr>
            <p:nvPr/>
          </p:nvCxnSpPr>
          <p:spPr>
            <a:xfrm>
              <a:off x="5138606" y="4274706"/>
              <a:ext cx="3100519" cy="41453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7B8E3F7-B86F-8F69-BAAD-1939B40B1465}"/>
              </a:ext>
            </a:extLst>
          </p:cNvPr>
          <p:cNvGrpSpPr/>
          <p:nvPr/>
        </p:nvGrpSpPr>
        <p:grpSpPr>
          <a:xfrm>
            <a:off x="3348568" y="4696878"/>
            <a:ext cx="1120884" cy="643244"/>
            <a:chOff x="1626694" y="3858923"/>
            <a:chExt cx="1120884" cy="6432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B7EBDF2-08B8-0031-F863-621609B34D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73235" y="3858923"/>
              <a:ext cx="248490" cy="27050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599353C-4328-BB77-9053-89BC83C97393}"/>
                    </a:ext>
                  </a:extLst>
                </p:cNvPr>
                <p:cNvSpPr txBox="1"/>
                <p:nvPr/>
              </p:nvSpPr>
              <p:spPr>
                <a:xfrm>
                  <a:off x="1626694" y="4160535"/>
                  <a:ext cx="1120884" cy="3416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599353C-4328-BB77-9053-89BC83C97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6694" y="4160535"/>
                  <a:ext cx="1120884" cy="3416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31380771-1538-56DF-C125-D0B03AD89A2B}"/>
              </a:ext>
            </a:extLst>
          </p:cNvPr>
          <p:cNvSpPr txBox="1"/>
          <p:nvPr/>
        </p:nvSpPr>
        <p:spPr>
          <a:xfrm>
            <a:off x="8470991" y="4839148"/>
            <a:ext cx="3581016" cy="2788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J.D. Jackson et al., PR 106, 517 (1957)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327B788-782E-B90C-8782-13472EE888A5}"/>
              </a:ext>
            </a:extLst>
          </p:cNvPr>
          <p:cNvGrpSpPr/>
          <p:nvPr/>
        </p:nvGrpSpPr>
        <p:grpSpPr>
          <a:xfrm>
            <a:off x="571386" y="3618193"/>
            <a:ext cx="4109985" cy="592671"/>
            <a:chOff x="-457200" y="3932187"/>
            <a:chExt cx="4109985" cy="592671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6821206-159A-FC6C-29D7-1778B8BF815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25463" y="4384151"/>
              <a:ext cx="70159" cy="14070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AC8F48E-6E03-AF1A-B650-BAE83A179468}"/>
                    </a:ext>
                  </a:extLst>
                </p:cNvPr>
                <p:cNvSpPr txBox="1"/>
                <p:nvPr/>
              </p:nvSpPr>
              <p:spPr>
                <a:xfrm>
                  <a:off x="-457200" y="3932187"/>
                  <a:ext cx="4109985" cy="4049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V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A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ud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F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AC8F48E-6E03-AF1A-B650-BAE83A1794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57200" y="3932187"/>
                  <a:ext cx="4109985" cy="40498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C970492-F7B6-6EEC-3D4A-B49992C2B5C2}"/>
              </a:ext>
            </a:extLst>
          </p:cNvPr>
          <p:cNvGrpSpPr/>
          <p:nvPr/>
        </p:nvGrpSpPr>
        <p:grpSpPr>
          <a:xfrm>
            <a:off x="1948505" y="927024"/>
            <a:ext cx="2536245" cy="1761526"/>
            <a:chOff x="862655" y="1274449"/>
            <a:chExt cx="2141694" cy="1427008"/>
          </a:xfrm>
        </p:grpSpPr>
        <p:grpSp>
          <p:nvGrpSpPr>
            <p:cNvPr id="25" name="Group 175">
              <a:extLst>
                <a:ext uri="{FF2B5EF4-FFF2-40B4-BE49-F238E27FC236}">
                  <a16:creationId xmlns:a16="http://schemas.microsoft.com/office/drawing/2014/main" id="{5B646F75-BFC9-516C-8BAE-7CB3677444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22323" y="1943941"/>
              <a:ext cx="268287" cy="61913"/>
              <a:chOff x="158" y="2818"/>
              <a:chExt cx="636" cy="90"/>
            </a:xfrm>
          </p:grpSpPr>
          <p:sp>
            <p:nvSpPr>
              <p:cNvPr id="37" name="Freeform 176">
                <a:extLst>
                  <a:ext uri="{FF2B5EF4-FFF2-40B4-BE49-F238E27FC236}">
                    <a16:creationId xmlns:a16="http://schemas.microsoft.com/office/drawing/2014/main" id="{36CA10A9-D0BD-092C-8F1C-2D106A7A09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" y="2818"/>
                <a:ext cx="318" cy="90"/>
              </a:xfrm>
              <a:custGeom>
                <a:avLst/>
                <a:gdLst>
                  <a:gd name="T0" fmla="*/ 0 w 5444"/>
                  <a:gd name="T1" fmla="*/ 0 h 1059"/>
                  <a:gd name="T2" fmla="*/ 0 w 5444"/>
                  <a:gd name="T3" fmla="*/ 0 h 1059"/>
                  <a:gd name="T4" fmla="*/ 0 w 5444"/>
                  <a:gd name="T5" fmla="*/ 0 h 1059"/>
                  <a:gd name="T6" fmla="*/ 0 w 5444"/>
                  <a:gd name="T7" fmla="*/ 0 h 1059"/>
                  <a:gd name="T8" fmla="*/ 0 w 5444"/>
                  <a:gd name="T9" fmla="*/ 0 h 1059"/>
                  <a:gd name="T10" fmla="*/ 0 w 5444"/>
                  <a:gd name="T11" fmla="*/ 0 h 1059"/>
                  <a:gd name="T12" fmla="*/ 0 w 5444"/>
                  <a:gd name="T13" fmla="*/ 0 h 1059"/>
                  <a:gd name="T14" fmla="*/ 0 w 5444"/>
                  <a:gd name="T15" fmla="*/ 0 h 1059"/>
                  <a:gd name="T16" fmla="*/ 0 w 5444"/>
                  <a:gd name="T17" fmla="*/ 0 h 1059"/>
                  <a:gd name="T18" fmla="*/ 0 w 5444"/>
                  <a:gd name="T19" fmla="*/ 0 h 1059"/>
                  <a:gd name="T20" fmla="*/ 0 w 5444"/>
                  <a:gd name="T21" fmla="*/ 0 h 1059"/>
                  <a:gd name="T22" fmla="*/ 0 w 5444"/>
                  <a:gd name="T23" fmla="*/ 0 h 1059"/>
                  <a:gd name="T24" fmla="*/ 0 w 5444"/>
                  <a:gd name="T25" fmla="*/ 0 h 105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444"/>
                  <a:gd name="T40" fmla="*/ 0 h 1059"/>
                  <a:gd name="T41" fmla="*/ 5444 w 5444"/>
                  <a:gd name="T42" fmla="*/ 1059 h 105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444" h="1059">
                    <a:moveTo>
                      <a:pt x="0" y="529"/>
                    </a:moveTo>
                    <a:cubicBezTo>
                      <a:pt x="151" y="718"/>
                      <a:pt x="303" y="907"/>
                      <a:pt x="454" y="983"/>
                    </a:cubicBezTo>
                    <a:cubicBezTo>
                      <a:pt x="605" y="1059"/>
                      <a:pt x="761" y="1059"/>
                      <a:pt x="908" y="983"/>
                    </a:cubicBezTo>
                    <a:cubicBezTo>
                      <a:pt x="1055" y="907"/>
                      <a:pt x="1188" y="680"/>
                      <a:pt x="1339" y="529"/>
                    </a:cubicBezTo>
                    <a:cubicBezTo>
                      <a:pt x="1490" y="378"/>
                      <a:pt x="1660" y="152"/>
                      <a:pt x="1815" y="76"/>
                    </a:cubicBezTo>
                    <a:cubicBezTo>
                      <a:pt x="1970" y="0"/>
                      <a:pt x="2121" y="1"/>
                      <a:pt x="2268" y="76"/>
                    </a:cubicBezTo>
                    <a:cubicBezTo>
                      <a:pt x="2415" y="151"/>
                      <a:pt x="2548" y="378"/>
                      <a:pt x="2699" y="529"/>
                    </a:cubicBezTo>
                    <a:cubicBezTo>
                      <a:pt x="2850" y="680"/>
                      <a:pt x="3021" y="907"/>
                      <a:pt x="3176" y="983"/>
                    </a:cubicBezTo>
                    <a:cubicBezTo>
                      <a:pt x="3331" y="1059"/>
                      <a:pt x="3478" y="1059"/>
                      <a:pt x="3629" y="983"/>
                    </a:cubicBezTo>
                    <a:cubicBezTo>
                      <a:pt x="3780" y="907"/>
                      <a:pt x="3932" y="680"/>
                      <a:pt x="4083" y="529"/>
                    </a:cubicBezTo>
                    <a:cubicBezTo>
                      <a:pt x="4234" y="378"/>
                      <a:pt x="4385" y="151"/>
                      <a:pt x="4536" y="76"/>
                    </a:cubicBezTo>
                    <a:cubicBezTo>
                      <a:pt x="4687" y="1"/>
                      <a:pt x="4839" y="1"/>
                      <a:pt x="4990" y="76"/>
                    </a:cubicBezTo>
                    <a:cubicBezTo>
                      <a:pt x="5141" y="151"/>
                      <a:pt x="5350" y="442"/>
                      <a:pt x="5444" y="52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8" name="Freeform 177">
                <a:extLst>
                  <a:ext uri="{FF2B5EF4-FFF2-40B4-BE49-F238E27FC236}">
                    <a16:creationId xmlns:a16="http://schemas.microsoft.com/office/drawing/2014/main" id="{76920616-F1D4-B3A3-22BA-B19A59D7ED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6" y="2818"/>
                <a:ext cx="318" cy="90"/>
              </a:xfrm>
              <a:custGeom>
                <a:avLst/>
                <a:gdLst>
                  <a:gd name="T0" fmla="*/ 0 w 5444"/>
                  <a:gd name="T1" fmla="*/ 0 h 1059"/>
                  <a:gd name="T2" fmla="*/ 0 w 5444"/>
                  <a:gd name="T3" fmla="*/ 0 h 1059"/>
                  <a:gd name="T4" fmla="*/ 0 w 5444"/>
                  <a:gd name="T5" fmla="*/ 0 h 1059"/>
                  <a:gd name="T6" fmla="*/ 0 w 5444"/>
                  <a:gd name="T7" fmla="*/ 0 h 1059"/>
                  <a:gd name="T8" fmla="*/ 0 w 5444"/>
                  <a:gd name="T9" fmla="*/ 0 h 1059"/>
                  <a:gd name="T10" fmla="*/ 0 w 5444"/>
                  <a:gd name="T11" fmla="*/ 0 h 1059"/>
                  <a:gd name="T12" fmla="*/ 0 w 5444"/>
                  <a:gd name="T13" fmla="*/ 0 h 1059"/>
                  <a:gd name="T14" fmla="*/ 0 w 5444"/>
                  <a:gd name="T15" fmla="*/ 0 h 1059"/>
                  <a:gd name="T16" fmla="*/ 0 w 5444"/>
                  <a:gd name="T17" fmla="*/ 0 h 1059"/>
                  <a:gd name="T18" fmla="*/ 0 w 5444"/>
                  <a:gd name="T19" fmla="*/ 0 h 1059"/>
                  <a:gd name="T20" fmla="*/ 0 w 5444"/>
                  <a:gd name="T21" fmla="*/ 0 h 1059"/>
                  <a:gd name="T22" fmla="*/ 0 w 5444"/>
                  <a:gd name="T23" fmla="*/ 0 h 1059"/>
                  <a:gd name="T24" fmla="*/ 0 w 5444"/>
                  <a:gd name="T25" fmla="*/ 0 h 105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444"/>
                  <a:gd name="T40" fmla="*/ 0 h 1059"/>
                  <a:gd name="T41" fmla="*/ 5444 w 5444"/>
                  <a:gd name="T42" fmla="*/ 1059 h 105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444" h="1059">
                    <a:moveTo>
                      <a:pt x="0" y="529"/>
                    </a:moveTo>
                    <a:cubicBezTo>
                      <a:pt x="151" y="718"/>
                      <a:pt x="303" y="907"/>
                      <a:pt x="454" y="983"/>
                    </a:cubicBezTo>
                    <a:cubicBezTo>
                      <a:pt x="605" y="1059"/>
                      <a:pt x="761" y="1059"/>
                      <a:pt x="908" y="983"/>
                    </a:cubicBezTo>
                    <a:cubicBezTo>
                      <a:pt x="1055" y="907"/>
                      <a:pt x="1188" y="680"/>
                      <a:pt x="1339" y="529"/>
                    </a:cubicBezTo>
                    <a:cubicBezTo>
                      <a:pt x="1490" y="378"/>
                      <a:pt x="1660" y="152"/>
                      <a:pt x="1815" y="76"/>
                    </a:cubicBezTo>
                    <a:cubicBezTo>
                      <a:pt x="1970" y="0"/>
                      <a:pt x="2121" y="1"/>
                      <a:pt x="2268" y="76"/>
                    </a:cubicBezTo>
                    <a:cubicBezTo>
                      <a:pt x="2415" y="151"/>
                      <a:pt x="2548" y="378"/>
                      <a:pt x="2699" y="529"/>
                    </a:cubicBezTo>
                    <a:cubicBezTo>
                      <a:pt x="2850" y="680"/>
                      <a:pt x="3021" y="907"/>
                      <a:pt x="3176" y="983"/>
                    </a:cubicBezTo>
                    <a:cubicBezTo>
                      <a:pt x="3331" y="1059"/>
                      <a:pt x="3478" y="1059"/>
                      <a:pt x="3629" y="983"/>
                    </a:cubicBezTo>
                    <a:cubicBezTo>
                      <a:pt x="3780" y="907"/>
                      <a:pt x="3932" y="680"/>
                      <a:pt x="4083" y="529"/>
                    </a:cubicBezTo>
                    <a:cubicBezTo>
                      <a:pt x="4234" y="378"/>
                      <a:pt x="4385" y="151"/>
                      <a:pt x="4536" y="76"/>
                    </a:cubicBezTo>
                    <a:cubicBezTo>
                      <a:pt x="4687" y="1"/>
                      <a:pt x="4839" y="1"/>
                      <a:pt x="4990" y="76"/>
                    </a:cubicBezTo>
                    <a:cubicBezTo>
                      <a:pt x="5141" y="151"/>
                      <a:pt x="5350" y="442"/>
                      <a:pt x="5444" y="52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6" name="Line 178">
              <a:extLst>
                <a:ext uri="{FF2B5EF4-FFF2-40B4-BE49-F238E27FC236}">
                  <a16:creationId xmlns:a16="http://schemas.microsoft.com/office/drawing/2014/main" id="{419294B6-6473-4E98-FC9A-F6A7130CF1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4360" y="1993154"/>
              <a:ext cx="207963" cy="481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27" name="Line 179">
              <a:extLst>
                <a:ext uri="{FF2B5EF4-FFF2-40B4-BE49-F238E27FC236}">
                  <a16:creationId xmlns:a16="http://schemas.microsoft.com/office/drawing/2014/main" id="{400907B7-5EC5-2D1F-7A2D-A45670DBC1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610" y="1523254"/>
              <a:ext cx="207963" cy="479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28" name="Line 180">
              <a:extLst>
                <a:ext uri="{FF2B5EF4-FFF2-40B4-BE49-F238E27FC236}">
                  <a16:creationId xmlns:a16="http://schemas.microsoft.com/office/drawing/2014/main" id="{853C51F2-C9B3-0465-BC63-F8224F84DF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14360" y="1513729"/>
              <a:ext cx="207963" cy="481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29" name="Line 181">
              <a:extLst>
                <a:ext uri="{FF2B5EF4-FFF2-40B4-BE49-F238E27FC236}">
                  <a16:creationId xmlns:a16="http://schemas.microsoft.com/office/drawing/2014/main" id="{68A145B3-3832-6806-FF2D-DB56DBF8F8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0610" y="1729629"/>
              <a:ext cx="495300" cy="273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30" name="Text Box 182">
              <a:extLst>
                <a:ext uri="{FF2B5EF4-FFF2-40B4-BE49-F238E27FC236}">
                  <a16:creationId xmlns:a16="http://schemas.microsoft.com/office/drawing/2014/main" id="{048B0D27-F620-A221-8524-CA796B908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248" y="2377329"/>
              <a:ext cx="900112" cy="324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n</a:t>
              </a:r>
            </a:p>
          </p:txBody>
        </p:sp>
        <p:sp>
          <p:nvSpPr>
            <p:cNvPr id="31" name="Text Box 183">
              <a:extLst>
                <a:ext uri="{FF2B5EF4-FFF2-40B4-BE49-F238E27FC236}">
                  <a16:creationId xmlns:a16="http://schemas.microsoft.com/office/drawing/2014/main" id="{E476487D-BA46-76D6-90E4-676139D56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2655" y="1286607"/>
              <a:ext cx="900112" cy="324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000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p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 Box 184">
                  <a:extLst>
                    <a:ext uri="{FF2B5EF4-FFF2-40B4-BE49-F238E27FC236}">
                      <a16:creationId xmlns:a16="http://schemas.microsoft.com/office/drawing/2014/main" id="{4266C442-E20F-E0EB-D120-5FA8C2C6B0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12954" y="1658617"/>
                  <a:ext cx="561540" cy="327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alt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charset="0"/>
                              </a:rPr>
                              <m:t>±</m:t>
                            </m:r>
                          </m:sup>
                        </m:sSup>
                      </m:oMath>
                    </m:oMathPara>
                  </a14:m>
                  <a:endPara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2" name="Text Box 184">
                  <a:extLst>
                    <a:ext uri="{FF2B5EF4-FFF2-40B4-BE49-F238E27FC236}">
                      <a16:creationId xmlns:a16="http://schemas.microsoft.com/office/drawing/2014/main" id="{4266C442-E20F-E0EB-D120-5FA8C2C6B0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12954" y="1658617"/>
                  <a:ext cx="561540" cy="32729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 Box 185">
                  <a:extLst>
                    <a:ext uri="{FF2B5EF4-FFF2-40B4-BE49-F238E27FC236}">
                      <a16:creationId xmlns:a16="http://schemas.microsoft.com/office/drawing/2014/main" id="{FA04ABBC-5EFA-D4C9-FD85-C468F0F724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63195" y="1274449"/>
                  <a:ext cx="458123" cy="3241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alt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 Box 185">
                  <a:extLst>
                    <a:ext uri="{FF2B5EF4-FFF2-40B4-BE49-F238E27FC236}">
                      <a16:creationId xmlns:a16="http://schemas.microsoft.com/office/drawing/2014/main" id="{FA04ABBC-5EFA-D4C9-FD85-C468F0F724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63195" y="1274449"/>
                  <a:ext cx="458123" cy="32412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Text Box 187">
              <a:extLst>
                <a:ext uri="{FF2B5EF4-FFF2-40B4-BE49-F238E27FC236}">
                  <a16:creationId xmlns:a16="http://schemas.microsoft.com/office/drawing/2014/main" id="{57D0749E-1872-A4B1-D0F8-5E890D25A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7485" y="1837579"/>
              <a:ext cx="539750" cy="324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188">
                  <a:extLst>
                    <a:ext uri="{FF2B5EF4-FFF2-40B4-BE49-F238E27FC236}">
                      <a16:creationId xmlns:a16="http://schemas.microsoft.com/office/drawing/2014/main" id="{F95AD593-B46C-1DB9-6060-410CF7FD720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2121" y="1830311"/>
                  <a:ext cx="744543" cy="3241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en-US" sz="2000" b="0" i="1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𝐶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en-US" sz="2000" b="0" i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V</m:t>
                          </m:r>
                        </m:sub>
                      </m:sSub>
                    </m:oMath>
                  </a14:m>
                  <a:r>
                    <a:rPr lang="en-US" altLang="en-US" sz="2000" i="1" dirty="0">
                      <a:solidFill>
                        <a:srgbClr val="FF33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Calibri" panose="020F0502020204030204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en-US" sz="2000" b="0" i="1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𝐶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en-US" sz="2000" b="0" i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A</m:t>
                          </m:r>
                        </m:sub>
                      </m:sSub>
                    </m:oMath>
                  </a14:m>
                  <a:endParaRPr lang="en-US" altLang="en-US" sz="2000" baseline="-25000" dirty="0">
                    <a:solidFill>
                      <a:srgbClr val="FF33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 Box 188">
                  <a:extLst>
                    <a:ext uri="{FF2B5EF4-FFF2-40B4-BE49-F238E27FC236}">
                      <a16:creationId xmlns:a16="http://schemas.microsoft.com/office/drawing/2014/main" id="{F95AD593-B46C-1DB9-6060-410CF7FD72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32121" y="1830311"/>
                  <a:ext cx="744543" cy="324128"/>
                </a:xfrm>
                <a:prstGeom prst="rect">
                  <a:avLst/>
                </a:prstGeom>
                <a:blipFill>
                  <a:blip r:embed="rId10"/>
                  <a:stretch>
                    <a:fillRect t="-9231" b="-2769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 Box 185">
                  <a:extLst>
                    <a:ext uri="{FF2B5EF4-FFF2-40B4-BE49-F238E27FC236}">
                      <a16:creationId xmlns:a16="http://schemas.microsoft.com/office/drawing/2014/main" id="{853E22A9-DB78-93DD-ADC4-96F9CA1E14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89055" y="1746608"/>
                  <a:ext cx="415294" cy="3241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en-US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 Box 185">
                  <a:extLst>
                    <a:ext uri="{FF2B5EF4-FFF2-40B4-BE49-F238E27FC236}">
                      <a16:creationId xmlns:a16="http://schemas.microsoft.com/office/drawing/2014/main" id="{853E22A9-DB78-93DD-ADC4-96F9CA1E14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89055" y="1746608"/>
                  <a:ext cx="415294" cy="324128"/>
                </a:xfrm>
                <a:prstGeom prst="rect">
                  <a:avLst/>
                </a:prstGeom>
                <a:blipFill>
                  <a:blip r:embed="rId11"/>
                  <a:stretch>
                    <a:fillRect r="-1975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CD9EB5-65C5-5B52-F185-7B7D8E533D77}"/>
                  </a:ext>
                </a:extLst>
              </p:cNvPr>
              <p:cNvSpPr txBox="1"/>
              <p:nvPr/>
            </p:nvSpPr>
            <p:spPr>
              <a:xfrm>
                <a:off x="5034420" y="975629"/>
                <a:ext cx="5107488" cy="1081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sz="2000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Coupling constants in weak interaction: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sz="2000" b="0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Vector coupling: 	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𝑉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626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626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626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ud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⋅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F</m:t>
                        </m:r>
                      </m:sub>
                    </m:sSub>
                  </m:oMath>
                </a14:m>
                <a:endParaRPr lang="en-US" sz="2000" b="0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000" dirty="0" err="1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Axialvector</a:t>
                </a:r>
                <a:r>
                  <a:rPr lang="en-US" sz="2000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coupling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𝐶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A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626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626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626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ud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⋅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F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⋅</m:t>
                    </m:r>
                    <m:r>
                      <a:rPr lang="en-US" sz="2000" i="1">
                        <a:solidFill>
                          <a:srgbClr val="6262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𝜆</m:t>
                    </m:r>
                  </m:oMath>
                </a14:m>
                <a:endParaRPr lang="en-US" sz="2000" b="0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0CD9EB5-65C5-5B52-F185-7B7D8E533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420" y="975629"/>
                <a:ext cx="5107488" cy="1081450"/>
              </a:xfrm>
              <a:prstGeom prst="rect">
                <a:avLst/>
              </a:prstGeom>
              <a:blipFill>
                <a:blip r:embed="rId12"/>
                <a:stretch>
                  <a:fillRect l="-1313" t="-2825" r="-477" b="-9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8C4E518F-8E71-1CB3-96B4-C94C3267B3AA}"/>
                  </a:ext>
                </a:extLst>
              </p:cNvPr>
              <p:cNvSpPr txBox="1"/>
              <p:nvPr/>
            </p:nvSpPr>
            <p:spPr>
              <a:xfrm>
                <a:off x="571385" y="5437568"/>
                <a:ext cx="1119313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SM analysis: Combine neutron lifetime with either beta asymmetry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or neutrino electron correlatio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to 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707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707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7070FF"/>
                            </a:solidFill>
                            <a:latin typeface="Cambria Math" panose="02040503050406030204" pitchFamily="18" charset="0"/>
                          </a:rPr>
                          <m:t>ud</m:t>
                        </m:r>
                      </m:sub>
                    </m:sSub>
                  </m:oMath>
                </a14:m>
                <a:r>
                  <a:rPr lang="en-US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and test unitarity of CKM matrix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8C4E518F-8E71-1CB3-96B4-C94C3267B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85" y="5437568"/>
                <a:ext cx="11193131" cy="646331"/>
              </a:xfrm>
              <a:prstGeom prst="rect">
                <a:avLst/>
              </a:prstGeom>
              <a:blipFill>
                <a:blip r:embed="rId13"/>
                <a:stretch>
                  <a:fillRect l="-381" t="-5660" b="-141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E139A940-2396-8269-6841-86C125041F77}"/>
              </a:ext>
            </a:extLst>
          </p:cNvPr>
          <p:cNvCxnSpPr/>
          <p:nvPr/>
        </p:nvCxnSpPr>
        <p:spPr>
          <a:xfrm flipV="1">
            <a:off x="8887237" y="2049121"/>
            <a:ext cx="216024" cy="2287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6C2B07-E06B-20D0-B190-1881689DD002}"/>
                  </a:ext>
                </a:extLst>
              </p:cNvPr>
              <p:cNvSpPr txBox="1"/>
              <p:nvPr/>
            </p:nvSpPr>
            <p:spPr>
              <a:xfrm>
                <a:off x="7753060" y="2248622"/>
                <a:ext cx="3486440" cy="676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Fermi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F</m:t>
                        </m:r>
                      </m:sub>
                    </m:sSub>
                  </m:oMath>
                </a14:m>
                <a:r>
                  <a:rPr lang="en-US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is precisely known from muon lifetime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6C2B07-E06B-20D0-B190-1881689DD0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3060" y="2248622"/>
                <a:ext cx="3486440" cy="676788"/>
              </a:xfrm>
              <a:prstGeom prst="rect">
                <a:avLst/>
              </a:prstGeom>
              <a:blipFill>
                <a:blip r:embed="rId14"/>
                <a:stretch>
                  <a:fillRect l="-1573" t="-5405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ight Brace 42">
            <a:extLst>
              <a:ext uri="{FF2B5EF4-FFF2-40B4-BE49-F238E27FC236}">
                <a16:creationId xmlns:a16="http://schemas.microsoft.com/office/drawing/2014/main" id="{29DF39BC-2787-A3BE-C6BE-D39594E17313}"/>
              </a:ext>
            </a:extLst>
          </p:cNvPr>
          <p:cNvSpPr/>
          <p:nvPr/>
        </p:nvSpPr>
        <p:spPr>
          <a:xfrm>
            <a:off x="9799745" y="1347825"/>
            <a:ext cx="216024" cy="548671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164920A-F82C-09C6-272E-F04F478DDA86}"/>
                  </a:ext>
                </a:extLst>
              </p:cNvPr>
              <p:cNvSpPr txBox="1"/>
              <p:nvPr/>
            </p:nvSpPr>
            <p:spPr>
              <a:xfrm>
                <a:off x="10002522" y="1323293"/>
                <a:ext cx="947737" cy="724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6262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𝜆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164920A-F82C-09C6-272E-F04F478DD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522" y="1323293"/>
                <a:ext cx="947737" cy="72449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E847D6B-EED7-3174-72D1-2AB206C4E3D1}"/>
                  </a:ext>
                </a:extLst>
              </p:cNvPr>
              <p:cNvSpPr txBox="1"/>
              <p:nvPr/>
            </p:nvSpPr>
            <p:spPr>
              <a:xfrm>
                <a:off x="571384" y="5999473"/>
                <a:ext cx="1119313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BSM analysis: determine Fierz te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𝑏</m:t>
                    </m:r>
                  </m:oMath>
                </a14:m>
                <a:r>
                  <a:rPr lang="en-US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or neutrino Fierz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𝜈</m:t>
                        </m:r>
                      </m:sub>
                    </m:sSub>
                  </m:oMath>
                </a14:m>
                <a:r>
                  <a:rPr lang="en-US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(THIS CONFERENCE!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E847D6B-EED7-3174-72D1-2AB206C4E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84" y="5999473"/>
                <a:ext cx="11193131" cy="369332"/>
              </a:xfrm>
              <a:prstGeom prst="rect">
                <a:avLst/>
              </a:prstGeom>
              <a:blipFill>
                <a:blip r:embed="rId16"/>
                <a:stretch>
                  <a:fillRect l="-38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643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0" grpId="0"/>
      <p:bldP spid="40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object 5">
            <a:extLst>
              <a:ext uri="{FF2B5EF4-FFF2-40B4-BE49-F238E27FC236}">
                <a16:creationId xmlns:a16="http://schemas.microsoft.com/office/drawing/2014/main" id="{CAD55120-4EC3-7930-7122-265DEE5D7DA4}"/>
              </a:ext>
            </a:extLst>
          </p:cNvPr>
          <p:cNvGrpSpPr>
            <a:grpSpLocks noChangeAspect="1"/>
          </p:cNvGrpSpPr>
          <p:nvPr/>
        </p:nvGrpSpPr>
        <p:grpSpPr>
          <a:xfrm>
            <a:off x="6147496" y="2696901"/>
            <a:ext cx="5453779" cy="3407199"/>
            <a:chOff x="547395" y="890790"/>
            <a:chExt cx="3064510" cy="1914525"/>
          </a:xfrm>
        </p:grpSpPr>
        <p:pic>
          <p:nvPicPr>
            <p:cNvPr id="15" name="object 6">
              <a:extLst>
                <a:ext uri="{FF2B5EF4-FFF2-40B4-BE49-F238E27FC236}">
                  <a16:creationId xmlns:a16="http://schemas.microsoft.com/office/drawing/2014/main" id="{D9610A8E-1AE0-F824-CAC8-45032304F285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71882" y="890790"/>
              <a:ext cx="3039629" cy="1655837"/>
            </a:xfrm>
            <a:prstGeom prst="rect">
              <a:avLst/>
            </a:prstGeom>
          </p:spPr>
        </p:pic>
        <p:sp>
          <p:nvSpPr>
            <p:cNvPr id="16" name="object 7">
              <a:extLst>
                <a:ext uri="{FF2B5EF4-FFF2-40B4-BE49-F238E27FC236}">
                  <a16:creationId xmlns:a16="http://schemas.microsoft.com/office/drawing/2014/main" id="{4EEE70A5-A515-E4A1-146F-A809DFD6E503}"/>
                </a:ext>
              </a:extLst>
            </p:cNvPr>
            <p:cNvSpPr/>
            <p:nvPr/>
          </p:nvSpPr>
          <p:spPr>
            <a:xfrm>
              <a:off x="1297076" y="1216316"/>
              <a:ext cx="840105" cy="1148715"/>
            </a:xfrm>
            <a:custGeom>
              <a:avLst/>
              <a:gdLst/>
              <a:ahLst/>
              <a:cxnLst/>
              <a:rect l="l" t="t" r="r" b="b"/>
              <a:pathLst>
                <a:path w="840105" h="1148714">
                  <a:moveTo>
                    <a:pt x="27228" y="214287"/>
                  </a:moveTo>
                  <a:lnTo>
                    <a:pt x="27165" y="210642"/>
                  </a:lnTo>
                  <a:lnTo>
                    <a:pt x="27025" y="210172"/>
                  </a:lnTo>
                  <a:lnTo>
                    <a:pt x="26720" y="209804"/>
                  </a:lnTo>
                  <a:lnTo>
                    <a:pt x="25920" y="209410"/>
                  </a:lnTo>
                  <a:lnTo>
                    <a:pt x="18872" y="209410"/>
                  </a:lnTo>
                  <a:lnTo>
                    <a:pt x="12750" y="215353"/>
                  </a:lnTo>
                  <a:lnTo>
                    <a:pt x="12560" y="215519"/>
                  </a:lnTo>
                  <a:lnTo>
                    <a:pt x="12560" y="215709"/>
                  </a:lnTo>
                  <a:lnTo>
                    <a:pt x="12420" y="210019"/>
                  </a:lnTo>
                  <a:lnTo>
                    <a:pt x="11976" y="209626"/>
                  </a:lnTo>
                  <a:lnTo>
                    <a:pt x="11188" y="209410"/>
                  </a:lnTo>
                  <a:lnTo>
                    <a:pt x="8128" y="209410"/>
                  </a:lnTo>
                  <a:lnTo>
                    <a:pt x="7340" y="209626"/>
                  </a:lnTo>
                  <a:lnTo>
                    <a:pt x="6870" y="210019"/>
                  </a:lnTo>
                  <a:lnTo>
                    <a:pt x="6756" y="245630"/>
                  </a:lnTo>
                  <a:lnTo>
                    <a:pt x="6883" y="246164"/>
                  </a:lnTo>
                  <a:lnTo>
                    <a:pt x="7391" y="246532"/>
                  </a:lnTo>
                  <a:lnTo>
                    <a:pt x="8394" y="246761"/>
                  </a:lnTo>
                  <a:lnTo>
                    <a:pt x="11544" y="246761"/>
                  </a:lnTo>
                  <a:lnTo>
                    <a:pt x="12522" y="246532"/>
                  </a:lnTo>
                  <a:lnTo>
                    <a:pt x="13030" y="246164"/>
                  </a:lnTo>
                  <a:lnTo>
                    <a:pt x="13182" y="245630"/>
                  </a:lnTo>
                  <a:lnTo>
                    <a:pt x="13182" y="222554"/>
                  </a:lnTo>
                  <a:lnTo>
                    <a:pt x="14097" y="221119"/>
                  </a:lnTo>
                  <a:lnTo>
                    <a:pt x="19583" y="215353"/>
                  </a:lnTo>
                  <a:lnTo>
                    <a:pt x="24511" y="215353"/>
                  </a:lnTo>
                  <a:lnTo>
                    <a:pt x="25527" y="215709"/>
                  </a:lnTo>
                  <a:lnTo>
                    <a:pt x="26276" y="215887"/>
                  </a:lnTo>
                  <a:lnTo>
                    <a:pt x="26771" y="215709"/>
                  </a:lnTo>
                  <a:lnTo>
                    <a:pt x="26873" y="215519"/>
                  </a:lnTo>
                  <a:lnTo>
                    <a:pt x="26974" y="215353"/>
                  </a:lnTo>
                  <a:lnTo>
                    <a:pt x="27228" y="214287"/>
                  </a:lnTo>
                  <a:close/>
                </a:path>
                <a:path w="840105" h="1148714">
                  <a:moveTo>
                    <a:pt x="37922" y="4622"/>
                  </a:moveTo>
                  <a:lnTo>
                    <a:pt x="37744" y="4076"/>
                  </a:lnTo>
                  <a:lnTo>
                    <a:pt x="37198" y="3708"/>
                  </a:lnTo>
                  <a:lnTo>
                    <a:pt x="36182" y="3467"/>
                  </a:lnTo>
                  <a:lnTo>
                    <a:pt x="32994" y="3467"/>
                  </a:lnTo>
                  <a:lnTo>
                    <a:pt x="31953" y="3708"/>
                  </a:lnTo>
                  <a:lnTo>
                    <a:pt x="31407" y="4076"/>
                  </a:lnTo>
                  <a:lnTo>
                    <a:pt x="31254" y="4622"/>
                  </a:lnTo>
                  <a:lnTo>
                    <a:pt x="31140" y="38493"/>
                  </a:lnTo>
                  <a:lnTo>
                    <a:pt x="31064" y="39027"/>
                  </a:lnTo>
                  <a:lnTo>
                    <a:pt x="20878" y="49072"/>
                  </a:lnTo>
                  <a:lnTo>
                    <a:pt x="17030" y="49072"/>
                  </a:lnTo>
                  <a:lnTo>
                    <a:pt x="6565" y="4622"/>
                  </a:lnTo>
                  <a:lnTo>
                    <a:pt x="6413" y="4076"/>
                  </a:lnTo>
                  <a:lnTo>
                    <a:pt x="5892" y="3708"/>
                  </a:lnTo>
                  <a:lnTo>
                    <a:pt x="4851" y="3467"/>
                  </a:lnTo>
                  <a:lnTo>
                    <a:pt x="1612" y="3467"/>
                  </a:lnTo>
                  <a:lnTo>
                    <a:pt x="596" y="3708"/>
                  </a:lnTo>
                  <a:lnTo>
                    <a:pt x="63" y="4076"/>
                  </a:lnTo>
                  <a:lnTo>
                    <a:pt x="0" y="39700"/>
                  </a:lnTo>
                  <a:lnTo>
                    <a:pt x="254" y="41236"/>
                  </a:lnTo>
                  <a:lnTo>
                    <a:pt x="15722" y="54813"/>
                  </a:lnTo>
                  <a:lnTo>
                    <a:pt x="21539" y="54813"/>
                  </a:lnTo>
                  <a:lnTo>
                    <a:pt x="24091" y="54406"/>
                  </a:lnTo>
                  <a:lnTo>
                    <a:pt x="29044" y="52666"/>
                  </a:lnTo>
                  <a:lnTo>
                    <a:pt x="31076" y="51409"/>
                  </a:lnTo>
                  <a:lnTo>
                    <a:pt x="33413" y="49072"/>
                  </a:lnTo>
                  <a:lnTo>
                    <a:pt x="34404" y="48082"/>
                  </a:lnTo>
                  <a:lnTo>
                    <a:pt x="35674" y="46037"/>
                  </a:lnTo>
                  <a:lnTo>
                    <a:pt x="37477" y="41236"/>
                  </a:lnTo>
                  <a:lnTo>
                    <a:pt x="37719" y="39700"/>
                  </a:lnTo>
                  <a:lnTo>
                    <a:pt x="37833" y="39027"/>
                  </a:lnTo>
                  <a:lnTo>
                    <a:pt x="37922" y="4622"/>
                  </a:lnTo>
                  <a:close/>
                </a:path>
                <a:path w="840105" h="1148714">
                  <a:moveTo>
                    <a:pt x="66192" y="224129"/>
                  </a:moveTo>
                  <a:lnTo>
                    <a:pt x="66027" y="222910"/>
                  </a:lnTo>
                  <a:lnTo>
                    <a:pt x="65925" y="222123"/>
                  </a:lnTo>
                  <a:lnTo>
                    <a:pt x="64503" y="217436"/>
                  </a:lnTo>
                  <a:lnTo>
                    <a:pt x="63423" y="215455"/>
                  </a:lnTo>
                  <a:lnTo>
                    <a:pt x="62293" y="214160"/>
                  </a:lnTo>
                  <a:lnTo>
                    <a:pt x="60566" y="212178"/>
                  </a:lnTo>
                  <a:lnTo>
                    <a:pt x="59410" y="211378"/>
                  </a:lnTo>
                  <a:lnTo>
                    <a:pt x="59410" y="232016"/>
                  </a:lnTo>
                  <a:lnTo>
                    <a:pt x="58648" y="235077"/>
                  </a:lnTo>
                  <a:lnTo>
                    <a:pt x="50571" y="241935"/>
                  </a:lnTo>
                  <a:lnTo>
                    <a:pt x="46609" y="241935"/>
                  </a:lnTo>
                  <a:lnTo>
                    <a:pt x="38074" y="224129"/>
                  </a:lnTo>
                  <a:lnTo>
                    <a:pt x="38849" y="221056"/>
                  </a:lnTo>
                  <a:lnTo>
                    <a:pt x="46926" y="214160"/>
                  </a:lnTo>
                  <a:lnTo>
                    <a:pt x="50914" y="214160"/>
                  </a:lnTo>
                  <a:lnTo>
                    <a:pt x="58610" y="220738"/>
                  </a:lnTo>
                  <a:lnTo>
                    <a:pt x="58737" y="221056"/>
                  </a:lnTo>
                  <a:lnTo>
                    <a:pt x="59372" y="224129"/>
                  </a:lnTo>
                  <a:lnTo>
                    <a:pt x="59410" y="232016"/>
                  </a:lnTo>
                  <a:lnTo>
                    <a:pt x="59410" y="211378"/>
                  </a:lnTo>
                  <a:lnTo>
                    <a:pt x="58775" y="210934"/>
                  </a:lnTo>
                  <a:lnTo>
                    <a:pt x="54648" y="209270"/>
                  </a:lnTo>
                  <a:lnTo>
                    <a:pt x="54876" y="209270"/>
                  </a:lnTo>
                  <a:lnTo>
                    <a:pt x="51968" y="208788"/>
                  </a:lnTo>
                  <a:lnTo>
                    <a:pt x="46101" y="208788"/>
                  </a:lnTo>
                  <a:lnTo>
                    <a:pt x="31267" y="232016"/>
                  </a:lnTo>
                  <a:lnTo>
                    <a:pt x="31432" y="233184"/>
                  </a:lnTo>
                  <a:lnTo>
                    <a:pt x="31546" y="234010"/>
                  </a:lnTo>
                  <a:lnTo>
                    <a:pt x="45466" y="247345"/>
                  </a:lnTo>
                  <a:lnTo>
                    <a:pt x="51308" y="247345"/>
                  </a:lnTo>
                  <a:lnTo>
                    <a:pt x="53568" y="246926"/>
                  </a:lnTo>
                  <a:lnTo>
                    <a:pt x="53759" y="246926"/>
                  </a:lnTo>
                  <a:lnTo>
                    <a:pt x="58420" y="244919"/>
                  </a:lnTo>
                  <a:lnTo>
                    <a:pt x="60286" y="243560"/>
                  </a:lnTo>
                  <a:lnTo>
                    <a:pt x="61671" y="241935"/>
                  </a:lnTo>
                  <a:lnTo>
                    <a:pt x="63258" y="240080"/>
                  </a:lnTo>
                  <a:lnTo>
                    <a:pt x="64401" y="237998"/>
                  </a:lnTo>
                  <a:lnTo>
                    <a:pt x="65913" y="233184"/>
                  </a:lnTo>
                  <a:lnTo>
                    <a:pt x="66065" y="232016"/>
                  </a:lnTo>
                  <a:lnTo>
                    <a:pt x="66192" y="224129"/>
                  </a:lnTo>
                  <a:close/>
                </a:path>
                <a:path w="840105" h="1148714">
                  <a:moveTo>
                    <a:pt x="84963" y="45199"/>
                  </a:moveTo>
                  <a:lnTo>
                    <a:pt x="84836" y="44538"/>
                  </a:lnTo>
                  <a:lnTo>
                    <a:pt x="84607" y="44221"/>
                  </a:lnTo>
                  <a:lnTo>
                    <a:pt x="84518" y="44081"/>
                  </a:lnTo>
                  <a:lnTo>
                    <a:pt x="83413" y="44081"/>
                  </a:lnTo>
                  <a:lnTo>
                    <a:pt x="83121" y="44221"/>
                  </a:lnTo>
                  <a:lnTo>
                    <a:pt x="81762" y="45199"/>
                  </a:lnTo>
                  <a:lnTo>
                    <a:pt x="80899" y="45758"/>
                  </a:lnTo>
                  <a:lnTo>
                    <a:pt x="78778" y="46977"/>
                  </a:lnTo>
                  <a:lnTo>
                    <a:pt x="77495" y="47536"/>
                  </a:lnTo>
                  <a:lnTo>
                    <a:pt x="74498" y="48514"/>
                  </a:lnTo>
                  <a:lnTo>
                    <a:pt x="72199" y="48844"/>
                  </a:lnTo>
                  <a:lnTo>
                    <a:pt x="68719" y="48844"/>
                  </a:lnTo>
                  <a:lnTo>
                    <a:pt x="55549" y="32308"/>
                  </a:lnTo>
                  <a:lnTo>
                    <a:pt x="55613" y="25311"/>
                  </a:lnTo>
                  <a:lnTo>
                    <a:pt x="68275" y="8839"/>
                  </a:lnTo>
                  <a:lnTo>
                    <a:pt x="72593" y="8839"/>
                  </a:lnTo>
                  <a:lnTo>
                    <a:pt x="82181" y="12992"/>
                  </a:lnTo>
                  <a:lnTo>
                    <a:pt x="82956" y="13538"/>
                  </a:lnTo>
                  <a:lnTo>
                    <a:pt x="83299" y="13703"/>
                  </a:lnTo>
                  <a:lnTo>
                    <a:pt x="83654" y="13703"/>
                  </a:lnTo>
                  <a:lnTo>
                    <a:pt x="84188" y="13538"/>
                  </a:lnTo>
                  <a:lnTo>
                    <a:pt x="84556" y="12992"/>
                  </a:lnTo>
                  <a:lnTo>
                    <a:pt x="84696" y="12446"/>
                  </a:lnTo>
                  <a:lnTo>
                    <a:pt x="84683" y="8839"/>
                  </a:lnTo>
                  <a:lnTo>
                    <a:pt x="72097" y="2984"/>
                  </a:lnTo>
                  <a:lnTo>
                    <a:pt x="67335" y="2984"/>
                  </a:lnTo>
                  <a:lnTo>
                    <a:pt x="63868" y="3670"/>
                  </a:lnTo>
                  <a:lnTo>
                    <a:pt x="64122" y="3670"/>
                  </a:lnTo>
                  <a:lnTo>
                    <a:pt x="58902" y="5981"/>
                  </a:lnTo>
                  <a:lnTo>
                    <a:pt x="48450" y="25311"/>
                  </a:lnTo>
                  <a:lnTo>
                    <a:pt x="48450" y="33578"/>
                  </a:lnTo>
                  <a:lnTo>
                    <a:pt x="66586" y="54698"/>
                  </a:lnTo>
                  <a:lnTo>
                    <a:pt x="71755" y="54698"/>
                  </a:lnTo>
                  <a:lnTo>
                    <a:pt x="84899" y="48844"/>
                  </a:lnTo>
                  <a:lnTo>
                    <a:pt x="84963" y="45199"/>
                  </a:lnTo>
                  <a:close/>
                </a:path>
                <a:path w="840105" h="1148714">
                  <a:moveTo>
                    <a:pt x="106337" y="210540"/>
                  </a:moveTo>
                  <a:lnTo>
                    <a:pt x="106172" y="210019"/>
                  </a:lnTo>
                  <a:lnTo>
                    <a:pt x="105638" y="209626"/>
                  </a:lnTo>
                  <a:lnTo>
                    <a:pt x="104660" y="209384"/>
                  </a:lnTo>
                  <a:lnTo>
                    <a:pt x="101523" y="209384"/>
                  </a:lnTo>
                  <a:lnTo>
                    <a:pt x="100533" y="209626"/>
                  </a:lnTo>
                  <a:lnTo>
                    <a:pt x="99999" y="210019"/>
                  </a:lnTo>
                  <a:lnTo>
                    <a:pt x="99872" y="235064"/>
                  </a:lnTo>
                  <a:lnTo>
                    <a:pt x="98171" y="237147"/>
                  </a:lnTo>
                  <a:lnTo>
                    <a:pt x="98069" y="237274"/>
                  </a:lnTo>
                  <a:lnTo>
                    <a:pt x="96380" y="238950"/>
                  </a:lnTo>
                  <a:lnTo>
                    <a:pt x="93179" y="241236"/>
                  </a:lnTo>
                  <a:lnTo>
                    <a:pt x="91579" y="241808"/>
                  </a:lnTo>
                  <a:lnTo>
                    <a:pt x="88709" y="241808"/>
                  </a:lnTo>
                  <a:lnTo>
                    <a:pt x="88049" y="241668"/>
                  </a:lnTo>
                  <a:lnTo>
                    <a:pt x="87795" y="241668"/>
                  </a:lnTo>
                  <a:lnTo>
                    <a:pt x="82550" y="210540"/>
                  </a:lnTo>
                  <a:lnTo>
                    <a:pt x="82397" y="210019"/>
                  </a:lnTo>
                  <a:lnTo>
                    <a:pt x="81876" y="209626"/>
                  </a:lnTo>
                  <a:lnTo>
                    <a:pt x="80873" y="209384"/>
                  </a:lnTo>
                  <a:lnTo>
                    <a:pt x="77762" y="209384"/>
                  </a:lnTo>
                  <a:lnTo>
                    <a:pt x="76746" y="209626"/>
                  </a:lnTo>
                  <a:lnTo>
                    <a:pt x="76212" y="210019"/>
                  </a:lnTo>
                  <a:lnTo>
                    <a:pt x="76149" y="235064"/>
                  </a:lnTo>
                  <a:lnTo>
                    <a:pt x="76301" y="236537"/>
                  </a:lnTo>
                  <a:lnTo>
                    <a:pt x="86296" y="247345"/>
                  </a:lnTo>
                  <a:lnTo>
                    <a:pt x="90639" y="247345"/>
                  </a:lnTo>
                  <a:lnTo>
                    <a:pt x="92125" y="246964"/>
                  </a:lnTo>
                  <a:lnTo>
                    <a:pt x="92367" y="246964"/>
                  </a:lnTo>
                  <a:lnTo>
                    <a:pt x="96520" y="244817"/>
                  </a:lnTo>
                  <a:lnTo>
                    <a:pt x="98488" y="243205"/>
                  </a:lnTo>
                  <a:lnTo>
                    <a:pt x="99745" y="241808"/>
                  </a:lnTo>
                  <a:lnTo>
                    <a:pt x="100495" y="240995"/>
                  </a:lnTo>
                  <a:lnTo>
                    <a:pt x="100609" y="246164"/>
                  </a:lnTo>
                  <a:lnTo>
                    <a:pt x="101053" y="246532"/>
                  </a:lnTo>
                  <a:lnTo>
                    <a:pt x="102755" y="246964"/>
                  </a:lnTo>
                  <a:lnTo>
                    <a:pt x="103987" y="246964"/>
                  </a:lnTo>
                  <a:lnTo>
                    <a:pt x="105714" y="246532"/>
                  </a:lnTo>
                  <a:lnTo>
                    <a:pt x="106210" y="246164"/>
                  </a:lnTo>
                  <a:lnTo>
                    <a:pt x="106222" y="240995"/>
                  </a:lnTo>
                  <a:lnTo>
                    <a:pt x="106337" y="210540"/>
                  </a:lnTo>
                  <a:close/>
                </a:path>
                <a:path w="840105" h="1148714">
                  <a:moveTo>
                    <a:pt x="132118" y="4749"/>
                  </a:moveTo>
                  <a:lnTo>
                    <a:pt x="131965" y="4229"/>
                  </a:lnTo>
                  <a:lnTo>
                    <a:pt x="131572" y="3937"/>
                  </a:lnTo>
                  <a:lnTo>
                    <a:pt x="125971" y="3937"/>
                  </a:lnTo>
                  <a:lnTo>
                    <a:pt x="125590" y="4229"/>
                  </a:lnTo>
                  <a:lnTo>
                    <a:pt x="125539" y="44945"/>
                  </a:lnTo>
                  <a:lnTo>
                    <a:pt x="124891" y="43726"/>
                  </a:lnTo>
                  <a:lnTo>
                    <a:pt x="121183" y="36360"/>
                  </a:lnTo>
                  <a:lnTo>
                    <a:pt x="117741" y="29857"/>
                  </a:lnTo>
                  <a:lnTo>
                    <a:pt x="107696" y="11061"/>
                  </a:lnTo>
                  <a:lnTo>
                    <a:pt x="105473" y="6896"/>
                  </a:lnTo>
                  <a:lnTo>
                    <a:pt x="102590" y="3937"/>
                  </a:lnTo>
                  <a:lnTo>
                    <a:pt x="95326" y="3937"/>
                  </a:lnTo>
                  <a:lnTo>
                    <a:pt x="94259" y="4749"/>
                  </a:lnTo>
                  <a:lnTo>
                    <a:pt x="94094" y="5168"/>
                  </a:lnTo>
                  <a:lnTo>
                    <a:pt x="93992" y="53060"/>
                  </a:lnTo>
                  <a:lnTo>
                    <a:pt x="94157" y="53581"/>
                  </a:lnTo>
                  <a:lnTo>
                    <a:pt x="94475" y="53822"/>
                  </a:lnTo>
                  <a:lnTo>
                    <a:pt x="94018" y="53822"/>
                  </a:lnTo>
                  <a:lnTo>
                    <a:pt x="95694" y="54203"/>
                  </a:lnTo>
                  <a:lnTo>
                    <a:pt x="98945" y="54203"/>
                  </a:lnTo>
                  <a:lnTo>
                    <a:pt x="100660" y="53822"/>
                  </a:lnTo>
                  <a:lnTo>
                    <a:pt x="100190" y="53822"/>
                  </a:lnTo>
                  <a:lnTo>
                    <a:pt x="100533" y="53581"/>
                  </a:lnTo>
                  <a:lnTo>
                    <a:pt x="100545" y="11061"/>
                  </a:lnTo>
                  <a:lnTo>
                    <a:pt x="101320" y="12585"/>
                  </a:lnTo>
                  <a:lnTo>
                    <a:pt x="102082" y="14173"/>
                  </a:lnTo>
                  <a:lnTo>
                    <a:pt x="103720" y="17424"/>
                  </a:lnTo>
                  <a:lnTo>
                    <a:pt x="121754" y="51003"/>
                  </a:lnTo>
                  <a:lnTo>
                    <a:pt x="125958" y="54203"/>
                  </a:lnTo>
                  <a:lnTo>
                    <a:pt x="129908" y="54203"/>
                  </a:lnTo>
                  <a:lnTo>
                    <a:pt x="132054" y="44945"/>
                  </a:lnTo>
                  <a:lnTo>
                    <a:pt x="132118" y="4749"/>
                  </a:lnTo>
                  <a:close/>
                </a:path>
                <a:path w="840105" h="1148714">
                  <a:moveTo>
                    <a:pt x="148424" y="221107"/>
                  </a:moveTo>
                  <a:lnTo>
                    <a:pt x="148272" y="219595"/>
                  </a:lnTo>
                  <a:lnTo>
                    <a:pt x="147459" y="216204"/>
                  </a:lnTo>
                  <a:lnTo>
                    <a:pt x="147421" y="216027"/>
                  </a:lnTo>
                  <a:lnTo>
                    <a:pt x="146761" y="214591"/>
                  </a:lnTo>
                  <a:lnTo>
                    <a:pt x="144729" y="211823"/>
                  </a:lnTo>
                  <a:lnTo>
                    <a:pt x="143433" y="210769"/>
                  </a:lnTo>
                  <a:lnTo>
                    <a:pt x="140652" y="209384"/>
                  </a:lnTo>
                  <a:lnTo>
                    <a:pt x="141262" y="209384"/>
                  </a:lnTo>
                  <a:lnTo>
                    <a:pt x="138277" y="208788"/>
                  </a:lnTo>
                  <a:lnTo>
                    <a:pt x="133934" y="208788"/>
                  </a:lnTo>
                  <a:lnTo>
                    <a:pt x="131597" y="209384"/>
                  </a:lnTo>
                  <a:lnTo>
                    <a:pt x="131775" y="209384"/>
                  </a:lnTo>
                  <a:lnTo>
                    <a:pt x="128028" y="211353"/>
                  </a:lnTo>
                  <a:lnTo>
                    <a:pt x="126047" y="212966"/>
                  </a:lnTo>
                  <a:lnTo>
                    <a:pt x="124079" y="215176"/>
                  </a:lnTo>
                  <a:lnTo>
                    <a:pt x="124079" y="210540"/>
                  </a:lnTo>
                  <a:lnTo>
                    <a:pt x="123939" y="210019"/>
                  </a:lnTo>
                  <a:lnTo>
                    <a:pt x="123494" y="209626"/>
                  </a:lnTo>
                  <a:lnTo>
                    <a:pt x="122618" y="209384"/>
                  </a:lnTo>
                  <a:lnTo>
                    <a:pt x="119748" y="209384"/>
                  </a:lnTo>
                  <a:lnTo>
                    <a:pt x="118859" y="209626"/>
                  </a:lnTo>
                  <a:lnTo>
                    <a:pt x="118389" y="210019"/>
                  </a:lnTo>
                  <a:lnTo>
                    <a:pt x="118262" y="245630"/>
                  </a:lnTo>
                  <a:lnTo>
                    <a:pt x="118402" y="246164"/>
                  </a:lnTo>
                  <a:lnTo>
                    <a:pt x="118910" y="246532"/>
                  </a:lnTo>
                  <a:lnTo>
                    <a:pt x="119900" y="246761"/>
                  </a:lnTo>
                  <a:lnTo>
                    <a:pt x="123063" y="246761"/>
                  </a:lnTo>
                  <a:lnTo>
                    <a:pt x="124040" y="246532"/>
                  </a:lnTo>
                  <a:lnTo>
                    <a:pt x="124548" y="246164"/>
                  </a:lnTo>
                  <a:lnTo>
                    <a:pt x="124701" y="245630"/>
                  </a:lnTo>
                  <a:lnTo>
                    <a:pt x="124701" y="221107"/>
                  </a:lnTo>
                  <a:lnTo>
                    <a:pt x="126365" y="219024"/>
                  </a:lnTo>
                  <a:lnTo>
                    <a:pt x="132346" y="214591"/>
                  </a:lnTo>
                  <a:lnTo>
                    <a:pt x="136956" y="214591"/>
                  </a:lnTo>
                  <a:lnTo>
                    <a:pt x="138849" y="215531"/>
                  </a:lnTo>
                  <a:lnTo>
                    <a:pt x="139623" y="216204"/>
                  </a:lnTo>
                  <a:lnTo>
                    <a:pt x="140817" y="217970"/>
                  </a:lnTo>
                  <a:lnTo>
                    <a:pt x="141211" y="218897"/>
                  </a:lnTo>
                  <a:lnTo>
                    <a:pt x="141274" y="219024"/>
                  </a:lnTo>
                  <a:lnTo>
                    <a:pt x="141795" y="221107"/>
                  </a:lnTo>
                  <a:lnTo>
                    <a:pt x="141909" y="221729"/>
                  </a:lnTo>
                  <a:lnTo>
                    <a:pt x="142049" y="223088"/>
                  </a:lnTo>
                  <a:lnTo>
                    <a:pt x="142049" y="245630"/>
                  </a:lnTo>
                  <a:lnTo>
                    <a:pt x="142214" y="246164"/>
                  </a:lnTo>
                  <a:lnTo>
                    <a:pt x="142722" y="246532"/>
                  </a:lnTo>
                  <a:lnTo>
                    <a:pt x="143687" y="246761"/>
                  </a:lnTo>
                  <a:lnTo>
                    <a:pt x="146850" y="246761"/>
                  </a:lnTo>
                  <a:lnTo>
                    <a:pt x="147828" y="246532"/>
                  </a:lnTo>
                  <a:lnTo>
                    <a:pt x="148336" y="246164"/>
                  </a:lnTo>
                  <a:lnTo>
                    <a:pt x="148424" y="221107"/>
                  </a:lnTo>
                  <a:close/>
                </a:path>
                <a:path w="840105" h="1148714">
                  <a:moveTo>
                    <a:pt x="188531" y="49237"/>
                  </a:moveTo>
                  <a:lnTo>
                    <a:pt x="188442" y="45466"/>
                  </a:lnTo>
                  <a:lnTo>
                    <a:pt x="188150" y="45008"/>
                  </a:lnTo>
                  <a:lnTo>
                    <a:pt x="188302" y="45008"/>
                  </a:lnTo>
                  <a:lnTo>
                    <a:pt x="187642" y="44792"/>
                  </a:lnTo>
                  <a:lnTo>
                    <a:pt x="187325" y="44792"/>
                  </a:lnTo>
                  <a:lnTo>
                    <a:pt x="186893" y="45008"/>
                  </a:lnTo>
                  <a:lnTo>
                    <a:pt x="185775" y="45923"/>
                  </a:lnTo>
                  <a:lnTo>
                    <a:pt x="185089" y="46431"/>
                  </a:lnTo>
                  <a:lnTo>
                    <a:pt x="183451" y="47548"/>
                  </a:lnTo>
                  <a:lnTo>
                    <a:pt x="182486" y="48056"/>
                  </a:lnTo>
                  <a:lnTo>
                    <a:pt x="180251" y="48996"/>
                  </a:lnTo>
                  <a:lnTo>
                    <a:pt x="178943" y="49237"/>
                  </a:lnTo>
                  <a:lnTo>
                    <a:pt x="175907" y="49237"/>
                  </a:lnTo>
                  <a:lnTo>
                    <a:pt x="167716" y="31102"/>
                  </a:lnTo>
                  <a:lnTo>
                    <a:pt x="168541" y="27647"/>
                  </a:lnTo>
                  <a:lnTo>
                    <a:pt x="171843" y="22898"/>
                  </a:lnTo>
                  <a:lnTo>
                    <a:pt x="174218" y="21704"/>
                  </a:lnTo>
                  <a:lnTo>
                    <a:pt x="178816" y="21704"/>
                  </a:lnTo>
                  <a:lnTo>
                    <a:pt x="186486" y="25628"/>
                  </a:lnTo>
                  <a:lnTo>
                    <a:pt x="186944" y="25831"/>
                  </a:lnTo>
                  <a:lnTo>
                    <a:pt x="179590" y="16383"/>
                  </a:lnTo>
                  <a:lnTo>
                    <a:pt x="174485" y="16383"/>
                  </a:lnTo>
                  <a:lnTo>
                    <a:pt x="161112" y="39865"/>
                  </a:lnTo>
                  <a:lnTo>
                    <a:pt x="161353" y="41694"/>
                  </a:lnTo>
                  <a:lnTo>
                    <a:pt x="174129" y="54813"/>
                  </a:lnTo>
                  <a:lnTo>
                    <a:pt x="178473" y="54813"/>
                  </a:lnTo>
                  <a:lnTo>
                    <a:pt x="188518" y="49720"/>
                  </a:lnTo>
                  <a:lnTo>
                    <a:pt x="188531" y="49237"/>
                  </a:lnTo>
                  <a:close/>
                </a:path>
                <a:path w="840105" h="1148714">
                  <a:moveTo>
                    <a:pt x="190322" y="193700"/>
                  </a:moveTo>
                  <a:lnTo>
                    <a:pt x="190144" y="193167"/>
                  </a:lnTo>
                  <a:lnTo>
                    <a:pt x="189623" y="192773"/>
                  </a:lnTo>
                  <a:lnTo>
                    <a:pt x="188645" y="192544"/>
                  </a:lnTo>
                  <a:lnTo>
                    <a:pt x="185508" y="192544"/>
                  </a:lnTo>
                  <a:lnTo>
                    <a:pt x="184518" y="192773"/>
                  </a:lnTo>
                  <a:lnTo>
                    <a:pt x="183984" y="193167"/>
                  </a:lnTo>
                  <a:lnTo>
                    <a:pt x="183845" y="193700"/>
                  </a:lnTo>
                  <a:lnTo>
                    <a:pt x="183845" y="214083"/>
                  </a:lnTo>
                  <a:lnTo>
                    <a:pt x="183845" y="220954"/>
                  </a:lnTo>
                  <a:lnTo>
                    <a:pt x="183845" y="234988"/>
                  </a:lnTo>
                  <a:lnTo>
                    <a:pt x="182829" y="236258"/>
                  </a:lnTo>
                  <a:lnTo>
                    <a:pt x="174294" y="241858"/>
                  </a:lnTo>
                  <a:lnTo>
                    <a:pt x="171742" y="241858"/>
                  </a:lnTo>
                  <a:lnTo>
                    <a:pt x="164833" y="231317"/>
                  </a:lnTo>
                  <a:lnTo>
                    <a:pt x="164871" y="224510"/>
                  </a:lnTo>
                  <a:lnTo>
                    <a:pt x="172072" y="214325"/>
                  </a:lnTo>
                  <a:lnTo>
                    <a:pt x="175475" y="214325"/>
                  </a:lnTo>
                  <a:lnTo>
                    <a:pt x="177177" y="214884"/>
                  </a:lnTo>
                  <a:lnTo>
                    <a:pt x="180428" y="217144"/>
                  </a:lnTo>
                  <a:lnTo>
                    <a:pt x="182105" y="218795"/>
                  </a:lnTo>
                  <a:lnTo>
                    <a:pt x="183845" y="220954"/>
                  </a:lnTo>
                  <a:lnTo>
                    <a:pt x="183845" y="214083"/>
                  </a:lnTo>
                  <a:lnTo>
                    <a:pt x="182232" y="212407"/>
                  </a:lnTo>
                  <a:lnTo>
                    <a:pt x="180581" y="211086"/>
                  </a:lnTo>
                  <a:lnTo>
                    <a:pt x="177114" y="209245"/>
                  </a:lnTo>
                  <a:lnTo>
                    <a:pt x="175221" y="208788"/>
                  </a:lnTo>
                  <a:lnTo>
                    <a:pt x="170700" y="208788"/>
                  </a:lnTo>
                  <a:lnTo>
                    <a:pt x="158064" y="231317"/>
                  </a:lnTo>
                  <a:lnTo>
                    <a:pt x="158292" y="233489"/>
                  </a:lnTo>
                  <a:lnTo>
                    <a:pt x="169735" y="247345"/>
                  </a:lnTo>
                  <a:lnTo>
                    <a:pt x="174675" y="247345"/>
                  </a:lnTo>
                  <a:lnTo>
                    <a:pt x="176593" y="246849"/>
                  </a:lnTo>
                  <a:lnTo>
                    <a:pt x="176733" y="246849"/>
                  </a:lnTo>
                  <a:lnTo>
                    <a:pt x="180822" y="244551"/>
                  </a:lnTo>
                  <a:lnTo>
                    <a:pt x="182740" y="243001"/>
                  </a:lnTo>
                  <a:lnTo>
                    <a:pt x="183794" y="241858"/>
                  </a:lnTo>
                  <a:lnTo>
                    <a:pt x="184594" y="240995"/>
                  </a:lnTo>
                  <a:lnTo>
                    <a:pt x="184594" y="245630"/>
                  </a:lnTo>
                  <a:lnTo>
                    <a:pt x="184746" y="246176"/>
                  </a:lnTo>
                  <a:lnTo>
                    <a:pt x="185254" y="246557"/>
                  </a:lnTo>
                  <a:lnTo>
                    <a:pt x="186524" y="246849"/>
                  </a:lnTo>
                  <a:lnTo>
                    <a:pt x="188442" y="246849"/>
                  </a:lnTo>
                  <a:lnTo>
                    <a:pt x="189725" y="246557"/>
                  </a:lnTo>
                  <a:lnTo>
                    <a:pt x="190182" y="246176"/>
                  </a:lnTo>
                  <a:lnTo>
                    <a:pt x="190322" y="245630"/>
                  </a:lnTo>
                  <a:lnTo>
                    <a:pt x="190322" y="240995"/>
                  </a:lnTo>
                  <a:lnTo>
                    <a:pt x="190322" y="214325"/>
                  </a:lnTo>
                  <a:lnTo>
                    <a:pt x="190322" y="214083"/>
                  </a:lnTo>
                  <a:lnTo>
                    <a:pt x="190322" y="193700"/>
                  </a:lnTo>
                  <a:close/>
                </a:path>
                <a:path w="840105" h="1148714">
                  <a:moveTo>
                    <a:pt x="191528" y="113728"/>
                  </a:moveTo>
                  <a:lnTo>
                    <a:pt x="191084" y="113334"/>
                  </a:lnTo>
                  <a:lnTo>
                    <a:pt x="185940" y="113334"/>
                  </a:lnTo>
                  <a:lnTo>
                    <a:pt x="185369" y="113728"/>
                  </a:lnTo>
                  <a:lnTo>
                    <a:pt x="185102" y="114312"/>
                  </a:lnTo>
                  <a:lnTo>
                    <a:pt x="175310" y="143243"/>
                  </a:lnTo>
                  <a:lnTo>
                    <a:pt x="175196" y="143713"/>
                  </a:lnTo>
                  <a:lnTo>
                    <a:pt x="165188" y="114477"/>
                  </a:lnTo>
                  <a:lnTo>
                    <a:pt x="165138" y="114312"/>
                  </a:lnTo>
                  <a:lnTo>
                    <a:pt x="164807" y="113728"/>
                  </a:lnTo>
                  <a:lnTo>
                    <a:pt x="164261" y="113334"/>
                  </a:lnTo>
                  <a:lnTo>
                    <a:pt x="158826" y="113334"/>
                  </a:lnTo>
                  <a:lnTo>
                    <a:pt x="158369" y="113728"/>
                  </a:lnTo>
                  <a:lnTo>
                    <a:pt x="158457" y="115316"/>
                  </a:lnTo>
                  <a:lnTo>
                    <a:pt x="158623" y="115824"/>
                  </a:lnTo>
                  <a:lnTo>
                    <a:pt x="170561" y="149174"/>
                  </a:lnTo>
                  <a:lnTo>
                    <a:pt x="171043" y="149872"/>
                  </a:lnTo>
                  <a:lnTo>
                    <a:pt x="171805" y="150304"/>
                  </a:lnTo>
                  <a:lnTo>
                    <a:pt x="178193" y="150304"/>
                  </a:lnTo>
                  <a:lnTo>
                    <a:pt x="178955" y="149872"/>
                  </a:lnTo>
                  <a:lnTo>
                    <a:pt x="179362" y="149174"/>
                  </a:lnTo>
                  <a:lnTo>
                    <a:pt x="181317" y="143713"/>
                  </a:lnTo>
                  <a:lnTo>
                    <a:pt x="191338" y="115824"/>
                  </a:lnTo>
                  <a:lnTo>
                    <a:pt x="191477" y="115316"/>
                  </a:lnTo>
                  <a:lnTo>
                    <a:pt x="191528" y="113728"/>
                  </a:lnTo>
                  <a:close/>
                </a:path>
                <a:path w="840105" h="1148714">
                  <a:moveTo>
                    <a:pt x="210350" y="219024"/>
                  </a:moveTo>
                  <a:lnTo>
                    <a:pt x="202247" y="219024"/>
                  </a:lnTo>
                  <a:lnTo>
                    <a:pt x="202247" y="245630"/>
                  </a:lnTo>
                  <a:lnTo>
                    <a:pt x="202387" y="246164"/>
                  </a:lnTo>
                  <a:lnTo>
                    <a:pt x="202895" y="246532"/>
                  </a:lnTo>
                  <a:lnTo>
                    <a:pt x="203885" y="246761"/>
                  </a:lnTo>
                  <a:lnTo>
                    <a:pt x="207048" y="246761"/>
                  </a:lnTo>
                  <a:lnTo>
                    <a:pt x="208013" y="246532"/>
                  </a:lnTo>
                  <a:lnTo>
                    <a:pt x="208521" y="246164"/>
                  </a:lnTo>
                  <a:lnTo>
                    <a:pt x="208686" y="245630"/>
                  </a:lnTo>
                  <a:lnTo>
                    <a:pt x="208686" y="221107"/>
                  </a:lnTo>
                  <a:lnTo>
                    <a:pt x="210350" y="219024"/>
                  </a:lnTo>
                  <a:close/>
                </a:path>
                <a:path w="840105" h="1148714">
                  <a:moveTo>
                    <a:pt x="225259" y="219024"/>
                  </a:moveTo>
                  <a:lnTo>
                    <a:pt x="225196" y="218897"/>
                  </a:lnTo>
                  <a:lnTo>
                    <a:pt x="210451" y="218897"/>
                  </a:lnTo>
                  <a:lnTo>
                    <a:pt x="210350" y="219024"/>
                  </a:lnTo>
                  <a:lnTo>
                    <a:pt x="225259" y="219024"/>
                  </a:lnTo>
                  <a:close/>
                </a:path>
                <a:path w="840105" h="1148714">
                  <a:moveTo>
                    <a:pt x="229209" y="31584"/>
                  </a:moveTo>
                  <a:lnTo>
                    <a:pt x="229044" y="30365"/>
                  </a:lnTo>
                  <a:lnTo>
                    <a:pt x="228942" y="29578"/>
                  </a:lnTo>
                  <a:lnTo>
                    <a:pt x="227507" y="24904"/>
                  </a:lnTo>
                  <a:lnTo>
                    <a:pt x="226428" y="22910"/>
                  </a:lnTo>
                  <a:lnTo>
                    <a:pt x="225298" y="21628"/>
                  </a:lnTo>
                  <a:lnTo>
                    <a:pt x="223570" y="19634"/>
                  </a:lnTo>
                  <a:lnTo>
                    <a:pt x="222415" y="18834"/>
                  </a:lnTo>
                  <a:lnTo>
                    <a:pt x="222415" y="39471"/>
                  </a:lnTo>
                  <a:lnTo>
                    <a:pt x="221640" y="42545"/>
                  </a:lnTo>
                  <a:lnTo>
                    <a:pt x="213575" y="49390"/>
                  </a:lnTo>
                  <a:lnTo>
                    <a:pt x="209613" y="49390"/>
                  </a:lnTo>
                  <a:lnTo>
                    <a:pt x="201079" y="31584"/>
                  </a:lnTo>
                  <a:lnTo>
                    <a:pt x="201853" y="28511"/>
                  </a:lnTo>
                  <a:lnTo>
                    <a:pt x="209931" y="21628"/>
                  </a:lnTo>
                  <a:lnTo>
                    <a:pt x="213918" y="21628"/>
                  </a:lnTo>
                  <a:lnTo>
                    <a:pt x="221615" y="28206"/>
                  </a:lnTo>
                  <a:lnTo>
                    <a:pt x="221742" y="28511"/>
                  </a:lnTo>
                  <a:lnTo>
                    <a:pt x="222377" y="31584"/>
                  </a:lnTo>
                  <a:lnTo>
                    <a:pt x="222415" y="39471"/>
                  </a:lnTo>
                  <a:lnTo>
                    <a:pt x="222415" y="18834"/>
                  </a:lnTo>
                  <a:lnTo>
                    <a:pt x="221792" y="18389"/>
                  </a:lnTo>
                  <a:lnTo>
                    <a:pt x="217627" y="16725"/>
                  </a:lnTo>
                  <a:lnTo>
                    <a:pt x="217792" y="16725"/>
                  </a:lnTo>
                  <a:lnTo>
                    <a:pt x="214985" y="16243"/>
                  </a:lnTo>
                  <a:lnTo>
                    <a:pt x="209105" y="16243"/>
                  </a:lnTo>
                  <a:lnTo>
                    <a:pt x="194271" y="39471"/>
                  </a:lnTo>
                  <a:lnTo>
                    <a:pt x="194437" y="40652"/>
                  </a:lnTo>
                  <a:lnTo>
                    <a:pt x="194551" y="41478"/>
                  </a:lnTo>
                  <a:lnTo>
                    <a:pt x="208470" y="54813"/>
                  </a:lnTo>
                  <a:lnTo>
                    <a:pt x="214325" y="54813"/>
                  </a:lnTo>
                  <a:lnTo>
                    <a:pt x="216585" y="54381"/>
                  </a:lnTo>
                  <a:lnTo>
                    <a:pt x="216776" y="54381"/>
                  </a:lnTo>
                  <a:lnTo>
                    <a:pt x="221424" y="52374"/>
                  </a:lnTo>
                  <a:lnTo>
                    <a:pt x="223291" y="51015"/>
                  </a:lnTo>
                  <a:lnTo>
                    <a:pt x="224688" y="49390"/>
                  </a:lnTo>
                  <a:lnTo>
                    <a:pt x="226288" y="47536"/>
                  </a:lnTo>
                  <a:lnTo>
                    <a:pt x="227406" y="45453"/>
                  </a:lnTo>
                  <a:lnTo>
                    <a:pt x="228917" y="40652"/>
                  </a:lnTo>
                  <a:lnTo>
                    <a:pt x="229082" y="39471"/>
                  </a:lnTo>
                  <a:lnTo>
                    <a:pt x="229209" y="31584"/>
                  </a:lnTo>
                  <a:close/>
                </a:path>
                <a:path w="840105" h="1148714">
                  <a:moveTo>
                    <a:pt x="231025" y="127850"/>
                  </a:moveTo>
                  <a:lnTo>
                    <a:pt x="230860" y="126631"/>
                  </a:lnTo>
                  <a:lnTo>
                    <a:pt x="230759" y="125844"/>
                  </a:lnTo>
                  <a:lnTo>
                    <a:pt x="229323" y="121170"/>
                  </a:lnTo>
                  <a:lnTo>
                    <a:pt x="228257" y="119189"/>
                  </a:lnTo>
                  <a:lnTo>
                    <a:pt x="227126" y="117894"/>
                  </a:lnTo>
                  <a:lnTo>
                    <a:pt x="225399" y="115912"/>
                  </a:lnTo>
                  <a:lnTo>
                    <a:pt x="224231" y="115100"/>
                  </a:lnTo>
                  <a:lnTo>
                    <a:pt x="224231" y="135737"/>
                  </a:lnTo>
                  <a:lnTo>
                    <a:pt x="223469" y="138811"/>
                  </a:lnTo>
                  <a:lnTo>
                    <a:pt x="215392" y="145656"/>
                  </a:lnTo>
                  <a:lnTo>
                    <a:pt x="211429" y="145656"/>
                  </a:lnTo>
                  <a:lnTo>
                    <a:pt x="202907" y="127850"/>
                  </a:lnTo>
                  <a:lnTo>
                    <a:pt x="203682" y="124790"/>
                  </a:lnTo>
                  <a:lnTo>
                    <a:pt x="211747" y="117894"/>
                  </a:lnTo>
                  <a:lnTo>
                    <a:pt x="215734" y="117894"/>
                  </a:lnTo>
                  <a:lnTo>
                    <a:pt x="223431" y="124472"/>
                  </a:lnTo>
                  <a:lnTo>
                    <a:pt x="223558" y="124790"/>
                  </a:lnTo>
                  <a:lnTo>
                    <a:pt x="224193" y="127850"/>
                  </a:lnTo>
                  <a:lnTo>
                    <a:pt x="224231" y="135737"/>
                  </a:lnTo>
                  <a:lnTo>
                    <a:pt x="224231" y="115100"/>
                  </a:lnTo>
                  <a:lnTo>
                    <a:pt x="223608" y="114655"/>
                  </a:lnTo>
                  <a:lnTo>
                    <a:pt x="219443" y="112991"/>
                  </a:lnTo>
                  <a:lnTo>
                    <a:pt x="219608" y="112991"/>
                  </a:lnTo>
                  <a:lnTo>
                    <a:pt x="216801" y="112509"/>
                  </a:lnTo>
                  <a:lnTo>
                    <a:pt x="210921" y="112509"/>
                  </a:lnTo>
                  <a:lnTo>
                    <a:pt x="196100" y="135737"/>
                  </a:lnTo>
                  <a:lnTo>
                    <a:pt x="196253" y="136918"/>
                  </a:lnTo>
                  <a:lnTo>
                    <a:pt x="210286" y="151079"/>
                  </a:lnTo>
                  <a:lnTo>
                    <a:pt x="216141" y="151079"/>
                  </a:lnTo>
                  <a:lnTo>
                    <a:pt x="218465" y="150647"/>
                  </a:lnTo>
                  <a:lnTo>
                    <a:pt x="218617" y="150647"/>
                  </a:lnTo>
                  <a:lnTo>
                    <a:pt x="223240" y="148640"/>
                  </a:lnTo>
                  <a:lnTo>
                    <a:pt x="225120" y="147281"/>
                  </a:lnTo>
                  <a:lnTo>
                    <a:pt x="226504" y="145656"/>
                  </a:lnTo>
                  <a:lnTo>
                    <a:pt x="228092" y="143814"/>
                  </a:lnTo>
                  <a:lnTo>
                    <a:pt x="229222" y="141732"/>
                  </a:lnTo>
                  <a:lnTo>
                    <a:pt x="230733" y="136918"/>
                  </a:lnTo>
                  <a:lnTo>
                    <a:pt x="230898" y="135737"/>
                  </a:lnTo>
                  <a:lnTo>
                    <a:pt x="231025" y="127850"/>
                  </a:lnTo>
                  <a:close/>
                </a:path>
                <a:path w="840105" h="1148714">
                  <a:moveTo>
                    <a:pt x="232079" y="218897"/>
                  </a:moveTo>
                  <a:lnTo>
                    <a:pt x="231432" y="216204"/>
                  </a:lnTo>
                  <a:lnTo>
                    <a:pt x="231394" y="216027"/>
                  </a:lnTo>
                  <a:lnTo>
                    <a:pt x="230746" y="214591"/>
                  </a:lnTo>
                  <a:lnTo>
                    <a:pt x="228714" y="211823"/>
                  </a:lnTo>
                  <a:lnTo>
                    <a:pt x="227418" y="210769"/>
                  </a:lnTo>
                  <a:lnTo>
                    <a:pt x="224370" y="209257"/>
                  </a:lnTo>
                  <a:lnTo>
                    <a:pt x="224599" y="209257"/>
                  </a:lnTo>
                  <a:lnTo>
                    <a:pt x="222250" y="208788"/>
                  </a:lnTo>
                  <a:lnTo>
                    <a:pt x="218020" y="208788"/>
                  </a:lnTo>
                  <a:lnTo>
                    <a:pt x="216128" y="209257"/>
                  </a:lnTo>
                  <a:lnTo>
                    <a:pt x="212382" y="211162"/>
                  </a:lnTo>
                  <a:lnTo>
                    <a:pt x="210527" y="212610"/>
                  </a:lnTo>
                  <a:lnTo>
                    <a:pt x="208686" y="214553"/>
                  </a:lnTo>
                  <a:lnTo>
                    <a:pt x="208686" y="193535"/>
                  </a:lnTo>
                  <a:lnTo>
                    <a:pt x="208521" y="192989"/>
                  </a:lnTo>
                  <a:lnTo>
                    <a:pt x="208013" y="192595"/>
                  </a:lnTo>
                  <a:lnTo>
                    <a:pt x="207048" y="192366"/>
                  </a:lnTo>
                  <a:lnTo>
                    <a:pt x="203885" y="192366"/>
                  </a:lnTo>
                  <a:lnTo>
                    <a:pt x="202895" y="192595"/>
                  </a:lnTo>
                  <a:lnTo>
                    <a:pt x="202387" y="192989"/>
                  </a:lnTo>
                  <a:lnTo>
                    <a:pt x="202247" y="193535"/>
                  </a:lnTo>
                  <a:lnTo>
                    <a:pt x="202247" y="218897"/>
                  </a:lnTo>
                  <a:lnTo>
                    <a:pt x="210451" y="218897"/>
                  </a:lnTo>
                  <a:lnTo>
                    <a:pt x="212140" y="217220"/>
                  </a:lnTo>
                  <a:lnTo>
                    <a:pt x="215366" y="214934"/>
                  </a:lnTo>
                  <a:lnTo>
                    <a:pt x="216331" y="214591"/>
                  </a:lnTo>
                  <a:lnTo>
                    <a:pt x="220929" y="214591"/>
                  </a:lnTo>
                  <a:lnTo>
                    <a:pt x="222834" y="215531"/>
                  </a:lnTo>
                  <a:lnTo>
                    <a:pt x="223608" y="216204"/>
                  </a:lnTo>
                  <a:lnTo>
                    <a:pt x="224802" y="217970"/>
                  </a:lnTo>
                  <a:lnTo>
                    <a:pt x="225196" y="218897"/>
                  </a:lnTo>
                  <a:lnTo>
                    <a:pt x="232079" y="218897"/>
                  </a:lnTo>
                  <a:close/>
                </a:path>
                <a:path w="840105" h="1148714">
                  <a:moveTo>
                    <a:pt x="232397" y="221107"/>
                  </a:moveTo>
                  <a:lnTo>
                    <a:pt x="232257" y="219595"/>
                  </a:lnTo>
                  <a:lnTo>
                    <a:pt x="232117" y="219024"/>
                  </a:lnTo>
                  <a:lnTo>
                    <a:pt x="225259" y="219024"/>
                  </a:lnTo>
                  <a:lnTo>
                    <a:pt x="225780" y="221107"/>
                  </a:lnTo>
                  <a:lnTo>
                    <a:pt x="225894" y="221742"/>
                  </a:lnTo>
                  <a:lnTo>
                    <a:pt x="226034" y="223088"/>
                  </a:lnTo>
                  <a:lnTo>
                    <a:pt x="226034" y="245630"/>
                  </a:lnTo>
                  <a:lnTo>
                    <a:pt x="226187" y="246164"/>
                  </a:lnTo>
                  <a:lnTo>
                    <a:pt x="226695" y="246532"/>
                  </a:lnTo>
                  <a:lnTo>
                    <a:pt x="227672" y="246761"/>
                  </a:lnTo>
                  <a:lnTo>
                    <a:pt x="230835" y="246761"/>
                  </a:lnTo>
                  <a:lnTo>
                    <a:pt x="231813" y="246532"/>
                  </a:lnTo>
                  <a:lnTo>
                    <a:pt x="232308" y="246164"/>
                  </a:lnTo>
                  <a:lnTo>
                    <a:pt x="232397" y="221107"/>
                  </a:lnTo>
                  <a:close/>
                </a:path>
                <a:path w="840105" h="1148714">
                  <a:moveTo>
                    <a:pt x="247535" y="97269"/>
                  </a:moveTo>
                  <a:lnTo>
                    <a:pt x="247383" y="96723"/>
                  </a:lnTo>
                  <a:lnTo>
                    <a:pt x="246875" y="96329"/>
                  </a:lnTo>
                  <a:lnTo>
                    <a:pt x="241744" y="96329"/>
                  </a:lnTo>
                  <a:lnTo>
                    <a:pt x="241236" y="96723"/>
                  </a:lnTo>
                  <a:lnTo>
                    <a:pt x="241236" y="149885"/>
                  </a:lnTo>
                  <a:lnTo>
                    <a:pt x="241744" y="150266"/>
                  </a:lnTo>
                  <a:lnTo>
                    <a:pt x="246875" y="150266"/>
                  </a:lnTo>
                  <a:lnTo>
                    <a:pt x="247383" y="149885"/>
                  </a:lnTo>
                  <a:lnTo>
                    <a:pt x="247535" y="149364"/>
                  </a:lnTo>
                  <a:lnTo>
                    <a:pt x="247535" y="97269"/>
                  </a:lnTo>
                  <a:close/>
                </a:path>
                <a:path w="840105" h="1148714">
                  <a:moveTo>
                    <a:pt x="269430" y="28562"/>
                  </a:moveTo>
                  <a:lnTo>
                    <a:pt x="269278" y="27051"/>
                  </a:lnTo>
                  <a:lnTo>
                    <a:pt x="268452" y="23660"/>
                  </a:lnTo>
                  <a:lnTo>
                    <a:pt x="268414" y="23495"/>
                  </a:lnTo>
                  <a:lnTo>
                    <a:pt x="267754" y="22047"/>
                  </a:lnTo>
                  <a:lnTo>
                    <a:pt x="265734" y="19278"/>
                  </a:lnTo>
                  <a:lnTo>
                    <a:pt x="264439" y="18224"/>
                  </a:lnTo>
                  <a:lnTo>
                    <a:pt x="261670" y="16852"/>
                  </a:lnTo>
                  <a:lnTo>
                    <a:pt x="262318" y="16852"/>
                  </a:lnTo>
                  <a:lnTo>
                    <a:pt x="259270" y="16243"/>
                  </a:lnTo>
                  <a:lnTo>
                    <a:pt x="254927" y="16243"/>
                  </a:lnTo>
                  <a:lnTo>
                    <a:pt x="252539" y="16852"/>
                  </a:lnTo>
                  <a:lnTo>
                    <a:pt x="252742" y="16852"/>
                  </a:lnTo>
                  <a:lnTo>
                    <a:pt x="249021" y="18808"/>
                  </a:lnTo>
                  <a:lnTo>
                    <a:pt x="247053" y="20434"/>
                  </a:lnTo>
                  <a:lnTo>
                    <a:pt x="245084" y="22644"/>
                  </a:lnTo>
                  <a:lnTo>
                    <a:pt x="245084" y="17995"/>
                  </a:lnTo>
                  <a:lnTo>
                    <a:pt x="244944" y="17475"/>
                  </a:lnTo>
                  <a:lnTo>
                    <a:pt x="244500" y="17081"/>
                  </a:lnTo>
                  <a:lnTo>
                    <a:pt x="243611" y="16852"/>
                  </a:lnTo>
                  <a:lnTo>
                    <a:pt x="240753" y="16852"/>
                  </a:lnTo>
                  <a:lnTo>
                    <a:pt x="239852" y="17081"/>
                  </a:lnTo>
                  <a:lnTo>
                    <a:pt x="239382" y="17475"/>
                  </a:lnTo>
                  <a:lnTo>
                    <a:pt x="239268" y="53098"/>
                  </a:lnTo>
                  <a:lnTo>
                    <a:pt x="239407" y="53619"/>
                  </a:lnTo>
                  <a:lnTo>
                    <a:pt x="239915" y="53987"/>
                  </a:lnTo>
                  <a:lnTo>
                    <a:pt x="240906" y="54229"/>
                  </a:lnTo>
                  <a:lnTo>
                    <a:pt x="244068" y="54229"/>
                  </a:lnTo>
                  <a:lnTo>
                    <a:pt x="245046" y="53987"/>
                  </a:lnTo>
                  <a:lnTo>
                    <a:pt x="245541" y="53619"/>
                  </a:lnTo>
                  <a:lnTo>
                    <a:pt x="245706" y="53098"/>
                  </a:lnTo>
                  <a:lnTo>
                    <a:pt x="245706" y="28562"/>
                  </a:lnTo>
                  <a:lnTo>
                    <a:pt x="247370" y="26479"/>
                  </a:lnTo>
                  <a:lnTo>
                    <a:pt x="253352" y="22047"/>
                  </a:lnTo>
                  <a:lnTo>
                    <a:pt x="257949" y="22047"/>
                  </a:lnTo>
                  <a:lnTo>
                    <a:pt x="259854" y="22987"/>
                  </a:lnTo>
                  <a:lnTo>
                    <a:pt x="260629" y="23660"/>
                  </a:lnTo>
                  <a:lnTo>
                    <a:pt x="261823" y="25438"/>
                  </a:lnTo>
                  <a:lnTo>
                    <a:pt x="262216" y="26352"/>
                  </a:lnTo>
                  <a:lnTo>
                    <a:pt x="262280" y="26479"/>
                  </a:lnTo>
                  <a:lnTo>
                    <a:pt x="262801" y="28562"/>
                  </a:lnTo>
                  <a:lnTo>
                    <a:pt x="262915" y="29184"/>
                  </a:lnTo>
                  <a:lnTo>
                    <a:pt x="263055" y="30543"/>
                  </a:lnTo>
                  <a:lnTo>
                    <a:pt x="263055" y="53098"/>
                  </a:lnTo>
                  <a:lnTo>
                    <a:pt x="263207" y="53619"/>
                  </a:lnTo>
                  <a:lnTo>
                    <a:pt x="263715" y="53987"/>
                  </a:lnTo>
                  <a:lnTo>
                    <a:pt x="264693" y="54229"/>
                  </a:lnTo>
                  <a:lnTo>
                    <a:pt x="267855" y="54229"/>
                  </a:lnTo>
                  <a:lnTo>
                    <a:pt x="268833" y="53987"/>
                  </a:lnTo>
                  <a:lnTo>
                    <a:pt x="269328" y="53619"/>
                  </a:lnTo>
                  <a:lnTo>
                    <a:pt x="269430" y="28562"/>
                  </a:lnTo>
                  <a:close/>
                </a:path>
                <a:path w="840105" h="1148714">
                  <a:moveTo>
                    <a:pt x="276783" y="224129"/>
                  </a:moveTo>
                  <a:lnTo>
                    <a:pt x="276618" y="222910"/>
                  </a:lnTo>
                  <a:lnTo>
                    <a:pt x="276517" y="222123"/>
                  </a:lnTo>
                  <a:lnTo>
                    <a:pt x="275094" y="217436"/>
                  </a:lnTo>
                  <a:lnTo>
                    <a:pt x="274015" y="215455"/>
                  </a:lnTo>
                  <a:lnTo>
                    <a:pt x="272884" y="214160"/>
                  </a:lnTo>
                  <a:lnTo>
                    <a:pt x="271157" y="212178"/>
                  </a:lnTo>
                  <a:lnTo>
                    <a:pt x="270002" y="211378"/>
                  </a:lnTo>
                  <a:lnTo>
                    <a:pt x="270002" y="232016"/>
                  </a:lnTo>
                  <a:lnTo>
                    <a:pt x="269240" y="235077"/>
                  </a:lnTo>
                  <a:lnTo>
                    <a:pt x="261162" y="241935"/>
                  </a:lnTo>
                  <a:lnTo>
                    <a:pt x="257200" y="241935"/>
                  </a:lnTo>
                  <a:lnTo>
                    <a:pt x="248666" y="224129"/>
                  </a:lnTo>
                  <a:lnTo>
                    <a:pt x="249440" y="221056"/>
                  </a:lnTo>
                  <a:lnTo>
                    <a:pt x="257517" y="214160"/>
                  </a:lnTo>
                  <a:lnTo>
                    <a:pt x="261505" y="214160"/>
                  </a:lnTo>
                  <a:lnTo>
                    <a:pt x="269201" y="220738"/>
                  </a:lnTo>
                  <a:lnTo>
                    <a:pt x="269328" y="221056"/>
                  </a:lnTo>
                  <a:lnTo>
                    <a:pt x="269963" y="224129"/>
                  </a:lnTo>
                  <a:lnTo>
                    <a:pt x="270002" y="232016"/>
                  </a:lnTo>
                  <a:lnTo>
                    <a:pt x="270002" y="211378"/>
                  </a:lnTo>
                  <a:lnTo>
                    <a:pt x="269367" y="210934"/>
                  </a:lnTo>
                  <a:lnTo>
                    <a:pt x="265239" y="209270"/>
                  </a:lnTo>
                  <a:lnTo>
                    <a:pt x="265468" y="209270"/>
                  </a:lnTo>
                  <a:lnTo>
                    <a:pt x="262572" y="208788"/>
                  </a:lnTo>
                  <a:lnTo>
                    <a:pt x="256692" y="208788"/>
                  </a:lnTo>
                  <a:lnTo>
                    <a:pt x="241858" y="232016"/>
                  </a:lnTo>
                  <a:lnTo>
                    <a:pt x="242023" y="233184"/>
                  </a:lnTo>
                  <a:lnTo>
                    <a:pt x="242138" y="234010"/>
                  </a:lnTo>
                  <a:lnTo>
                    <a:pt x="256057" y="247345"/>
                  </a:lnTo>
                  <a:lnTo>
                    <a:pt x="261899" y="247345"/>
                  </a:lnTo>
                  <a:lnTo>
                    <a:pt x="264160" y="246926"/>
                  </a:lnTo>
                  <a:lnTo>
                    <a:pt x="264363" y="246926"/>
                  </a:lnTo>
                  <a:lnTo>
                    <a:pt x="269011" y="244919"/>
                  </a:lnTo>
                  <a:lnTo>
                    <a:pt x="270878" y="243560"/>
                  </a:lnTo>
                  <a:lnTo>
                    <a:pt x="272262" y="241935"/>
                  </a:lnTo>
                  <a:lnTo>
                    <a:pt x="273850" y="240080"/>
                  </a:lnTo>
                  <a:lnTo>
                    <a:pt x="274993" y="237998"/>
                  </a:lnTo>
                  <a:lnTo>
                    <a:pt x="276504" y="233184"/>
                  </a:lnTo>
                  <a:lnTo>
                    <a:pt x="276656" y="232016"/>
                  </a:lnTo>
                  <a:lnTo>
                    <a:pt x="276783" y="224129"/>
                  </a:lnTo>
                  <a:close/>
                </a:path>
                <a:path w="840105" h="1148714">
                  <a:moveTo>
                    <a:pt x="289356" y="114274"/>
                  </a:moveTo>
                  <a:lnTo>
                    <a:pt x="289191" y="113741"/>
                  </a:lnTo>
                  <a:lnTo>
                    <a:pt x="288658" y="113347"/>
                  </a:lnTo>
                  <a:lnTo>
                    <a:pt x="287680" y="113118"/>
                  </a:lnTo>
                  <a:lnTo>
                    <a:pt x="284543" y="113118"/>
                  </a:lnTo>
                  <a:lnTo>
                    <a:pt x="283552" y="113347"/>
                  </a:lnTo>
                  <a:lnTo>
                    <a:pt x="283019" y="113741"/>
                  </a:lnTo>
                  <a:lnTo>
                    <a:pt x="282892" y="138798"/>
                  </a:lnTo>
                  <a:lnTo>
                    <a:pt x="281203" y="140868"/>
                  </a:lnTo>
                  <a:lnTo>
                    <a:pt x="281101" y="141008"/>
                  </a:lnTo>
                  <a:lnTo>
                    <a:pt x="279400" y="142684"/>
                  </a:lnTo>
                  <a:lnTo>
                    <a:pt x="276199" y="144970"/>
                  </a:lnTo>
                  <a:lnTo>
                    <a:pt x="274599" y="145542"/>
                  </a:lnTo>
                  <a:lnTo>
                    <a:pt x="271741" y="145542"/>
                  </a:lnTo>
                  <a:lnTo>
                    <a:pt x="271043" y="145389"/>
                  </a:lnTo>
                  <a:lnTo>
                    <a:pt x="270814" y="145389"/>
                  </a:lnTo>
                  <a:lnTo>
                    <a:pt x="265569" y="114274"/>
                  </a:lnTo>
                  <a:lnTo>
                    <a:pt x="265417" y="113741"/>
                  </a:lnTo>
                  <a:lnTo>
                    <a:pt x="264896" y="113347"/>
                  </a:lnTo>
                  <a:lnTo>
                    <a:pt x="263893" y="113118"/>
                  </a:lnTo>
                  <a:lnTo>
                    <a:pt x="260781" y="113118"/>
                  </a:lnTo>
                  <a:lnTo>
                    <a:pt x="259765" y="113347"/>
                  </a:lnTo>
                  <a:lnTo>
                    <a:pt x="259245" y="113741"/>
                  </a:lnTo>
                  <a:lnTo>
                    <a:pt x="259168" y="138798"/>
                  </a:lnTo>
                  <a:lnTo>
                    <a:pt x="259321" y="140271"/>
                  </a:lnTo>
                  <a:lnTo>
                    <a:pt x="269316" y="151079"/>
                  </a:lnTo>
                  <a:lnTo>
                    <a:pt x="273659" y="151079"/>
                  </a:lnTo>
                  <a:lnTo>
                    <a:pt x="275183" y="150685"/>
                  </a:lnTo>
                  <a:lnTo>
                    <a:pt x="275412" y="150685"/>
                  </a:lnTo>
                  <a:lnTo>
                    <a:pt x="279539" y="148551"/>
                  </a:lnTo>
                  <a:lnTo>
                    <a:pt x="281508" y="146939"/>
                  </a:lnTo>
                  <a:lnTo>
                    <a:pt x="282765" y="145542"/>
                  </a:lnTo>
                  <a:lnTo>
                    <a:pt x="283514" y="144729"/>
                  </a:lnTo>
                  <a:lnTo>
                    <a:pt x="283629" y="149885"/>
                  </a:lnTo>
                  <a:lnTo>
                    <a:pt x="284073" y="150266"/>
                  </a:lnTo>
                  <a:lnTo>
                    <a:pt x="285724" y="150685"/>
                  </a:lnTo>
                  <a:lnTo>
                    <a:pt x="287058" y="150685"/>
                  </a:lnTo>
                  <a:lnTo>
                    <a:pt x="288734" y="150266"/>
                  </a:lnTo>
                  <a:lnTo>
                    <a:pt x="289229" y="149885"/>
                  </a:lnTo>
                  <a:lnTo>
                    <a:pt x="289242" y="144729"/>
                  </a:lnTo>
                  <a:lnTo>
                    <a:pt x="289356" y="114274"/>
                  </a:lnTo>
                  <a:close/>
                </a:path>
                <a:path w="840105" h="1148714">
                  <a:moveTo>
                    <a:pt x="311315" y="1155"/>
                  </a:moveTo>
                  <a:lnTo>
                    <a:pt x="311137" y="622"/>
                  </a:lnTo>
                  <a:lnTo>
                    <a:pt x="310603" y="241"/>
                  </a:lnTo>
                  <a:lnTo>
                    <a:pt x="309638" y="0"/>
                  </a:lnTo>
                  <a:lnTo>
                    <a:pt x="306489" y="0"/>
                  </a:lnTo>
                  <a:lnTo>
                    <a:pt x="305498" y="241"/>
                  </a:lnTo>
                  <a:lnTo>
                    <a:pt x="304977" y="622"/>
                  </a:lnTo>
                  <a:lnTo>
                    <a:pt x="304838" y="1155"/>
                  </a:lnTo>
                  <a:lnTo>
                    <a:pt x="304838" y="21551"/>
                  </a:lnTo>
                  <a:lnTo>
                    <a:pt x="304838" y="28409"/>
                  </a:lnTo>
                  <a:lnTo>
                    <a:pt x="304838" y="42443"/>
                  </a:lnTo>
                  <a:lnTo>
                    <a:pt x="303822" y="43726"/>
                  </a:lnTo>
                  <a:lnTo>
                    <a:pt x="295719" y="49314"/>
                  </a:lnTo>
                  <a:lnTo>
                    <a:pt x="292735" y="49314"/>
                  </a:lnTo>
                  <a:lnTo>
                    <a:pt x="285826" y="38773"/>
                  </a:lnTo>
                  <a:lnTo>
                    <a:pt x="285851" y="31965"/>
                  </a:lnTo>
                  <a:lnTo>
                    <a:pt x="293065" y="21780"/>
                  </a:lnTo>
                  <a:lnTo>
                    <a:pt x="296468" y="21780"/>
                  </a:lnTo>
                  <a:lnTo>
                    <a:pt x="298157" y="22352"/>
                  </a:lnTo>
                  <a:lnTo>
                    <a:pt x="301409" y="24612"/>
                  </a:lnTo>
                  <a:lnTo>
                    <a:pt x="303098" y="26250"/>
                  </a:lnTo>
                  <a:lnTo>
                    <a:pt x="304838" y="28409"/>
                  </a:lnTo>
                  <a:lnTo>
                    <a:pt x="304838" y="21551"/>
                  </a:lnTo>
                  <a:lnTo>
                    <a:pt x="303237" y="19875"/>
                  </a:lnTo>
                  <a:lnTo>
                    <a:pt x="301561" y="18554"/>
                  </a:lnTo>
                  <a:lnTo>
                    <a:pt x="298094" y="16700"/>
                  </a:lnTo>
                  <a:lnTo>
                    <a:pt x="296202" y="16243"/>
                  </a:lnTo>
                  <a:lnTo>
                    <a:pt x="291680" y="16243"/>
                  </a:lnTo>
                  <a:lnTo>
                    <a:pt x="279044" y="38773"/>
                  </a:lnTo>
                  <a:lnTo>
                    <a:pt x="279285" y="40944"/>
                  </a:lnTo>
                  <a:lnTo>
                    <a:pt x="290715" y="54813"/>
                  </a:lnTo>
                  <a:lnTo>
                    <a:pt x="295656" y="54813"/>
                  </a:lnTo>
                  <a:lnTo>
                    <a:pt x="304774" y="49314"/>
                  </a:lnTo>
                  <a:lnTo>
                    <a:pt x="305574" y="48450"/>
                  </a:lnTo>
                  <a:lnTo>
                    <a:pt x="305574" y="53098"/>
                  </a:lnTo>
                  <a:lnTo>
                    <a:pt x="305727" y="53644"/>
                  </a:lnTo>
                  <a:lnTo>
                    <a:pt x="306235" y="54013"/>
                  </a:lnTo>
                  <a:lnTo>
                    <a:pt x="307454" y="54305"/>
                  </a:lnTo>
                  <a:lnTo>
                    <a:pt x="309511" y="54305"/>
                  </a:lnTo>
                  <a:lnTo>
                    <a:pt x="310705" y="54013"/>
                  </a:lnTo>
                  <a:lnTo>
                    <a:pt x="311175" y="53644"/>
                  </a:lnTo>
                  <a:lnTo>
                    <a:pt x="311315" y="53098"/>
                  </a:lnTo>
                  <a:lnTo>
                    <a:pt x="311315" y="48450"/>
                  </a:lnTo>
                  <a:lnTo>
                    <a:pt x="311315" y="21780"/>
                  </a:lnTo>
                  <a:lnTo>
                    <a:pt x="311315" y="21551"/>
                  </a:lnTo>
                  <a:lnTo>
                    <a:pt x="311315" y="1155"/>
                  </a:lnTo>
                  <a:close/>
                </a:path>
                <a:path w="840105" h="1148714">
                  <a:moveTo>
                    <a:pt x="316928" y="210540"/>
                  </a:moveTo>
                  <a:lnTo>
                    <a:pt x="316763" y="210019"/>
                  </a:lnTo>
                  <a:lnTo>
                    <a:pt x="316230" y="209626"/>
                  </a:lnTo>
                  <a:lnTo>
                    <a:pt x="315252" y="209384"/>
                  </a:lnTo>
                  <a:lnTo>
                    <a:pt x="312115" y="209384"/>
                  </a:lnTo>
                  <a:lnTo>
                    <a:pt x="311124" y="209626"/>
                  </a:lnTo>
                  <a:lnTo>
                    <a:pt x="310603" y="210019"/>
                  </a:lnTo>
                  <a:lnTo>
                    <a:pt x="310464" y="210540"/>
                  </a:lnTo>
                  <a:lnTo>
                    <a:pt x="310464" y="235064"/>
                  </a:lnTo>
                  <a:lnTo>
                    <a:pt x="308775" y="237147"/>
                  </a:lnTo>
                  <a:lnTo>
                    <a:pt x="308673" y="237274"/>
                  </a:lnTo>
                  <a:lnTo>
                    <a:pt x="306971" y="238950"/>
                  </a:lnTo>
                  <a:lnTo>
                    <a:pt x="303771" y="241236"/>
                  </a:lnTo>
                  <a:lnTo>
                    <a:pt x="302171" y="241808"/>
                  </a:lnTo>
                  <a:lnTo>
                    <a:pt x="299313" y="241808"/>
                  </a:lnTo>
                  <a:lnTo>
                    <a:pt x="298640" y="241668"/>
                  </a:lnTo>
                  <a:lnTo>
                    <a:pt x="298386" y="241668"/>
                  </a:lnTo>
                  <a:lnTo>
                    <a:pt x="293141" y="210540"/>
                  </a:lnTo>
                  <a:lnTo>
                    <a:pt x="292989" y="210019"/>
                  </a:lnTo>
                  <a:lnTo>
                    <a:pt x="292468" y="209626"/>
                  </a:lnTo>
                  <a:lnTo>
                    <a:pt x="291465" y="209384"/>
                  </a:lnTo>
                  <a:lnTo>
                    <a:pt x="288353" y="209384"/>
                  </a:lnTo>
                  <a:lnTo>
                    <a:pt x="287337" y="209626"/>
                  </a:lnTo>
                  <a:lnTo>
                    <a:pt x="286804" y="210019"/>
                  </a:lnTo>
                  <a:lnTo>
                    <a:pt x="286740" y="235064"/>
                  </a:lnTo>
                  <a:lnTo>
                    <a:pt x="286893" y="236537"/>
                  </a:lnTo>
                  <a:lnTo>
                    <a:pt x="296887" y="247345"/>
                  </a:lnTo>
                  <a:lnTo>
                    <a:pt x="301231" y="247345"/>
                  </a:lnTo>
                  <a:lnTo>
                    <a:pt x="302717" y="246964"/>
                  </a:lnTo>
                  <a:lnTo>
                    <a:pt x="302958" y="246964"/>
                  </a:lnTo>
                  <a:lnTo>
                    <a:pt x="307111" y="244817"/>
                  </a:lnTo>
                  <a:lnTo>
                    <a:pt x="309079" y="243205"/>
                  </a:lnTo>
                  <a:lnTo>
                    <a:pt x="310337" y="241808"/>
                  </a:lnTo>
                  <a:lnTo>
                    <a:pt x="311086" y="240995"/>
                  </a:lnTo>
                  <a:lnTo>
                    <a:pt x="311200" y="246164"/>
                  </a:lnTo>
                  <a:lnTo>
                    <a:pt x="311645" y="246532"/>
                  </a:lnTo>
                  <a:lnTo>
                    <a:pt x="313347" y="246964"/>
                  </a:lnTo>
                  <a:lnTo>
                    <a:pt x="314579" y="246964"/>
                  </a:lnTo>
                  <a:lnTo>
                    <a:pt x="316306" y="246532"/>
                  </a:lnTo>
                  <a:lnTo>
                    <a:pt x="316801" y="246164"/>
                  </a:lnTo>
                  <a:lnTo>
                    <a:pt x="316814" y="240995"/>
                  </a:lnTo>
                  <a:lnTo>
                    <a:pt x="316928" y="210540"/>
                  </a:lnTo>
                  <a:close/>
                </a:path>
                <a:path w="840105" h="1148714">
                  <a:moveTo>
                    <a:pt x="329653" y="17995"/>
                  </a:moveTo>
                  <a:lnTo>
                    <a:pt x="329501" y="17487"/>
                  </a:lnTo>
                  <a:lnTo>
                    <a:pt x="328993" y="17106"/>
                  </a:lnTo>
                  <a:lnTo>
                    <a:pt x="328015" y="16865"/>
                  </a:lnTo>
                  <a:lnTo>
                    <a:pt x="324853" y="16865"/>
                  </a:lnTo>
                  <a:lnTo>
                    <a:pt x="323862" y="17106"/>
                  </a:lnTo>
                  <a:lnTo>
                    <a:pt x="323354" y="17487"/>
                  </a:lnTo>
                  <a:lnTo>
                    <a:pt x="323215" y="17995"/>
                  </a:lnTo>
                  <a:lnTo>
                    <a:pt x="323215" y="53098"/>
                  </a:lnTo>
                  <a:lnTo>
                    <a:pt x="323354" y="53619"/>
                  </a:lnTo>
                  <a:lnTo>
                    <a:pt x="323862" y="53987"/>
                  </a:lnTo>
                  <a:lnTo>
                    <a:pt x="324853" y="54229"/>
                  </a:lnTo>
                  <a:lnTo>
                    <a:pt x="328015" y="54229"/>
                  </a:lnTo>
                  <a:lnTo>
                    <a:pt x="328993" y="53987"/>
                  </a:lnTo>
                  <a:lnTo>
                    <a:pt x="329501" y="53619"/>
                  </a:lnTo>
                  <a:lnTo>
                    <a:pt x="329653" y="53098"/>
                  </a:lnTo>
                  <a:lnTo>
                    <a:pt x="329653" y="17995"/>
                  </a:lnTo>
                  <a:close/>
                </a:path>
                <a:path w="840105" h="1148714">
                  <a:moveTo>
                    <a:pt x="330390" y="4711"/>
                  </a:moveTo>
                  <a:lnTo>
                    <a:pt x="330111" y="3683"/>
                  </a:lnTo>
                  <a:lnTo>
                    <a:pt x="328993" y="2590"/>
                  </a:lnTo>
                  <a:lnTo>
                    <a:pt x="327964" y="2324"/>
                  </a:lnTo>
                  <a:lnTo>
                    <a:pt x="324916" y="2324"/>
                  </a:lnTo>
                  <a:lnTo>
                    <a:pt x="323862" y="2590"/>
                  </a:lnTo>
                  <a:lnTo>
                    <a:pt x="322719" y="3683"/>
                  </a:lnTo>
                  <a:lnTo>
                    <a:pt x="322440" y="4711"/>
                  </a:lnTo>
                  <a:lnTo>
                    <a:pt x="322440" y="7708"/>
                  </a:lnTo>
                  <a:lnTo>
                    <a:pt x="322719" y="8712"/>
                  </a:lnTo>
                  <a:lnTo>
                    <a:pt x="323837" y="9779"/>
                  </a:lnTo>
                  <a:lnTo>
                    <a:pt x="324866" y="10045"/>
                  </a:lnTo>
                  <a:lnTo>
                    <a:pt x="327914" y="10045"/>
                  </a:lnTo>
                  <a:lnTo>
                    <a:pt x="328917" y="9779"/>
                  </a:lnTo>
                  <a:lnTo>
                    <a:pt x="330060" y="8712"/>
                  </a:lnTo>
                  <a:lnTo>
                    <a:pt x="330365" y="7708"/>
                  </a:lnTo>
                  <a:lnTo>
                    <a:pt x="330390" y="4711"/>
                  </a:lnTo>
                  <a:close/>
                </a:path>
                <a:path w="840105" h="1148714">
                  <a:moveTo>
                    <a:pt x="350888" y="234569"/>
                  </a:moveTo>
                  <a:lnTo>
                    <a:pt x="350659" y="233413"/>
                  </a:lnTo>
                  <a:lnTo>
                    <a:pt x="350634" y="233273"/>
                  </a:lnTo>
                  <a:lnTo>
                    <a:pt x="349719" y="231317"/>
                  </a:lnTo>
                  <a:lnTo>
                    <a:pt x="337654" y="224205"/>
                  </a:lnTo>
                  <a:lnTo>
                    <a:pt x="336715" y="223735"/>
                  </a:lnTo>
                  <a:lnTo>
                    <a:pt x="335051" y="222694"/>
                  </a:lnTo>
                  <a:lnTo>
                    <a:pt x="334378" y="222097"/>
                  </a:lnTo>
                  <a:lnTo>
                    <a:pt x="333349" y="220751"/>
                  </a:lnTo>
                  <a:lnTo>
                    <a:pt x="333070" y="219862"/>
                  </a:lnTo>
                  <a:lnTo>
                    <a:pt x="333121" y="217817"/>
                  </a:lnTo>
                  <a:lnTo>
                    <a:pt x="333209" y="217436"/>
                  </a:lnTo>
                  <a:lnTo>
                    <a:pt x="333616" y="216496"/>
                  </a:lnTo>
                  <a:lnTo>
                    <a:pt x="333692" y="216331"/>
                  </a:lnTo>
                  <a:lnTo>
                    <a:pt x="333756" y="216192"/>
                  </a:lnTo>
                  <a:lnTo>
                    <a:pt x="333857" y="216039"/>
                  </a:lnTo>
                  <a:lnTo>
                    <a:pt x="333971" y="215887"/>
                  </a:lnTo>
                  <a:lnTo>
                    <a:pt x="334073" y="215747"/>
                  </a:lnTo>
                  <a:lnTo>
                    <a:pt x="334391" y="215442"/>
                  </a:lnTo>
                  <a:lnTo>
                    <a:pt x="335153" y="214795"/>
                  </a:lnTo>
                  <a:lnTo>
                    <a:pt x="335699" y="214490"/>
                  </a:lnTo>
                  <a:lnTo>
                    <a:pt x="335559" y="214490"/>
                  </a:lnTo>
                  <a:lnTo>
                    <a:pt x="337261" y="213982"/>
                  </a:lnTo>
                  <a:lnTo>
                    <a:pt x="342138" y="213982"/>
                  </a:lnTo>
                  <a:lnTo>
                    <a:pt x="347065" y="216039"/>
                  </a:lnTo>
                  <a:lnTo>
                    <a:pt x="348068" y="216471"/>
                  </a:lnTo>
                  <a:lnTo>
                    <a:pt x="348513" y="216331"/>
                  </a:lnTo>
                  <a:lnTo>
                    <a:pt x="348615" y="216192"/>
                  </a:lnTo>
                  <a:lnTo>
                    <a:pt x="348729" y="216039"/>
                  </a:lnTo>
                  <a:lnTo>
                    <a:pt x="348843" y="215442"/>
                  </a:lnTo>
                  <a:lnTo>
                    <a:pt x="348881" y="213982"/>
                  </a:lnTo>
                  <a:lnTo>
                    <a:pt x="348919" y="212153"/>
                  </a:lnTo>
                  <a:lnTo>
                    <a:pt x="348729" y="211632"/>
                  </a:lnTo>
                  <a:lnTo>
                    <a:pt x="341566" y="208864"/>
                  </a:lnTo>
                  <a:lnTo>
                    <a:pt x="337045" y="208864"/>
                  </a:lnTo>
                  <a:lnTo>
                    <a:pt x="334924" y="209181"/>
                  </a:lnTo>
                  <a:lnTo>
                    <a:pt x="335368" y="209181"/>
                  </a:lnTo>
                  <a:lnTo>
                    <a:pt x="332498" y="210210"/>
                  </a:lnTo>
                  <a:lnTo>
                    <a:pt x="327494" y="215747"/>
                  </a:lnTo>
                  <a:lnTo>
                    <a:pt x="327367" y="216039"/>
                  </a:lnTo>
                  <a:lnTo>
                    <a:pt x="327240" y="216331"/>
                  </a:lnTo>
                  <a:lnTo>
                    <a:pt x="327177" y="216496"/>
                  </a:lnTo>
                  <a:lnTo>
                    <a:pt x="326986" y="217436"/>
                  </a:lnTo>
                  <a:lnTo>
                    <a:pt x="326910" y="220751"/>
                  </a:lnTo>
                  <a:lnTo>
                    <a:pt x="327164" y="222097"/>
                  </a:lnTo>
                  <a:lnTo>
                    <a:pt x="339991" y="231317"/>
                  </a:lnTo>
                  <a:lnTo>
                    <a:pt x="340931" y="231775"/>
                  </a:lnTo>
                  <a:lnTo>
                    <a:pt x="342595" y="232816"/>
                  </a:lnTo>
                  <a:lnTo>
                    <a:pt x="343268" y="233413"/>
                  </a:lnTo>
                  <a:lnTo>
                    <a:pt x="344284" y="234772"/>
                  </a:lnTo>
                  <a:lnTo>
                    <a:pt x="344538" y="235597"/>
                  </a:lnTo>
                  <a:lnTo>
                    <a:pt x="344462" y="237871"/>
                  </a:lnTo>
                  <a:lnTo>
                    <a:pt x="338594" y="242277"/>
                  </a:lnTo>
                  <a:lnTo>
                    <a:pt x="335318" y="242277"/>
                  </a:lnTo>
                  <a:lnTo>
                    <a:pt x="327850" y="239026"/>
                  </a:lnTo>
                  <a:lnTo>
                    <a:pt x="327431" y="238848"/>
                  </a:lnTo>
                  <a:lnTo>
                    <a:pt x="327139" y="238848"/>
                  </a:lnTo>
                  <a:lnTo>
                    <a:pt x="326618" y="239026"/>
                  </a:lnTo>
                  <a:lnTo>
                    <a:pt x="326313" y="239471"/>
                  </a:lnTo>
                  <a:lnTo>
                    <a:pt x="326237" y="239788"/>
                  </a:lnTo>
                  <a:lnTo>
                    <a:pt x="326123" y="242938"/>
                  </a:lnTo>
                  <a:lnTo>
                    <a:pt x="326263" y="243459"/>
                  </a:lnTo>
                  <a:lnTo>
                    <a:pt x="335203" y="247345"/>
                  </a:lnTo>
                  <a:lnTo>
                    <a:pt x="339153" y="247345"/>
                  </a:lnTo>
                  <a:lnTo>
                    <a:pt x="350647" y="239026"/>
                  </a:lnTo>
                  <a:lnTo>
                    <a:pt x="350685" y="238848"/>
                  </a:lnTo>
                  <a:lnTo>
                    <a:pt x="350774" y="238379"/>
                  </a:lnTo>
                  <a:lnTo>
                    <a:pt x="350888" y="234569"/>
                  </a:lnTo>
                  <a:close/>
                </a:path>
                <a:path w="840105" h="1148714">
                  <a:moveTo>
                    <a:pt x="353301" y="124841"/>
                  </a:moveTo>
                  <a:lnTo>
                    <a:pt x="353148" y="123317"/>
                  </a:lnTo>
                  <a:lnTo>
                    <a:pt x="352374" y="119938"/>
                  </a:lnTo>
                  <a:lnTo>
                    <a:pt x="352336" y="119761"/>
                  </a:lnTo>
                  <a:lnTo>
                    <a:pt x="351955" y="118910"/>
                  </a:lnTo>
                  <a:lnTo>
                    <a:pt x="351853" y="118656"/>
                  </a:lnTo>
                  <a:lnTo>
                    <a:pt x="351739" y="118414"/>
                  </a:lnTo>
                  <a:lnTo>
                    <a:pt x="349770" y="115557"/>
                  </a:lnTo>
                  <a:lnTo>
                    <a:pt x="348665" y="114617"/>
                  </a:lnTo>
                  <a:lnTo>
                    <a:pt x="348094" y="114274"/>
                  </a:lnTo>
                  <a:lnTo>
                    <a:pt x="345871" y="113131"/>
                  </a:lnTo>
                  <a:lnTo>
                    <a:pt x="346456" y="113131"/>
                  </a:lnTo>
                  <a:lnTo>
                    <a:pt x="344385" y="112687"/>
                  </a:lnTo>
                  <a:lnTo>
                    <a:pt x="339242" y="112687"/>
                  </a:lnTo>
                  <a:lnTo>
                    <a:pt x="329285" y="119456"/>
                  </a:lnTo>
                  <a:lnTo>
                    <a:pt x="329057" y="118910"/>
                  </a:lnTo>
                  <a:lnTo>
                    <a:pt x="328955" y="118656"/>
                  </a:lnTo>
                  <a:lnTo>
                    <a:pt x="328866" y="118414"/>
                  </a:lnTo>
                  <a:lnTo>
                    <a:pt x="328345" y="117475"/>
                  </a:lnTo>
                  <a:lnTo>
                    <a:pt x="321246" y="112687"/>
                  </a:lnTo>
                  <a:lnTo>
                    <a:pt x="315937" y="112687"/>
                  </a:lnTo>
                  <a:lnTo>
                    <a:pt x="314337" y="113131"/>
                  </a:lnTo>
                  <a:lnTo>
                    <a:pt x="314515" y="113131"/>
                  </a:lnTo>
                  <a:lnTo>
                    <a:pt x="310984" y="115087"/>
                  </a:lnTo>
                  <a:lnTo>
                    <a:pt x="309079" y="116700"/>
                  </a:lnTo>
                  <a:lnTo>
                    <a:pt x="307098" y="118910"/>
                  </a:lnTo>
                  <a:lnTo>
                    <a:pt x="306971" y="113830"/>
                  </a:lnTo>
                  <a:lnTo>
                    <a:pt x="306705" y="113525"/>
                  </a:lnTo>
                  <a:lnTo>
                    <a:pt x="306527" y="113360"/>
                  </a:lnTo>
                  <a:lnTo>
                    <a:pt x="305676" y="113131"/>
                  </a:lnTo>
                  <a:lnTo>
                    <a:pt x="302717" y="113131"/>
                  </a:lnTo>
                  <a:lnTo>
                    <a:pt x="301853" y="113360"/>
                  </a:lnTo>
                  <a:lnTo>
                    <a:pt x="301663" y="113525"/>
                  </a:lnTo>
                  <a:lnTo>
                    <a:pt x="301396" y="113830"/>
                  </a:lnTo>
                  <a:lnTo>
                    <a:pt x="301282" y="149364"/>
                  </a:lnTo>
                  <a:lnTo>
                    <a:pt x="301421" y="149885"/>
                  </a:lnTo>
                  <a:lnTo>
                    <a:pt x="301929" y="150266"/>
                  </a:lnTo>
                  <a:lnTo>
                    <a:pt x="302920" y="150495"/>
                  </a:lnTo>
                  <a:lnTo>
                    <a:pt x="306082" y="150495"/>
                  </a:lnTo>
                  <a:lnTo>
                    <a:pt x="307060" y="150266"/>
                  </a:lnTo>
                  <a:lnTo>
                    <a:pt x="307568" y="149885"/>
                  </a:lnTo>
                  <a:lnTo>
                    <a:pt x="307721" y="149364"/>
                  </a:lnTo>
                  <a:lnTo>
                    <a:pt x="307721" y="124841"/>
                  </a:lnTo>
                  <a:lnTo>
                    <a:pt x="309384" y="122758"/>
                  </a:lnTo>
                  <a:lnTo>
                    <a:pt x="314782" y="118414"/>
                  </a:lnTo>
                  <a:lnTo>
                    <a:pt x="319506" y="118414"/>
                  </a:lnTo>
                  <a:lnTo>
                    <a:pt x="321094" y="119265"/>
                  </a:lnTo>
                  <a:lnTo>
                    <a:pt x="321818" y="119938"/>
                  </a:lnTo>
                  <a:lnTo>
                    <a:pt x="322961" y="121704"/>
                  </a:lnTo>
                  <a:lnTo>
                    <a:pt x="323329" y="122631"/>
                  </a:lnTo>
                  <a:lnTo>
                    <a:pt x="323380" y="122758"/>
                  </a:lnTo>
                  <a:lnTo>
                    <a:pt x="323862" y="124841"/>
                  </a:lnTo>
                  <a:lnTo>
                    <a:pt x="323951" y="125196"/>
                  </a:lnTo>
                  <a:lnTo>
                    <a:pt x="324104" y="126555"/>
                  </a:lnTo>
                  <a:lnTo>
                    <a:pt x="324231" y="149885"/>
                  </a:lnTo>
                  <a:lnTo>
                    <a:pt x="324739" y="150266"/>
                  </a:lnTo>
                  <a:lnTo>
                    <a:pt x="325755" y="150495"/>
                  </a:lnTo>
                  <a:lnTo>
                    <a:pt x="328853" y="150495"/>
                  </a:lnTo>
                  <a:lnTo>
                    <a:pt x="329857" y="150266"/>
                  </a:lnTo>
                  <a:lnTo>
                    <a:pt x="330377" y="149885"/>
                  </a:lnTo>
                  <a:lnTo>
                    <a:pt x="330530" y="149364"/>
                  </a:lnTo>
                  <a:lnTo>
                    <a:pt x="330530" y="124841"/>
                  </a:lnTo>
                  <a:lnTo>
                    <a:pt x="332219" y="122758"/>
                  </a:lnTo>
                  <a:lnTo>
                    <a:pt x="337591" y="118414"/>
                  </a:lnTo>
                  <a:lnTo>
                    <a:pt x="342328" y="118414"/>
                  </a:lnTo>
                  <a:lnTo>
                    <a:pt x="343928" y="119265"/>
                  </a:lnTo>
                  <a:lnTo>
                    <a:pt x="344665" y="119938"/>
                  </a:lnTo>
                  <a:lnTo>
                    <a:pt x="345808" y="121704"/>
                  </a:lnTo>
                  <a:lnTo>
                    <a:pt x="346176" y="122631"/>
                  </a:lnTo>
                  <a:lnTo>
                    <a:pt x="346227" y="122758"/>
                  </a:lnTo>
                  <a:lnTo>
                    <a:pt x="346671" y="124841"/>
                  </a:lnTo>
                  <a:lnTo>
                    <a:pt x="346748" y="125196"/>
                  </a:lnTo>
                  <a:lnTo>
                    <a:pt x="346875" y="149364"/>
                  </a:lnTo>
                  <a:lnTo>
                    <a:pt x="347027" y="149885"/>
                  </a:lnTo>
                  <a:lnTo>
                    <a:pt x="347560" y="150266"/>
                  </a:lnTo>
                  <a:lnTo>
                    <a:pt x="348551" y="150495"/>
                  </a:lnTo>
                  <a:lnTo>
                    <a:pt x="351713" y="150495"/>
                  </a:lnTo>
                  <a:lnTo>
                    <a:pt x="352679" y="150266"/>
                  </a:lnTo>
                  <a:lnTo>
                    <a:pt x="353187" y="149885"/>
                  </a:lnTo>
                  <a:lnTo>
                    <a:pt x="353301" y="124841"/>
                  </a:lnTo>
                  <a:close/>
                </a:path>
                <a:path w="840105" h="1148714">
                  <a:moveTo>
                    <a:pt x="359562" y="18427"/>
                  </a:moveTo>
                  <a:lnTo>
                    <a:pt x="359308" y="17589"/>
                  </a:lnTo>
                  <a:lnTo>
                    <a:pt x="358902" y="17119"/>
                  </a:lnTo>
                  <a:lnTo>
                    <a:pt x="358355" y="16979"/>
                  </a:lnTo>
                  <a:lnTo>
                    <a:pt x="349351" y="16979"/>
                  </a:lnTo>
                  <a:lnTo>
                    <a:pt x="349351" y="8636"/>
                  </a:lnTo>
                  <a:lnTo>
                    <a:pt x="349199" y="8128"/>
                  </a:lnTo>
                  <a:lnTo>
                    <a:pt x="348691" y="7721"/>
                  </a:lnTo>
                  <a:lnTo>
                    <a:pt x="347713" y="7467"/>
                  </a:lnTo>
                  <a:lnTo>
                    <a:pt x="344551" y="7467"/>
                  </a:lnTo>
                  <a:lnTo>
                    <a:pt x="343560" y="7721"/>
                  </a:lnTo>
                  <a:lnTo>
                    <a:pt x="343052" y="8128"/>
                  </a:lnTo>
                  <a:lnTo>
                    <a:pt x="342912" y="8636"/>
                  </a:lnTo>
                  <a:lnTo>
                    <a:pt x="342912" y="16979"/>
                  </a:lnTo>
                  <a:lnTo>
                    <a:pt x="338035" y="16979"/>
                  </a:lnTo>
                  <a:lnTo>
                    <a:pt x="337477" y="17119"/>
                  </a:lnTo>
                  <a:lnTo>
                    <a:pt x="337070" y="17589"/>
                  </a:lnTo>
                  <a:lnTo>
                    <a:pt x="336816" y="18427"/>
                  </a:lnTo>
                  <a:lnTo>
                    <a:pt x="336829" y="21285"/>
                  </a:lnTo>
                  <a:lnTo>
                    <a:pt x="337070" y="21704"/>
                  </a:lnTo>
                  <a:lnTo>
                    <a:pt x="337997" y="22326"/>
                  </a:lnTo>
                  <a:lnTo>
                    <a:pt x="342912" y="22326"/>
                  </a:lnTo>
                  <a:lnTo>
                    <a:pt x="342912" y="44869"/>
                  </a:lnTo>
                  <a:lnTo>
                    <a:pt x="349796" y="54495"/>
                  </a:lnTo>
                  <a:lnTo>
                    <a:pt x="355828" y="54495"/>
                  </a:lnTo>
                  <a:lnTo>
                    <a:pt x="357911" y="54051"/>
                  </a:lnTo>
                  <a:lnTo>
                    <a:pt x="357670" y="54051"/>
                  </a:lnTo>
                  <a:lnTo>
                    <a:pt x="358089" y="53873"/>
                  </a:lnTo>
                  <a:lnTo>
                    <a:pt x="359016" y="53289"/>
                  </a:lnTo>
                  <a:lnTo>
                    <a:pt x="359486" y="52311"/>
                  </a:lnTo>
                  <a:lnTo>
                    <a:pt x="359562" y="49352"/>
                  </a:lnTo>
                  <a:lnTo>
                    <a:pt x="359410" y="48691"/>
                  </a:lnTo>
                  <a:lnTo>
                    <a:pt x="359168" y="48310"/>
                  </a:lnTo>
                  <a:lnTo>
                    <a:pt x="358051" y="48310"/>
                  </a:lnTo>
                  <a:lnTo>
                    <a:pt x="357111" y="48691"/>
                  </a:lnTo>
                  <a:lnTo>
                    <a:pt x="357378" y="48691"/>
                  </a:lnTo>
                  <a:lnTo>
                    <a:pt x="354660" y="49352"/>
                  </a:lnTo>
                  <a:lnTo>
                    <a:pt x="352640" y="49352"/>
                  </a:lnTo>
                  <a:lnTo>
                    <a:pt x="351294" y="48691"/>
                  </a:lnTo>
                  <a:lnTo>
                    <a:pt x="350964" y="48310"/>
                  </a:lnTo>
                  <a:lnTo>
                    <a:pt x="349707" y="46151"/>
                  </a:lnTo>
                  <a:lnTo>
                    <a:pt x="349453" y="44869"/>
                  </a:lnTo>
                  <a:lnTo>
                    <a:pt x="349351" y="22326"/>
                  </a:lnTo>
                  <a:lnTo>
                    <a:pt x="358355" y="22326"/>
                  </a:lnTo>
                  <a:lnTo>
                    <a:pt x="359295" y="21704"/>
                  </a:lnTo>
                  <a:lnTo>
                    <a:pt x="359524" y="21285"/>
                  </a:lnTo>
                  <a:lnTo>
                    <a:pt x="359562" y="18427"/>
                  </a:lnTo>
                  <a:close/>
                </a:path>
                <a:path w="840105" h="1148714">
                  <a:moveTo>
                    <a:pt x="374789" y="17995"/>
                  </a:moveTo>
                  <a:lnTo>
                    <a:pt x="374637" y="17487"/>
                  </a:lnTo>
                  <a:lnTo>
                    <a:pt x="374129" y="17106"/>
                  </a:lnTo>
                  <a:lnTo>
                    <a:pt x="368998" y="17106"/>
                  </a:lnTo>
                  <a:lnTo>
                    <a:pt x="368490" y="17487"/>
                  </a:lnTo>
                  <a:lnTo>
                    <a:pt x="368363" y="17995"/>
                  </a:lnTo>
                  <a:lnTo>
                    <a:pt x="368363" y="53098"/>
                  </a:lnTo>
                  <a:lnTo>
                    <a:pt x="368490" y="53619"/>
                  </a:lnTo>
                  <a:lnTo>
                    <a:pt x="368998" y="53987"/>
                  </a:lnTo>
                  <a:lnTo>
                    <a:pt x="374129" y="53987"/>
                  </a:lnTo>
                  <a:lnTo>
                    <a:pt x="374637" y="53619"/>
                  </a:lnTo>
                  <a:lnTo>
                    <a:pt x="374789" y="53098"/>
                  </a:lnTo>
                  <a:lnTo>
                    <a:pt x="374789" y="17995"/>
                  </a:lnTo>
                  <a:close/>
                </a:path>
                <a:path w="840105" h="1148714">
                  <a:moveTo>
                    <a:pt x="375526" y="4711"/>
                  </a:moveTo>
                  <a:lnTo>
                    <a:pt x="375246" y="3683"/>
                  </a:lnTo>
                  <a:lnTo>
                    <a:pt x="374129" y="2590"/>
                  </a:lnTo>
                  <a:lnTo>
                    <a:pt x="373100" y="2324"/>
                  </a:lnTo>
                  <a:lnTo>
                    <a:pt x="370065" y="2324"/>
                  </a:lnTo>
                  <a:lnTo>
                    <a:pt x="369011" y="2590"/>
                  </a:lnTo>
                  <a:lnTo>
                    <a:pt x="367868" y="3683"/>
                  </a:lnTo>
                  <a:lnTo>
                    <a:pt x="367576" y="4711"/>
                  </a:lnTo>
                  <a:lnTo>
                    <a:pt x="367576" y="7708"/>
                  </a:lnTo>
                  <a:lnTo>
                    <a:pt x="367855" y="8712"/>
                  </a:lnTo>
                  <a:lnTo>
                    <a:pt x="368973" y="9779"/>
                  </a:lnTo>
                  <a:lnTo>
                    <a:pt x="370001" y="10045"/>
                  </a:lnTo>
                  <a:lnTo>
                    <a:pt x="373049" y="10045"/>
                  </a:lnTo>
                  <a:lnTo>
                    <a:pt x="374053" y="9779"/>
                  </a:lnTo>
                  <a:lnTo>
                    <a:pt x="375196" y="8712"/>
                  </a:lnTo>
                  <a:lnTo>
                    <a:pt x="375500" y="7708"/>
                  </a:lnTo>
                  <a:lnTo>
                    <a:pt x="375526" y="4711"/>
                  </a:lnTo>
                  <a:close/>
                </a:path>
                <a:path w="840105" h="1148714">
                  <a:moveTo>
                    <a:pt x="390182" y="224650"/>
                  </a:moveTo>
                  <a:lnTo>
                    <a:pt x="390093" y="222516"/>
                  </a:lnTo>
                  <a:lnTo>
                    <a:pt x="390004" y="221856"/>
                  </a:lnTo>
                  <a:lnTo>
                    <a:pt x="389890" y="220954"/>
                  </a:lnTo>
                  <a:lnTo>
                    <a:pt x="388708" y="216928"/>
                  </a:lnTo>
                  <a:lnTo>
                    <a:pt x="387858" y="215315"/>
                  </a:lnTo>
                  <a:lnTo>
                    <a:pt x="387794" y="215176"/>
                  </a:lnTo>
                  <a:lnTo>
                    <a:pt x="386664" y="213817"/>
                  </a:lnTo>
                  <a:lnTo>
                    <a:pt x="385419" y="212318"/>
                  </a:lnTo>
                  <a:lnTo>
                    <a:pt x="385305" y="212178"/>
                  </a:lnTo>
                  <a:lnTo>
                    <a:pt x="383730" y="211023"/>
                  </a:lnTo>
                  <a:lnTo>
                    <a:pt x="383705" y="224650"/>
                  </a:lnTo>
                  <a:lnTo>
                    <a:pt x="364553" y="224650"/>
                  </a:lnTo>
                  <a:lnTo>
                    <a:pt x="372808" y="213817"/>
                  </a:lnTo>
                  <a:lnTo>
                    <a:pt x="377520" y="213817"/>
                  </a:lnTo>
                  <a:lnTo>
                    <a:pt x="379869" y="214782"/>
                  </a:lnTo>
                  <a:lnTo>
                    <a:pt x="383032" y="218630"/>
                  </a:lnTo>
                  <a:lnTo>
                    <a:pt x="383679" y="220954"/>
                  </a:lnTo>
                  <a:lnTo>
                    <a:pt x="383705" y="224650"/>
                  </a:lnTo>
                  <a:lnTo>
                    <a:pt x="383705" y="211023"/>
                  </a:lnTo>
                  <a:lnTo>
                    <a:pt x="379831" y="209232"/>
                  </a:lnTo>
                  <a:lnTo>
                    <a:pt x="377494" y="208788"/>
                  </a:lnTo>
                  <a:lnTo>
                    <a:pt x="372160" y="208788"/>
                  </a:lnTo>
                  <a:lnTo>
                    <a:pt x="357886" y="231419"/>
                  </a:lnTo>
                  <a:lnTo>
                    <a:pt x="358267" y="234200"/>
                  </a:lnTo>
                  <a:lnTo>
                    <a:pt x="372554" y="247345"/>
                  </a:lnTo>
                  <a:lnTo>
                    <a:pt x="377977" y="247345"/>
                  </a:lnTo>
                  <a:lnTo>
                    <a:pt x="388594" y="242125"/>
                  </a:lnTo>
                  <a:lnTo>
                    <a:pt x="388480" y="240157"/>
                  </a:lnTo>
                  <a:lnTo>
                    <a:pt x="385635" y="240157"/>
                  </a:lnTo>
                  <a:lnTo>
                    <a:pt x="383895" y="240804"/>
                  </a:lnTo>
                  <a:lnTo>
                    <a:pt x="382943" y="241134"/>
                  </a:lnTo>
                  <a:lnTo>
                    <a:pt x="381812" y="241439"/>
                  </a:lnTo>
                  <a:lnTo>
                    <a:pt x="379196" y="241985"/>
                  </a:lnTo>
                  <a:lnTo>
                    <a:pt x="377710" y="242125"/>
                  </a:lnTo>
                  <a:lnTo>
                    <a:pt x="373926" y="242125"/>
                  </a:lnTo>
                  <a:lnTo>
                    <a:pt x="364553" y="231419"/>
                  </a:lnTo>
                  <a:lnTo>
                    <a:pt x="364553" y="229374"/>
                  </a:lnTo>
                  <a:lnTo>
                    <a:pt x="388327" y="229374"/>
                  </a:lnTo>
                  <a:lnTo>
                    <a:pt x="388899" y="229158"/>
                  </a:lnTo>
                  <a:lnTo>
                    <a:pt x="389928" y="228307"/>
                  </a:lnTo>
                  <a:lnTo>
                    <a:pt x="390182" y="227584"/>
                  </a:lnTo>
                  <a:lnTo>
                    <a:pt x="390182" y="224650"/>
                  </a:lnTo>
                  <a:close/>
                </a:path>
                <a:path w="840105" h="1148714">
                  <a:moveTo>
                    <a:pt x="395185" y="128384"/>
                  </a:moveTo>
                  <a:lnTo>
                    <a:pt x="395097" y="126250"/>
                  </a:lnTo>
                  <a:lnTo>
                    <a:pt x="395008" y="125590"/>
                  </a:lnTo>
                  <a:lnTo>
                    <a:pt x="394893" y="124688"/>
                  </a:lnTo>
                  <a:lnTo>
                    <a:pt x="393725" y="120662"/>
                  </a:lnTo>
                  <a:lnTo>
                    <a:pt x="392874" y="119037"/>
                  </a:lnTo>
                  <a:lnTo>
                    <a:pt x="392811" y="118897"/>
                  </a:lnTo>
                  <a:lnTo>
                    <a:pt x="391668" y="117538"/>
                  </a:lnTo>
                  <a:lnTo>
                    <a:pt x="390410" y="116039"/>
                  </a:lnTo>
                  <a:lnTo>
                    <a:pt x="390309" y="115912"/>
                  </a:lnTo>
                  <a:lnTo>
                    <a:pt x="388759" y="114757"/>
                  </a:lnTo>
                  <a:lnTo>
                    <a:pt x="388721" y="128384"/>
                  </a:lnTo>
                  <a:lnTo>
                    <a:pt x="369570" y="128384"/>
                  </a:lnTo>
                  <a:lnTo>
                    <a:pt x="369633" y="126834"/>
                  </a:lnTo>
                  <a:lnTo>
                    <a:pt x="369747" y="126250"/>
                  </a:lnTo>
                  <a:lnTo>
                    <a:pt x="369874" y="125590"/>
                  </a:lnTo>
                  <a:lnTo>
                    <a:pt x="377825" y="117538"/>
                  </a:lnTo>
                  <a:lnTo>
                    <a:pt x="382524" y="117538"/>
                  </a:lnTo>
                  <a:lnTo>
                    <a:pt x="384873" y="118503"/>
                  </a:lnTo>
                  <a:lnTo>
                    <a:pt x="388035" y="122351"/>
                  </a:lnTo>
                  <a:lnTo>
                    <a:pt x="388696" y="124688"/>
                  </a:lnTo>
                  <a:lnTo>
                    <a:pt x="388721" y="128384"/>
                  </a:lnTo>
                  <a:lnTo>
                    <a:pt x="388721" y="114744"/>
                  </a:lnTo>
                  <a:lnTo>
                    <a:pt x="384873" y="112966"/>
                  </a:lnTo>
                  <a:lnTo>
                    <a:pt x="382498" y="112509"/>
                  </a:lnTo>
                  <a:lnTo>
                    <a:pt x="377177" y="112509"/>
                  </a:lnTo>
                  <a:lnTo>
                    <a:pt x="362902" y="135140"/>
                  </a:lnTo>
                  <a:lnTo>
                    <a:pt x="363283" y="137922"/>
                  </a:lnTo>
                  <a:lnTo>
                    <a:pt x="364782" y="142709"/>
                  </a:lnTo>
                  <a:lnTo>
                    <a:pt x="365607" y="144195"/>
                  </a:lnTo>
                  <a:lnTo>
                    <a:pt x="365696" y="144360"/>
                  </a:lnTo>
                  <a:lnTo>
                    <a:pt x="377558" y="151079"/>
                  </a:lnTo>
                  <a:lnTo>
                    <a:pt x="382917" y="151079"/>
                  </a:lnTo>
                  <a:lnTo>
                    <a:pt x="393611" y="145859"/>
                  </a:lnTo>
                  <a:lnTo>
                    <a:pt x="393496" y="143891"/>
                  </a:lnTo>
                  <a:lnTo>
                    <a:pt x="393471" y="143751"/>
                  </a:lnTo>
                  <a:lnTo>
                    <a:pt x="393255" y="143497"/>
                  </a:lnTo>
                  <a:lnTo>
                    <a:pt x="393141" y="143344"/>
                  </a:lnTo>
                  <a:lnTo>
                    <a:pt x="392645" y="143205"/>
                  </a:lnTo>
                  <a:lnTo>
                    <a:pt x="392341" y="143205"/>
                  </a:lnTo>
                  <a:lnTo>
                    <a:pt x="391871" y="143344"/>
                  </a:lnTo>
                  <a:lnTo>
                    <a:pt x="390639" y="143891"/>
                  </a:lnTo>
                  <a:lnTo>
                    <a:pt x="389864" y="144195"/>
                  </a:lnTo>
                  <a:lnTo>
                    <a:pt x="387946" y="144868"/>
                  </a:lnTo>
                  <a:lnTo>
                    <a:pt x="386829" y="145173"/>
                  </a:lnTo>
                  <a:lnTo>
                    <a:pt x="384213" y="145719"/>
                  </a:lnTo>
                  <a:lnTo>
                    <a:pt x="382727" y="145859"/>
                  </a:lnTo>
                  <a:lnTo>
                    <a:pt x="378929" y="145859"/>
                  </a:lnTo>
                  <a:lnTo>
                    <a:pt x="369570" y="135140"/>
                  </a:lnTo>
                  <a:lnTo>
                    <a:pt x="369570" y="133108"/>
                  </a:lnTo>
                  <a:lnTo>
                    <a:pt x="393331" y="133108"/>
                  </a:lnTo>
                  <a:lnTo>
                    <a:pt x="393915" y="132892"/>
                  </a:lnTo>
                  <a:lnTo>
                    <a:pt x="394931" y="132029"/>
                  </a:lnTo>
                  <a:lnTo>
                    <a:pt x="395185" y="131305"/>
                  </a:lnTo>
                  <a:lnTo>
                    <a:pt x="395185" y="128384"/>
                  </a:lnTo>
                  <a:close/>
                </a:path>
                <a:path w="840105" h="1148714">
                  <a:moveTo>
                    <a:pt x="419087" y="31584"/>
                  </a:moveTo>
                  <a:lnTo>
                    <a:pt x="418922" y="30365"/>
                  </a:lnTo>
                  <a:lnTo>
                    <a:pt x="418820" y="29578"/>
                  </a:lnTo>
                  <a:lnTo>
                    <a:pt x="417385" y="24904"/>
                  </a:lnTo>
                  <a:lnTo>
                    <a:pt x="416318" y="22910"/>
                  </a:lnTo>
                  <a:lnTo>
                    <a:pt x="415188" y="21628"/>
                  </a:lnTo>
                  <a:lnTo>
                    <a:pt x="413448" y="19634"/>
                  </a:lnTo>
                  <a:lnTo>
                    <a:pt x="412292" y="18834"/>
                  </a:lnTo>
                  <a:lnTo>
                    <a:pt x="412292" y="39471"/>
                  </a:lnTo>
                  <a:lnTo>
                    <a:pt x="411518" y="42545"/>
                  </a:lnTo>
                  <a:lnTo>
                    <a:pt x="403453" y="49390"/>
                  </a:lnTo>
                  <a:lnTo>
                    <a:pt x="399491" y="49390"/>
                  </a:lnTo>
                  <a:lnTo>
                    <a:pt x="390956" y="31584"/>
                  </a:lnTo>
                  <a:lnTo>
                    <a:pt x="391744" y="28511"/>
                  </a:lnTo>
                  <a:lnTo>
                    <a:pt x="391833" y="28206"/>
                  </a:lnTo>
                  <a:lnTo>
                    <a:pt x="392264" y="27241"/>
                  </a:lnTo>
                  <a:lnTo>
                    <a:pt x="392366" y="27025"/>
                  </a:lnTo>
                  <a:lnTo>
                    <a:pt x="392493" y="26746"/>
                  </a:lnTo>
                  <a:lnTo>
                    <a:pt x="394271" y="24269"/>
                  </a:lnTo>
                  <a:lnTo>
                    <a:pt x="395401" y="23317"/>
                  </a:lnTo>
                  <a:lnTo>
                    <a:pt x="398068" y="21996"/>
                  </a:lnTo>
                  <a:lnTo>
                    <a:pt x="399808" y="21628"/>
                  </a:lnTo>
                  <a:lnTo>
                    <a:pt x="403796" y="21628"/>
                  </a:lnTo>
                  <a:lnTo>
                    <a:pt x="411492" y="28206"/>
                  </a:lnTo>
                  <a:lnTo>
                    <a:pt x="411619" y="28511"/>
                  </a:lnTo>
                  <a:lnTo>
                    <a:pt x="412254" y="31584"/>
                  </a:lnTo>
                  <a:lnTo>
                    <a:pt x="412292" y="39471"/>
                  </a:lnTo>
                  <a:lnTo>
                    <a:pt x="412292" y="18834"/>
                  </a:lnTo>
                  <a:lnTo>
                    <a:pt x="411670" y="18389"/>
                  </a:lnTo>
                  <a:lnTo>
                    <a:pt x="407504" y="16725"/>
                  </a:lnTo>
                  <a:lnTo>
                    <a:pt x="407670" y="16725"/>
                  </a:lnTo>
                  <a:lnTo>
                    <a:pt x="404863" y="16243"/>
                  </a:lnTo>
                  <a:lnTo>
                    <a:pt x="398983" y="16243"/>
                  </a:lnTo>
                  <a:lnTo>
                    <a:pt x="384149" y="39471"/>
                  </a:lnTo>
                  <a:lnTo>
                    <a:pt x="384314" y="40652"/>
                  </a:lnTo>
                  <a:lnTo>
                    <a:pt x="384429" y="41478"/>
                  </a:lnTo>
                  <a:lnTo>
                    <a:pt x="398348" y="54813"/>
                  </a:lnTo>
                  <a:lnTo>
                    <a:pt x="404202" y="54813"/>
                  </a:lnTo>
                  <a:lnTo>
                    <a:pt x="406463" y="54381"/>
                  </a:lnTo>
                  <a:lnTo>
                    <a:pt x="406654" y="54381"/>
                  </a:lnTo>
                  <a:lnTo>
                    <a:pt x="411302" y="52374"/>
                  </a:lnTo>
                  <a:lnTo>
                    <a:pt x="413169" y="51015"/>
                  </a:lnTo>
                  <a:lnTo>
                    <a:pt x="414566" y="49390"/>
                  </a:lnTo>
                  <a:lnTo>
                    <a:pt x="416166" y="47536"/>
                  </a:lnTo>
                  <a:lnTo>
                    <a:pt x="417283" y="45453"/>
                  </a:lnTo>
                  <a:lnTo>
                    <a:pt x="418795" y="40652"/>
                  </a:lnTo>
                  <a:lnTo>
                    <a:pt x="418960" y="39471"/>
                  </a:lnTo>
                  <a:lnTo>
                    <a:pt x="419087" y="31584"/>
                  </a:lnTo>
                  <a:close/>
                </a:path>
                <a:path w="840105" h="1148714">
                  <a:moveTo>
                    <a:pt x="432054" y="259105"/>
                  </a:moveTo>
                  <a:lnTo>
                    <a:pt x="431838" y="258305"/>
                  </a:lnTo>
                  <a:lnTo>
                    <a:pt x="429463" y="253034"/>
                  </a:lnTo>
                  <a:lnTo>
                    <a:pt x="427672" y="247650"/>
                  </a:lnTo>
                  <a:lnTo>
                    <a:pt x="425196" y="236677"/>
                  </a:lnTo>
                  <a:lnTo>
                    <a:pt x="424624" y="231508"/>
                  </a:lnTo>
                  <a:lnTo>
                    <a:pt x="424599" y="219837"/>
                  </a:lnTo>
                  <a:lnTo>
                    <a:pt x="425183" y="214464"/>
                  </a:lnTo>
                  <a:lnTo>
                    <a:pt x="427609" y="203466"/>
                  </a:lnTo>
                  <a:lnTo>
                    <a:pt x="429437" y="198107"/>
                  </a:lnTo>
                  <a:lnTo>
                    <a:pt x="431914" y="192874"/>
                  </a:lnTo>
                  <a:lnTo>
                    <a:pt x="432028" y="192214"/>
                  </a:lnTo>
                  <a:lnTo>
                    <a:pt x="431698" y="191744"/>
                  </a:lnTo>
                  <a:lnTo>
                    <a:pt x="430822" y="191389"/>
                  </a:lnTo>
                  <a:lnTo>
                    <a:pt x="427723" y="191389"/>
                  </a:lnTo>
                  <a:lnTo>
                    <a:pt x="417791" y="222732"/>
                  </a:lnTo>
                  <a:lnTo>
                    <a:pt x="417791" y="228612"/>
                  </a:lnTo>
                  <a:lnTo>
                    <a:pt x="427558" y="259969"/>
                  </a:lnTo>
                  <a:lnTo>
                    <a:pt x="430961" y="259969"/>
                  </a:lnTo>
                  <a:lnTo>
                    <a:pt x="431800" y="259651"/>
                  </a:lnTo>
                  <a:lnTo>
                    <a:pt x="431977" y="259245"/>
                  </a:lnTo>
                  <a:lnTo>
                    <a:pt x="432054" y="259105"/>
                  </a:lnTo>
                  <a:close/>
                </a:path>
                <a:path w="840105" h="1148714">
                  <a:moveTo>
                    <a:pt x="459308" y="28562"/>
                  </a:moveTo>
                  <a:lnTo>
                    <a:pt x="459155" y="27051"/>
                  </a:lnTo>
                  <a:lnTo>
                    <a:pt x="458330" y="23660"/>
                  </a:lnTo>
                  <a:lnTo>
                    <a:pt x="458292" y="23495"/>
                  </a:lnTo>
                  <a:lnTo>
                    <a:pt x="457644" y="22047"/>
                  </a:lnTo>
                  <a:lnTo>
                    <a:pt x="455612" y="19278"/>
                  </a:lnTo>
                  <a:lnTo>
                    <a:pt x="454317" y="18224"/>
                  </a:lnTo>
                  <a:lnTo>
                    <a:pt x="451548" y="16852"/>
                  </a:lnTo>
                  <a:lnTo>
                    <a:pt x="452196" y="16852"/>
                  </a:lnTo>
                  <a:lnTo>
                    <a:pt x="449148" y="16243"/>
                  </a:lnTo>
                  <a:lnTo>
                    <a:pt x="444804" y="16243"/>
                  </a:lnTo>
                  <a:lnTo>
                    <a:pt x="442417" y="16852"/>
                  </a:lnTo>
                  <a:lnTo>
                    <a:pt x="442620" y="16852"/>
                  </a:lnTo>
                  <a:lnTo>
                    <a:pt x="438899" y="18808"/>
                  </a:lnTo>
                  <a:lnTo>
                    <a:pt x="436930" y="20434"/>
                  </a:lnTo>
                  <a:lnTo>
                    <a:pt x="434962" y="22644"/>
                  </a:lnTo>
                  <a:lnTo>
                    <a:pt x="434962" y="17995"/>
                  </a:lnTo>
                  <a:lnTo>
                    <a:pt x="434822" y="17475"/>
                  </a:lnTo>
                  <a:lnTo>
                    <a:pt x="434378" y="17081"/>
                  </a:lnTo>
                  <a:lnTo>
                    <a:pt x="433501" y="16852"/>
                  </a:lnTo>
                  <a:lnTo>
                    <a:pt x="430631" y="16852"/>
                  </a:lnTo>
                  <a:lnTo>
                    <a:pt x="429729" y="17081"/>
                  </a:lnTo>
                  <a:lnTo>
                    <a:pt x="429260" y="17475"/>
                  </a:lnTo>
                  <a:lnTo>
                    <a:pt x="429145" y="53098"/>
                  </a:lnTo>
                  <a:lnTo>
                    <a:pt x="429285" y="53619"/>
                  </a:lnTo>
                  <a:lnTo>
                    <a:pt x="429793" y="53987"/>
                  </a:lnTo>
                  <a:lnTo>
                    <a:pt x="430784" y="54229"/>
                  </a:lnTo>
                  <a:lnTo>
                    <a:pt x="433946" y="54229"/>
                  </a:lnTo>
                  <a:lnTo>
                    <a:pt x="434924" y="53987"/>
                  </a:lnTo>
                  <a:lnTo>
                    <a:pt x="435432" y="53619"/>
                  </a:lnTo>
                  <a:lnTo>
                    <a:pt x="435584" y="53098"/>
                  </a:lnTo>
                  <a:lnTo>
                    <a:pt x="435584" y="28562"/>
                  </a:lnTo>
                  <a:lnTo>
                    <a:pt x="437248" y="26479"/>
                  </a:lnTo>
                  <a:lnTo>
                    <a:pt x="443230" y="22047"/>
                  </a:lnTo>
                  <a:lnTo>
                    <a:pt x="447827" y="22047"/>
                  </a:lnTo>
                  <a:lnTo>
                    <a:pt x="449732" y="22987"/>
                  </a:lnTo>
                  <a:lnTo>
                    <a:pt x="450507" y="23660"/>
                  </a:lnTo>
                  <a:lnTo>
                    <a:pt x="451700" y="25438"/>
                  </a:lnTo>
                  <a:lnTo>
                    <a:pt x="452094" y="26352"/>
                  </a:lnTo>
                  <a:lnTo>
                    <a:pt x="452158" y="26479"/>
                  </a:lnTo>
                  <a:lnTo>
                    <a:pt x="452678" y="28562"/>
                  </a:lnTo>
                  <a:lnTo>
                    <a:pt x="452793" y="29184"/>
                  </a:lnTo>
                  <a:lnTo>
                    <a:pt x="452932" y="30543"/>
                  </a:lnTo>
                  <a:lnTo>
                    <a:pt x="452932" y="53098"/>
                  </a:lnTo>
                  <a:lnTo>
                    <a:pt x="453085" y="53619"/>
                  </a:lnTo>
                  <a:lnTo>
                    <a:pt x="453593" y="53987"/>
                  </a:lnTo>
                  <a:lnTo>
                    <a:pt x="454571" y="54229"/>
                  </a:lnTo>
                  <a:lnTo>
                    <a:pt x="457733" y="54229"/>
                  </a:lnTo>
                  <a:lnTo>
                    <a:pt x="458711" y="53987"/>
                  </a:lnTo>
                  <a:lnTo>
                    <a:pt x="459219" y="53619"/>
                  </a:lnTo>
                  <a:lnTo>
                    <a:pt x="459308" y="28562"/>
                  </a:lnTo>
                  <a:close/>
                </a:path>
                <a:path w="840105" h="1148714">
                  <a:moveTo>
                    <a:pt x="477278" y="246138"/>
                  </a:moveTo>
                  <a:lnTo>
                    <a:pt x="464642" y="222123"/>
                  </a:lnTo>
                  <a:lnTo>
                    <a:pt x="466115" y="221602"/>
                  </a:lnTo>
                  <a:lnTo>
                    <a:pt x="467461" y="220967"/>
                  </a:lnTo>
                  <a:lnTo>
                    <a:pt x="469849" y="219456"/>
                  </a:lnTo>
                  <a:lnTo>
                    <a:pt x="470725" y="218694"/>
                  </a:lnTo>
                  <a:lnTo>
                    <a:pt x="470877" y="218567"/>
                  </a:lnTo>
                  <a:lnTo>
                    <a:pt x="472592" y="216509"/>
                  </a:lnTo>
                  <a:lnTo>
                    <a:pt x="473163" y="215480"/>
                  </a:lnTo>
                  <a:lnTo>
                    <a:pt x="473252" y="215328"/>
                  </a:lnTo>
                  <a:lnTo>
                    <a:pt x="474154" y="212648"/>
                  </a:lnTo>
                  <a:lnTo>
                    <a:pt x="474345" y="211378"/>
                  </a:lnTo>
                  <a:lnTo>
                    <a:pt x="474383" y="207708"/>
                  </a:lnTo>
                  <a:lnTo>
                    <a:pt x="474179" y="206502"/>
                  </a:lnTo>
                  <a:lnTo>
                    <a:pt x="474129" y="206108"/>
                  </a:lnTo>
                  <a:lnTo>
                    <a:pt x="473125" y="203225"/>
                  </a:lnTo>
                  <a:lnTo>
                    <a:pt x="472401" y="202018"/>
                  </a:lnTo>
                  <a:lnTo>
                    <a:pt x="470331" y="199707"/>
                  </a:lnTo>
                  <a:lnTo>
                    <a:pt x="469074" y="198793"/>
                  </a:lnTo>
                  <a:lnTo>
                    <a:pt x="467296" y="197929"/>
                  </a:lnTo>
                  <a:lnTo>
                    <a:pt x="467296" y="211378"/>
                  </a:lnTo>
                  <a:lnTo>
                    <a:pt x="467093" y="212509"/>
                  </a:lnTo>
                  <a:lnTo>
                    <a:pt x="466280" y="214579"/>
                  </a:lnTo>
                  <a:lnTo>
                    <a:pt x="465759" y="215328"/>
                  </a:lnTo>
                  <a:lnTo>
                    <a:pt x="465658" y="215480"/>
                  </a:lnTo>
                  <a:lnTo>
                    <a:pt x="463943" y="217017"/>
                  </a:lnTo>
                  <a:lnTo>
                    <a:pt x="462864" y="217614"/>
                  </a:lnTo>
                  <a:lnTo>
                    <a:pt x="460019" y="218567"/>
                  </a:lnTo>
                  <a:lnTo>
                    <a:pt x="459651" y="218567"/>
                  </a:lnTo>
                  <a:lnTo>
                    <a:pt x="458762" y="218694"/>
                  </a:lnTo>
                  <a:lnTo>
                    <a:pt x="450443" y="218694"/>
                  </a:lnTo>
                  <a:lnTo>
                    <a:pt x="450443" y="202018"/>
                  </a:lnTo>
                  <a:lnTo>
                    <a:pt x="460870" y="202018"/>
                  </a:lnTo>
                  <a:lnTo>
                    <a:pt x="463600" y="202793"/>
                  </a:lnTo>
                  <a:lnTo>
                    <a:pt x="465086" y="203771"/>
                  </a:lnTo>
                  <a:lnTo>
                    <a:pt x="466852" y="206502"/>
                  </a:lnTo>
                  <a:lnTo>
                    <a:pt x="467169" y="207708"/>
                  </a:lnTo>
                  <a:lnTo>
                    <a:pt x="467296" y="211378"/>
                  </a:lnTo>
                  <a:lnTo>
                    <a:pt x="467296" y="197929"/>
                  </a:lnTo>
                  <a:lnTo>
                    <a:pt x="466090" y="197332"/>
                  </a:lnTo>
                  <a:lnTo>
                    <a:pt x="464362" y="196799"/>
                  </a:lnTo>
                  <a:lnTo>
                    <a:pt x="462419" y="196469"/>
                  </a:lnTo>
                  <a:lnTo>
                    <a:pt x="444919" y="196469"/>
                  </a:lnTo>
                  <a:lnTo>
                    <a:pt x="444004" y="197154"/>
                  </a:lnTo>
                  <a:lnTo>
                    <a:pt x="443738" y="197866"/>
                  </a:lnTo>
                  <a:lnTo>
                    <a:pt x="443738" y="245592"/>
                  </a:lnTo>
                  <a:lnTo>
                    <a:pt x="443890" y="246138"/>
                  </a:lnTo>
                  <a:lnTo>
                    <a:pt x="444804" y="246761"/>
                  </a:lnTo>
                  <a:lnTo>
                    <a:pt x="449338" y="246761"/>
                  </a:lnTo>
                  <a:lnTo>
                    <a:pt x="450265" y="246138"/>
                  </a:lnTo>
                  <a:lnTo>
                    <a:pt x="450443" y="245592"/>
                  </a:lnTo>
                  <a:lnTo>
                    <a:pt x="450443" y="224104"/>
                  </a:lnTo>
                  <a:lnTo>
                    <a:pt x="456463" y="224104"/>
                  </a:lnTo>
                  <a:lnTo>
                    <a:pt x="470141" y="245249"/>
                  </a:lnTo>
                  <a:lnTo>
                    <a:pt x="470293" y="245592"/>
                  </a:lnTo>
                  <a:lnTo>
                    <a:pt x="470649" y="246138"/>
                  </a:lnTo>
                  <a:lnTo>
                    <a:pt x="471436" y="246761"/>
                  </a:lnTo>
                  <a:lnTo>
                    <a:pt x="476465" y="246761"/>
                  </a:lnTo>
                  <a:lnTo>
                    <a:pt x="477278" y="246138"/>
                  </a:lnTo>
                  <a:close/>
                </a:path>
                <a:path w="840105" h="1148714">
                  <a:moveTo>
                    <a:pt x="477558" y="17995"/>
                  </a:moveTo>
                  <a:lnTo>
                    <a:pt x="477405" y="17487"/>
                  </a:lnTo>
                  <a:lnTo>
                    <a:pt x="476897" y="17106"/>
                  </a:lnTo>
                  <a:lnTo>
                    <a:pt x="475919" y="16865"/>
                  </a:lnTo>
                  <a:lnTo>
                    <a:pt x="472757" y="16865"/>
                  </a:lnTo>
                  <a:lnTo>
                    <a:pt x="471766" y="17106"/>
                  </a:lnTo>
                  <a:lnTo>
                    <a:pt x="471258" y="17487"/>
                  </a:lnTo>
                  <a:lnTo>
                    <a:pt x="471119" y="17995"/>
                  </a:lnTo>
                  <a:lnTo>
                    <a:pt x="471119" y="53098"/>
                  </a:lnTo>
                  <a:lnTo>
                    <a:pt x="471258" y="53619"/>
                  </a:lnTo>
                  <a:lnTo>
                    <a:pt x="471766" y="53987"/>
                  </a:lnTo>
                  <a:lnTo>
                    <a:pt x="472757" y="54229"/>
                  </a:lnTo>
                  <a:lnTo>
                    <a:pt x="475919" y="54229"/>
                  </a:lnTo>
                  <a:lnTo>
                    <a:pt x="476897" y="53987"/>
                  </a:lnTo>
                  <a:lnTo>
                    <a:pt x="477405" y="53619"/>
                  </a:lnTo>
                  <a:lnTo>
                    <a:pt x="477558" y="53098"/>
                  </a:lnTo>
                  <a:lnTo>
                    <a:pt x="477558" y="17995"/>
                  </a:lnTo>
                  <a:close/>
                </a:path>
                <a:path w="840105" h="1148714">
                  <a:moveTo>
                    <a:pt x="478294" y="4711"/>
                  </a:moveTo>
                  <a:lnTo>
                    <a:pt x="478015" y="3683"/>
                  </a:lnTo>
                  <a:lnTo>
                    <a:pt x="476897" y="2590"/>
                  </a:lnTo>
                  <a:lnTo>
                    <a:pt x="475869" y="2324"/>
                  </a:lnTo>
                  <a:lnTo>
                    <a:pt x="472821" y="2324"/>
                  </a:lnTo>
                  <a:lnTo>
                    <a:pt x="471766" y="2590"/>
                  </a:lnTo>
                  <a:lnTo>
                    <a:pt x="470623" y="3683"/>
                  </a:lnTo>
                  <a:lnTo>
                    <a:pt x="470344" y="4711"/>
                  </a:lnTo>
                  <a:lnTo>
                    <a:pt x="470344" y="7708"/>
                  </a:lnTo>
                  <a:lnTo>
                    <a:pt x="470623" y="8712"/>
                  </a:lnTo>
                  <a:lnTo>
                    <a:pt x="471741" y="9779"/>
                  </a:lnTo>
                  <a:lnTo>
                    <a:pt x="472770" y="10045"/>
                  </a:lnTo>
                  <a:lnTo>
                    <a:pt x="475818" y="10045"/>
                  </a:lnTo>
                  <a:lnTo>
                    <a:pt x="476821" y="9779"/>
                  </a:lnTo>
                  <a:lnTo>
                    <a:pt x="477964" y="8712"/>
                  </a:lnTo>
                  <a:lnTo>
                    <a:pt x="478269" y="7708"/>
                  </a:lnTo>
                  <a:lnTo>
                    <a:pt x="478294" y="4711"/>
                  </a:lnTo>
                  <a:close/>
                </a:path>
                <a:path w="840105" h="1148714">
                  <a:moveTo>
                    <a:pt x="519455" y="28562"/>
                  </a:moveTo>
                  <a:lnTo>
                    <a:pt x="519303" y="27051"/>
                  </a:lnTo>
                  <a:lnTo>
                    <a:pt x="518477" y="23660"/>
                  </a:lnTo>
                  <a:lnTo>
                    <a:pt x="518439" y="23495"/>
                  </a:lnTo>
                  <a:lnTo>
                    <a:pt x="517779" y="22047"/>
                  </a:lnTo>
                  <a:lnTo>
                    <a:pt x="515759" y="19278"/>
                  </a:lnTo>
                  <a:lnTo>
                    <a:pt x="514464" y="18224"/>
                  </a:lnTo>
                  <a:lnTo>
                    <a:pt x="511695" y="16852"/>
                  </a:lnTo>
                  <a:lnTo>
                    <a:pt x="512343" y="16852"/>
                  </a:lnTo>
                  <a:lnTo>
                    <a:pt x="509295" y="16243"/>
                  </a:lnTo>
                  <a:lnTo>
                    <a:pt x="504952" y="16243"/>
                  </a:lnTo>
                  <a:lnTo>
                    <a:pt x="502564" y="16852"/>
                  </a:lnTo>
                  <a:lnTo>
                    <a:pt x="502767" y="16852"/>
                  </a:lnTo>
                  <a:lnTo>
                    <a:pt x="499059" y="18808"/>
                  </a:lnTo>
                  <a:lnTo>
                    <a:pt x="497090" y="20434"/>
                  </a:lnTo>
                  <a:lnTo>
                    <a:pt x="495109" y="22644"/>
                  </a:lnTo>
                  <a:lnTo>
                    <a:pt x="495109" y="17995"/>
                  </a:lnTo>
                  <a:lnTo>
                    <a:pt x="494969" y="17475"/>
                  </a:lnTo>
                  <a:lnTo>
                    <a:pt x="494525" y="17081"/>
                  </a:lnTo>
                  <a:lnTo>
                    <a:pt x="493649" y="16852"/>
                  </a:lnTo>
                  <a:lnTo>
                    <a:pt x="490778" y="16852"/>
                  </a:lnTo>
                  <a:lnTo>
                    <a:pt x="489889" y="17081"/>
                  </a:lnTo>
                  <a:lnTo>
                    <a:pt x="489419" y="17475"/>
                  </a:lnTo>
                  <a:lnTo>
                    <a:pt x="489432" y="53619"/>
                  </a:lnTo>
                  <a:lnTo>
                    <a:pt x="489940" y="53987"/>
                  </a:lnTo>
                  <a:lnTo>
                    <a:pt x="490931" y="54229"/>
                  </a:lnTo>
                  <a:lnTo>
                    <a:pt x="494093" y="54229"/>
                  </a:lnTo>
                  <a:lnTo>
                    <a:pt x="495071" y="53987"/>
                  </a:lnTo>
                  <a:lnTo>
                    <a:pt x="495579" y="53619"/>
                  </a:lnTo>
                  <a:lnTo>
                    <a:pt x="495731" y="53098"/>
                  </a:lnTo>
                  <a:lnTo>
                    <a:pt x="495731" y="28562"/>
                  </a:lnTo>
                  <a:lnTo>
                    <a:pt x="497395" y="26479"/>
                  </a:lnTo>
                  <a:lnTo>
                    <a:pt x="503377" y="22047"/>
                  </a:lnTo>
                  <a:lnTo>
                    <a:pt x="507974" y="22047"/>
                  </a:lnTo>
                  <a:lnTo>
                    <a:pt x="509879" y="22987"/>
                  </a:lnTo>
                  <a:lnTo>
                    <a:pt x="510654" y="23660"/>
                  </a:lnTo>
                  <a:lnTo>
                    <a:pt x="511848" y="25438"/>
                  </a:lnTo>
                  <a:lnTo>
                    <a:pt x="512241" y="26352"/>
                  </a:lnTo>
                  <a:lnTo>
                    <a:pt x="512305" y="26479"/>
                  </a:lnTo>
                  <a:lnTo>
                    <a:pt x="512826" y="28562"/>
                  </a:lnTo>
                  <a:lnTo>
                    <a:pt x="512940" y="29184"/>
                  </a:lnTo>
                  <a:lnTo>
                    <a:pt x="513080" y="30543"/>
                  </a:lnTo>
                  <a:lnTo>
                    <a:pt x="513080" y="53098"/>
                  </a:lnTo>
                  <a:lnTo>
                    <a:pt x="513232" y="53619"/>
                  </a:lnTo>
                  <a:lnTo>
                    <a:pt x="513740" y="53987"/>
                  </a:lnTo>
                  <a:lnTo>
                    <a:pt x="514718" y="54229"/>
                  </a:lnTo>
                  <a:lnTo>
                    <a:pt x="517880" y="54229"/>
                  </a:lnTo>
                  <a:lnTo>
                    <a:pt x="518845" y="53987"/>
                  </a:lnTo>
                  <a:lnTo>
                    <a:pt x="519353" y="53619"/>
                  </a:lnTo>
                  <a:lnTo>
                    <a:pt x="519455" y="28562"/>
                  </a:lnTo>
                  <a:close/>
                </a:path>
                <a:path w="840105" h="1148714">
                  <a:moveTo>
                    <a:pt x="523989" y="197167"/>
                  </a:moveTo>
                  <a:lnTo>
                    <a:pt x="523836" y="196621"/>
                  </a:lnTo>
                  <a:lnTo>
                    <a:pt x="523290" y="196253"/>
                  </a:lnTo>
                  <a:lnTo>
                    <a:pt x="522262" y="196011"/>
                  </a:lnTo>
                  <a:lnTo>
                    <a:pt x="519036" y="196011"/>
                  </a:lnTo>
                  <a:lnTo>
                    <a:pt x="518033" y="196253"/>
                  </a:lnTo>
                  <a:lnTo>
                    <a:pt x="517486" y="196621"/>
                  </a:lnTo>
                  <a:lnTo>
                    <a:pt x="517321" y="197167"/>
                  </a:lnTo>
                  <a:lnTo>
                    <a:pt x="517321" y="217360"/>
                  </a:lnTo>
                  <a:lnTo>
                    <a:pt x="494360" y="217360"/>
                  </a:lnTo>
                  <a:lnTo>
                    <a:pt x="494360" y="197167"/>
                  </a:lnTo>
                  <a:lnTo>
                    <a:pt x="494195" y="196621"/>
                  </a:lnTo>
                  <a:lnTo>
                    <a:pt x="493649" y="196253"/>
                  </a:lnTo>
                  <a:lnTo>
                    <a:pt x="492620" y="196011"/>
                  </a:lnTo>
                  <a:lnTo>
                    <a:pt x="489407" y="196011"/>
                  </a:lnTo>
                  <a:lnTo>
                    <a:pt x="488353" y="196253"/>
                  </a:lnTo>
                  <a:lnTo>
                    <a:pt x="487807" y="196621"/>
                  </a:lnTo>
                  <a:lnTo>
                    <a:pt x="487641" y="197167"/>
                  </a:lnTo>
                  <a:lnTo>
                    <a:pt x="487641" y="245592"/>
                  </a:lnTo>
                  <a:lnTo>
                    <a:pt x="487807" y="246138"/>
                  </a:lnTo>
                  <a:lnTo>
                    <a:pt x="488353" y="246507"/>
                  </a:lnTo>
                  <a:lnTo>
                    <a:pt x="489407" y="246748"/>
                  </a:lnTo>
                  <a:lnTo>
                    <a:pt x="492620" y="246748"/>
                  </a:lnTo>
                  <a:lnTo>
                    <a:pt x="493649" y="246507"/>
                  </a:lnTo>
                  <a:lnTo>
                    <a:pt x="494195" y="246138"/>
                  </a:lnTo>
                  <a:lnTo>
                    <a:pt x="494360" y="245592"/>
                  </a:lnTo>
                  <a:lnTo>
                    <a:pt x="494360" y="223215"/>
                  </a:lnTo>
                  <a:lnTo>
                    <a:pt x="517321" y="223215"/>
                  </a:lnTo>
                  <a:lnTo>
                    <a:pt x="517321" y="245592"/>
                  </a:lnTo>
                  <a:lnTo>
                    <a:pt x="517486" y="246138"/>
                  </a:lnTo>
                  <a:lnTo>
                    <a:pt x="518033" y="246507"/>
                  </a:lnTo>
                  <a:lnTo>
                    <a:pt x="519036" y="246748"/>
                  </a:lnTo>
                  <a:lnTo>
                    <a:pt x="522262" y="246748"/>
                  </a:lnTo>
                  <a:lnTo>
                    <a:pt x="523290" y="246507"/>
                  </a:lnTo>
                  <a:lnTo>
                    <a:pt x="523836" y="246138"/>
                  </a:lnTo>
                  <a:lnTo>
                    <a:pt x="523989" y="245592"/>
                  </a:lnTo>
                  <a:lnTo>
                    <a:pt x="523989" y="223215"/>
                  </a:lnTo>
                  <a:lnTo>
                    <a:pt x="523989" y="217360"/>
                  </a:lnTo>
                  <a:lnTo>
                    <a:pt x="523989" y="197167"/>
                  </a:lnTo>
                  <a:close/>
                </a:path>
                <a:path w="840105" h="1148714">
                  <a:moveTo>
                    <a:pt x="550075" y="219824"/>
                  </a:moveTo>
                  <a:lnTo>
                    <a:pt x="549351" y="214464"/>
                  </a:lnTo>
                  <a:lnTo>
                    <a:pt x="549313" y="214083"/>
                  </a:lnTo>
                  <a:lnTo>
                    <a:pt x="546265" y="202831"/>
                  </a:lnTo>
                  <a:lnTo>
                    <a:pt x="544169" y="197345"/>
                  </a:lnTo>
                  <a:lnTo>
                    <a:pt x="541578" y="192214"/>
                  </a:lnTo>
                  <a:lnTo>
                    <a:pt x="541489" y="192024"/>
                  </a:lnTo>
                  <a:lnTo>
                    <a:pt x="541261" y="191744"/>
                  </a:lnTo>
                  <a:lnTo>
                    <a:pt x="540766" y="191516"/>
                  </a:lnTo>
                  <a:lnTo>
                    <a:pt x="540131" y="191389"/>
                  </a:lnTo>
                  <a:lnTo>
                    <a:pt x="537083" y="191389"/>
                  </a:lnTo>
                  <a:lnTo>
                    <a:pt x="536194" y="191744"/>
                  </a:lnTo>
                  <a:lnTo>
                    <a:pt x="536003" y="192024"/>
                  </a:lnTo>
                  <a:lnTo>
                    <a:pt x="535990" y="192874"/>
                  </a:lnTo>
                  <a:lnTo>
                    <a:pt x="538441" y="198107"/>
                  </a:lnTo>
                  <a:lnTo>
                    <a:pt x="540270" y="203466"/>
                  </a:lnTo>
                  <a:lnTo>
                    <a:pt x="542620" y="214083"/>
                  </a:lnTo>
                  <a:lnTo>
                    <a:pt x="542709" y="214464"/>
                  </a:lnTo>
                  <a:lnTo>
                    <a:pt x="543293" y="219824"/>
                  </a:lnTo>
                  <a:lnTo>
                    <a:pt x="536067" y="258305"/>
                  </a:lnTo>
                  <a:lnTo>
                    <a:pt x="535851" y="259105"/>
                  </a:lnTo>
                  <a:lnTo>
                    <a:pt x="536092" y="259651"/>
                  </a:lnTo>
                  <a:lnTo>
                    <a:pt x="537032" y="260019"/>
                  </a:lnTo>
                  <a:lnTo>
                    <a:pt x="540219" y="260019"/>
                  </a:lnTo>
                  <a:lnTo>
                    <a:pt x="550075" y="228612"/>
                  </a:lnTo>
                  <a:lnTo>
                    <a:pt x="550075" y="219824"/>
                  </a:lnTo>
                  <a:close/>
                </a:path>
                <a:path w="840105" h="1148714">
                  <a:moveTo>
                    <a:pt x="560476" y="18059"/>
                  </a:moveTo>
                  <a:lnTo>
                    <a:pt x="560336" y="17780"/>
                  </a:lnTo>
                  <a:lnTo>
                    <a:pt x="560273" y="17627"/>
                  </a:lnTo>
                  <a:lnTo>
                    <a:pt x="559269" y="16979"/>
                  </a:lnTo>
                  <a:lnTo>
                    <a:pt x="550532" y="16979"/>
                  </a:lnTo>
                  <a:lnTo>
                    <a:pt x="550532" y="26454"/>
                  </a:lnTo>
                  <a:lnTo>
                    <a:pt x="550532" y="29857"/>
                  </a:lnTo>
                  <a:lnTo>
                    <a:pt x="544360" y="36525"/>
                  </a:lnTo>
                  <a:lnTo>
                    <a:pt x="540715" y="36525"/>
                  </a:lnTo>
                  <a:lnTo>
                    <a:pt x="538873" y="35852"/>
                  </a:lnTo>
                  <a:lnTo>
                    <a:pt x="536270" y="33210"/>
                  </a:lnTo>
                  <a:lnTo>
                    <a:pt x="535609" y="31381"/>
                  </a:lnTo>
                  <a:lnTo>
                    <a:pt x="535673" y="27571"/>
                  </a:lnTo>
                  <a:lnTo>
                    <a:pt x="541718" y="21234"/>
                  </a:lnTo>
                  <a:lnTo>
                    <a:pt x="545388" y="21234"/>
                  </a:lnTo>
                  <a:lnTo>
                    <a:pt x="547255" y="21907"/>
                  </a:lnTo>
                  <a:lnTo>
                    <a:pt x="549871" y="24587"/>
                  </a:lnTo>
                  <a:lnTo>
                    <a:pt x="550532" y="26454"/>
                  </a:lnTo>
                  <a:lnTo>
                    <a:pt x="550532" y="16979"/>
                  </a:lnTo>
                  <a:lnTo>
                    <a:pt x="548665" y="16979"/>
                  </a:lnTo>
                  <a:lnTo>
                    <a:pt x="547852" y="16776"/>
                  </a:lnTo>
                  <a:lnTo>
                    <a:pt x="546989" y="16611"/>
                  </a:lnTo>
                  <a:lnTo>
                    <a:pt x="539280" y="16611"/>
                  </a:lnTo>
                  <a:lnTo>
                    <a:pt x="535927" y="17780"/>
                  </a:lnTo>
                  <a:lnTo>
                    <a:pt x="529704" y="32296"/>
                  </a:lnTo>
                  <a:lnTo>
                    <a:pt x="530656" y="34709"/>
                  </a:lnTo>
                  <a:lnTo>
                    <a:pt x="531329" y="35852"/>
                  </a:lnTo>
                  <a:lnTo>
                    <a:pt x="532091" y="36753"/>
                  </a:lnTo>
                  <a:lnTo>
                    <a:pt x="531126" y="37744"/>
                  </a:lnTo>
                  <a:lnTo>
                    <a:pt x="530313" y="38862"/>
                  </a:lnTo>
                  <a:lnTo>
                    <a:pt x="529018" y="41351"/>
                  </a:lnTo>
                  <a:lnTo>
                    <a:pt x="528777" y="42367"/>
                  </a:lnTo>
                  <a:lnTo>
                    <a:pt x="528688" y="45504"/>
                  </a:lnTo>
                  <a:lnTo>
                    <a:pt x="528828" y="46012"/>
                  </a:lnTo>
                  <a:lnTo>
                    <a:pt x="532650" y="50126"/>
                  </a:lnTo>
                  <a:lnTo>
                    <a:pt x="532282" y="50126"/>
                  </a:lnTo>
                  <a:lnTo>
                    <a:pt x="527469" y="57175"/>
                  </a:lnTo>
                  <a:lnTo>
                    <a:pt x="527469" y="60693"/>
                  </a:lnTo>
                  <a:lnTo>
                    <a:pt x="527596" y="61214"/>
                  </a:lnTo>
                  <a:lnTo>
                    <a:pt x="527659" y="61468"/>
                  </a:lnTo>
                  <a:lnTo>
                    <a:pt x="528383" y="62953"/>
                  </a:lnTo>
                  <a:lnTo>
                    <a:pt x="528510" y="63195"/>
                  </a:lnTo>
                  <a:lnTo>
                    <a:pt x="528599" y="63385"/>
                  </a:lnTo>
                  <a:lnTo>
                    <a:pt x="528726" y="63627"/>
                  </a:lnTo>
                  <a:lnTo>
                    <a:pt x="528802" y="63779"/>
                  </a:lnTo>
                  <a:lnTo>
                    <a:pt x="529717" y="64782"/>
                  </a:lnTo>
                  <a:lnTo>
                    <a:pt x="532269" y="66446"/>
                  </a:lnTo>
                  <a:lnTo>
                    <a:pt x="533895" y="67094"/>
                  </a:lnTo>
                  <a:lnTo>
                    <a:pt x="537883" y="68059"/>
                  </a:lnTo>
                  <a:lnTo>
                    <a:pt x="540283" y="68300"/>
                  </a:lnTo>
                  <a:lnTo>
                    <a:pt x="546074" y="68300"/>
                  </a:lnTo>
                  <a:lnTo>
                    <a:pt x="547992" y="68059"/>
                  </a:lnTo>
                  <a:lnTo>
                    <a:pt x="548335" y="68059"/>
                  </a:lnTo>
                  <a:lnTo>
                    <a:pt x="552919" y="66713"/>
                  </a:lnTo>
                  <a:lnTo>
                    <a:pt x="554697" y="65836"/>
                  </a:lnTo>
                  <a:lnTo>
                    <a:pt x="557479" y="63627"/>
                  </a:lnTo>
                  <a:lnTo>
                    <a:pt x="557669" y="63385"/>
                  </a:lnTo>
                  <a:lnTo>
                    <a:pt x="558419" y="62445"/>
                  </a:lnTo>
                  <a:lnTo>
                    <a:pt x="558685" y="61950"/>
                  </a:lnTo>
                  <a:lnTo>
                    <a:pt x="559866" y="59436"/>
                  </a:lnTo>
                  <a:lnTo>
                    <a:pt x="560095" y="58369"/>
                  </a:lnTo>
                  <a:lnTo>
                    <a:pt x="560019" y="53975"/>
                  </a:lnTo>
                  <a:lnTo>
                    <a:pt x="559904" y="53416"/>
                  </a:lnTo>
                  <a:lnTo>
                    <a:pt x="558927" y="51536"/>
                  </a:lnTo>
                  <a:lnTo>
                    <a:pt x="558825" y="51320"/>
                  </a:lnTo>
                  <a:lnTo>
                    <a:pt x="553593" y="47675"/>
                  </a:lnTo>
                  <a:lnTo>
                    <a:pt x="553593" y="54800"/>
                  </a:lnTo>
                  <a:lnTo>
                    <a:pt x="553593" y="58369"/>
                  </a:lnTo>
                  <a:lnTo>
                    <a:pt x="545388" y="63385"/>
                  </a:lnTo>
                  <a:lnTo>
                    <a:pt x="540372" y="63385"/>
                  </a:lnTo>
                  <a:lnTo>
                    <a:pt x="537972" y="62953"/>
                  </a:lnTo>
                  <a:lnTo>
                    <a:pt x="534543" y="61214"/>
                  </a:lnTo>
                  <a:lnTo>
                    <a:pt x="533717" y="59982"/>
                  </a:lnTo>
                  <a:lnTo>
                    <a:pt x="533730" y="57175"/>
                  </a:lnTo>
                  <a:lnTo>
                    <a:pt x="537819" y="51536"/>
                  </a:lnTo>
                  <a:lnTo>
                    <a:pt x="548411" y="51892"/>
                  </a:lnTo>
                  <a:lnTo>
                    <a:pt x="549008" y="51892"/>
                  </a:lnTo>
                  <a:lnTo>
                    <a:pt x="550684" y="52336"/>
                  </a:lnTo>
                  <a:lnTo>
                    <a:pt x="553148" y="53975"/>
                  </a:lnTo>
                  <a:lnTo>
                    <a:pt x="553593" y="54800"/>
                  </a:lnTo>
                  <a:lnTo>
                    <a:pt x="553593" y="47675"/>
                  </a:lnTo>
                  <a:lnTo>
                    <a:pt x="551573" y="47066"/>
                  </a:lnTo>
                  <a:lnTo>
                    <a:pt x="549986" y="46824"/>
                  </a:lnTo>
                  <a:lnTo>
                    <a:pt x="549452" y="46824"/>
                  </a:lnTo>
                  <a:lnTo>
                    <a:pt x="539064" y="46393"/>
                  </a:lnTo>
                  <a:lnTo>
                    <a:pt x="537883" y="46393"/>
                  </a:lnTo>
                  <a:lnTo>
                    <a:pt x="536549" y="46012"/>
                  </a:lnTo>
                  <a:lnTo>
                    <a:pt x="534847" y="44818"/>
                  </a:lnTo>
                  <a:lnTo>
                    <a:pt x="534428" y="44056"/>
                  </a:lnTo>
                  <a:lnTo>
                    <a:pt x="534428" y="42367"/>
                  </a:lnTo>
                  <a:lnTo>
                    <a:pt x="534581" y="41681"/>
                  </a:lnTo>
                  <a:lnTo>
                    <a:pt x="535152" y="40525"/>
                  </a:lnTo>
                  <a:lnTo>
                    <a:pt x="535482" y="40055"/>
                  </a:lnTo>
                  <a:lnTo>
                    <a:pt x="536028" y="39484"/>
                  </a:lnTo>
                  <a:lnTo>
                    <a:pt x="536740" y="40055"/>
                  </a:lnTo>
                  <a:lnTo>
                    <a:pt x="537718" y="40525"/>
                  </a:lnTo>
                  <a:lnTo>
                    <a:pt x="540499" y="41351"/>
                  </a:lnTo>
                  <a:lnTo>
                    <a:pt x="540740" y="41351"/>
                  </a:lnTo>
                  <a:lnTo>
                    <a:pt x="541655" y="41478"/>
                  </a:lnTo>
                  <a:lnTo>
                    <a:pt x="545109" y="41478"/>
                  </a:lnTo>
                  <a:lnTo>
                    <a:pt x="545909" y="41351"/>
                  </a:lnTo>
                  <a:lnTo>
                    <a:pt x="546468" y="41351"/>
                  </a:lnTo>
                  <a:lnTo>
                    <a:pt x="554507" y="36525"/>
                  </a:lnTo>
                  <a:lnTo>
                    <a:pt x="554977" y="35852"/>
                  </a:lnTo>
                  <a:lnTo>
                    <a:pt x="555155" y="35509"/>
                  </a:lnTo>
                  <a:lnTo>
                    <a:pt x="556323" y="32702"/>
                  </a:lnTo>
                  <a:lnTo>
                    <a:pt x="556399" y="26085"/>
                  </a:lnTo>
                  <a:lnTo>
                    <a:pt x="555929" y="24587"/>
                  </a:lnTo>
                  <a:lnTo>
                    <a:pt x="555840" y="24307"/>
                  </a:lnTo>
                  <a:lnTo>
                    <a:pt x="555790" y="24142"/>
                  </a:lnTo>
                  <a:lnTo>
                    <a:pt x="555142" y="23101"/>
                  </a:lnTo>
                  <a:lnTo>
                    <a:pt x="554329" y="22275"/>
                  </a:lnTo>
                  <a:lnTo>
                    <a:pt x="559104" y="22275"/>
                  </a:lnTo>
                  <a:lnTo>
                    <a:pt x="560222" y="21564"/>
                  </a:lnTo>
                  <a:lnTo>
                    <a:pt x="560285" y="21437"/>
                  </a:lnTo>
                  <a:lnTo>
                    <a:pt x="560412" y="21234"/>
                  </a:lnTo>
                  <a:lnTo>
                    <a:pt x="560476" y="18059"/>
                  </a:lnTo>
                  <a:close/>
                </a:path>
                <a:path w="840105" h="1148714">
                  <a:moveTo>
                    <a:pt x="839508" y="1017333"/>
                  </a:moveTo>
                  <a:lnTo>
                    <a:pt x="834491" y="1017333"/>
                  </a:lnTo>
                  <a:lnTo>
                    <a:pt x="834491" y="1022413"/>
                  </a:lnTo>
                  <a:lnTo>
                    <a:pt x="834491" y="1143063"/>
                  </a:lnTo>
                  <a:lnTo>
                    <a:pt x="587895" y="1143063"/>
                  </a:lnTo>
                  <a:lnTo>
                    <a:pt x="587895" y="1022413"/>
                  </a:lnTo>
                  <a:lnTo>
                    <a:pt x="834491" y="1022413"/>
                  </a:lnTo>
                  <a:lnTo>
                    <a:pt x="834491" y="1017333"/>
                  </a:lnTo>
                  <a:lnTo>
                    <a:pt x="585381" y="1017333"/>
                  </a:lnTo>
                  <a:lnTo>
                    <a:pt x="582879" y="1017333"/>
                  </a:lnTo>
                  <a:lnTo>
                    <a:pt x="582879" y="1022413"/>
                  </a:lnTo>
                  <a:lnTo>
                    <a:pt x="582879" y="1143063"/>
                  </a:lnTo>
                  <a:lnTo>
                    <a:pt x="582879" y="1148143"/>
                  </a:lnTo>
                  <a:lnTo>
                    <a:pt x="839508" y="1148143"/>
                  </a:lnTo>
                  <a:lnTo>
                    <a:pt x="839508" y="1143063"/>
                  </a:lnTo>
                  <a:lnTo>
                    <a:pt x="839508" y="1022413"/>
                  </a:lnTo>
                  <a:lnTo>
                    <a:pt x="839508" y="1019873"/>
                  </a:lnTo>
                  <a:lnTo>
                    <a:pt x="839508" y="101733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7" name="object 8">
              <a:extLst>
                <a:ext uri="{FF2B5EF4-FFF2-40B4-BE49-F238E27FC236}">
                  <a16:creationId xmlns:a16="http://schemas.microsoft.com/office/drawing/2014/main" id="{4A0B240C-ACAC-FD5F-E813-8ACE8D5484E5}"/>
                </a:ext>
              </a:extLst>
            </p:cNvPr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63718" y="2503677"/>
              <a:ext cx="395448" cy="279590"/>
            </a:xfrm>
            <a:prstGeom prst="rect">
              <a:avLst/>
            </a:prstGeom>
          </p:spPr>
        </p:pic>
        <p:sp>
          <p:nvSpPr>
            <p:cNvPr id="18" name="object 9">
              <a:extLst>
                <a:ext uri="{FF2B5EF4-FFF2-40B4-BE49-F238E27FC236}">
                  <a16:creationId xmlns:a16="http://schemas.microsoft.com/office/drawing/2014/main" id="{6B14FCBE-BA02-EF7C-DCC8-FF9E3F819B0B}"/>
                </a:ext>
              </a:extLst>
            </p:cNvPr>
            <p:cNvSpPr/>
            <p:nvPr/>
          </p:nvSpPr>
          <p:spPr>
            <a:xfrm>
              <a:off x="1444866" y="1910968"/>
              <a:ext cx="267970" cy="434340"/>
            </a:xfrm>
            <a:custGeom>
              <a:avLst/>
              <a:gdLst/>
              <a:ahLst/>
              <a:cxnLst/>
              <a:rect l="l" t="t" r="r" b="b"/>
              <a:pathLst>
                <a:path w="267969" h="434339">
                  <a:moveTo>
                    <a:pt x="158610" y="429107"/>
                  </a:moveTo>
                  <a:lnTo>
                    <a:pt x="112687" y="427723"/>
                  </a:lnTo>
                  <a:lnTo>
                    <a:pt x="112534" y="432739"/>
                  </a:lnTo>
                  <a:lnTo>
                    <a:pt x="158457" y="434111"/>
                  </a:lnTo>
                  <a:lnTo>
                    <a:pt x="158610" y="429107"/>
                  </a:lnTo>
                  <a:close/>
                </a:path>
                <a:path w="267969" h="434339">
                  <a:moveTo>
                    <a:pt x="267423" y="0"/>
                  </a:moveTo>
                  <a:lnTo>
                    <a:pt x="0" y="0"/>
                  </a:lnTo>
                  <a:lnTo>
                    <a:pt x="0" y="5003"/>
                  </a:lnTo>
                  <a:lnTo>
                    <a:pt x="267423" y="5003"/>
                  </a:lnTo>
                  <a:lnTo>
                    <a:pt x="26742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9" name="object 10">
              <a:extLst>
                <a:ext uri="{FF2B5EF4-FFF2-40B4-BE49-F238E27FC236}">
                  <a16:creationId xmlns:a16="http://schemas.microsoft.com/office/drawing/2014/main" id="{F1240B78-183B-ADA9-1787-431FDD94CFF5}"/>
                </a:ext>
              </a:extLst>
            </p:cNvPr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057748" y="1324317"/>
              <a:ext cx="546676" cy="161442"/>
            </a:xfrm>
            <a:prstGeom prst="rect">
              <a:avLst/>
            </a:prstGeom>
          </p:spPr>
        </p:pic>
        <p:sp>
          <p:nvSpPr>
            <p:cNvPr id="20" name="object 11">
              <a:extLst>
                <a:ext uri="{FF2B5EF4-FFF2-40B4-BE49-F238E27FC236}">
                  <a16:creationId xmlns:a16="http://schemas.microsoft.com/office/drawing/2014/main" id="{283D6CBF-E975-D524-881F-474CBFAA48B6}"/>
                </a:ext>
              </a:extLst>
            </p:cNvPr>
            <p:cNvSpPr/>
            <p:nvPr/>
          </p:nvSpPr>
          <p:spPr>
            <a:xfrm>
              <a:off x="1444421" y="1697722"/>
              <a:ext cx="834390" cy="916305"/>
            </a:xfrm>
            <a:custGeom>
              <a:avLst/>
              <a:gdLst/>
              <a:ahLst/>
              <a:cxnLst/>
              <a:rect l="l" t="t" r="r" b="b"/>
              <a:pathLst>
                <a:path w="834389" h="916305">
                  <a:moveTo>
                    <a:pt x="33528" y="818248"/>
                  </a:moveTo>
                  <a:lnTo>
                    <a:pt x="20891" y="794219"/>
                  </a:lnTo>
                  <a:lnTo>
                    <a:pt x="22377" y="793711"/>
                  </a:lnTo>
                  <a:lnTo>
                    <a:pt x="23710" y="793064"/>
                  </a:lnTo>
                  <a:lnTo>
                    <a:pt x="26111" y="791565"/>
                  </a:lnTo>
                  <a:lnTo>
                    <a:pt x="27000" y="790790"/>
                  </a:lnTo>
                  <a:lnTo>
                    <a:pt x="28854" y="788619"/>
                  </a:lnTo>
                  <a:lnTo>
                    <a:pt x="29413" y="787590"/>
                  </a:lnTo>
                  <a:lnTo>
                    <a:pt x="29502" y="787438"/>
                  </a:lnTo>
                  <a:lnTo>
                    <a:pt x="30416" y="784758"/>
                  </a:lnTo>
                  <a:lnTo>
                    <a:pt x="30607" y="783475"/>
                  </a:lnTo>
                  <a:lnTo>
                    <a:pt x="30645" y="779805"/>
                  </a:lnTo>
                  <a:lnTo>
                    <a:pt x="30441" y="778611"/>
                  </a:lnTo>
                  <a:lnTo>
                    <a:pt x="30391" y="778217"/>
                  </a:lnTo>
                  <a:lnTo>
                    <a:pt x="29375" y="775335"/>
                  </a:lnTo>
                  <a:lnTo>
                    <a:pt x="28638" y="774115"/>
                  </a:lnTo>
                  <a:lnTo>
                    <a:pt x="26581" y="771817"/>
                  </a:lnTo>
                  <a:lnTo>
                    <a:pt x="25336" y="770890"/>
                  </a:lnTo>
                  <a:lnTo>
                    <a:pt x="23545" y="770026"/>
                  </a:lnTo>
                  <a:lnTo>
                    <a:pt x="23545" y="783475"/>
                  </a:lnTo>
                  <a:lnTo>
                    <a:pt x="23342" y="784606"/>
                  </a:lnTo>
                  <a:lnTo>
                    <a:pt x="22542" y="786688"/>
                  </a:lnTo>
                  <a:lnTo>
                    <a:pt x="22009" y="787438"/>
                  </a:lnTo>
                  <a:lnTo>
                    <a:pt x="21907" y="787590"/>
                  </a:lnTo>
                  <a:lnTo>
                    <a:pt x="20193" y="789127"/>
                  </a:lnTo>
                  <a:lnTo>
                    <a:pt x="19113" y="789724"/>
                  </a:lnTo>
                  <a:lnTo>
                    <a:pt x="15887" y="790790"/>
                  </a:lnTo>
                  <a:lnTo>
                    <a:pt x="6705" y="790790"/>
                  </a:lnTo>
                  <a:lnTo>
                    <a:pt x="6705" y="774115"/>
                  </a:lnTo>
                  <a:lnTo>
                    <a:pt x="17119" y="774115"/>
                  </a:lnTo>
                  <a:lnTo>
                    <a:pt x="23545" y="783475"/>
                  </a:lnTo>
                  <a:lnTo>
                    <a:pt x="23545" y="770026"/>
                  </a:lnTo>
                  <a:lnTo>
                    <a:pt x="22339" y="769442"/>
                  </a:lnTo>
                  <a:lnTo>
                    <a:pt x="20624" y="768908"/>
                  </a:lnTo>
                  <a:lnTo>
                    <a:pt x="18669" y="768565"/>
                  </a:lnTo>
                  <a:lnTo>
                    <a:pt x="1168" y="768565"/>
                  </a:lnTo>
                  <a:lnTo>
                    <a:pt x="254" y="769264"/>
                  </a:lnTo>
                  <a:lnTo>
                    <a:pt x="0" y="769975"/>
                  </a:lnTo>
                  <a:lnTo>
                    <a:pt x="0" y="817702"/>
                  </a:lnTo>
                  <a:lnTo>
                    <a:pt x="152" y="818248"/>
                  </a:lnTo>
                  <a:lnTo>
                    <a:pt x="1066" y="818870"/>
                  </a:lnTo>
                  <a:lnTo>
                    <a:pt x="5600" y="818870"/>
                  </a:lnTo>
                  <a:lnTo>
                    <a:pt x="6527" y="818248"/>
                  </a:lnTo>
                  <a:lnTo>
                    <a:pt x="6705" y="817702"/>
                  </a:lnTo>
                  <a:lnTo>
                    <a:pt x="6705" y="796213"/>
                  </a:lnTo>
                  <a:lnTo>
                    <a:pt x="12712" y="796213"/>
                  </a:lnTo>
                  <a:lnTo>
                    <a:pt x="26390" y="817346"/>
                  </a:lnTo>
                  <a:lnTo>
                    <a:pt x="26555" y="817702"/>
                  </a:lnTo>
                  <a:lnTo>
                    <a:pt x="26898" y="818248"/>
                  </a:lnTo>
                  <a:lnTo>
                    <a:pt x="27686" y="818870"/>
                  </a:lnTo>
                  <a:lnTo>
                    <a:pt x="32715" y="818870"/>
                  </a:lnTo>
                  <a:lnTo>
                    <a:pt x="33528" y="818248"/>
                  </a:lnTo>
                  <a:close/>
                </a:path>
                <a:path w="834389" h="916305">
                  <a:moveTo>
                    <a:pt x="41008" y="862076"/>
                  </a:moveTo>
                  <a:lnTo>
                    <a:pt x="40830" y="861542"/>
                  </a:lnTo>
                  <a:lnTo>
                    <a:pt x="40309" y="861148"/>
                  </a:lnTo>
                  <a:lnTo>
                    <a:pt x="39331" y="860920"/>
                  </a:lnTo>
                  <a:lnTo>
                    <a:pt x="36195" y="860920"/>
                  </a:lnTo>
                  <a:lnTo>
                    <a:pt x="35204" y="861148"/>
                  </a:lnTo>
                  <a:lnTo>
                    <a:pt x="34671" y="861542"/>
                  </a:lnTo>
                  <a:lnTo>
                    <a:pt x="34531" y="862076"/>
                  </a:lnTo>
                  <a:lnTo>
                    <a:pt x="34531" y="882459"/>
                  </a:lnTo>
                  <a:lnTo>
                    <a:pt x="34531" y="889330"/>
                  </a:lnTo>
                  <a:lnTo>
                    <a:pt x="34531" y="903363"/>
                  </a:lnTo>
                  <a:lnTo>
                    <a:pt x="33515" y="904633"/>
                  </a:lnTo>
                  <a:lnTo>
                    <a:pt x="25361" y="910234"/>
                  </a:lnTo>
                  <a:lnTo>
                    <a:pt x="22428" y="910234"/>
                  </a:lnTo>
                  <a:lnTo>
                    <a:pt x="15519" y="899693"/>
                  </a:lnTo>
                  <a:lnTo>
                    <a:pt x="15544" y="892886"/>
                  </a:lnTo>
                  <a:lnTo>
                    <a:pt x="22758" y="882700"/>
                  </a:lnTo>
                  <a:lnTo>
                    <a:pt x="26162" y="882700"/>
                  </a:lnTo>
                  <a:lnTo>
                    <a:pt x="27863" y="883259"/>
                  </a:lnTo>
                  <a:lnTo>
                    <a:pt x="31115" y="885520"/>
                  </a:lnTo>
                  <a:lnTo>
                    <a:pt x="32791" y="887171"/>
                  </a:lnTo>
                  <a:lnTo>
                    <a:pt x="34531" y="889330"/>
                  </a:lnTo>
                  <a:lnTo>
                    <a:pt x="34531" y="882459"/>
                  </a:lnTo>
                  <a:lnTo>
                    <a:pt x="32918" y="880783"/>
                  </a:lnTo>
                  <a:lnTo>
                    <a:pt x="31267" y="879462"/>
                  </a:lnTo>
                  <a:lnTo>
                    <a:pt x="27800" y="877620"/>
                  </a:lnTo>
                  <a:lnTo>
                    <a:pt x="25908" y="877163"/>
                  </a:lnTo>
                  <a:lnTo>
                    <a:pt x="21386" y="877163"/>
                  </a:lnTo>
                  <a:lnTo>
                    <a:pt x="8750" y="899693"/>
                  </a:lnTo>
                  <a:lnTo>
                    <a:pt x="8978" y="901865"/>
                  </a:lnTo>
                  <a:lnTo>
                    <a:pt x="20421" y="915733"/>
                  </a:lnTo>
                  <a:lnTo>
                    <a:pt x="25361" y="915733"/>
                  </a:lnTo>
                  <a:lnTo>
                    <a:pt x="27292" y="915225"/>
                  </a:lnTo>
                  <a:lnTo>
                    <a:pt x="27419" y="915225"/>
                  </a:lnTo>
                  <a:lnTo>
                    <a:pt x="31508" y="912926"/>
                  </a:lnTo>
                  <a:lnTo>
                    <a:pt x="33426" y="911377"/>
                  </a:lnTo>
                  <a:lnTo>
                    <a:pt x="34480" y="910234"/>
                  </a:lnTo>
                  <a:lnTo>
                    <a:pt x="35280" y="909370"/>
                  </a:lnTo>
                  <a:lnTo>
                    <a:pt x="35280" y="914006"/>
                  </a:lnTo>
                  <a:lnTo>
                    <a:pt x="35433" y="914552"/>
                  </a:lnTo>
                  <a:lnTo>
                    <a:pt x="35941" y="914933"/>
                  </a:lnTo>
                  <a:lnTo>
                    <a:pt x="37211" y="915225"/>
                  </a:lnTo>
                  <a:lnTo>
                    <a:pt x="39128" y="915225"/>
                  </a:lnTo>
                  <a:lnTo>
                    <a:pt x="40398" y="914933"/>
                  </a:lnTo>
                  <a:lnTo>
                    <a:pt x="40868" y="914552"/>
                  </a:lnTo>
                  <a:lnTo>
                    <a:pt x="41008" y="914006"/>
                  </a:lnTo>
                  <a:lnTo>
                    <a:pt x="41008" y="909370"/>
                  </a:lnTo>
                  <a:lnTo>
                    <a:pt x="41008" y="882700"/>
                  </a:lnTo>
                  <a:lnTo>
                    <a:pt x="41008" y="882459"/>
                  </a:lnTo>
                  <a:lnTo>
                    <a:pt x="41008" y="862076"/>
                  </a:lnTo>
                  <a:close/>
                </a:path>
                <a:path w="834389" h="916305">
                  <a:moveTo>
                    <a:pt x="80213" y="769264"/>
                  </a:moveTo>
                  <a:lnTo>
                    <a:pt x="80060" y="768718"/>
                  </a:lnTo>
                  <a:lnTo>
                    <a:pt x="79514" y="768350"/>
                  </a:lnTo>
                  <a:lnTo>
                    <a:pt x="78473" y="768121"/>
                  </a:lnTo>
                  <a:lnTo>
                    <a:pt x="75260" y="768121"/>
                  </a:lnTo>
                  <a:lnTo>
                    <a:pt x="74244" y="768350"/>
                  </a:lnTo>
                  <a:lnTo>
                    <a:pt x="73698" y="768718"/>
                  </a:lnTo>
                  <a:lnTo>
                    <a:pt x="73545" y="769264"/>
                  </a:lnTo>
                  <a:lnTo>
                    <a:pt x="73545" y="789470"/>
                  </a:lnTo>
                  <a:lnTo>
                    <a:pt x="50571" y="789470"/>
                  </a:lnTo>
                  <a:lnTo>
                    <a:pt x="50571" y="769264"/>
                  </a:lnTo>
                  <a:lnTo>
                    <a:pt x="50419" y="768718"/>
                  </a:lnTo>
                  <a:lnTo>
                    <a:pt x="49872" y="768350"/>
                  </a:lnTo>
                  <a:lnTo>
                    <a:pt x="48844" y="768121"/>
                  </a:lnTo>
                  <a:lnTo>
                    <a:pt x="45618" y="768121"/>
                  </a:lnTo>
                  <a:lnTo>
                    <a:pt x="44577" y="768350"/>
                  </a:lnTo>
                  <a:lnTo>
                    <a:pt x="44018" y="768718"/>
                  </a:lnTo>
                  <a:lnTo>
                    <a:pt x="43865" y="769264"/>
                  </a:lnTo>
                  <a:lnTo>
                    <a:pt x="43865" y="817702"/>
                  </a:lnTo>
                  <a:lnTo>
                    <a:pt x="44018" y="818248"/>
                  </a:lnTo>
                  <a:lnTo>
                    <a:pt x="44577" y="818616"/>
                  </a:lnTo>
                  <a:lnTo>
                    <a:pt x="45618" y="818845"/>
                  </a:lnTo>
                  <a:lnTo>
                    <a:pt x="48844" y="818845"/>
                  </a:lnTo>
                  <a:lnTo>
                    <a:pt x="49872" y="818616"/>
                  </a:lnTo>
                  <a:lnTo>
                    <a:pt x="50419" y="818248"/>
                  </a:lnTo>
                  <a:lnTo>
                    <a:pt x="50571" y="817702"/>
                  </a:lnTo>
                  <a:lnTo>
                    <a:pt x="50571" y="795312"/>
                  </a:lnTo>
                  <a:lnTo>
                    <a:pt x="73545" y="795312"/>
                  </a:lnTo>
                  <a:lnTo>
                    <a:pt x="73545" y="817702"/>
                  </a:lnTo>
                  <a:lnTo>
                    <a:pt x="73698" y="818248"/>
                  </a:lnTo>
                  <a:lnTo>
                    <a:pt x="74244" y="818616"/>
                  </a:lnTo>
                  <a:lnTo>
                    <a:pt x="75260" y="818845"/>
                  </a:lnTo>
                  <a:lnTo>
                    <a:pt x="78473" y="818845"/>
                  </a:lnTo>
                  <a:lnTo>
                    <a:pt x="79514" y="818616"/>
                  </a:lnTo>
                  <a:lnTo>
                    <a:pt x="80060" y="818248"/>
                  </a:lnTo>
                  <a:lnTo>
                    <a:pt x="80213" y="817702"/>
                  </a:lnTo>
                  <a:lnTo>
                    <a:pt x="80213" y="795312"/>
                  </a:lnTo>
                  <a:lnTo>
                    <a:pt x="80213" y="789470"/>
                  </a:lnTo>
                  <a:lnTo>
                    <a:pt x="80213" y="769264"/>
                  </a:lnTo>
                  <a:close/>
                </a:path>
                <a:path w="834389" h="916305">
                  <a:moveTo>
                    <a:pt x="82880" y="893025"/>
                  </a:moveTo>
                  <a:lnTo>
                    <a:pt x="82791" y="890892"/>
                  </a:lnTo>
                  <a:lnTo>
                    <a:pt x="82702" y="890231"/>
                  </a:lnTo>
                  <a:lnTo>
                    <a:pt x="82588" y="889330"/>
                  </a:lnTo>
                  <a:lnTo>
                    <a:pt x="81419" y="885304"/>
                  </a:lnTo>
                  <a:lnTo>
                    <a:pt x="80568" y="883691"/>
                  </a:lnTo>
                  <a:lnTo>
                    <a:pt x="80505" y="883551"/>
                  </a:lnTo>
                  <a:lnTo>
                    <a:pt x="79362" y="882192"/>
                  </a:lnTo>
                  <a:lnTo>
                    <a:pt x="78117" y="880694"/>
                  </a:lnTo>
                  <a:lnTo>
                    <a:pt x="78003" y="880554"/>
                  </a:lnTo>
                  <a:lnTo>
                    <a:pt x="76441" y="879398"/>
                  </a:lnTo>
                  <a:lnTo>
                    <a:pt x="76403" y="893025"/>
                  </a:lnTo>
                  <a:lnTo>
                    <a:pt x="57264" y="893025"/>
                  </a:lnTo>
                  <a:lnTo>
                    <a:pt x="65519" y="882192"/>
                  </a:lnTo>
                  <a:lnTo>
                    <a:pt x="70218" y="882192"/>
                  </a:lnTo>
                  <a:lnTo>
                    <a:pt x="72567" y="883158"/>
                  </a:lnTo>
                  <a:lnTo>
                    <a:pt x="75730" y="887006"/>
                  </a:lnTo>
                  <a:lnTo>
                    <a:pt x="76390" y="889330"/>
                  </a:lnTo>
                  <a:lnTo>
                    <a:pt x="76403" y="893025"/>
                  </a:lnTo>
                  <a:lnTo>
                    <a:pt x="76403" y="879386"/>
                  </a:lnTo>
                  <a:lnTo>
                    <a:pt x="72542" y="877608"/>
                  </a:lnTo>
                  <a:lnTo>
                    <a:pt x="70192" y="877163"/>
                  </a:lnTo>
                  <a:lnTo>
                    <a:pt x="64871" y="877163"/>
                  </a:lnTo>
                  <a:lnTo>
                    <a:pt x="50596" y="899795"/>
                  </a:lnTo>
                  <a:lnTo>
                    <a:pt x="50965" y="902576"/>
                  </a:lnTo>
                  <a:lnTo>
                    <a:pt x="52476" y="907351"/>
                  </a:lnTo>
                  <a:lnTo>
                    <a:pt x="53301" y="908837"/>
                  </a:lnTo>
                  <a:lnTo>
                    <a:pt x="53390" y="909002"/>
                  </a:lnTo>
                  <a:lnTo>
                    <a:pt x="65252" y="915733"/>
                  </a:lnTo>
                  <a:lnTo>
                    <a:pt x="70612" y="915733"/>
                  </a:lnTo>
                  <a:lnTo>
                    <a:pt x="81305" y="910501"/>
                  </a:lnTo>
                  <a:lnTo>
                    <a:pt x="81191" y="908532"/>
                  </a:lnTo>
                  <a:lnTo>
                    <a:pt x="81165" y="908392"/>
                  </a:lnTo>
                  <a:lnTo>
                    <a:pt x="80835" y="907986"/>
                  </a:lnTo>
                  <a:lnTo>
                    <a:pt x="80340" y="907846"/>
                  </a:lnTo>
                  <a:lnTo>
                    <a:pt x="80022" y="907846"/>
                  </a:lnTo>
                  <a:lnTo>
                    <a:pt x="79565" y="907986"/>
                  </a:lnTo>
                  <a:lnTo>
                    <a:pt x="78333" y="908532"/>
                  </a:lnTo>
                  <a:lnTo>
                    <a:pt x="77558" y="908837"/>
                  </a:lnTo>
                  <a:lnTo>
                    <a:pt x="75641" y="909510"/>
                  </a:lnTo>
                  <a:lnTo>
                    <a:pt x="74510" y="909815"/>
                  </a:lnTo>
                  <a:lnTo>
                    <a:pt x="71907" y="910361"/>
                  </a:lnTo>
                  <a:lnTo>
                    <a:pt x="70421" y="910501"/>
                  </a:lnTo>
                  <a:lnTo>
                    <a:pt x="66624" y="910501"/>
                  </a:lnTo>
                  <a:lnTo>
                    <a:pt x="57264" y="899795"/>
                  </a:lnTo>
                  <a:lnTo>
                    <a:pt x="57264" y="897750"/>
                  </a:lnTo>
                  <a:lnTo>
                    <a:pt x="81026" y="897750"/>
                  </a:lnTo>
                  <a:lnTo>
                    <a:pt x="81610" y="897534"/>
                  </a:lnTo>
                  <a:lnTo>
                    <a:pt x="82626" y="896683"/>
                  </a:lnTo>
                  <a:lnTo>
                    <a:pt x="82880" y="895959"/>
                  </a:lnTo>
                  <a:lnTo>
                    <a:pt x="82880" y="893025"/>
                  </a:lnTo>
                  <a:close/>
                </a:path>
                <a:path w="834389" h="916305">
                  <a:moveTo>
                    <a:pt x="110782" y="879348"/>
                  </a:moveTo>
                  <a:lnTo>
                    <a:pt x="110528" y="878509"/>
                  </a:lnTo>
                  <a:lnTo>
                    <a:pt x="110121" y="878039"/>
                  </a:lnTo>
                  <a:lnTo>
                    <a:pt x="109575" y="877900"/>
                  </a:lnTo>
                  <a:lnTo>
                    <a:pt x="100558" y="877900"/>
                  </a:lnTo>
                  <a:lnTo>
                    <a:pt x="100558" y="869556"/>
                  </a:lnTo>
                  <a:lnTo>
                    <a:pt x="100406" y="869048"/>
                  </a:lnTo>
                  <a:lnTo>
                    <a:pt x="99898" y="868641"/>
                  </a:lnTo>
                  <a:lnTo>
                    <a:pt x="98920" y="868387"/>
                  </a:lnTo>
                  <a:lnTo>
                    <a:pt x="95770" y="868387"/>
                  </a:lnTo>
                  <a:lnTo>
                    <a:pt x="94767" y="868641"/>
                  </a:lnTo>
                  <a:lnTo>
                    <a:pt x="94259" y="869048"/>
                  </a:lnTo>
                  <a:lnTo>
                    <a:pt x="94132" y="877900"/>
                  </a:lnTo>
                  <a:lnTo>
                    <a:pt x="89255" y="877900"/>
                  </a:lnTo>
                  <a:lnTo>
                    <a:pt x="88684" y="878039"/>
                  </a:lnTo>
                  <a:lnTo>
                    <a:pt x="88277" y="878509"/>
                  </a:lnTo>
                  <a:lnTo>
                    <a:pt x="88023" y="879348"/>
                  </a:lnTo>
                  <a:lnTo>
                    <a:pt x="88049" y="882205"/>
                  </a:lnTo>
                  <a:lnTo>
                    <a:pt x="88277" y="882624"/>
                  </a:lnTo>
                  <a:lnTo>
                    <a:pt x="89217" y="883246"/>
                  </a:lnTo>
                  <a:lnTo>
                    <a:pt x="94132" y="883246"/>
                  </a:lnTo>
                  <a:lnTo>
                    <a:pt x="94132" y="905789"/>
                  </a:lnTo>
                  <a:lnTo>
                    <a:pt x="101003" y="915403"/>
                  </a:lnTo>
                  <a:lnTo>
                    <a:pt x="107099" y="915403"/>
                  </a:lnTo>
                  <a:lnTo>
                    <a:pt x="109118" y="914971"/>
                  </a:lnTo>
                  <a:lnTo>
                    <a:pt x="108877" y="914971"/>
                  </a:lnTo>
                  <a:lnTo>
                    <a:pt x="109296" y="914793"/>
                  </a:lnTo>
                  <a:lnTo>
                    <a:pt x="110236" y="914209"/>
                  </a:lnTo>
                  <a:lnTo>
                    <a:pt x="110705" y="913231"/>
                  </a:lnTo>
                  <a:lnTo>
                    <a:pt x="110782" y="910272"/>
                  </a:lnTo>
                  <a:lnTo>
                    <a:pt x="110655" y="909739"/>
                  </a:lnTo>
                  <a:lnTo>
                    <a:pt x="110604" y="909535"/>
                  </a:lnTo>
                  <a:lnTo>
                    <a:pt x="110388" y="909231"/>
                  </a:lnTo>
                  <a:lnTo>
                    <a:pt x="109258" y="909231"/>
                  </a:lnTo>
                  <a:lnTo>
                    <a:pt x="108470" y="909535"/>
                  </a:lnTo>
                  <a:lnTo>
                    <a:pt x="108064" y="909739"/>
                  </a:lnTo>
                  <a:lnTo>
                    <a:pt x="105867" y="910272"/>
                  </a:lnTo>
                  <a:lnTo>
                    <a:pt x="103898" y="910272"/>
                  </a:lnTo>
                  <a:lnTo>
                    <a:pt x="102349" y="909535"/>
                  </a:lnTo>
                  <a:lnTo>
                    <a:pt x="100914" y="907059"/>
                  </a:lnTo>
                  <a:lnTo>
                    <a:pt x="100660" y="905789"/>
                  </a:lnTo>
                  <a:lnTo>
                    <a:pt x="100558" y="883246"/>
                  </a:lnTo>
                  <a:lnTo>
                    <a:pt x="109575" y="883246"/>
                  </a:lnTo>
                  <a:lnTo>
                    <a:pt x="110502" y="882624"/>
                  </a:lnTo>
                  <a:lnTo>
                    <a:pt x="110744" y="882205"/>
                  </a:lnTo>
                  <a:lnTo>
                    <a:pt x="110782" y="879348"/>
                  </a:lnTo>
                  <a:close/>
                </a:path>
                <a:path w="834389" h="916305">
                  <a:moveTo>
                    <a:pt x="141325" y="813104"/>
                  </a:moveTo>
                  <a:lnTo>
                    <a:pt x="135724" y="813104"/>
                  </a:lnTo>
                  <a:lnTo>
                    <a:pt x="135724" y="817740"/>
                  </a:lnTo>
                  <a:lnTo>
                    <a:pt x="135877" y="818286"/>
                  </a:lnTo>
                  <a:lnTo>
                    <a:pt x="136385" y="818654"/>
                  </a:lnTo>
                  <a:lnTo>
                    <a:pt x="137655" y="818959"/>
                  </a:lnTo>
                  <a:lnTo>
                    <a:pt x="139611" y="818959"/>
                  </a:lnTo>
                  <a:lnTo>
                    <a:pt x="140855" y="818654"/>
                  </a:lnTo>
                  <a:lnTo>
                    <a:pt x="141325" y="818286"/>
                  </a:lnTo>
                  <a:lnTo>
                    <a:pt x="141325" y="813104"/>
                  </a:lnTo>
                  <a:close/>
                </a:path>
                <a:path w="834389" h="916305">
                  <a:moveTo>
                    <a:pt x="141452" y="765797"/>
                  </a:moveTo>
                  <a:lnTo>
                    <a:pt x="141287" y="765276"/>
                  </a:lnTo>
                  <a:lnTo>
                    <a:pt x="140754" y="764882"/>
                  </a:lnTo>
                  <a:lnTo>
                    <a:pt x="139776" y="764654"/>
                  </a:lnTo>
                  <a:lnTo>
                    <a:pt x="136639" y="764654"/>
                  </a:lnTo>
                  <a:lnTo>
                    <a:pt x="135648" y="764882"/>
                  </a:lnTo>
                  <a:lnTo>
                    <a:pt x="135128" y="765276"/>
                  </a:lnTo>
                  <a:lnTo>
                    <a:pt x="134988" y="765797"/>
                  </a:lnTo>
                  <a:lnTo>
                    <a:pt x="134988" y="786193"/>
                  </a:lnTo>
                  <a:lnTo>
                    <a:pt x="133375" y="784517"/>
                  </a:lnTo>
                  <a:lnTo>
                    <a:pt x="131711" y="783196"/>
                  </a:lnTo>
                  <a:lnTo>
                    <a:pt x="128244" y="781354"/>
                  </a:lnTo>
                  <a:lnTo>
                    <a:pt x="126352" y="780884"/>
                  </a:lnTo>
                  <a:lnTo>
                    <a:pt x="121831" y="780884"/>
                  </a:lnTo>
                  <a:lnTo>
                    <a:pt x="109194" y="803414"/>
                  </a:lnTo>
                  <a:lnTo>
                    <a:pt x="109435" y="805599"/>
                  </a:lnTo>
                  <a:lnTo>
                    <a:pt x="120865" y="819454"/>
                  </a:lnTo>
                  <a:lnTo>
                    <a:pt x="125806" y="819454"/>
                  </a:lnTo>
                  <a:lnTo>
                    <a:pt x="127736" y="818959"/>
                  </a:lnTo>
                  <a:lnTo>
                    <a:pt x="127876" y="818959"/>
                  </a:lnTo>
                  <a:lnTo>
                    <a:pt x="131965" y="816660"/>
                  </a:lnTo>
                  <a:lnTo>
                    <a:pt x="133883" y="815098"/>
                  </a:lnTo>
                  <a:lnTo>
                    <a:pt x="134937" y="813955"/>
                  </a:lnTo>
                  <a:lnTo>
                    <a:pt x="135724" y="813104"/>
                  </a:lnTo>
                  <a:lnTo>
                    <a:pt x="128384" y="813104"/>
                  </a:lnTo>
                  <a:lnTo>
                    <a:pt x="127838" y="813371"/>
                  </a:lnTo>
                  <a:lnTo>
                    <a:pt x="125869" y="813955"/>
                  </a:lnTo>
                  <a:lnTo>
                    <a:pt x="122885" y="813955"/>
                  </a:lnTo>
                  <a:lnTo>
                    <a:pt x="121475" y="813562"/>
                  </a:lnTo>
                  <a:lnTo>
                    <a:pt x="115976" y="803414"/>
                  </a:lnTo>
                  <a:lnTo>
                    <a:pt x="116001" y="796620"/>
                  </a:lnTo>
                  <a:lnTo>
                    <a:pt x="123202" y="786422"/>
                  </a:lnTo>
                  <a:lnTo>
                    <a:pt x="126619" y="786422"/>
                  </a:lnTo>
                  <a:lnTo>
                    <a:pt x="128308" y="786993"/>
                  </a:lnTo>
                  <a:lnTo>
                    <a:pt x="131559" y="789254"/>
                  </a:lnTo>
                  <a:lnTo>
                    <a:pt x="133248" y="790892"/>
                  </a:lnTo>
                  <a:lnTo>
                    <a:pt x="134988" y="793051"/>
                  </a:lnTo>
                  <a:lnTo>
                    <a:pt x="134988" y="807097"/>
                  </a:lnTo>
                  <a:lnTo>
                    <a:pt x="128651" y="812977"/>
                  </a:lnTo>
                  <a:lnTo>
                    <a:pt x="141338" y="812977"/>
                  </a:lnTo>
                  <a:lnTo>
                    <a:pt x="141401" y="786422"/>
                  </a:lnTo>
                  <a:lnTo>
                    <a:pt x="141401" y="786193"/>
                  </a:lnTo>
                  <a:lnTo>
                    <a:pt x="141452" y="765797"/>
                  </a:lnTo>
                  <a:close/>
                </a:path>
                <a:path w="834389" h="916305">
                  <a:moveTo>
                    <a:pt x="148653" y="893025"/>
                  </a:moveTo>
                  <a:lnTo>
                    <a:pt x="148564" y="890892"/>
                  </a:lnTo>
                  <a:lnTo>
                    <a:pt x="148475" y="890231"/>
                  </a:lnTo>
                  <a:lnTo>
                    <a:pt x="148361" y="889330"/>
                  </a:lnTo>
                  <a:lnTo>
                    <a:pt x="147193" y="885304"/>
                  </a:lnTo>
                  <a:lnTo>
                    <a:pt x="146342" y="883691"/>
                  </a:lnTo>
                  <a:lnTo>
                    <a:pt x="146278" y="883551"/>
                  </a:lnTo>
                  <a:lnTo>
                    <a:pt x="145135" y="882192"/>
                  </a:lnTo>
                  <a:lnTo>
                    <a:pt x="143891" y="880694"/>
                  </a:lnTo>
                  <a:lnTo>
                    <a:pt x="143776" y="880554"/>
                  </a:lnTo>
                  <a:lnTo>
                    <a:pt x="142214" y="879398"/>
                  </a:lnTo>
                  <a:lnTo>
                    <a:pt x="142176" y="893025"/>
                  </a:lnTo>
                  <a:lnTo>
                    <a:pt x="123037" y="893025"/>
                  </a:lnTo>
                  <a:lnTo>
                    <a:pt x="131292" y="882192"/>
                  </a:lnTo>
                  <a:lnTo>
                    <a:pt x="135991" y="882192"/>
                  </a:lnTo>
                  <a:lnTo>
                    <a:pt x="138341" y="883158"/>
                  </a:lnTo>
                  <a:lnTo>
                    <a:pt x="141503" y="887006"/>
                  </a:lnTo>
                  <a:lnTo>
                    <a:pt x="142163" y="889330"/>
                  </a:lnTo>
                  <a:lnTo>
                    <a:pt x="142176" y="893025"/>
                  </a:lnTo>
                  <a:lnTo>
                    <a:pt x="142176" y="879386"/>
                  </a:lnTo>
                  <a:lnTo>
                    <a:pt x="138315" y="877608"/>
                  </a:lnTo>
                  <a:lnTo>
                    <a:pt x="135966" y="877163"/>
                  </a:lnTo>
                  <a:lnTo>
                    <a:pt x="130644" y="877163"/>
                  </a:lnTo>
                  <a:lnTo>
                    <a:pt x="116370" y="899795"/>
                  </a:lnTo>
                  <a:lnTo>
                    <a:pt x="116751" y="902576"/>
                  </a:lnTo>
                  <a:lnTo>
                    <a:pt x="118249" y="907351"/>
                  </a:lnTo>
                  <a:lnTo>
                    <a:pt x="119075" y="908837"/>
                  </a:lnTo>
                  <a:lnTo>
                    <a:pt x="119164" y="909002"/>
                  </a:lnTo>
                  <a:lnTo>
                    <a:pt x="131025" y="915733"/>
                  </a:lnTo>
                  <a:lnTo>
                    <a:pt x="136385" y="915733"/>
                  </a:lnTo>
                  <a:lnTo>
                    <a:pt x="147078" y="910501"/>
                  </a:lnTo>
                  <a:lnTo>
                    <a:pt x="146964" y="908532"/>
                  </a:lnTo>
                  <a:lnTo>
                    <a:pt x="146939" y="908392"/>
                  </a:lnTo>
                  <a:lnTo>
                    <a:pt x="146608" y="907986"/>
                  </a:lnTo>
                  <a:lnTo>
                    <a:pt x="146113" y="907846"/>
                  </a:lnTo>
                  <a:lnTo>
                    <a:pt x="145796" y="907846"/>
                  </a:lnTo>
                  <a:lnTo>
                    <a:pt x="145338" y="907986"/>
                  </a:lnTo>
                  <a:lnTo>
                    <a:pt x="144106" y="908532"/>
                  </a:lnTo>
                  <a:lnTo>
                    <a:pt x="143332" y="908837"/>
                  </a:lnTo>
                  <a:lnTo>
                    <a:pt x="141414" y="909510"/>
                  </a:lnTo>
                  <a:lnTo>
                    <a:pt x="140284" y="909815"/>
                  </a:lnTo>
                  <a:lnTo>
                    <a:pt x="137680" y="910361"/>
                  </a:lnTo>
                  <a:lnTo>
                    <a:pt x="136194" y="910501"/>
                  </a:lnTo>
                  <a:lnTo>
                    <a:pt x="132397" y="910501"/>
                  </a:lnTo>
                  <a:lnTo>
                    <a:pt x="123037" y="899795"/>
                  </a:lnTo>
                  <a:lnTo>
                    <a:pt x="123037" y="897750"/>
                  </a:lnTo>
                  <a:lnTo>
                    <a:pt x="146799" y="897750"/>
                  </a:lnTo>
                  <a:lnTo>
                    <a:pt x="147383" y="897534"/>
                  </a:lnTo>
                  <a:lnTo>
                    <a:pt x="148399" y="896683"/>
                  </a:lnTo>
                  <a:lnTo>
                    <a:pt x="148653" y="895959"/>
                  </a:lnTo>
                  <a:lnTo>
                    <a:pt x="148653" y="893025"/>
                  </a:lnTo>
                  <a:close/>
                </a:path>
                <a:path w="834389" h="916305">
                  <a:moveTo>
                    <a:pt x="183413" y="782650"/>
                  </a:moveTo>
                  <a:lnTo>
                    <a:pt x="183248" y="782116"/>
                  </a:lnTo>
                  <a:lnTo>
                    <a:pt x="182714" y="781723"/>
                  </a:lnTo>
                  <a:lnTo>
                    <a:pt x="181737" y="781494"/>
                  </a:lnTo>
                  <a:lnTo>
                    <a:pt x="178600" y="781494"/>
                  </a:lnTo>
                  <a:lnTo>
                    <a:pt x="177609" y="781723"/>
                  </a:lnTo>
                  <a:lnTo>
                    <a:pt x="177076" y="782116"/>
                  </a:lnTo>
                  <a:lnTo>
                    <a:pt x="176949" y="807173"/>
                  </a:lnTo>
                  <a:lnTo>
                    <a:pt x="175247" y="809244"/>
                  </a:lnTo>
                  <a:lnTo>
                    <a:pt x="175145" y="809383"/>
                  </a:lnTo>
                  <a:lnTo>
                    <a:pt x="173456" y="811060"/>
                  </a:lnTo>
                  <a:lnTo>
                    <a:pt x="170256" y="813346"/>
                  </a:lnTo>
                  <a:lnTo>
                    <a:pt x="168656" y="813917"/>
                  </a:lnTo>
                  <a:lnTo>
                    <a:pt x="165798" y="813917"/>
                  </a:lnTo>
                  <a:lnTo>
                    <a:pt x="165100" y="813765"/>
                  </a:lnTo>
                  <a:lnTo>
                    <a:pt x="164858" y="813765"/>
                  </a:lnTo>
                  <a:lnTo>
                    <a:pt x="159626" y="782650"/>
                  </a:lnTo>
                  <a:lnTo>
                    <a:pt x="159473" y="782116"/>
                  </a:lnTo>
                  <a:lnTo>
                    <a:pt x="158953" y="781723"/>
                  </a:lnTo>
                  <a:lnTo>
                    <a:pt x="157949" y="781494"/>
                  </a:lnTo>
                  <a:lnTo>
                    <a:pt x="154838" y="781494"/>
                  </a:lnTo>
                  <a:lnTo>
                    <a:pt x="153822" y="781723"/>
                  </a:lnTo>
                  <a:lnTo>
                    <a:pt x="153289" y="782116"/>
                  </a:lnTo>
                  <a:lnTo>
                    <a:pt x="153225" y="807173"/>
                  </a:lnTo>
                  <a:lnTo>
                    <a:pt x="153365" y="808647"/>
                  </a:lnTo>
                  <a:lnTo>
                    <a:pt x="163372" y="819454"/>
                  </a:lnTo>
                  <a:lnTo>
                    <a:pt x="167716" y="819454"/>
                  </a:lnTo>
                  <a:lnTo>
                    <a:pt x="169240" y="819061"/>
                  </a:lnTo>
                  <a:lnTo>
                    <a:pt x="169468" y="819061"/>
                  </a:lnTo>
                  <a:lnTo>
                    <a:pt x="173596" y="816927"/>
                  </a:lnTo>
                  <a:lnTo>
                    <a:pt x="175564" y="815314"/>
                  </a:lnTo>
                  <a:lnTo>
                    <a:pt x="176822" y="813917"/>
                  </a:lnTo>
                  <a:lnTo>
                    <a:pt x="177571" y="813104"/>
                  </a:lnTo>
                  <a:lnTo>
                    <a:pt x="177685" y="818261"/>
                  </a:lnTo>
                  <a:lnTo>
                    <a:pt x="178130" y="818642"/>
                  </a:lnTo>
                  <a:lnTo>
                    <a:pt x="179781" y="819061"/>
                  </a:lnTo>
                  <a:lnTo>
                    <a:pt x="181114" y="819061"/>
                  </a:lnTo>
                  <a:lnTo>
                    <a:pt x="182791" y="818642"/>
                  </a:lnTo>
                  <a:lnTo>
                    <a:pt x="183286" y="818261"/>
                  </a:lnTo>
                  <a:lnTo>
                    <a:pt x="183299" y="813104"/>
                  </a:lnTo>
                  <a:lnTo>
                    <a:pt x="183413" y="782650"/>
                  </a:lnTo>
                  <a:close/>
                </a:path>
                <a:path w="834389" h="916305">
                  <a:moveTo>
                    <a:pt x="183934" y="910145"/>
                  </a:moveTo>
                  <a:lnTo>
                    <a:pt x="183845" y="906386"/>
                  </a:lnTo>
                  <a:lnTo>
                    <a:pt x="183540" y="905929"/>
                  </a:lnTo>
                  <a:lnTo>
                    <a:pt x="183667" y="905929"/>
                  </a:lnTo>
                  <a:lnTo>
                    <a:pt x="183045" y="905700"/>
                  </a:lnTo>
                  <a:lnTo>
                    <a:pt x="182727" y="905700"/>
                  </a:lnTo>
                  <a:lnTo>
                    <a:pt x="182295" y="905929"/>
                  </a:lnTo>
                  <a:lnTo>
                    <a:pt x="181178" y="906843"/>
                  </a:lnTo>
                  <a:lnTo>
                    <a:pt x="178854" y="908469"/>
                  </a:lnTo>
                  <a:lnTo>
                    <a:pt x="177876" y="908977"/>
                  </a:lnTo>
                  <a:lnTo>
                    <a:pt x="175641" y="909916"/>
                  </a:lnTo>
                  <a:lnTo>
                    <a:pt x="174345" y="910145"/>
                  </a:lnTo>
                  <a:lnTo>
                    <a:pt x="171297" y="910145"/>
                  </a:lnTo>
                  <a:lnTo>
                    <a:pt x="170154" y="909916"/>
                  </a:lnTo>
                  <a:lnTo>
                    <a:pt x="170014" y="909916"/>
                  </a:lnTo>
                  <a:lnTo>
                    <a:pt x="163118" y="892022"/>
                  </a:lnTo>
                  <a:lnTo>
                    <a:pt x="163944" y="888568"/>
                  </a:lnTo>
                  <a:lnTo>
                    <a:pt x="167233" y="883805"/>
                  </a:lnTo>
                  <a:lnTo>
                    <a:pt x="169608" y="882624"/>
                  </a:lnTo>
                  <a:lnTo>
                    <a:pt x="174218" y="882624"/>
                  </a:lnTo>
                  <a:lnTo>
                    <a:pt x="181889" y="886536"/>
                  </a:lnTo>
                  <a:lnTo>
                    <a:pt x="182333" y="886752"/>
                  </a:lnTo>
                  <a:lnTo>
                    <a:pt x="174980" y="877303"/>
                  </a:lnTo>
                  <a:lnTo>
                    <a:pt x="169887" y="877303"/>
                  </a:lnTo>
                  <a:lnTo>
                    <a:pt x="156502" y="900785"/>
                  </a:lnTo>
                  <a:lnTo>
                    <a:pt x="156743" y="902614"/>
                  </a:lnTo>
                  <a:lnTo>
                    <a:pt x="169519" y="915733"/>
                  </a:lnTo>
                  <a:lnTo>
                    <a:pt x="173824" y="915733"/>
                  </a:lnTo>
                  <a:lnTo>
                    <a:pt x="183921" y="910640"/>
                  </a:lnTo>
                  <a:lnTo>
                    <a:pt x="183934" y="910145"/>
                  </a:lnTo>
                  <a:close/>
                </a:path>
                <a:path w="834389" h="916305">
                  <a:moveTo>
                    <a:pt x="210883" y="879348"/>
                  </a:moveTo>
                  <a:lnTo>
                    <a:pt x="210629" y="878509"/>
                  </a:lnTo>
                  <a:lnTo>
                    <a:pt x="210210" y="878039"/>
                  </a:lnTo>
                  <a:lnTo>
                    <a:pt x="209677" y="877900"/>
                  </a:lnTo>
                  <a:lnTo>
                    <a:pt x="200660" y="877900"/>
                  </a:lnTo>
                  <a:lnTo>
                    <a:pt x="200660" y="869556"/>
                  </a:lnTo>
                  <a:lnTo>
                    <a:pt x="200507" y="869048"/>
                  </a:lnTo>
                  <a:lnTo>
                    <a:pt x="199999" y="868641"/>
                  </a:lnTo>
                  <a:lnTo>
                    <a:pt x="199021" y="868387"/>
                  </a:lnTo>
                  <a:lnTo>
                    <a:pt x="195872" y="868387"/>
                  </a:lnTo>
                  <a:lnTo>
                    <a:pt x="194868" y="868641"/>
                  </a:lnTo>
                  <a:lnTo>
                    <a:pt x="194360" y="869048"/>
                  </a:lnTo>
                  <a:lnTo>
                    <a:pt x="194233" y="877900"/>
                  </a:lnTo>
                  <a:lnTo>
                    <a:pt x="189357" y="877900"/>
                  </a:lnTo>
                  <a:lnTo>
                    <a:pt x="188785" y="878039"/>
                  </a:lnTo>
                  <a:lnTo>
                    <a:pt x="188379" y="878509"/>
                  </a:lnTo>
                  <a:lnTo>
                    <a:pt x="188125" y="879348"/>
                  </a:lnTo>
                  <a:lnTo>
                    <a:pt x="188150" y="882205"/>
                  </a:lnTo>
                  <a:lnTo>
                    <a:pt x="188379" y="882624"/>
                  </a:lnTo>
                  <a:lnTo>
                    <a:pt x="189318" y="883246"/>
                  </a:lnTo>
                  <a:lnTo>
                    <a:pt x="194233" y="883246"/>
                  </a:lnTo>
                  <a:lnTo>
                    <a:pt x="194233" y="905789"/>
                  </a:lnTo>
                  <a:lnTo>
                    <a:pt x="201104" y="915403"/>
                  </a:lnTo>
                  <a:lnTo>
                    <a:pt x="207200" y="915403"/>
                  </a:lnTo>
                  <a:lnTo>
                    <a:pt x="209219" y="914971"/>
                  </a:lnTo>
                  <a:lnTo>
                    <a:pt x="208978" y="914971"/>
                  </a:lnTo>
                  <a:lnTo>
                    <a:pt x="209397" y="914793"/>
                  </a:lnTo>
                  <a:lnTo>
                    <a:pt x="210337" y="914209"/>
                  </a:lnTo>
                  <a:lnTo>
                    <a:pt x="210807" y="913231"/>
                  </a:lnTo>
                  <a:lnTo>
                    <a:pt x="210883" y="910272"/>
                  </a:lnTo>
                  <a:lnTo>
                    <a:pt x="210756" y="909739"/>
                  </a:lnTo>
                  <a:lnTo>
                    <a:pt x="210705" y="909535"/>
                  </a:lnTo>
                  <a:lnTo>
                    <a:pt x="210477" y="909231"/>
                  </a:lnTo>
                  <a:lnTo>
                    <a:pt x="209359" y="909231"/>
                  </a:lnTo>
                  <a:lnTo>
                    <a:pt x="208572" y="909535"/>
                  </a:lnTo>
                  <a:lnTo>
                    <a:pt x="208165" y="909739"/>
                  </a:lnTo>
                  <a:lnTo>
                    <a:pt x="205968" y="910272"/>
                  </a:lnTo>
                  <a:lnTo>
                    <a:pt x="204000" y="910272"/>
                  </a:lnTo>
                  <a:lnTo>
                    <a:pt x="202450" y="909535"/>
                  </a:lnTo>
                  <a:lnTo>
                    <a:pt x="201015" y="907059"/>
                  </a:lnTo>
                  <a:lnTo>
                    <a:pt x="200761" y="905789"/>
                  </a:lnTo>
                  <a:lnTo>
                    <a:pt x="200660" y="883246"/>
                  </a:lnTo>
                  <a:lnTo>
                    <a:pt x="209677" y="883246"/>
                  </a:lnTo>
                  <a:lnTo>
                    <a:pt x="210604" y="882624"/>
                  </a:lnTo>
                  <a:lnTo>
                    <a:pt x="210845" y="882205"/>
                  </a:lnTo>
                  <a:lnTo>
                    <a:pt x="210883" y="879348"/>
                  </a:lnTo>
                  <a:close/>
                </a:path>
                <a:path w="834389" h="916305">
                  <a:moveTo>
                    <a:pt x="247319" y="793216"/>
                  </a:moveTo>
                  <a:lnTo>
                    <a:pt x="247167" y="791692"/>
                  </a:lnTo>
                  <a:lnTo>
                    <a:pt x="246405" y="788314"/>
                  </a:lnTo>
                  <a:lnTo>
                    <a:pt x="246367" y="788136"/>
                  </a:lnTo>
                  <a:lnTo>
                    <a:pt x="245986" y="787285"/>
                  </a:lnTo>
                  <a:lnTo>
                    <a:pt x="245872" y="787044"/>
                  </a:lnTo>
                  <a:lnTo>
                    <a:pt x="245770" y="786790"/>
                  </a:lnTo>
                  <a:lnTo>
                    <a:pt x="243789" y="783932"/>
                  </a:lnTo>
                  <a:lnTo>
                    <a:pt x="242684" y="782993"/>
                  </a:lnTo>
                  <a:lnTo>
                    <a:pt x="241249" y="782205"/>
                  </a:lnTo>
                  <a:lnTo>
                    <a:pt x="239903" y="781507"/>
                  </a:lnTo>
                  <a:lnTo>
                    <a:pt x="240487" y="781507"/>
                  </a:lnTo>
                  <a:lnTo>
                    <a:pt x="237578" y="780884"/>
                  </a:lnTo>
                  <a:lnTo>
                    <a:pt x="234378" y="780884"/>
                  </a:lnTo>
                  <a:lnTo>
                    <a:pt x="233070" y="781062"/>
                  </a:lnTo>
                  <a:lnTo>
                    <a:pt x="233260" y="781062"/>
                  </a:lnTo>
                  <a:lnTo>
                    <a:pt x="231609" y="781507"/>
                  </a:lnTo>
                  <a:lnTo>
                    <a:pt x="223304" y="787831"/>
                  </a:lnTo>
                  <a:lnTo>
                    <a:pt x="223088" y="787285"/>
                  </a:lnTo>
                  <a:lnTo>
                    <a:pt x="222986" y="787044"/>
                  </a:lnTo>
                  <a:lnTo>
                    <a:pt x="222897" y="786790"/>
                  </a:lnTo>
                  <a:lnTo>
                    <a:pt x="222377" y="785850"/>
                  </a:lnTo>
                  <a:lnTo>
                    <a:pt x="213956" y="780884"/>
                  </a:lnTo>
                  <a:lnTo>
                    <a:pt x="210604" y="780884"/>
                  </a:lnTo>
                  <a:lnTo>
                    <a:pt x="208356" y="781507"/>
                  </a:lnTo>
                  <a:lnTo>
                    <a:pt x="208534" y="781507"/>
                  </a:lnTo>
                  <a:lnTo>
                    <a:pt x="205016" y="783463"/>
                  </a:lnTo>
                  <a:lnTo>
                    <a:pt x="203098" y="785075"/>
                  </a:lnTo>
                  <a:lnTo>
                    <a:pt x="201117" y="787285"/>
                  </a:lnTo>
                  <a:lnTo>
                    <a:pt x="200990" y="782205"/>
                  </a:lnTo>
                  <a:lnTo>
                    <a:pt x="200736" y="781900"/>
                  </a:lnTo>
                  <a:lnTo>
                    <a:pt x="200545" y="781735"/>
                  </a:lnTo>
                  <a:lnTo>
                    <a:pt x="199694" y="781507"/>
                  </a:lnTo>
                  <a:lnTo>
                    <a:pt x="196748" y="781507"/>
                  </a:lnTo>
                  <a:lnTo>
                    <a:pt x="195872" y="781735"/>
                  </a:lnTo>
                  <a:lnTo>
                    <a:pt x="195681" y="781900"/>
                  </a:lnTo>
                  <a:lnTo>
                    <a:pt x="195414" y="782205"/>
                  </a:lnTo>
                  <a:lnTo>
                    <a:pt x="195313" y="817740"/>
                  </a:lnTo>
                  <a:lnTo>
                    <a:pt x="195453" y="818261"/>
                  </a:lnTo>
                  <a:lnTo>
                    <a:pt x="195948" y="818642"/>
                  </a:lnTo>
                  <a:lnTo>
                    <a:pt x="196951" y="818870"/>
                  </a:lnTo>
                  <a:lnTo>
                    <a:pt x="200101" y="818870"/>
                  </a:lnTo>
                  <a:lnTo>
                    <a:pt x="201079" y="818642"/>
                  </a:lnTo>
                  <a:lnTo>
                    <a:pt x="201587" y="818261"/>
                  </a:lnTo>
                  <a:lnTo>
                    <a:pt x="201739" y="817740"/>
                  </a:lnTo>
                  <a:lnTo>
                    <a:pt x="201739" y="793216"/>
                  </a:lnTo>
                  <a:lnTo>
                    <a:pt x="203403" y="791133"/>
                  </a:lnTo>
                  <a:lnTo>
                    <a:pt x="205155" y="789330"/>
                  </a:lnTo>
                  <a:lnTo>
                    <a:pt x="207835" y="787285"/>
                  </a:lnTo>
                  <a:lnTo>
                    <a:pt x="208165" y="787044"/>
                  </a:lnTo>
                  <a:lnTo>
                    <a:pt x="208813" y="786790"/>
                  </a:lnTo>
                  <a:lnTo>
                    <a:pt x="213525" y="786790"/>
                  </a:lnTo>
                  <a:lnTo>
                    <a:pt x="217893" y="793216"/>
                  </a:lnTo>
                  <a:lnTo>
                    <a:pt x="217982" y="793572"/>
                  </a:lnTo>
                  <a:lnTo>
                    <a:pt x="218122" y="794931"/>
                  </a:lnTo>
                  <a:lnTo>
                    <a:pt x="218122" y="817740"/>
                  </a:lnTo>
                  <a:lnTo>
                    <a:pt x="218262" y="818261"/>
                  </a:lnTo>
                  <a:lnTo>
                    <a:pt x="218770" y="818642"/>
                  </a:lnTo>
                  <a:lnTo>
                    <a:pt x="219773" y="818870"/>
                  </a:lnTo>
                  <a:lnTo>
                    <a:pt x="222885" y="818870"/>
                  </a:lnTo>
                  <a:lnTo>
                    <a:pt x="223875" y="818642"/>
                  </a:lnTo>
                  <a:lnTo>
                    <a:pt x="224396" y="818261"/>
                  </a:lnTo>
                  <a:lnTo>
                    <a:pt x="224561" y="817740"/>
                  </a:lnTo>
                  <a:lnTo>
                    <a:pt x="224561" y="793216"/>
                  </a:lnTo>
                  <a:lnTo>
                    <a:pt x="226237" y="791133"/>
                  </a:lnTo>
                  <a:lnTo>
                    <a:pt x="227990" y="789330"/>
                  </a:lnTo>
                  <a:lnTo>
                    <a:pt x="229946" y="787831"/>
                  </a:lnTo>
                  <a:lnTo>
                    <a:pt x="230987" y="787044"/>
                  </a:lnTo>
                  <a:lnTo>
                    <a:pt x="231622" y="786790"/>
                  </a:lnTo>
                  <a:lnTo>
                    <a:pt x="236359" y="786790"/>
                  </a:lnTo>
                  <a:lnTo>
                    <a:pt x="240690" y="793216"/>
                  </a:lnTo>
                  <a:lnTo>
                    <a:pt x="240766" y="793572"/>
                  </a:lnTo>
                  <a:lnTo>
                    <a:pt x="240893" y="817740"/>
                  </a:lnTo>
                  <a:lnTo>
                    <a:pt x="241058" y="818261"/>
                  </a:lnTo>
                  <a:lnTo>
                    <a:pt x="241579" y="818642"/>
                  </a:lnTo>
                  <a:lnTo>
                    <a:pt x="242570" y="818870"/>
                  </a:lnTo>
                  <a:lnTo>
                    <a:pt x="245732" y="818870"/>
                  </a:lnTo>
                  <a:lnTo>
                    <a:pt x="246710" y="818642"/>
                  </a:lnTo>
                  <a:lnTo>
                    <a:pt x="247218" y="818261"/>
                  </a:lnTo>
                  <a:lnTo>
                    <a:pt x="247319" y="793216"/>
                  </a:lnTo>
                  <a:close/>
                </a:path>
                <a:path w="834389" h="916305">
                  <a:moveTo>
                    <a:pt x="251434" y="892505"/>
                  </a:moveTo>
                  <a:lnTo>
                    <a:pt x="251269" y="891286"/>
                  </a:lnTo>
                  <a:lnTo>
                    <a:pt x="251167" y="890498"/>
                  </a:lnTo>
                  <a:lnTo>
                    <a:pt x="249732" y="885812"/>
                  </a:lnTo>
                  <a:lnTo>
                    <a:pt x="248666" y="883831"/>
                  </a:lnTo>
                  <a:lnTo>
                    <a:pt x="247535" y="882548"/>
                  </a:lnTo>
                  <a:lnTo>
                    <a:pt x="245808" y="880554"/>
                  </a:lnTo>
                  <a:lnTo>
                    <a:pt x="244652" y="879754"/>
                  </a:lnTo>
                  <a:lnTo>
                    <a:pt x="244652" y="900391"/>
                  </a:lnTo>
                  <a:lnTo>
                    <a:pt x="243890" y="903452"/>
                  </a:lnTo>
                  <a:lnTo>
                    <a:pt x="235813" y="910310"/>
                  </a:lnTo>
                  <a:lnTo>
                    <a:pt x="231851" y="910310"/>
                  </a:lnTo>
                  <a:lnTo>
                    <a:pt x="223316" y="892505"/>
                  </a:lnTo>
                  <a:lnTo>
                    <a:pt x="224091" y="889431"/>
                  </a:lnTo>
                  <a:lnTo>
                    <a:pt x="232156" y="882548"/>
                  </a:lnTo>
                  <a:lnTo>
                    <a:pt x="236143" y="882548"/>
                  </a:lnTo>
                  <a:lnTo>
                    <a:pt x="243840" y="889114"/>
                  </a:lnTo>
                  <a:lnTo>
                    <a:pt x="243967" y="889431"/>
                  </a:lnTo>
                  <a:lnTo>
                    <a:pt x="244602" y="892505"/>
                  </a:lnTo>
                  <a:lnTo>
                    <a:pt x="244652" y="900391"/>
                  </a:lnTo>
                  <a:lnTo>
                    <a:pt x="244652" y="879754"/>
                  </a:lnTo>
                  <a:lnTo>
                    <a:pt x="244017" y="879309"/>
                  </a:lnTo>
                  <a:lnTo>
                    <a:pt x="239852" y="877646"/>
                  </a:lnTo>
                  <a:lnTo>
                    <a:pt x="240017" y="877646"/>
                  </a:lnTo>
                  <a:lnTo>
                    <a:pt x="237210" y="877163"/>
                  </a:lnTo>
                  <a:lnTo>
                    <a:pt x="231343" y="877163"/>
                  </a:lnTo>
                  <a:lnTo>
                    <a:pt x="216509" y="900391"/>
                  </a:lnTo>
                  <a:lnTo>
                    <a:pt x="216662" y="901560"/>
                  </a:lnTo>
                  <a:lnTo>
                    <a:pt x="230708" y="915733"/>
                  </a:lnTo>
                  <a:lnTo>
                    <a:pt x="236550" y="915733"/>
                  </a:lnTo>
                  <a:lnTo>
                    <a:pt x="238810" y="915301"/>
                  </a:lnTo>
                  <a:lnTo>
                    <a:pt x="239001" y="915301"/>
                  </a:lnTo>
                  <a:lnTo>
                    <a:pt x="243649" y="913295"/>
                  </a:lnTo>
                  <a:lnTo>
                    <a:pt x="245529" y="911936"/>
                  </a:lnTo>
                  <a:lnTo>
                    <a:pt x="246913" y="910310"/>
                  </a:lnTo>
                  <a:lnTo>
                    <a:pt x="248500" y="908456"/>
                  </a:lnTo>
                  <a:lnTo>
                    <a:pt x="249643" y="906373"/>
                  </a:lnTo>
                  <a:lnTo>
                    <a:pt x="251142" y="901560"/>
                  </a:lnTo>
                  <a:lnTo>
                    <a:pt x="251307" y="900391"/>
                  </a:lnTo>
                  <a:lnTo>
                    <a:pt x="251434" y="892505"/>
                  </a:lnTo>
                  <a:close/>
                </a:path>
                <a:path w="834389" h="916305">
                  <a:moveTo>
                    <a:pt x="281927" y="879017"/>
                  </a:moveTo>
                  <a:lnTo>
                    <a:pt x="281800" y="878547"/>
                  </a:lnTo>
                  <a:lnTo>
                    <a:pt x="281482" y="878179"/>
                  </a:lnTo>
                  <a:lnTo>
                    <a:pt x="280682" y="877785"/>
                  </a:lnTo>
                  <a:lnTo>
                    <a:pt x="273634" y="877785"/>
                  </a:lnTo>
                  <a:lnTo>
                    <a:pt x="267512" y="883729"/>
                  </a:lnTo>
                  <a:lnTo>
                    <a:pt x="267322" y="883894"/>
                  </a:lnTo>
                  <a:lnTo>
                    <a:pt x="267322" y="884085"/>
                  </a:lnTo>
                  <a:lnTo>
                    <a:pt x="267195" y="878395"/>
                  </a:lnTo>
                  <a:lnTo>
                    <a:pt x="266738" y="878001"/>
                  </a:lnTo>
                  <a:lnTo>
                    <a:pt x="265950" y="877785"/>
                  </a:lnTo>
                  <a:lnTo>
                    <a:pt x="262902" y="877785"/>
                  </a:lnTo>
                  <a:lnTo>
                    <a:pt x="262102" y="878001"/>
                  </a:lnTo>
                  <a:lnTo>
                    <a:pt x="261632" y="878395"/>
                  </a:lnTo>
                  <a:lnTo>
                    <a:pt x="261518" y="914006"/>
                  </a:lnTo>
                  <a:lnTo>
                    <a:pt x="261658" y="914539"/>
                  </a:lnTo>
                  <a:lnTo>
                    <a:pt x="262166" y="914908"/>
                  </a:lnTo>
                  <a:lnTo>
                    <a:pt x="263156" y="915136"/>
                  </a:lnTo>
                  <a:lnTo>
                    <a:pt x="266306" y="915136"/>
                  </a:lnTo>
                  <a:lnTo>
                    <a:pt x="267284" y="914908"/>
                  </a:lnTo>
                  <a:lnTo>
                    <a:pt x="267792" y="914539"/>
                  </a:lnTo>
                  <a:lnTo>
                    <a:pt x="267957" y="914006"/>
                  </a:lnTo>
                  <a:lnTo>
                    <a:pt x="267957" y="890930"/>
                  </a:lnTo>
                  <a:lnTo>
                    <a:pt x="268859" y="889495"/>
                  </a:lnTo>
                  <a:lnTo>
                    <a:pt x="274345" y="883729"/>
                  </a:lnTo>
                  <a:lnTo>
                    <a:pt x="279285" y="883729"/>
                  </a:lnTo>
                  <a:lnTo>
                    <a:pt x="280289" y="884085"/>
                  </a:lnTo>
                  <a:lnTo>
                    <a:pt x="281038" y="884262"/>
                  </a:lnTo>
                  <a:lnTo>
                    <a:pt x="281533" y="884085"/>
                  </a:lnTo>
                  <a:lnTo>
                    <a:pt x="281647" y="883894"/>
                  </a:lnTo>
                  <a:lnTo>
                    <a:pt x="281736" y="883729"/>
                  </a:lnTo>
                  <a:lnTo>
                    <a:pt x="281927" y="879017"/>
                  </a:lnTo>
                  <a:close/>
                </a:path>
                <a:path w="834389" h="916305">
                  <a:moveTo>
                    <a:pt x="282028" y="810933"/>
                  </a:moveTo>
                  <a:lnTo>
                    <a:pt x="268998" y="810933"/>
                  </a:lnTo>
                  <a:lnTo>
                    <a:pt x="269138" y="811060"/>
                  </a:lnTo>
                  <a:lnTo>
                    <a:pt x="281901" y="811060"/>
                  </a:lnTo>
                  <a:lnTo>
                    <a:pt x="282028" y="810933"/>
                  </a:lnTo>
                  <a:close/>
                </a:path>
                <a:path w="834389" h="916305">
                  <a:moveTo>
                    <a:pt x="289534" y="811060"/>
                  </a:moveTo>
                  <a:lnTo>
                    <a:pt x="281901" y="811060"/>
                  </a:lnTo>
                  <a:lnTo>
                    <a:pt x="281089" y="811974"/>
                  </a:lnTo>
                  <a:lnTo>
                    <a:pt x="278765" y="813523"/>
                  </a:lnTo>
                  <a:lnTo>
                    <a:pt x="277368" y="813917"/>
                  </a:lnTo>
                  <a:lnTo>
                    <a:pt x="274002" y="813917"/>
                  </a:lnTo>
                  <a:lnTo>
                    <a:pt x="272326" y="813346"/>
                  </a:lnTo>
                  <a:lnTo>
                    <a:pt x="269138" y="811060"/>
                  </a:lnTo>
                  <a:lnTo>
                    <a:pt x="259270" y="811060"/>
                  </a:lnTo>
                  <a:lnTo>
                    <a:pt x="259232" y="831659"/>
                  </a:lnTo>
                  <a:lnTo>
                    <a:pt x="259372" y="832205"/>
                  </a:lnTo>
                  <a:lnTo>
                    <a:pt x="259880" y="832599"/>
                  </a:lnTo>
                  <a:lnTo>
                    <a:pt x="260870" y="832827"/>
                  </a:lnTo>
                  <a:lnTo>
                    <a:pt x="264033" y="832827"/>
                  </a:lnTo>
                  <a:lnTo>
                    <a:pt x="264998" y="832599"/>
                  </a:lnTo>
                  <a:lnTo>
                    <a:pt x="265506" y="832205"/>
                  </a:lnTo>
                  <a:lnTo>
                    <a:pt x="265671" y="831659"/>
                  </a:lnTo>
                  <a:lnTo>
                    <a:pt x="265671" y="814108"/>
                  </a:lnTo>
                  <a:lnTo>
                    <a:pt x="266598" y="815022"/>
                  </a:lnTo>
                  <a:lnTo>
                    <a:pt x="274726" y="819454"/>
                  </a:lnTo>
                  <a:lnTo>
                    <a:pt x="278752" y="819454"/>
                  </a:lnTo>
                  <a:lnTo>
                    <a:pt x="287756" y="813917"/>
                  </a:lnTo>
                  <a:lnTo>
                    <a:pt x="288886" y="812431"/>
                  </a:lnTo>
                  <a:lnTo>
                    <a:pt x="289534" y="811060"/>
                  </a:lnTo>
                  <a:close/>
                </a:path>
                <a:path w="834389" h="916305">
                  <a:moveTo>
                    <a:pt x="291490" y="796861"/>
                  </a:moveTo>
                  <a:lnTo>
                    <a:pt x="291261" y="794689"/>
                  </a:lnTo>
                  <a:lnTo>
                    <a:pt x="290220" y="790143"/>
                  </a:lnTo>
                  <a:lnTo>
                    <a:pt x="289534" y="788504"/>
                  </a:lnTo>
                  <a:lnTo>
                    <a:pt x="289483" y="788377"/>
                  </a:lnTo>
                  <a:lnTo>
                    <a:pt x="289394" y="788136"/>
                  </a:lnTo>
                  <a:lnTo>
                    <a:pt x="288340" y="786549"/>
                  </a:lnTo>
                  <a:lnTo>
                    <a:pt x="288264" y="786422"/>
                  </a:lnTo>
                  <a:lnTo>
                    <a:pt x="287134" y="784707"/>
                  </a:lnTo>
                  <a:lnTo>
                    <a:pt x="285673" y="783361"/>
                  </a:lnTo>
                  <a:lnTo>
                    <a:pt x="282422" y="781570"/>
                  </a:lnTo>
                  <a:lnTo>
                    <a:pt x="282905" y="781570"/>
                  </a:lnTo>
                  <a:lnTo>
                    <a:pt x="279908" y="780884"/>
                  </a:lnTo>
                  <a:lnTo>
                    <a:pt x="276199" y="780884"/>
                  </a:lnTo>
                  <a:lnTo>
                    <a:pt x="264883" y="787361"/>
                  </a:lnTo>
                  <a:lnTo>
                    <a:pt x="264883" y="782650"/>
                  </a:lnTo>
                  <a:lnTo>
                    <a:pt x="264744" y="782078"/>
                  </a:lnTo>
                  <a:lnTo>
                    <a:pt x="264261" y="781710"/>
                  </a:lnTo>
                  <a:lnTo>
                    <a:pt x="263690" y="781570"/>
                  </a:lnTo>
                  <a:lnTo>
                    <a:pt x="260388" y="781570"/>
                  </a:lnTo>
                  <a:lnTo>
                    <a:pt x="259816" y="781710"/>
                  </a:lnTo>
                  <a:lnTo>
                    <a:pt x="259346" y="782078"/>
                  </a:lnTo>
                  <a:lnTo>
                    <a:pt x="259270" y="810933"/>
                  </a:lnTo>
                  <a:lnTo>
                    <a:pt x="268998" y="810933"/>
                  </a:lnTo>
                  <a:lnTo>
                    <a:pt x="267449" y="809409"/>
                  </a:lnTo>
                  <a:lnTo>
                    <a:pt x="265671" y="807250"/>
                  </a:lnTo>
                  <a:lnTo>
                    <a:pt x="265671" y="793292"/>
                  </a:lnTo>
                  <a:lnTo>
                    <a:pt x="266687" y="792022"/>
                  </a:lnTo>
                  <a:lnTo>
                    <a:pt x="275297" y="786422"/>
                  </a:lnTo>
                  <a:lnTo>
                    <a:pt x="277812" y="786422"/>
                  </a:lnTo>
                  <a:lnTo>
                    <a:pt x="284086" y="793292"/>
                  </a:lnTo>
                  <a:lnTo>
                    <a:pt x="284162" y="793508"/>
                  </a:lnTo>
                  <a:lnTo>
                    <a:pt x="284708" y="796861"/>
                  </a:lnTo>
                  <a:lnTo>
                    <a:pt x="284683" y="803656"/>
                  </a:lnTo>
                  <a:lnTo>
                    <a:pt x="283997" y="806869"/>
                  </a:lnTo>
                  <a:lnTo>
                    <a:pt x="283476" y="808329"/>
                  </a:lnTo>
                  <a:lnTo>
                    <a:pt x="282028" y="810933"/>
                  </a:lnTo>
                  <a:lnTo>
                    <a:pt x="289585" y="810933"/>
                  </a:lnTo>
                  <a:lnTo>
                    <a:pt x="289864" y="810361"/>
                  </a:lnTo>
                  <a:lnTo>
                    <a:pt x="291185" y="805472"/>
                  </a:lnTo>
                  <a:lnTo>
                    <a:pt x="291401" y="803656"/>
                  </a:lnTo>
                  <a:lnTo>
                    <a:pt x="291490" y="796861"/>
                  </a:lnTo>
                  <a:close/>
                </a:path>
                <a:path w="834389" h="916305">
                  <a:moveTo>
                    <a:pt x="420662" y="53035"/>
                  </a:moveTo>
                  <a:lnTo>
                    <a:pt x="420547" y="52209"/>
                  </a:lnTo>
                  <a:lnTo>
                    <a:pt x="416407" y="40754"/>
                  </a:lnTo>
                  <a:lnTo>
                    <a:pt x="414477" y="35407"/>
                  </a:lnTo>
                  <a:lnTo>
                    <a:pt x="407441" y="15925"/>
                  </a:lnTo>
                  <a:lnTo>
                    <a:pt x="407441" y="35407"/>
                  </a:lnTo>
                  <a:lnTo>
                    <a:pt x="389890" y="35407"/>
                  </a:lnTo>
                  <a:lnTo>
                    <a:pt x="398589" y="10261"/>
                  </a:lnTo>
                  <a:lnTo>
                    <a:pt x="407441" y="35407"/>
                  </a:lnTo>
                  <a:lnTo>
                    <a:pt x="407441" y="15925"/>
                  </a:lnTo>
                  <a:lnTo>
                    <a:pt x="405396" y="10261"/>
                  </a:lnTo>
                  <a:lnTo>
                    <a:pt x="403415" y="4762"/>
                  </a:lnTo>
                  <a:lnTo>
                    <a:pt x="402996" y="4038"/>
                  </a:lnTo>
                  <a:lnTo>
                    <a:pt x="402209" y="3594"/>
                  </a:lnTo>
                  <a:lnTo>
                    <a:pt x="395643" y="3594"/>
                  </a:lnTo>
                  <a:lnTo>
                    <a:pt x="394893" y="4038"/>
                  </a:lnTo>
                  <a:lnTo>
                    <a:pt x="394462" y="4762"/>
                  </a:lnTo>
                  <a:lnTo>
                    <a:pt x="377342" y="52209"/>
                  </a:lnTo>
                  <a:lnTo>
                    <a:pt x="377253" y="53035"/>
                  </a:lnTo>
                  <a:lnTo>
                    <a:pt x="377405" y="53479"/>
                  </a:lnTo>
                  <a:lnTo>
                    <a:pt x="377444" y="53619"/>
                  </a:lnTo>
                  <a:lnTo>
                    <a:pt x="377317" y="53619"/>
                  </a:lnTo>
                  <a:lnTo>
                    <a:pt x="377748" y="54000"/>
                  </a:lnTo>
                  <a:lnTo>
                    <a:pt x="383070" y="54000"/>
                  </a:lnTo>
                  <a:lnTo>
                    <a:pt x="383768" y="53479"/>
                  </a:lnTo>
                  <a:lnTo>
                    <a:pt x="383997" y="53035"/>
                  </a:lnTo>
                  <a:lnTo>
                    <a:pt x="384149" y="52666"/>
                  </a:lnTo>
                  <a:lnTo>
                    <a:pt x="388213" y="40754"/>
                  </a:lnTo>
                  <a:lnTo>
                    <a:pt x="409194" y="40754"/>
                  </a:lnTo>
                  <a:lnTo>
                    <a:pt x="413524" y="53035"/>
                  </a:lnTo>
                  <a:lnTo>
                    <a:pt x="413766" y="53479"/>
                  </a:lnTo>
                  <a:lnTo>
                    <a:pt x="413854" y="53619"/>
                  </a:lnTo>
                  <a:lnTo>
                    <a:pt x="414413" y="54000"/>
                  </a:lnTo>
                  <a:lnTo>
                    <a:pt x="420306" y="54000"/>
                  </a:lnTo>
                  <a:lnTo>
                    <a:pt x="420662" y="53035"/>
                  </a:lnTo>
                  <a:close/>
                </a:path>
                <a:path w="834389" h="916305">
                  <a:moveTo>
                    <a:pt x="453326" y="49174"/>
                  </a:moveTo>
                  <a:lnTo>
                    <a:pt x="453263" y="45872"/>
                  </a:lnTo>
                  <a:lnTo>
                    <a:pt x="453174" y="45415"/>
                  </a:lnTo>
                  <a:lnTo>
                    <a:pt x="452882" y="44958"/>
                  </a:lnTo>
                  <a:lnTo>
                    <a:pt x="453072" y="44958"/>
                  </a:lnTo>
                  <a:lnTo>
                    <a:pt x="452374" y="44729"/>
                  </a:lnTo>
                  <a:lnTo>
                    <a:pt x="452069" y="44729"/>
                  </a:lnTo>
                  <a:lnTo>
                    <a:pt x="451624" y="44958"/>
                  </a:lnTo>
                  <a:lnTo>
                    <a:pt x="450507" y="45872"/>
                  </a:lnTo>
                  <a:lnTo>
                    <a:pt x="449821" y="46380"/>
                  </a:lnTo>
                  <a:lnTo>
                    <a:pt x="448183" y="47498"/>
                  </a:lnTo>
                  <a:lnTo>
                    <a:pt x="447217" y="48006"/>
                  </a:lnTo>
                  <a:lnTo>
                    <a:pt x="444982" y="48945"/>
                  </a:lnTo>
                  <a:lnTo>
                    <a:pt x="443687" y="49174"/>
                  </a:lnTo>
                  <a:lnTo>
                    <a:pt x="440639" y="49174"/>
                  </a:lnTo>
                  <a:lnTo>
                    <a:pt x="439496" y="48945"/>
                  </a:lnTo>
                  <a:lnTo>
                    <a:pt x="439356" y="48945"/>
                  </a:lnTo>
                  <a:lnTo>
                    <a:pt x="432447" y="31051"/>
                  </a:lnTo>
                  <a:lnTo>
                    <a:pt x="433273" y="27597"/>
                  </a:lnTo>
                  <a:lnTo>
                    <a:pt x="436575" y="22834"/>
                  </a:lnTo>
                  <a:lnTo>
                    <a:pt x="438950" y="21653"/>
                  </a:lnTo>
                  <a:lnTo>
                    <a:pt x="443547" y="21653"/>
                  </a:lnTo>
                  <a:lnTo>
                    <a:pt x="451231" y="25565"/>
                  </a:lnTo>
                  <a:lnTo>
                    <a:pt x="451675" y="25781"/>
                  </a:lnTo>
                  <a:lnTo>
                    <a:pt x="444322" y="16332"/>
                  </a:lnTo>
                  <a:lnTo>
                    <a:pt x="439229" y="16332"/>
                  </a:lnTo>
                  <a:lnTo>
                    <a:pt x="425843" y="39814"/>
                  </a:lnTo>
                  <a:lnTo>
                    <a:pt x="426085" y="41643"/>
                  </a:lnTo>
                  <a:lnTo>
                    <a:pt x="438861" y="54749"/>
                  </a:lnTo>
                  <a:lnTo>
                    <a:pt x="443230" y="54749"/>
                  </a:lnTo>
                  <a:lnTo>
                    <a:pt x="453250" y="49669"/>
                  </a:lnTo>
                  <a:lnTo>
                    <a:pt x="453326" y="49174"/>
                  </a:lnTo>
                  <a:close/>
                </a:path>
                <a:path w="834389" h="916305">
                  <a:moveTo>
                    <a:pt x="480225" y="18376"/>
                  </a:moveTo>
                  <a:lnTo>
                    <a:pt x="479971" y="17538"/>
                  </a:lnTo>
                  <a:lnTo>
                    <a:pt x="479552" y="17068"/>
                  </a:lnTo>
                  <a:lnTo>
                    <a:pt x="479005" y="16929"/>
                  </a:lnTo>
                  <a:lnTo>
                    <a:pt x="470001" y="16929"/>
                  </a:lnTo>
                  <a:lnTo>
                    <a:pt x="470001" y="8585"/>
                  </a:lnTo>
                  <a:lnTo>
                    <a:pt x="469849" y="8077"/>
                  </a:lnTo>
                  <a:lnTo>
                    <a:pt x="469341" y="7670"/>
                  </a:lnTo>
                  <a:lnTo>
                    <a:pt x="468363" y="7416"/>
                  </a:lnTo>
                  <a:lnTo>
                    <a:pt x="465201" y="7416"/>
                  </a:lnTo>
                  <a:lnTo>
                    <a:pt x="464210" y="7670"/>
                  </a:lnTo>
                  <a:lnTo>
                    <a:pt x="463702" y="8077"/>
                  </a:lnTo>
                  <a:lnTo>
                    <a:pt x="463562" y="8585"/>
                  </a:lnTo>
                  <a:lnTo>
                    <a:pt x="463562" y="16929"/>
                  </a:lnTo>
                  <a:lnTo>
                    <a:pt x="458698" y="16929"/>
                  </a:lnTo>
                  <a:lnTo>
                    <a:pt x="458127" y="17068"/>
                  </a:lnTo>
                  <a:lnTo>
                    <a:pt x="457720" y="17538"/>
                  </a:lnTo>
                  <a:lnTo>
                    <a:pt x="457466" y="18376"/>
                  </a:lnTo>
                  <a:lnTo>
                    <a:pt x="457479" y="21234"/>
                  </a:lnTo>
                  <a:lnTo>
                    <a:pt x="457720" y="21653"/>
                  </a:lnTo>
                  <a:lnTo>
                    <a:pt x="458660" y="22275"/>
                  </a:lnTo>
                  <a:lnTo>
                    <a:pt x="463562" y="22275"/>
                  </a:lnTo>
                  <a:lnTo>
                    <a:pt x="463562" y="44805"/>
                  </a:lnTo>
                  <a:lnTo>
                    <a:pt x="471093" y="54673"/>
                  </a:lnTo>
                  <a:lnTo>
                    <a:pt x="475411" y="54673"/>
                  </a:lnTo>
                  <a:lnTo>
                    <a:pt x="478561" y="54000"/>
                  </a:lnTo>
                  <a:lnTo>
                    <a:pt x="478320" y="54000"/>
                  </a:lnTo>
                  <a:lnTo>
                    <a:pt x="478739" y="53822"/>
                  </a:lnTo>
                  <a:lnTo>
                    <a:pt x="479679" y="53238"/>
                  </a:lnTo>
                  <a:lnTo>
                    <a:pt x="480136" y="52260"/>
                  </a:lnTo>
                  <a:lnTo>
                    <a:pt x="480225" y="49288"/>
                  </a:lnTo>
                  <a:lnTo>
                    <a:pt x="480047" y="48564"/>
                  </a:lnTo>
                  <a:lnTo>
                    <a:pt x="479818" y="48260"/>
                  </a:lnTo>
                  <a:lnTo>
                    <a:pt x="478701" y="48260"/>
                  </a:lnTo>
                  <a:lnTo>
                    <a:pt x="477913" y="48564"/>
                  </a:lnTo>
                  <a:lnTo>
                    <a:pt x="478282" y="48564"/>
                  </a:lnTo>
                  <a:lnTo>
                    <a:pt x="475310" y="49288"/>
                  </a:lnTo>
                  <a:lnTo>
                    <a:pt x="473303" y="49288"/>
                  </a:lnTo>
                  <a:lnTo>
                    <a:pt x="471792" y="48564"/>
                  </a:lnTo>
                  <a:lnTo>
                    <a:pt x="470357" y="46088"/>
                  </a:lnTo>
                  <a:lnTo>
                    <a:pt x="470103" y="44805"/>
                  </a:lnTo>
                  <a:lnTo>
                    <a:pt x="470001" y="22275"/>
                  </a:lnTo>
                  <a:lnTo>
                    <a:pt x="479005" y="22275"/>
                  </a:lnTo>
                  <a:lnTo>
                    <a:pt x="479945" y="21653"/>
                  </a:lnTo>
                  <a:lnTo>
                    <a:pt x="480174" y="21234"/>
                  </a:lnTo>
                  <a:lnTo>
                    <a:pt x="480225" y="18376"/>
                  </a:lnTo>
                  <a:close/>
                </a:path>
                <a:path w="834389" h="916305">
                  <a:moveTo>
                    <a:pt x="495465" y="17945"/>
                  </a:moveTo>
                  <a:lnTo>
                    <a:pt x="495300" y="17437"/>
                  </a:lnTo>
                  <a:lnTo>
                    <a:pt x="494792" y="17043"/>
                  </a:lnTo>
                  <a:lnTo>
                    <a:pt x="489673" y="17043"/>
                  </a:lnTo>
                  <a:lnTo>
                    <a:pt x="489165" y="17437"/>
                  </a:lnTo>
                  <a:lnTo>
                    <a:pt x="489026" y="17945"/>
                  </a:lnTo>
                  <a:lnTo>
                    <a:pt x="489026" y="53035"/>
                  </a:lnTo>
                  <a:lnTo>
                    <a:pt x="489165" y="53568"/>
                  </a:lnTo>
                  <a:lnTo>
                    <a:pt x="489673" y="53936"/>
                  </a:lnTo>
                  <a:lnTo>
                    <a:pt x="494792" y="53936"/>
                  </a:lnTo>
                  <a:lnTo>
                    <a:pt x="495300" y="53568"/>
                  </a:lnTo>
                  <a:lnTo>
                    <a:pt x="495465" y="53035"/>
                  </a:lnTo>
                  <a:lnTo>
                    <a:pt x="495465" y="17945"/>
                  </a:lnTo>
                  <a:close/>
                </a:path>
                <a:path w="834389" h="916305">
                  <a:moveTo>
                    <a:pt x="496201" y="4660"/>
                  </a:moveTo>
                  <a:lnTo>
                    <a:pt x="495922" y="3632"/>
                  </a:lnTo>
                  <a:lnTo>
                    <a:pt x="495363" y="3060"/>
                  </a:lnTo>
                  <a:lnTo>
                    <a:pt x="494804" y="2540"/>
                  </a:lnTo>
                  <a:lnTo>
                    <a:pt x="493763" y="2273"/>
                  </a:lnTo>
                  <a:lnTo>
                    <a:pt x="490728" y="2273"/>
                  </a:lnTo>
                  <a:lnTo>
                    <a:pt x="489673" y="2540"/>
                  </a:lnTo>
                  <a:lnTo>
                    <a:pt x="488530" y="3632"/>
                  </a:lnTo>
                  <a:lnTo>
                    <a:pt x="488238" y="4660"/>
                  </a:lnTo>
                  <a:lnTo>
                    <a:pt x="488238" y="7645"/>
                  </a:lnTo>
                  <a:lnTo>
                    <a:pt x="488518" y="8661"/>
                  </a:lnTo>
                  <a:lnTo>
                    <a:pt x="489635" y="9728"/>
                  </a:lnTo>
                  <a:lnTo>
                    <a:pt x="490677" y="9982"/>
                  </a:lnTo>
                  <a:lnTo>
                    <a:pt x="493712" y="9982"/>
                  </a:lnTo>
                  <a:lnTo>
                    <a:pt x="494715" y="9728"/>
                  </a:lnTo>
                  <a:lnTo>
                    <a:pt x="495858" y="8661"/>
                  </a:lnTo>
                  <a:lnTo>
                    <a:pt x="496176" y="7645"/>
                  </a:lnTo>
                  <a:lnTo>
                    <a:pt x="496201" y="4660"/>
                  </a:lnTo>
                  <a:close/>
                </a:path>
                <a:path w="834389" h="916305">
                  <a:moveTo>
                    <a:pt x="535851" y="17399"/>
                  </a:moveTo>
                  <a:lnTo>
                    <a:pt x="535432" y="17005"/>
                  </a:lnTo>
                  <a:lnTo>
                    <a:pt x="530288" y="17005"/>
                  </a:lnTo>
                  <a:lnTo>
                    <a:pt x="529717" y="17399"/>
                  </a:lnTo>
                  <a:lnTo>
                    <a:pt x="529450" y="17983"/>
                  </a:lnTo>
                  <a:lnTo>
                    <a:pt x="519658" y="46913"/>
                  </a:lnTo>
                  <a:lnTo>
                    <a:pt x="519544" y="47383"/>
                  </a:lnTo>
                  <a:lnTo>
                    <a:pt x="509473" y="17983"/>
                  </a:lnTo>
                  <a:lnTo>
                    <a:pt x="509143" y="17399"/>
                  </a:lnTo>
                  <a:lnTo>
                    <a:pt x="508596" y="17005"/>
                  </a:lnTo>
                  <a:lnTo>
                    <a:pt x="503186" y="17005"/>
                  </a:lnTo>
                  <a:lnTo>
                    <a:pt x="502716" y="17399"/>
                  </a:lnTo>
                  <a:lnTo>
                    <a:pt x="502805" y="18999"/>
                  </a:lnTo>
                  <a:lnTo>
                    <a:pt x="502970" y="19507"/>
                  </a:lnTo>
                  <a:lnTo>
                    <a:pt x="514896" y="52844"/>
                  </a:lnTo>
                  <a:lnTo>
                    <a:pt x="515391" y="53543"/>
                  </a:lnTo>
                  <a:lnTo>
                    <a:pt x="516153" y="53975"/>
                  </a:lnTo>
                  <a:lnTo>
                    <a:pt x="522541" y="53975"/>
                  </a:lnTo>
                  <a:lnTo>
                    <a:pt x="523303" y="53543"/>
                  </a:lnTo>
                  <a:lnTo>
                    <a:pt x="523709" y="52844"/>
                  </a:lnTo>
                  <a:lnTo>
                    <a:pt x="525665" y="47383"/>
                  </a:lnTo>
                  <a:lnTo>
                    <a:pt x="535686" y="19507"/>
                  </a:lnTo>
                  <a:lnTo>
                    <a:pt x="535825" y="18999"/>
                  </a:lnTo>
                  <a:lnTo>
                    <a:pt x="535851" y="17399"/>
                  </a:lnTo>
                  <a:close/>
                </a:path>
                <a:path w="834389" h="916305">
                  <a:moveTo>
                    <a:pt x="572770" y="32054"/>
                  </a:moveTo>
                  <a:lnTo>
                    <a:pt x="572681" y="29921"/>
                  </a:lnTo>
                  <a:lnTo>
                    <a:pt x="572592" y="29260"/>
                  </a:lnTo>
                  <a:lnTo>
                    <a:pt x="572477" y="28359"/>
                  </a:lnTo>
                  <a:lnTo>
                    <a:pt x="571309" y="24333"/>
                  </a:lnTo>
                  <a:lnTo>
                    <a:pt x="570458" y="22707"/>
                  </a:lnTo>
                  <a:lnTo>
                    <a:pt x="570395" y="22580"/>
                  </a:lnTo>
                  <a:lnTo>
                    <a:pt x="569252" y="21221"/>
                  </a:lnTo>
                  <a:lnTo>
                    <a:pt x="568007" y="19723"/>
                  </a:lnTo>
                  <a:lnTo>
                    <a:pt x="567893" y="19583"/>
                  </a:lnTo>
                  <a:lnTo>
                    <a:pt x="566331" y="18427"/>
                  </a:lnTo>
                  <a:lnTo>
                    <a:pt x="566293" y="32054"/>
                  </a:lnTo>
                  <a:lnTo>
                    <a:pt x="547154" y="32054"/>
                  </a:lnTo>
                  <a:lnTo>
                    <a:pt x="555396" y="21221"/>
                  </a:lnTo>
                  <a:lnTo>
                    <a:pt x="560108" y="21221"/>
                  </a:lnTo>
                  <a:lnTo>
                    <a:pt x="562457" y="22186"/>
                  </a:lnTo>
                  <a:lnTo>
                    <a:pt x="565619" y="26022"/>
                  </a:lnTo>
                  <a:lnTo>
                    <a:pt x="566267" y="28359"/>
                  </a:lnTo>
                  <a:lnTo>
                    <a:pt x="566293" y="32054"/>
                  </a:lnTo>
                  <a:lnTo>
                    <a:pt x="566293" y="18415"/>
                  </a:lnTo>
                  <a:lnTo>
                    <a:pt x="562457" y="16637"/>
                  </a:lnTo>
                  <a:lnTo>
                    <a:pt x="560082" y="16192"/>
                  </a:lnTo>
                  <a:lnTo>
                    <a:pt x="554748" y="16192"/>
                  </a:lnTo>
                  <a:lnTo>
                    <a:pt x="540473" y="38823"/>
                  </a:lnTo>
                  <a:lnTo>
                    <a:pt x="540854" y="41605"/>
                  </a:lnTo>
                  <a:lnTo>
                    <a:pt x="555142" y="54749"/>
                  </a:lnTo>
                  <a:lnTo>
                    <a:pt x="560578" y="54749"/>
                  </a:lnTo>
                  <a:lnTo>
                    <a:pt x="571182" y="49530"/>
                  </a:lnTo>
                  <a:lnTo>
                    <a:pt x="571080" y="47561"/>
                  </a:lnTo>
                  <a:lnTo>
                    <a:pt x="568223" y="47561"/>
                  </a:lnTo>
                  <a:lnTo>
                    <a:pt x="566483" y="48209"/>
                  </a:lnTo>
                  <a:lnTo>
                    <a:pt x="565531" y="48539"/>
                  </a:lnTo>
                  <a:lnTo>
                    <a:pt x="564400" y="48844"/>
                  </a:lnTo>
                  <a:lnTo>
                    <a:pt x="561784" y="49390"/>
                  </a:lnTo>
                  <a:lnTo>
                    <a:pt x="560298" y="49530"/>
                  </a:lnTo>
                  <a:lnTo>
                    <a:pt x="556514" y="49530"/>
                  </a:lnTo>
                  <a:lnTo>
                    <a:pt x="547154" y="38823"/>
                  </a:lnTo>
                  <a:lnTo>
                    <a:pt x="547154" y="36779"/>
                  </a:lnTo>
                  <a:lnTo>
                    <a:pt x="570915" y="36779"/>
                  </a:lnTo>
                  <a:lnTo>
                    <a:pt x="571500" y="36563"/>
                  </a:lnTo>
                  <a:lnTo>
                    <a:pt x="572516" y="35699"/>
                  </a:lnTo>
                  <a:lnTo>
                    <a:pt x="572770" y="34988"/>
                  </a:lnTo>
                  <a:lnTo>
                    <a:pt x="572770" y="32054"/>
                  </a:lnTo>
                  <a:close/>
                </a:path>
                <a:path w="834389" h="916305">
                  <a:moveTo>
                    <a:pt x="626237" y="49174"/>
                  </a:moveTo>
                  <a:lnTo>
                    <a:pt x="626148" y="45415"/>
                  </a:lnTo>
                  <a:lnTo>
                    <a:pt x="625843" y="44958"/>
                  </a:lnTo>
                  <a:lnTo>
                    <a:pt x="626033" y="44958"/>
                  </a:lnTo>
                  <a:lnTo>
                    <a:pt x="625348" y="44729"/>
                  </a:lnTo>
                  <a:lnTo>
                    <a:pt x="625030" y="44729"/>
                  </a:lnTo>
                  <a:lnTo>
                    <a:pt x="624598" y="44958"/>
                  </a:lnTo>
                  <a:lnTo>
                    <a:pt x="623481" y="45872"/>
                  </a:lnTo>
                  <a:lnTo>
                    <a:pt x="622795" y="46380"/>
                  </a:lnTo>
                  <a:lnTo>
                    <a:pt x="621157" y="47498"/>
                  </a:lnTo>
                  <a:lnTo>
                    <a:pt x="620179" y="48006"/>
                  </a:lnTo>
                  <a:lnTo>
                    <a:pt x="617943" y="48945"/>
                  </a:lnTo>
                  <a:lnTo>
                    <a:pt x="616648" y="49174"/>
                  </a:lnTo>
                  <a:lnTo>
                    <a:pt x="613600" y="49174"/>
                  </a:lnTo>
                  <a:lnTo>
                    <a:pt x="612457" y="48945"/>
                  </a:lnTo>
                  <a:lnTo>
                    <a:pt x="612317" y="48945"/>
                  </a:lnTo>
                  <a:lnTo>
                    <a:pt x="605421" y="31051"/>
                  </a:lnTo>
                  <a:lnTo>
                    <a:pt x="606247" y="27597"/>
                  </a:lnTo>
                  <a:lnTo>
                    <a:pt x="609549" y="22834"/>
                  </a:lnTo>
                  <a:lnTo>
                    <a:pt x="611911" y="21653"/>
                  </a:lnTo>
                  <a:lnTo>
                    <a:pt x="616521" y="21653"/>
                  </a:lnTo>
                  <a:lnTo>
                    <a:pt x="624192" y="25565"/>
                  </a:lnTo>
                  <a:lnTo>
                    <a:pt x="624636" y="25781"/>
                  </a:lnTo>
                  <a:lnTo>
                    <a:pt x="617296" y="16332"/>
                  </a:lnTo>
                  <a:lnTo>
                    <a:pt x="612190" y="16332"/>
                  </a:lnTo>
                  <a:lnTo>
                    <a:pt x="598805" y="39814"/>
                  </a:lnTo>
                  <a:lnTo>
                    <a:pt x="599059" y="41643"/>
                  </a:lnTo>
                  <a:lnTo>
                    <a:pt x="611822" y="54749"/>
                  </a:lnTo>
                  <a:lnTo>
                    <a:pt x="616191" y="54749"/>
                  </a:lnTo>
                  <a:lnTo>
                    <a:pt x="626224" y="49669"/>
                  </a:lnTo>
                  <a:lnTo>
                    <a:pt x="626237" y="49174"/>
                  </a:lnTo>
                  <a:close/>
                </a:path>
                <a:path w="834389" h="916305">
                  <a:moveTo>
                    <a:pt x="641451" y="939"/>
                  </a:moveTo>
                  <a:lnTo>
                    <a:pt x="641286" y="393"/>
                  </a:lnTo>
                  <a:lnTo>
                    <a:pt x="640778" y="0"/>
                  </a:lnTo>
                  <a:lnTo>
                    <a:pt x="635660" y="0"/>
                  </a:lnTo>
                  <a:lnTo>
                    <a:pt x="635152" y="393"/>
                  </a:lnTo>
                  <a:lnTo>
                    <a:pt x="635012" y="939"/>
                  </a:lnTo>
                  <a:lnTo>
                    <a:pt x="635012" y="53035"/>
                  </a:lnTo>
                  <a:lnTo>
                    <a:pt x="635152" y="53568"/>
                  </a:lnTo>
                  <a:lnTo>
                    <a:pt x="635660" y="53936"/>
                  </a:lnTo>
                  <a:lnTo>
                    <a:pt x="640778" y="53936"/>
                  </a:lnTo>
                  <a:lnTo>
                    <a:pt x="641286" y="53568"/>
                  </a:lnTo>
                  <a:lnTo>
                    <a:pt x="641451" y="53035"/>
                  </a:lnTo>
                  <a:lnTo>
                    <a:pt x="641451" y="939"/>
                  </a:lnTo>
                  <a:close/>
                </a:path>
                <a:path w="834389" h="916305">
                  <a:moveTo>
                    <a:pt x="683158" y="32054"/>
                  </a:moveTo>
                  <a:lnTo>
                    <a:pt x="683069" y="29921"/>
                  </a:lnTo>
                  <a:lnTo>
                    <a:pt x="682980" y="29260"/>
                  </a:lnTo>
                  <a:lnTo>
                    <a:pt x="682866" y="28359"/>
                  </a:lnTo>
                  <a:lnTo>
                    <a:pt x="681685" y="24333"/>
                  </a:lnTo>
                  <a:lnTo>
                    <a:pt x="680834" y="22707"/>
                  </a:lnTo>
                  <a:lnTo>
                    <a:pt x="680770" y="22580"/>
                  </a:lnTo>
                  <a:lnTo>
                    <a:pt x="679640" y="21221"/>
                  </a:lnTo>
                  <a:lnTo>
                    <a:pt x="678395" y="19723"/>
                  </a:lnTo>
                  <a:lnTo>
                    <a:pt x="678281" y="19583"/>
                  </a:lnTo>
                  <a:lnTo>
                    <a:pt x="676706" y="18427"/>
                  </a:lnTo>
                  <a:lnTo>
                    <a:pt x="676681" y="32054"/>
                  </a:lnTo>
                  <a:lnTo>
                    <a:pt x="657529" y="32054"/>
                  </a:lnTo>
                  <a:lnTo>
                    <a:pt x="665784" y="21221"/>
                  </a:lnTo>
                  <a:lnTo>
                    <a:pt x="670496" y="21221"/>
                  </a:lnTo>
                  <a:lnTo>
                    <a:pt x="672846" y="22186"/>
                  </a:lnTo>
                  <a:lnTo>
                    <a:pt x="676008" y="26022"/>
                  </a:lnTo>
                  <a:lnTo>
                    <a:pt x="676656" y="28359"/>
                  </a:lnTo>
                  <a:lnTo>
                    <a:pt x="676681" y="32054"/>
                  </a:lnTo>
                  <a:lnTo>
                    <a:pt x="676681" y="18427"/>
                  </a:lnTo>
                  <a:lnTo>
                    <a:pt x="672833" y="16637"/>
                  </a:lnTo>
                  <a:lnTo>
                    <a:pt x="670471" y="16192"/>
                  </a:lnTo>
                  <a:lnTo>
                    <a:pt x="665137" y="16192"/>
                  </a:lnTo>
                  <a:lnTo>
                    <a:pt x="650862" y="38823"/>
                  </a:lnTo>
                  <a:lnTo>
                    <a:pt x="651243" y="41605"/>
                  </a:lnTo>
                  <a:lnTo>
                    <a:pt x="665530" y="54749"/>
                  </a:lnTo>
                  <a:lnTo>
                    <a:pt x="670953" y="54749"/>
                  </a:lnTo>
                  <a:lnTo>
                    <a:pt x="681570" y="49530"/>
                  </a:lnTo>
                  <a:lnTo>
                    <a:pt x="681456" y="47561"/>
                  </a:lnTo>
                  <a:lnTo>
                    <a:pt x="678611" y="47561"/>
                  </a:lnTo>
                  <a:lnTo>
                    <a:pt x="676871" y="48209"/>
                  </a:lnTo>
                  <a:lnTo>
                    <a:pt x="675919" y="48539"/>
                  </a:lnTo>
                  <a:lnTo>
                    <a:pt x="674789" y="48844"/>
                  </a:lnTo>
                  <a:lnTo>
                    <a:pt x="672172" y="49390"/>
                  </a:lnTo>
                  <a:lnTo>
                    <a:pt x="670687" y="49530"/>
                  </a:lnTo>
                  <a:lnTo>
                    <a:pt x="666902" y="49530"/>
                  </a:lnTo>
                  <a:lnTo>
                    <a:pt x="657529" y="38823"/>
                  </a:lnTo>
                  <a:lnTo>
                    <a:pt x="657529" y="36779"/>
                  </a:lnTo>
                  <a:lnTo>
                    <a:pt x="681304" y="36779"/>
                  </a:lnTo>
                  <a:lnTo>
                    <a:pt x="681875" y="36563"/>
                  </a:lnTo>
                  <a:lnTo>
                    <a:pt x="682891" y="35699"/>
                  </a:lnTo>
                  <a:lnTo>
                    <a:pt x="683158" y="34988"/>
                  </a:lnTo>
                  <a:lnTo>
                    <a:pt x="683158" y="32054"/>
                  </a:lnTo>
                  <a:close/>
                </a:path>
                <a:path w="834389" h="916305">
                  <a:moveTo>
                    <a:pt x="719797" y="27228"/>
                  </a:moveTo>
                  <a:lnTo>
                    <a:pt x="719543" y="25311"/>
                  </a:lnTo>
                  <a:lnTo>
                    <a:pt x="718654" y="22352"/>
                  </a:lnTo>
                  <a:lnTo>
                    <a:pt x="718566" y="22034"/>
                  </a:lnTo>
                  <a:lnTo>
                    <a:pt x="718312" y="21602"/>
                  </a:lnTo>
                  <a:lnTo>
                    <a:pt x="718197" y="21412"/>
                  </a:lnTo>
                  <a:lnTo>
                    <a:pt x="717765" y="20662"/>
                  </a:lnTo>
                  <a:lnTo>
                    <a:pt x="715581" y="18453"/>
                  </a:lnTo>
                  <a:lnTo>
                    <a:pt x="714159" y="17614"/>
                  </a:lnTo>
                  <a:lnTo>
                    <a:pt x="710615" y="16471"/>
                  </a:lnTo>
                  <a:lnTo>
                    <a:pt x="709345" y="16306"/>
                  </a:lnTo>
                  <a:lnTo>
                    <a:pt x="703262" y="16306"/>
                  </a:lnTo>
                  <a:lnTo>
                    <a:pt x="692785" y="23685"/>
                  </a:lnTo>
                  <a:lnTo>
                    <a:pt x="692950" y="24193"/>
                  </a:lnTo>
                  <a:lnTo>
                    <a:pt x="693026" y="24422"/>
                  </a:lnTo>
                  <a:lnTo>
                    <a:pt x="693432" y="24879"/>
                  </a:lnTo>
                  <a:lnTo>
                    <a:pt x="694016" y="25057"/>
                  </a:lnTo>
                  <a:lnTo>
                    <a:pt x="694258" y="25057"/>
                  </a:lnTo>
                  <a:lnTo>
                    <a:pt x="694702" y="24879"/>
                  </a:lnTo>
                  <a:lnTo>
                    <a:pt x="695871" y="24193"/>
                  </a:lnTo>
                  <a:lnTo>
                    <a:pt x="696836" y="23685"/>
                  </a:lnTo>
                  <a:lnTo>
                    <a:pt x="698639" y="22809"/>
                  </a:lnTo>
                  <a:lnTo>
                    <a:pt x="699833" y="22352"/>
                  </a:lnTo>
                  <a:lnTo>
                    <a:pt x="702360" y="21602"/>
                  </a:lnTo>
                  <a:lnTo>
                    <a:pt x="703783" y="21412"/>
                  </a:lnTo>
                  <a:lnTo>
                    <a:pt x="706856" y="21412"/>
                  </a:lnTo>
                  <a:lnTo>
                    <a:pt x="712584" y="24879"/>
                  </a:lnTo>
                  <a:lnTo>
                    <a:pt x="712685" y="25057"/>
                  </a:lnTo>
                  <a:lnTo>
                    <a:pt x="713257" y="27228"/>
                  </a:lnTo>
                  <a:lnTo>
                    <a:pt x="713397" y="28333"/>
                  </a:lnTo>
                  <a:lnTo>
                    <a:pt x="713397" y="32410"/>
                  </a:lnTo>
                  <a:lnTo>
                    <a:pt x="713397" y="37045"/>
                  </a:lnTo>
                  <a:lnTo>
                    <a:pt x="713397" y="44500"/>
                  </a:lnTo>
                  <a:lnTo>
                    <a:pt x="711822" y="46266"/>
                  </a:lnTo>
                  <a:lnTo>
                    <a:pt x="710298" y="47574"/>
                  </a:lnTo>
                  <a:lnTo>
                    <a:pt x="707415" y="49288"/>
                  </a:lnTo>
                  <a:lnTo>
                    <a:pt x="705853" y="49720"/>
                  </a:lnTo>
                  <a:lnTo>
                    <a:pt x="702081" y="49720"/>
                  </a:lnTo>
                  <a:lnTo>
                    <a:pt x="700773" y="49288"/>
                  </a:lnTo>
                  <a:lnTo>
                    <a:pt x="700570" y="49288"/>
                  </a:lnTo>
                  <a:lnTo>
                    <a:pt x="698144" y="47028"/>
                  </a:lnTo>
                  <a:lnTo>
                    <a:pt x="697636" y="45758"/>
                  </a:lnTo>
                  <a:lnTo>
                    <a:pt x="697572" y="42697"/>
                  </a:lnTo>
                  <a:lnTo>
                    <a:pt x="697699" y="42100"/>
                  </a:lnTo>
                  <a:lnTo>
                    <a:pt x="706132" y="37045"/>
                  </a:lnTo>
                  <a:lnTo>
                    <a:pt x="713397" y="37045"/>
                  </a:lnTo>
                  <a:lnTo>
                    <a:pt x="713397" y="32410"/>
                  </a:lnTo>
                  <a:lnTo>
                    <a:pt x="705840" y="32410"/>
                  </a:lnTo>
                  <a:lnTo>
                    <a:pt x="703376" y="32651"/>
                  </a:lnTo>
                  <a:lnTo>
                    <a:pt x="691057" y="41744"/>
                  </a:lnTo>
                  <a:lnTo>
                    <a:pt x="691070" y="46266"/>
                  </a:lnTo>
                  <a:lnTo>
                    <a:pt x="691222" y="47028"/>
                  </a:lnTo>
                  <a:lnTo>
                    <a:pt x="691273" y="47269"/>
                  </a:lnTo>
                  <a:lnTo>
                    <a:pt x="692150" y="49288"/>
                  </a:lnTo>
                  <a:lnTo>
                    <a:pt x="692277" y="49568"/>
                  </a:lnTo>
                  <a:lnTo>
                    <a:pt x="692340" y="49720"/>
                  </a:lnTo>
                  <a:lnTo>
                    <a:pt x="701306" y="54749"/>
                  </a:lnTo>
                  <a:lnTo>
                    <a:pt x="705256" y="54749"/>
                  </a:lnTo>
                  <a:lnTo>
                    <a:pt x="707250" y="54305"/>
                  </a:lnTo>
                  <a:lnTo>
                    <a:pt x="711022" y="52476"/>
                  </a:lnTo>
                  <a:lnTo>
                    <a:pt x="712724" y="51206"/>
                  </a:lnTo>
                  <a:lnTo>
                    <a:pt x="714108" y="49720"/>
                  </a:lnTo>
                  <a:lnTo>
                    <a:pt x="714260" y="49568"/>
                  </a:lnTo>
                  <a:lnTo>
                    <a:pt x="714260" y="53073"/>
                  </a:lnTo>
                  <a:lnTo>
                    <a:pt x="714438" y="53555"/>
                  </a:lnTo>
                  <a:lnTo>
                    <a:pt x="714527" y="53784"/>
                  </a:lnTo>
                  <a:lnTo>
                    <a:pt x="715416" y="54127"/>
                  </a:lnTo>
                  <a:lnTo>
                    <a:pt x="718629" y="54127"/>
                  </a:lnTo>
                  <a:lnTo>
                    <a:pt x="719480" y="53784"/>
                  </a:lnTo>
                  <a:lnTo>
                    <a:pt x="719797" y="53073"/>
                  </a:lnTo>
                  <a:lnTo>
                    <a:pt x="719797" y="49568"/>
                  </a:lnTo>
                  <a:lnTo>
                    <a:pt x="719797" y="37045"/>
                  </a:lnTo>
                  <a:lnTo>
                    <a:pt x="719797" y="27228"/>
                  </a:lnTo>
                  <a:close/>
                </a:path>
                <a:path w="834389" h="916305">
                  <a:moveTo>
                    <a:pt x="761758" y="28511"/>
                  </a:moveTo>
                  <a:lnTo>
                    <a:pt x="761606" y="27000"/>
                  </a:lnTo>
                  <a:lnTo>
                    <a:pt x="760780" y="23609"/>
                  </a:lnTo>
                  <a:lnTo>
                    <a:pt x="760742" y="23431"/>
                  </a:lnTo>
                  <a:lnTo>
                    <a:pt x="760082" y="21996"/>
                  </a:lnTo>
                  <a:lnTo>
                    <a:pt x="758063" y="19227"/>
                  </a:lnTo>
                  <a:lnTo>
                    <a:pt x="756767" y="18173"/>
                  </a:lnTo>
                  <a:lnTo>
                    <a:pt x="753973" y="16789"/>
                  </a:lnTo>
                  <a:lnTo>
                    <a:pt x="754583" y="16789"/>
                  </a:lnTo>
                  <a:lnTo>
                    <a:pt x="751598" y="16192"/>
                  </a:lnTo>
                  <a:lnTo>
                    <a:pt x="747255" y="16192"/>
                  </a:lnTo>
                  <a:lnTo>
                    <a:pt x="744918" y="16789"/>
                  </a:lnTo>
                  <a:lnTo>
                    <a:pt x="745096" y="16789"/>
                  </a:lnTo>
                  <a:lnTo>
                    <a:pt x="741349" y="18757"/>
                  </a:lnTo>
                  <a:lnTo>
                    <a:pt x="739381" y="20370"/>
                  </a:lnTo>
                  <a:lnTo>
                    <a:pt x="737412" y="22580"/>
                  </a:lnTo>
                  <a:lnTo>
                    <a:pt x="737412" y="17945"/>
                  </a:lnTo>
                  <a:lnTo>
                    <a:pt x="737273" y="17411"/>
                  </a:lnTo>
                  <a:lnTo>
                    <a:pt x="736828" y="17030"/>
                  </a:lnTo>
                  <a:lnTo>
                    <a:pt x="735939" y="16789"/>
                  </a:lnTo>
                  <a:lnTo>
                    <a:pt x="733082" y="16789"/>
                  </a:lnTo>
                  <a:lnTo>
                    <a:pt x="732180" y="17030"/>
                  </a:lnTo>
                  <a:lnTo>
                    <a:pt x="731710" y="17411"/>
                  </a:lnTo>
                  <a:lnTo>
                    <a:pt x="731596" y="53035"/>
                  </a:lnTo>
                  <a:lnTo>
                    <a:pt x="731735" y="53568"/>
                  </a:lnTo>
                  <a:lnTo>
                    <a:pt x="732243" y="53936"/>
                  </a:lnTo>
                  <a:lnTo>
                    <a:pt x="733234" y="54165"/>
                  </a:lnTo>
                  <a:lnTo>
                    <a:pt x="736396" y="54165"/>
                  </a:lnTo>
                  <a:lnTo>
                    <a:pt x="737362" y="53936"/>
                  </a:lnTo>
                  <a:lnTo>
                    <a:pt x="737870" y="53568"/>
                  </a:lnTo>
                  <a:lnTo>
                    <a:pt x="738035" y="53035"/>
                  </a:lnTo>
                  <a:lnTo>
                    <a:pt x="738035" y="28511"/>
                  </a:lnTo>
                  <a:lnTo>
                    <a:pt x="739698" y="26428"/>
                  </a:lnTo>
                  <a:lnTo>
                    <a:pt x="745680" y="21996"/>
                  </a:lnTo>
                  <a:lnTo>
                    <a:pt x="750277" y="21996"/>
                  </a:lnTo>
                  <a:lnTo>
                    <a:pt x="752182" y="22936"/>
                  </a:lnTo>
                  <a:lnTo>
                    <a:pt x="752957" y="23609"/>
                  </a:lnTo>
                  <a:lnTo>
                    <a:pt x="754151" y="25374"/>
                  </a:lnTo>
                  <a:lnTo>
                    <a:pt x="754545" y="26301"/>
                  </a:lnTo>
                  <a:lnTo>
                    <a:pt x="754608" y="26428"/>
                  </a:lnTo>
                  <a:lnTo>
                    <a:pt x="755129" y="28511"/>
                  </a:lnTo>
                  <a:lnTo>
                    <a:pt x="755243" y="29133"/>
                  </a:lnTo>
                  <a:lnTo>
                    <a:pt x="755383" y="30492"/>
                  </a:lnTo>
                  <a:lnTo>
                    <a:pt x="755383" y="53035"/>
                  </a:lnTo>
                  <a:lnTo>
                    <a:pt x="755535" y="53568"/>
                  </a:lnTo>
                  <a:lnTo>
                    <a:pt x="756043" y="53936"/>
                  </a:lnTo>
                  <a:lnTo>
                    <a:pt x="757021" y="54165"/>
                  </a:lnTo>
                  <a:lnTo>
                    <a:pt x="760183" y="54165"/>
                  </a:lnTo>
                  <a:lnTo>
                    <a:pt x="761149" y="53936"/>
                  </a:lnTo>
                  <a:lnTo>
                    <a:pt x="761657" y="53568"/>
                  </a:lnTo>
                  <a:lnTo>
                    <a:pt x="761758" y="28511"/>
                  </a:lnTo>
                  <a:close/>
                </a:path>
                <a:path w="834389" h="916305">
                  <a:moveTo>
                    <a:pt x="803541" y="32054"/>
                  </a:moveTo>
                  <a:lnTo>
                    <a:pt x="803452" y="29921"/>
                  </a:lnTo>
                  <a:lnTo>
                    <a:pt x="803363" y="29260"/>
                  </a:lnTo>
                  <a:lnTo>
                    <a:pt x="803275" y="28676"/>
                  </a:lnTo>
                  <a:lnTo>
                    <a:pt x="803236" y="28359"/>
                  </a:lnTo>
                  <a:lnTo>
                    <a:pt x="802068" y="24333"/>
                  </a:lnTo>
                  <a:lnTo>
                    <a:pt x="801217" y="22707"/>
                  </a:lnTo>
                  <a:lnTo>
                    <a:pt x="801154" y="22580"/>
                  </a:lnTo>
                  <a:lnTo>
                    <a:pt x="800023" y="21221"/>
                  </a:lnTo>
                  <a:lnTo>
                    <a:pt x="798779" y="19723"/>
                  </a:lnTo>
                  <a:lnTo>
                    <a:pt x="798664" y="19583"/>
                  </a:lnTo>
                  <a:lnTo>
                    <a:pt x="797090" y="18427"/>
                  </a:lnTo>
                  <a:lnTo>
                    <a:pt x="797064" y="32054"/>
                  </a:lnTo>
                  <a:lnTo>
                    <a:pt x="777913" y="32054"/>
                  </a:lnTo>
                  <a:lnTo>
                    <a:pt x="786168" y="21221"/>
                  </a:lnTo>
                  <a:lnTo>
                    <a:pt x="790879" y="21221"/>
                  </a:lnTo>
                  <a:lnTo>
                    <a:pt x="793229" y="22186"/>
                  </a:lnTo>
                  <a:lnTo>
                    <a:pt x="796391" y="26022"/>
                  </a:lnTo>
                  <a:lnTo>
                    <a:pt x="797039" y="28359"/>
                  </a:lnTo>
                  <a:lnTo>
                    <a:pt x="797064" y="32054"/>
                  </a:lnTo>
                  <a:lnTo>
                    <a:pt x="797064" y="18427"/>
                  </a:lnTo>
                  <a:lnTo>
                    <a:pt x="793216" y="16637"/>
                  </a:lnTo>
                  <a:lnTo>
                    <a:pt x="790854" y="16192"/>
                  </a:lnTo>
                  <a:lnTo>
                    <a:pt x="785520" y="16192"/>
                  </a:lnTo>
                  <a:lnTo>
                    <a:pt x="771245" y="38823"/>
                  </a:lnTo>
                  <a:lnTo>
                    <a:pt x="771626" y="41605"/>
                  </a:lnTo>
                  <a:lnTo>
                    <a:pt x="785914" y="54749"/>
                  </a:lnTo>
                  <a:lnTo>
                    <a:pt x="791337" y="54749"/>
                  </a:lnTo>
                  <a:lnTo>
                    <a:pt x="801954" y="49530"/>
                  </a:lnTo>
                  <a:lnTo>
                    <a:pt x="801839" y="47561"/>
                  </a:lnTo>
                  <a:lnTo>
                    <a:pt x="798995" y="47561"/>
                  </a:lnTo>
                  <a:lnTo>
                    <a:pt x="797255" y="48209"/>
                  </a:lnTo>
                  <a:lnTo>
                    <a:pt x="796302" y="48539"/>
                  </a:lnTo>
                  <a:lnTo>
                    <a:pt x="795172" y="48844"/>
                  </a:lnTo>
                  <a:lnTo>
                    <a:pt x="792556" y="49390"/>
                  </a:lnTo>
                  <a:lnTo>
                    <a:pt x="791070" y="49530"/>
                  </a:lnTo>
                  <a:lnTo>
                    <a:pt x="787285" y="49530"/>
                  </a:lnTo>
                  <a:lnTo>
                    <a:pt x="777913" y="38823"/>
                  </a:lnTo>
                  <a:lnTo>
                    <a:pt x="777913" y="36779"/>
                  </a:lnTo>
                  <a:lnTo>
                    <a:pt x="801687" y="36779"/>
                  </a:lnTo>
                  <a:lnTo>
                    <a:pt x="802259" y="36563"/>
                  </a:lnTo>
                  <a:lnTo>
                    <a:pt x="803275" y="35699"/>
                  </a:lnTo>
                  <a:lnTo>
                    <a:pt x="803541" y="34988"/>
                  </a:lnTo>
                  <a:lnTo>
                    <a:pt x="803541" y="32054"/>
                  </a:lnTo>
                  <a:close/>
                </a:path>
                <a:path w="834389" h="916305">
                  <a:moveTo>
                    <a:pt x="834212" y="21691"/>
                  </a:moveTo>
                  <a:lnTo>
                    <a:pt x="834161" y="18046"/>
                  </a:lnTo>
                  <a:lnTo>
                    <a:pt x="834021" y="17576"/>
                  </a:lnTo>
                  <a:lnTo>
                    <a:pt x="833704" y="17195"/>
                  </a:lnTo>
                  <a:lnTo>
                    <a:pt x="832904" y="16814"/>
                  </a:lnTo>
                  <a:lnTo>
                    <a:pt x="825855" y="16814"/>
                  </a:lnTo>
                  <a:lnTo>
                    <a:pt x="819746" y="22758"/>
                  </a:lnTo>
                  <a:lnTo>
                    <a:pt x="819556" y="22923"/>
                  </a:lnTo>
                  <a:lnTo>
                    <a:pt x="819556" y="23114"/>
                  </a:lnTo>
                  <a:lnTo>
                    <a:pt x="819416" y="17411"/>
                  </a:lnTo>
                  <a:lnTo>
                    <a:pt x="818972" y="17030"/>
                  </a:lnTo>
                  <a:lnTo>
                    <a:pt x="818184" y="16814"/>
                  </a:lnTo>
                  <a:lnTo>
                    <a:pt x="815124" y="16814"/>
                  </a:lnTo>
                  <a:lnTo>
                    <a:pt x="814324" y="17030"/>
                  </a:lnTo>
                  <a:lnTo>
                    <a:pt x="813854" y="17411"/>
                  </a:lnTo>
                  <a:lnTo>
                    <a:pt x="813739" y="53035"/>
                  </a:lnTo>
                  <a:lnTo>
                    <a:pt x="813879" y="53568"/>
                  </a:lnTo>
                  <a:lnTo>
                    <a:pt x="814387" y="53936"/>
                  </a:lnTo>
                  <a:lnTo>
                    <a:pt x="815378" y="54165"/>
                  </a:lnTo>
                  <a:lnTo>
                    <a:pt x="818540" y="54165"/>
                  </a:lnTo>
                  <a:lnTo>
                    <a:pt x="819518" y="53936"/>
                  </a:lnTo>
                  <a:lnTo>
                    <a:pt x="820026" y="53568"/>
                  </a:lnTo>
                  <a:lnTo>
                    <a:pt x="820178" y="53035"/>
                  </a:lnTo>
                  <a:lnTo>
                    <a:pt x="820178" y="29959"/>
                  </a:lnTo>
                  <a:lnTo>
                    <a:pt x="821080" y="28524"/>
                  </a:lnTo>
                  <a:lnTo>
                    <a:pt x="826579" y="22758"/>
                  </a:lnTo>
                  <a:lnTo>
                    <a:pt x="831507" y="22758"/>
                  </a:lnTo>
                  <a:lnTo>
                    <a:pt x="832523" y="23114"/>
                  </a:lnTo>
                  <a:lnTo>
                    <a:pt x="833259" y="23291"/>
                  </a:lnTo>
                  <a:lnTo>
                    <a:pt x="833767" y="23114"/>
                  </a:lnTo>
                  <a:lnTo>
                    <a:pt x="833869" y="22923"/>
                  </a:lnTo>
                  <a:lnTo>
                    <a:pt x="833970" y="22758"/>
                  </a:lnTo>
                  <a:lnTo>
                    <a:pt x="834212" y="2169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12">
              <a:extLst>
                <a:ext uri="{FF2B5EF4-FFF2-40B4-BE49-F238E27FC236}">
                  <a16:creationId xmlns:a16="http://schemas.microsoft.com/office/drawing/2014/main" id="{E37BB0DE-7013-04C3-70DE-4B169B45BB3E}"/>
                </a:ext>
              </a:extLst>
            </p:cNvPr>
            <p:cNvSpPr/>
            <p:nvPr/>
          </p:nvSpPr>
          <p:spPr>
            <a:xfrm>
              <a:off x="1573682" y="1792883"/>
              <a:ext cx="450850" cy="630555"/>
            </a:xfrm>
            <a:custGeom>
              <a:avLst/>
              <a:gdLst/>
              <a:ahLst/>
              <a:cxnLst/>
              <a:rect l="l" t="t" r="r" b="b"/>
              <a:pathLst>
                <a:path w="450850" h="630555">
                  <a:moveTo>
                    <a:pt x="30086" y="584428"/>
                  </a:moveTo>
                  <a:lnTo>
                    <a:pt x="27571" y="579424"/>
                  </a:lnTo>
                  <a:lnTo>
                    <a:pt x="15036" y="554355"/>
                  </a:lnTo>
                  <a:lnTo>
                    <a:pt x="0" y="584428"/>
                  </a:lnTo>
                  <a:lnTo>
                    <a:pt x="11899" y="584428"/>
                  </a:lnTo>
                  <a:lnTo>
                    <a:pt x="11899" y="630072"/>
                  </a:lnTo>
                  <a:lnTo>
                    <a:pt x="18161" y="630072"/>
                  </a:lnTo>
                  <a:lnTo>
                    <a:pt x="18161" y="584428"/>
                  </a:lnTo>
                  <a:lnTo>
                    <a:pt x="30086" y="584428"/>
                  </a:lnTo>
                  <a:close/>
                </a:path>
                <a:path w="450850" h="630555">
                  <a:moveTo>
                    <a:pt x="450418" y="5969"/>
                  </a:moveTo>
                  <a:lnTo>
                    <a:pt x="448487" y="0"/>
                  </a:lnTo>
                  <a:lnTo>
                    <a:pt x="136779" y="100939"/>
                  </a:lnTo>
                  <a:lnTo>
                    <a:pt x="133121" y="89598"/>
                  </a:lnTo>
                  <a:lnTo>
                    <a:pt x="109131" y="113169"/>
                  </a:lnTo>
                  <a:lnTo>
                    <a:pt x="142379" y="118224"/>
                  </a:lnTo>
                  <a:lnTo>
                    <a:pt x="139204" y="108432"/>
                  </a:lnTo>
                  <a:lnTo>
                    <a:pt x="138709" y="106895"/>
                  </a:lnTo>
                  <a:lnTo>
                    <a:pt x="450418" y="5969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13">
              <a:extLst>
                <a:ext uri="{FF2B5EF4-FFF2-40B4-BE49-F238E27FC236}">
                  <a16:creationId xmlns:a16="http://schemas.microsoft.com/office/drawing/2014/main" id="{97D96D94-FD8B-E87B-ED6F-D6109AA65EA3}"/>
                </a:ext>
              </a:extLst>
            </p:cNvPr>
            <p:cNvSpPr/>
            <p:nvPr/>
          </p:nvSpPr>
          <p:spPr>
            <a:xfrm>
              <a:off x="1943774" y="2514701"/>
              <a:ext cx="447675" cy="68580"/>
            </a:xfrm>
            <a:custGeom>
              <a:avLst/>
              <a:gdLst/>
              <a:ahLst/>
              <a:cxnLst/>
              <a:rect l="l" t="t" r="r" b="b"/>
              <a:pathLst>
                <a:path w="447675" h="68580">
                  <a:moveTo>
                    <a:pt x="24864" y="3822"/>
                  </a:moveTo>
                  <a:lnTo>
                    <a:pt x="18286" y="3822"/>
                  </a:lnTo>
                  <a:lnTo>
                    <a:pt x="17534" y="4279"/>
                  </a:lnTo>
                  <a:lnTo>
                    <a:pt x="17124" y="5003"/>
                  </a:lnTo>
                  <a:lnTo>
                    <a:pt x="4" y="52438"/>
                  </a:lnTo>
                  <a:lnTo>
                    <a:pt x="0" y="53860"/>
                  </a:lnTo>
                  <a:lnTo>
                    <a:pt x="408" y="54241"/>
                  </a:lnTo>
                  <a:lnTo>
                    <a:pt x="5737" y="54241"/>
                  </a:lnTo>
                  <a:lnTo>
                    <a:pt x="6411" y="53721"/>
                  </a:lnTo>
                  <a:lnTo>
                    <a:pt x="6643" y="53276"/>
                  </a:lnTo>
                  <a:lnTo>
                    <a:pt x="6798" y="52908"/>
                  </a:lnTo>
                  <a:lnTo>
                    <a:pt x="10869" y="40995"/>
                  </a:lnTo>
                  <a:lnTo>
                    <a:pt x="39070" y="40995"/>
                  </a:lnTo>
                  <a:lnTo>
                    <a:pt x="37139" y="35648"/>
                  </a:lnTo>
                  <a:lnTo>
                    <a:pt x="12545" y="35648"/>
                  </a:lnTo>
                  <a:lnTo>
                    <a:pt x="21232" y="10490"/>
                  </a:lnTo>
                  <a:lnTo>
                    <a:pt x="28052" y="10490"/>
                  </a:lnTo>
                  <a:lnTo>
                    <a:pt x="26071" y="5003"/>
                  </a:lnTo>
                  <a:lnTo>
                    <a:pt x="25639" y="4279"/>
                  </a:lnTo>
                  <a:lnTo>
                    <a:pt x="24864" y="3822"/>
                  </a:lnTo>
                  <a:close/>
                </a:path>
                <a:path w="447675" h="68580">
                  <a:moveTo>
                    <a:pt x="39070" y="40995"/>
                  </a:moveTo>
                  <a:lnTo>
                    <a:pt x="31837" y="40995"/>
                  </a:lnTo>
                  <a:lnTo>
                    <a:pt x="36167" y="53276"/>
                  </a:lnTo>
                  <a:lnTo>
                    <a:pt x="36419" y="53721"/>
                  </a:lnTo>
                  <a:lnTo>
                    <a:pt x="36497" y="53860"/>
                  </a:lnTo>
                  <a:lnTo>
                    <a:pt x="37062" y="54241"/>
                  </a:lnTo>
                  <a:lnTo>
                    <a:pt x="42968" y="54241"/>
                  </a:lnTo>
                  <a:lnTo>
                    <a:pt x="43321" y="53276"/>
                  </a:lnTo>
                  <a:lnTo>
                    <a:pt x="43203" y="52438"/>
                  </a:lnTo>
                  <a:lnTo>
                    <a:pt x="39070" y="40995"/>
                  </a:lnTo>
                  <a:close/>
                </a:path>
                <a:path w="447675" h="68580">
                  <a:moveTo>
                    <a:pt x="28052" y="10490"/>
                  </a:moveTo>
                  <a:lnTo>
                    <a:pt x="21232" y="10490"/>
                  </a:lnTo>
                  <a:lnTo>
                    <a:pt x="30084" y="35648"/>
                  </a:lnTo>
                  <a:lnTo>
                    <a:pt x="37139" y="35648"/>
                  </a:lnTo>
                  <a:lnTo>
                    <a:pt x="28052" y="10490"/>
                  </a:lnTo>
                  <a:close/>
                </a:path>
                <a:path w="447675" h="68580">
                  <a:moveTo>
                    <a:pt x="65809" y="16421"/>
                  </a:moveTo>
                  <a:lnTo>
                    <a:pt x="61288" y="16421"/>
                  </a:lnTo>
                  <a:lnTo>
                    <a:pt x="59116" y="16891"/>
                  </a:lnTo>
                  <a:lnTo>
                    <a:pt x="48654" y="38950"/>
                  </a:lnTo>
                  <a:lnTo>
                    <a:pt x="48893" y="41122"/>
                  </a:lnTo>
                  <a:lnTo>
                    <a:pt x="49921" y="45732"/>
                  </a:lnTo>
                  <a:lnTo>
                    <a:pt x="50658" y="47510"/>
                  </a:lnTo>
                  <a:lnTo>
                    <a:pt x="50747" y="47726"/>
                  </a:lnTo>
                  <a:lnTo>
                    <a:pt x="53020" y="51130"/>
                  </a:lnTo>
                  <a:lnTo>
                    <a:pt x="54493" y="52489"/>
                  </a:lnTo>
                  <a:lnTo>
                    <a:pt x="58126" y="54483"/>
                  </a:lnTo>
                  <a:lnTo>
                    <a:pt x="60323" y="54991"/>
                  </a:lnTo>
                  <a:lnTo>
                    <a:pt x="65263" y="54991"/>
                  </a:lnTo>
                  <a:lnTo>
                    <a:pt x="74389" y="49491"/>
                  </a:lnTo>
                  <a:lnTo>
                    <a:pt x="62342" y="49491"/>
                  </a:lnTo>
                  <a:lnTo>
                    <a:pt x="60932" y="49098"/>
                  </a:lnTo>
                  <a:lnTo>
                    <a:pt x="55433" y="38950"/>
                  </a:lnTo>
                  <a:lnTo>
                    <a:pt x="55459" y="32156"/>
                  </a:lnTo>
                  <a:lnTo>
                    <a:pt x="80922" y="21958"/>
                  </a:lnTo>
                  <a:lnTo>
                    <a:pt x="80922" y="21729"/>
                  </a:lnTo>
                  <a:lnTo>
                    <a:pt x="74445" y="21729"/>
                  </a:lnTo>
                  <a:lnTo>
                    <a:pt x="72842" y="20053"/>
                  </a:lnTo>
                  <a:lnTo>
                    <a:pt x="71173" y="18732"/>
                  </a:lnTo>
                  <a:lnTo>
                    <a:pt x="67737" y="16891"/>
                  </a:lnTo>
                  <a:lnTo>
                    <a:pt x="65809" y="16421"/>
                  </a:lnTo>
                  <a:close/>
                </a:path>
                <a:path w="447675" h="68580">
                  <a:moveTo>
                    <a:pt x="80922" y="48628"/>
                  </a:moveTo>
                  <a:lnTo>
                    <a:pt x="75182" y="48628"/>
                  </a:lnTo>
                  <a:lnTo>
                    <a:pt x="75182" y="53276"/>
                  </a:lnTo>
                  <a:lnTo>
                    <a:pt x="75334" y="53822"/>
                  </a:lnTo>
                  <a:lnTo>
                    <a:pt x="75842" y="54190"/>
                  </a:lnTo>
                  <a:lnTo>
                    <a:pt x="77062" y="54483"/>
                  </a:lnTo>
                  <a:lnTo>
                    <a:pt x="79127" y="54483"/>
                  </a:lnTo>
                  <a:lnTo>
                    <a:pt x="80312" y="54190"/>
                  </a:lnTo>
                  <a:lnTo>
                    <a:pt x="80782" y="53822"/>
                  </a:lnTo>
                  <a:lnTo>
                    <a:pt x="80922" y="53276"/>
                  </a:lnTo>
                  <a:lnTo>
                    <a:pt x="80922" y="48628"/>
                  </a:lnTo>
                  <a:close/>
                </a:path>
                <a:path w="447675" h="68580">
                  <a:moveTo>
                    <a:pt x="80922" y="21958"/>
                  </a:moveTo>
                  <a:lnTo>
                    <a:pt x="66076" y="21958"/>
                  </a:lnTo>
                  <a:lnTo>
                    <a:pt x="67765" y="22529"/>
                  </a:lnTo>
                  <a:lnTo>
                    <a:pt x="71016" y="24790"/>
                  </a:lnTo>
                  <a:lnTo>
                    <a:pt x="72705" y="26428"/>
                  </a:lnTo>
                  <a:lnTo>
                    <a:pt x="74445" y="28587"/>
                  </a:lnTo>
                  <a:lnTo>
                    <a:pt x="74445" y="42633"/>
                  </a:lnTo>
                  <a:lnTo>
                    <a:pt x="65337" y="49491"/>
                  </a:lnTo>
                  <a:lnTo>
                    <a:pt x="74389" y="49491"/>
                  </a:lnTo>
                  <a:lnTo>
                    <a:pt x="75182" y="48628"/>
                  </a:lnTo>
                  <a:lnTo>
                    <a:pt x="80922" y="48628"/>
                  </a:lnTo>
                  <a:lnTo>
                    <a:pt x="80922" y="21958"/>
                  </a:lnTo>
                  <a:close/>
                </a:path>
                <a:path w="447675" h="68580">
                  <a:moveTo>
                    <a:pt x="79233" y="177"/>
                  </a:moveTo>
                  <a:lnTo>
                    <a:pt x="76096" y="177"/>
                  </a:lnTo>
                  <a:lnTo>
                    <a:pt x="75105" y="419"/>
                  </a:lnTo>
                  <a:lnTo>
                    <a:pt x="74585" y="800"/>
                  </a:lnTo>
                  <a:lnTo>
                    <a:pt x="74445" y="1333"/>
                  </a:lnTo>
                  <a:lnTo>
                    <a:pt x="74445" y="21729"/>
                  </a:lnTo>
                  <a:lnTo>
                    <a:pt x="80922" y="21729"/>
                  </a:lnTo>
                  <a:lnTo>
                    <a:pt x="80922" y="1333"/>
                  </a:lnTo>
                  <a:lnTo>
                    <a:pt x="80744" y="800"/>
                  </a:lnTo>
                  <a:lnTo>
                    <a:pt x="80211" y="419"/>
                  </a:lnTo>
                  <a:lnTo>
                    <a:pt x="79233" y="177"/>
                  </a:lnTo>
                  <a:close/>
                </a:path>
                <a:path w="447675" h="68580">
                  <a:moveTo>
                    <a:pt x="98613" y="17284"/>
                  </a:moveTo>
                  <a:lnTo>
                    <a:pt x="93482" y="17284"/>
                  </a:lnTo>
                  <a:lnTo>
                    <a:pt x="92974" y="17665"/>
                  </a:lnTo>
                  <a:lnTo>
                    <a:pt x="92974" y="53797"/>
                  </a:lnTo>
                  <a:lnTo>
                    <a:pt x="93482" y="54165"/>
                  </a:lnTo>
                  <a:lnTo>
                    <a:pt x="98613" y="54165"/>
                  </a:lnTo>
                  <a:lnTo>
                    <a:pt x="99121" y="53797"/>
                  </a:lnTo>
                  <a:lnTo>
                    <a:pt x="99274" y="53276"/>
                  </a:lnTo>
                  <a:lnTo>
                    <a:pt x="99274" y="18173"/>
                  </a:lnTo>
                  <a:lnTo>
                    <a:pt x="99121" y="17665"/>
                  </a:lnTo>
                  <a:lnTo>
                    <a:pt x="98613" y="17284"/>
                  </a:lnTo>
                  <a:close/>
                </a:path>
                <a:path w="447675" h="68580">
                  <a:moveTo>
                    <a:pt x="97584" y="2501"/>
                  </a:moveTo>
                  <a:lnTo>
                    <a:pt x="94549" y="2501"/>
                  </a:lnTo>
                  <a:lnTo>
                    <a:pt x="93495" y="2768"/>
                  </a:lnTo>
                  <a:lnTo>
                    <a:pt x="92352" y="3860"/>
                  </a:lnTo>
                  <a:lnTo>
                    <a:pt x="92060" y="4889"/>
                  </a:lnTo>
                  <a:lnTo>
                    <a:pt x="92060" y="7886"/>
                  </a:lnTo>
                  <a:lnTo>
                    <a:pt x="92339" y="8890"/>
                  </a:lnTo>
                  <a:lnTo>
                    <a:pt x="93457" y="9956"/>
                  </a:lnTo>
                  <a:lnTo>
                    <a:pt x="94498" y="10223"/>
                  </a:lnTo>
                  <a:lnTo>
                    <a:pt x="97534" y="10223"/>
                  </a:lnTo>
                  <a:lnTo>
                    <a:pt x="98540" y="9956"/>
                  </a:lnTo>
                  <a:lnTo>
                    <a:pt x="99691" y="8890"/>
                  </a:lnTo>
                  <a:lnTo>
                    <a:pt x="100008" y="7886"/>
                  </a:lnTo>
                  <a:lnTo>
                    <a:pt x="100023" y="4889"/>
                  </a:lnTo>
                  <a:lnTo>
                    <a:pt x="99738" y="3860"/>
                  </a:lnTo>
                  <a:lnTo>
                    <a:pt x="98613" y="2768"/>
                  </a:lnTo>
                  <a:lnTo>
                    <a:pt x="97584" y="2501"/>
                  </a:lnTo>
                  <a:close/>
                </a:path>
                <a:path w="447675" h="68580">
                  <a:moveTo>
                    <a:pt x="135880" y="21653"/>
                  </a:moveTo>
                  <a:lnTo>
                    <a:pt x="124521" y="21653"/>
                  </a:lnTo>
                  <a:lnTo>
                    <a:pt x="125815" y="21831"/>
                  </a:lnTo>
                  <a:lnTo>
                    <a:pt x="127077" y="22275"/>
                  </a:lnTo>
                  <a:lnTo>
                    <a:pt x="131074" y="28562"/>
                  </a:lnTo>
                  <a:lnTo>
                    <a:pt x="131074" y="32639"/>
                  </a:lnTo>
                  <a:lnTo>
                    <a:pt x="123518" y="32639"/>
                  </a:lnTo>
                  <a:lnTo>
                    <a:pt x="121054" y="32880"/>
                  </a:lnTo>
                  <a:lnTo>
                    <a:pt x="108738" y="41986"/>
                  </a:lnTo>
                  <a:lnTo>
                    <a:pt x="108758" y="46507"/>
                  </a:lnTo>
                  <a:lnTo>
                    <a:pt x="108904" y="47256"/>
                  </a:lnTo>
                  <a:lnTo>
                    <a:pt x="108951" y="47498"/>
                  </a:lnTo>
                  <a:lnTo>
                    <a:pt x="109845" y="49530"/>
                  </a:lnTo>
                  <a:lnTo>
                    <a:pt x="109963" y="49796"/>
                  </a:lnTo>
                  <a:lnTo>
                    <a:pt x="118971" y="54991"/>
                  </a:lnTo>
                  <a:lnTo>
                    <a:pt x="122934" y="54991"/>
                  </a:lnTo>
                  <a:lnTo>
                    <a:pt x="124928" y="54533"/>
                  </a:lnTo>
                  <a:lnTo>
                    <a:pt x="128687" y="52717"/>
                  </a:lnTo>
                  <a:lnTo>
                    <a:pt x="130401" y="51435"/>
                  </a:lnTo>
                  <a:lnTo>
                    <a:pt x="131783" y="49961"/>
                  </a:lnTo>
                  <a:lnTo>
                    <a:pt x="119759" y="49961"/>
                  </a:lnTo>
                  <a:lnTo>
                    <a:pt x="118473" y="49530"/>
                  </a:lnTo>
                  <a:lnTo>
                    <a:pt x="118255" y="49530"/>
                  </a:lnTo>
                  <a:lnTo>
                    <a:pt x="115822" y="47256"/>
                  </a:lnTo>
                  <a:lnTo>
                    <a:pt x="115325" y="45999"/>
                  </a:lnTo>
                  <a:lnTo>
                    <a:pt x="115441" y="41986"/>
                  </a:lnTo>
                  <a:lnTo>
                    <a:pt x="123810" y="37287"/>
                  </a:lnTo>
                  <a:lnTo>
                    <a:pt x="137475" y="37287"/>
                  </a:lnTo>
                  <a:lnTo>
                    <a:pt x="137475" y="27457"/>
                  </a:lnTo>
                  <a:lnTo>
                    <a:pt x="137221" y="25552"/>
                  </a:lnTo>
                  <a:lnTo>
                    <a:pt x="136338" y="22593"/>
                  </a:lnTo>
                  <a:lnTo>
                    <a:pt x="136243" y="22275"/>
                  </a:lnTo>
                  <a:lnTo>
                    <a:pt x="135984" y="21831"/>
                  </a:lnTo>
                  <a:lnTo>
                    <a:pt x="135880" y="21653"/>
                  </a:lnTo>
                  <a:close/>
                </a:path>
                <a:path w="447675" h="68580">
                  <a:moveTo>
                    <a:pt x="137475" y="49796"/>
                  </a:moveTo>
                  <a:lnTo>
                    <a:pt x="131938" y="49796"/>
                  </a:lnTo>
                  <a:lnTo>
                    <a:pt x="131938" y="53314"/>
                  </a:lnTo>
                  <a:lnTo>
                    <a:pt x="132117" y="53784"/>
                  </a:lnTo>
                  <a:lnTo>
                    <a:pt x="132205" y="54013"/>
                  </a:lnTo>
                  <a:lnTo>
                    <a:pt x="133081" y="54368"/>
                  </a:lnTo>
                  <a:lnTo>
                    <a:pt x="136307" y="54368"/>
                  </a:lnTo>
                  <a:lnTo>
                    <a:pt x="137158" y="54013"/>
                  </a:lnTo>
                  <a:lnTo>
                    <a:pt x="137475" y="53314"/>
                  </a:lnTo>
                  <a:lnTo>
                    <a:pt x="137475" y="49796"/>
                  </a:lnTo>
                  <a:close/>
                </a:path>
                <a:path w="447675" h="68580">
                  <a:moveTo>
                    <a:pt x="137475" y="37287"/>
                  </a:moveTo>
                  <a:lnTo>
                    <a:pt x="131074" y="37287"/>
                  </a:lnTo>
                  <a:lnTo>
                    <a:pt x="131074" y="44729"/>
                  </a:lnTo>
                  <a:lnTo>
                    <a:pt x="129487" y="46507"/>
                  </a:lnTo>
                  <a:lnTo>
                    <a:pt x="127976" y="47815"/>
                  </a:lnTo>
                  <a:lnTo>
                    <a:pt x="125093" y="49530"/>
                  </a:lnTo>
                  <a:lnTo>
                    <a:pt x="123531" y="49961"/>
                  </a:lnTo>
                  <a:lnTo>
                    <a:pt x="131783" y="49961"/>
                  </a:lnTo>
                  <a:lnTo>
                    <a:pt x="131938" y="49796"/>
                  </a:lnTo>
                  <a:lnTo>
                    <a:pt x="137475" y="49796"/>
                  </a:lnTo>
                  <a:lnTo>
                    <a:pt x="137475" y="37287"/>
                  </a:lnTo>
                  <a:close/>
                </a:path>
                <a:path w="447675" h="68580">
                  <a:moveTo>
                    <a:pt x="126147" y="16421"/>
                  </a:moveTo>
                  <a:lnTo>
                    <a:pt x="122273" y="16421"/>
                  </a:lnTo>
                  <a:lnTo>
                    <a:pt x="120940" y="16548"/>
                  </a:lnTo>
                  <a:lnTo>
                    <a:pt x="110470" y="23914"/>
                  </a:lnTo>
                  <a:lnTo>
                    <a:pt x="110631" y="24422"/>
                  </a:lnTo>
                  <a:lnTo>
                    <a:pt x="110704" y="24650"/>
                  </a:lnTo>
                  <a:lnTo>
                    <a:pt x="111110" y="25120"/>
                  </a:lnTo>
                  <a:lnTo>
                    <a:pt x="111702" y="25285"/>
                  </a:lnTo>
                  <a:lnTo>
                    <a:pt x="111942" y="25285"/>
                  </a:lnTo>
                  <a:lnTo>
                    <a:pt x="112350" y="25120"/>
                  </a:lnTo>
                  <a:lnTo>
                    <a:pt x="113563" y="24422"/>
                  </a:lnTo>
                  <a:lnTo>
                    <a:pt x="114514" y="23914"/>
                  </a:lnTo>
                  <a:lnTo>
                    <a:pt x="116326" y="23050"/>
                  </a:lnTo>
                  <a:lnTo>
                    <a:pt x="117511" y="22593"/>
                  </a:lnTo>
                  <a:lnTo>
                    <a:pt x="120038" y="21831"/>
                  </a:lnTo>
                  <a:lnTo>
                    <a:pt x="121460" y="21653"/>
                  </a:lnTo>
                  <a:lnTo>
                    <a:pt x="135880" y="21653"/>
                  </a:lnTo>
                  <a:lnTo>
                    <a:pt x="135443" y="20904"/>
                  </a:lnTo>
                  <a:lnTo>
                    <a:pt x="133259" y="18694"/>
                  </a:lnTo>
                  <a:lnTo>
                    <a:pt x="131836" y="17856"/>
                  </a:lnTo>
                  <a:lnTo>
                    <a:pt x="128293" y="16713"/>
                  </a:lnTo>
                  <a:lnTo>
                    <a:pt x="126147" y="16421"/>
                  </a:lnTo>
                  <a:close/>
                </a:path>
                <a:path w="447675" h="68580">
                  <a:moveTo>
                    <a:pt x="162956" y="49060"/>
                  </a:moveTo>
                  <a:lnTo>
                    <a:pt x="155036" y="49060"/>
                  </a:lnTo>
                  <a:lnTo>
                    <a:pt x="155979" y="50050"/>
                  </a:lnTo>
                  <a:lnTo>
                    <a:pt x="162683" y="54533"/>
                  </a:lnTo>
                  <a:lnTo>
                    <a:pt x="162853" y="54533"/>
                  </a:lnTo>
                  <a:lnTo>
                    <a:pt x="164813" y="54991"/>
                  </a:lnTo>
                  <a:lnTo>
                    <a:pt x="168882" y="54991"/>
                  </a:lnTo>
                  <a:lnTo>
                    <a:pt x="171029" y="54533"/>
                  </a:lnTo>
                  <a:lnTo>
                    <a:pt x="174775" y="52717"/>
                  </a:lnTo>
                  <a:lnTo>
                    <a:pt x="176350" y="51396"/>
                  </a:lnTo>
                  <a:lnTo>
                    <a:pt x="177811" y="49453"/>
                  </a:lnTo>
                  <a:lnTo>
                    <a:pt x="164120" y="49453"/>
                  </a:lnTo>
                  <a:lnTo>
                    <a:pt x="162956" y="49060"/>
                  </a:lnTo>
                  <a:close/>
                </a:path>
                <a:path w="447675" h="68580">
                  <a:moveTo>
                    <a:pt x="154074" y="0"/>
                  </a:moveTo>
                  <a:lnTo>
                    <a:pt x="150912" y="0"/>
                  </a:lnTo>
                  <a:lnTo>
                    <a:pt x="149921" y="241"/>
                  </a:lnTo>
                  <a:lnTo>
                    <a:pt x="149413" y="635"/>
                  </a:lnTo>
                  <a:lnTo>
                    <a:pt x="149388" y="53822"/>
                  </a:lnTo>
                  <a:lnTo>
                    <a:pt x="149858" y="54190"/>
                  </a:lnTo>
                  <a:lnTo>
                    <a:pt x="151290" y="54533"/>
                  </a:lnTo>
                  <a:lnTo>
                    <a:pt x="152911" y="54533"/>
                  </a:lnTo>
                  <a:lnTo>
                    <a:pt x="154303" y="54190"/>
                  </a:lnTo>
                  <a:lnTo>
                    <a:pt x="154811" y="53822"/>
                  </a:lnTo>
                  <a:lnTo>
                    <a:pt x="154963" y="53276"/>
                  </a:lnTo>
                  <a:lnTo>
                    <a:pt x="154963" y="49060"/>
                  </a:lnTo>
                  <a:lnTo>
                    <a:pt x="162686" y="49060"/>
                  </a:lnTo>
                  <a:lnTo>
                    <a:pt x="159179" y="46621"/>
                  </a:lnTo>
                  <a:lnTo>
                    <a:pt x="157490" y="44983"/>
                  </a:lnTo>
                  <a:lnTo>
                    <a:pt x="155712" y="42824"/>
                  </a:lnTo>
                  <a:lnTo>
                    <a:pt x="155712" y="28829"/>
                  </a:lnTo>
                  <a:lnTo>
                    <a:pt x="164039" y="22199"/>
                  </a:lnTo>
                  <a:lnTo>
                    <a:pt x="155712" y="22199"/>
                  </a:lnTo>
                  <a:lnTo>
                    <a:pt x="155712" y="1181"/>
                  </a:lnTo>
                  <a:lnTo>
                    <a:pt x="155547" y="635"/>
                  </a:lnTo>
                  <a:lnTo>
                    <a:pt x="155039" y="241"/>
                  </a:lnTo>
                  <a:lnTo>
                    <a:pt x="154074" y="0"/>
                  </a:lnTo>
                  <a:close/>
                </a:path>
                <a:path w="447675" h="68580">
                  <a:moveTo>
                    <a:pt x="178339" y="22072"/>
                  </a:moveTo>
                  <a:lnTo>
                    <a:pt x="168221" y="22072"/>
                  </a:lnTo>
                  <a:lnTo>
                    <a:pt x="169212" y="22352"/>
                  </a:lnTo>
                  <a:lnTo>
                    <a:pt x="171155" y="23723"/>
                  </a:lnTo>
                  <a:lnTo>
                    <a:pt x="171536" y="24028"/>
                  </a:lnTo>
                  <a:lnTo>
                    <a:pt x="172362" y="24993"/>
                  </a:lnTo>
                  <a:lnTo>
                    <a:pt x="173734" y="27584"/>
                  </a:lnTo>
                  <a:lnTo>
                    <a:pt x="174124" y="28829"/>
                  </a:lnTo>
                  <a:lnTo>
                    <a:pt x="174204" y="29083"/>
                  </a:lnTo>
                  <a:lnTo>
                    <a:pt x="174750" y="32461"/>
                  </a:lnTo>
                  <a:lnTo>
                    <a:pt x="174724" y="39255"/>
                  </a:lnTo>
                  <a:lnTo>
                    <a:pt x="174077" y="42456"/>
                  </a:lnTo>
                  <a:lnTo>
                    <a:pt x="167485" y="49453"/>
                  </a:lnTo>
                  <a:lnTo>
                    <a:pt x="177811" y="49453"/>
                  </a:lnTo>
                  <a:lnTo>
                    <a:pt x="181530" y="32461"/>
                  </a:lnTo>
                  <a:lnTo>
                    <a:pt x="181303" y="30289"/>
                  </a:lnTo>
                  <a:lnTo>
                    <a:pt x="180261" y="25717"/>
                  </a:lnTo>
                  <a:lnTo>
                    <a:pt x="179562" y="24028"/>
                  </a:lnTo>
                  <a:lnTo>
                    <a:pt x="179436" y="23723"/>
                  </a:lnTo>
                  <a:lnTo>
                    <a:pt x="178652" y="22542"/>
                  </a:lnTo>
                  <a:lnTo>
                    <a:pt x="178525" y="22352"/>
                  </a:lnTo>
                  <a:lnTo>
                    <a:pt x="178424" y="22199"/>
                  </a:lnTo>
                  <a:lnTo>
                    <a:pt x="178339" y="22072"/>
                  </a:lnTo>
                  <a:close/>
                </a:path>
                <a:path w="447675" h="68580">
                  <a:moveTo>
                    <a:pt x="170348" y="16522"/>
                  </a:moveTo>
                  <a:lnTo>
                    <a:pt x="165339" y="16522"/>
                  </a:lnTo>
                  <a:lnTo>
                    <a:pt x="163472" y="16941"/>
                  </a:lnTo>
                  <a:lnTo>
                    <a:pt x="155712" y="22072"/>
                  </a:lnTo>
                  <a:lnTo>
                    <a:pt x="155712" y="22199"/>
                  </a:lnTo>
                  <a:lnTo>
                    <a:pt x="164039" y="22199"/>
                  </a:lnTo>
                  <a:lnTo>
                    <a:pt x="164475" y="22072"/>
                  </a:lnTo>
                  <a:lnTo>
                    <a:pt x="178339" y="22072"/>
                  </a:lnTo>
                  <a:lnTo>
                    <a:pt x="177175" y="20320"/>
                  </a:lnTo>
                  <a:lnTo>
                    <a:pt x="175702" y="18961"/>
                  </a:lnTo>
                  <a:lnTo>
                    <a:pt x="172118" y="16941"/>
                  </a:lnTo>
                  <a:lnTo>
                    <a:pt x="170348" y="16522"/>
                  </a:lnTo>
                  <a:close/>
                </a:path>
                <a:path w="447675" h="68580">
                  <a:moveTo>
                    <a:pt x="216106" y="21653"/>
                  </a:moveTo>
                  <a:lnTo>
                    <a:pt x="204760" y="21653"/>
                  </a:lnTo>
                  <a:lnTo>
                    <a:pt x="206041" y="21831"/>
                  </a:lnTo>
                  <a:lnTo>
                    <a:pt x="207311" y="22275"/>
                  </a:lnTo>
                  <a:lnTo>
                    <a:pt x="211300" y="28562"/>
                  </a:lnTo>
                  <a:lnTo>
                    <a:pt x="211300" y="32639"/>
                  </a:lnTo>
                  <a:lnTo>
                    <a:pt x="203744" y="32639"/>
                  </a:lnTo>
                  <a:lnTo>
                    <a:pt x="201280" y="32880"/>
                  </a:lnTo>
                  <a:lnTo>
                    <a:pt x="188966" y="41986"/>
                  </a:lnTo>
                  <a:lnTo>
                    <a:pt x="188984" y="46507"/>
                  </a:lnTo>
                  <a:lnTo>
                    <a:pt x="189130" y="47256"/>
                  </a:lnTo>
                  <a:lnTo>
                    <a:pt x="189177" y="47498"/>
                  </a:lnTo>
                  <a:lnTo>
                    <a:pt x="190071" y="49530"/>
                  </a:lnTo>
                  <a:lnTo>
                    <a:pt x="190189" y="49796"/>
                  </a:lnTo>
                  <a:lnTo>
                    <a:pt x="190261" y="49961"/>
                  </a:lnTo>
                  <a:lnTo>
                    <a:pt x="199210" y="54991"/>
                  </a:lnTo>
                  <a:lnTo>
                    <a:pt x="203160" y="54991"/>
                  </a:lnTo>
                  <a:lnTo>
                    <a:pt x="205153" y="54533"/>
                  </a:lnTo>
                  <a:lnTo>
                    <a:pt x="208925" y="52717"/>
                  </a:lnTo>
                  <a:lnTo>
                    <a:pt x="210627" y="51435"/>
                  </a:lnTo>
                  <a:lnTo>
                    <a:pt x="212009" y="49961"/>
                  </a:lnTo>
                  <a:lnTo>
                    <a:pt x="199985" y="49961"/>
                  </a:lnTo>
                  <a:lnTo>
                    <a:pt x="198709" y="49530"/>
                  </a:lnTo>
                  <a:lnTo>
                    <a:pt x="198495" y="49530"/>
                  </a:lnTo>
                  <a:lnTo>
                    <a:pt x="196048" y="47256"/>
                  </a:lnTo>
                  <a:lnTo>
                    <a:pt x="195551" y="45999"/>
                  </a:lnTo>
                  <a:lnTo>
                    <a:pt x="195476" y="42926"/>
                  </a:lnTo>
                  <a:lnTo>
                    <a:pt x="195605" y="42329"/>
                  </a:lnTo>
                  <a:lnTo>
                    <a:pt x="195679" y="41986"/>
                  </a:lnTo>
                  <a:lnTo>
                    <a:pt x="204036" y="37287"/>
                  </a:lnTo>
                  <a:lnTo>
                    <a:pt x="217701" y="37287"/>
                  </a:lnTo>
                  <a:lnTo>
                    <a:pt x="217701" y="27457"/>
                  </a:lnTo>
                  <a:lnTo>
                    <a:pt x="217460" y="25552"/>
                  </a:lnTo>
                  <a:lnTo>
                    <a:pt x="216565" y="22593"/>
                  </a:lnTo>
                  <a:lnTo>
                    <a:pt x="216469" y="22275"/>
                  </a:lnTo>
                  <a:lnTo>
                    <a:pt x="216210" y="21831"/>
                  </a:lnTo>
                  <a:lnTo>
                    <a:pt x="216106" y="21653"/>
                  </a:lnTo>
                  <a:close/>
                </a:path>
                <a:path w="447675" h="68580">
                  <a:moveTo>
                    <a:pt x="217701" y="49796"/>
                  </a:moveTo>
                  <a:lnTo>
                    <a:pt x="212164" y="49796"/>
                  </a:lnTo>
                  <a:lnTo>
                    <a:pt x="212164" y="53314"/>
                  </a:lnTo>
                  <a:lnTo>
                    <a:pt x="212352" y="53784"/>
                  </a:lnTo>
                  <a:lnTo>
                    <a:pt x="212443" y="54013"/>
                  </a:lnTo>
                  <a:lnTo>
                    <a:pt x="213320" y="54368"/>
                  </a:lnTo>
                  <a:lnTo>
                    <a:pt x="216533" y="54368"/>
                  </a:lnTo>
                  <a:lnTo>
                    <a:pt x="217384" y="54013"/>
                  </a:lnTo>
                  <a:lnTo>
                    <a:pt x="217701" y="53314"/>
                  </a:lnTo>
                  <a:lnTo>
                    <a:pt x="217701" y="49796"/>
                  </a:lnTo>
                  <a:close/>
                </a:path>
                <a:path w="447675" h="68580">
                  <a:moveTo>
                    <a:pt x="217701" y="37287"/>
                  </a:moveTo>
                  <a:lnTo>
                    <a:pt x="211300" y="37287"/>
                  </a:lnTo>
                  <a:lnTo>
                    <a:pt x="211300" y="44729"/>
                  </a:lnTo>
                  <a:lnTo>
                    <a:pt x="209725" y="46507"/>
                  </a:lnTo>
                  <a:lnTo>
                    <a:pt x="208201" y="47815"/>
                  </a:lnTo>
                  <a:lnTo>
                    <a:pt x="205319" y="49530"/>
                  </a:lnTo>
                  <a:lnTo>
                    <a:pt x="203756" y="49961"/>
                  </a:lnTo>
                  <a:lnTo>
                    <a:pt x="212009" y="49961"/>
                  </a:lnTo>
                  <a:lnTo>
                    <a:pt x="212164" y="49796"/>
                  </a:lnTo>
                  <a:lnTo>
                    <a:pt x="217701" y="49796"/>
                  </a:lnTo>
                  <a:lnTo>
                    <a:pt x="217701" y="37287"/>
                  </a:lnTo>
                  <a:close/>
                </a:path>
                <a:path w="447675" h="68580">
                  <a:moveTo>
                    <a:pt x="206385" y="16421"/>
                  </a:moveTo>
                  <a:lnTo>
                    <a:pt x="202512" y="16421"/>
                  </a:lnTo>
                  <a:lnTo>
                    <a:pt x="201166" y="16548"/>
                  </a:lnTo>
                  <a:lnTo>
                    <a:pt x="190696" y="23914"/>
                  </a:lnTo>
                  <a:lnTo>
                    <a:pt x="190857" y="24422"/>
                  </a:lnTo>
                  <a:lnTo>
                    <a:pt x="190929" y="24650"/>
                  </a:lnTo>
                  <a:lnTo>
                    <a:pt x="191336" y="25120"/>
                  </a:lnTo>
                  <a:lnTo>
                    <a:pt x="191927" y="25285"/>
                  </a:lnTo>
                  <a:lnTo>
                    <a:pt x="192168" y="25285"/>
                  </a:lnTo>
                  <a:lnTo>
                    <a:pt x="192575" y="25120"/>
                  </a:lnTo>
                  <a:lnTo>
                    <a:pt x="193800" y="24422"/>
                  </a:lnTo>
                  <a:lnTo>
                    <a:pt x="194739" y="23914"/>
                  </a:lnTo>
                  <a:lnTo>
                    <a:pt x="196552" y="23050"/>
                  </a:lnTo>
                  <a:lnTo>
                    <a:pt x="197737" y="22593"/>
                  </a:lnTo>
                  <a:lnTo>
                    <a:pt x="200264" y="21831"/>
                  </a:lnTo>
                  <a:lnTo>
                    <a:pt x="201686" y="21653"/>
                  </a:lnTo>
                  <a:lnTo>
                    <a:pt x="216106" y="21653"/>
                  </a:lnTo>
                  <a:lnTo>
                    <a:pt x="215669" y="20904"/>
                  </a:lnTo>
                  <a:lnTo>
                    <a:pt x="213485" y="18694"/>
                  </a:lnTo>
                  <a:lnTo>
                    <a:pt x="212062" y="17856"/>
                  </a:lnTo>
                  <a:lnTo>
                    <a:pt x="208519" y="16713"/>
                  </a:lnTo>
                  <a:lnTo>
                    <a:pt x="206385" y="16421"/>
                  </a:lnTo>
                  <a:close/>
                </a:path>
                <a:path w="447675" h="68580">
                  <a:moveTo>
                    <a:pt x="236662" y="22504"/>
                  </a:moveTo>
                  <a:lnTo>
                    <a:pt x="230223" y="22504"/>
                  </a:lnTo>
                  <a:lnTo>
                    <a:pt x="230223" y="45046"/>
                  </a:lnTo>
                  <a:lnTo>
                    <a:pt x="230362" y="46329"/>
                  </a:lnTo>
                  <a:lnTo>
                    <a:pt x="230414" y="46812"/>
                  </a:lnTo>
                  <a:lnTo>
                    <a:pt x="231096" y="49530"/>
                  </a:lnTo>
                  <a:lnTo>
                    <a:pt x="231163" y="49796"/>
                  </a:lnTo>
                  <a:lnTo>
                    <a:pt x="231773" y="51028"/>
                  </a:lnTo>
                  <a:lnTo>
                    <a:pt x="233436" y="52984"/>
                  </a:lnTo>
                  <a:lnTo>
                    <a:pt x="234503" y="53708"/>
                  </a:lnTo>
                  <a:lnTo>
                    <a:pt x="237742" y="54914"/>
                  </a:lnTo>
                  <a:lnTo>
                    <a:pt x="242204" y="54914"/>
                  </a:lnTo>
                  <a:lnTo>
                    <a:pt x="246873" y="49530"/>
                  </a:lnTo>
                  <a:lnTo>
                    <a:pt x="239958" y="49530"/>
                  </a:lnTo>
                  <a:lnTo>
                    <a:pt x="238597" y="48869"/>
                  </a:lnTo>
                  <a:lnTo>
                    <a:pt x="238272" y="48501"/>
                  </a:lnTo>
                  <a:lnTo>
                    <a:pt x="237018" y="46329"/>
                  </a:lnTo>
                  <a:lnTo>
                    <a:pt x="236768" y="45046"/>
                  </a:lnTo>
                  <a:lnTo>
                    <a:pt x="236662" y="22504"/>
                  </a:lnTo>
                  <a:close/>
                </a:path>
                <a:path w="447675" h="68580">
                  <a:moveTo>
                    <a:pt x="246491" y="48501"/>
                  </a:moveTo>
                  <a:lnTo>
                    <a:pt x="245349" y="48501"/>
                  </a:lnTo>
                  <a:lnTo>
                    <a:pt x="244422" y="48869"/>
                  </a:lnTo>
                  <a:lnTo>
                    <a:pt x="244679" y="48869"/>
                  </a:lnTo>
                  <a:lnTo>
                    <a:pt x="241964" y="49530"/>
                  </a:lnTo>
                  <a:lnTo>
                    <a:pt x="246873" y="49530"/>
                  </a:lnTo>
                  <a:lnTo>
                    <a:pt x="246714" y="48869"/>
                  </a:lnTo>
                  <a:lnTo>
                    <a:pt x="246491" y="48501"/>
                  </a:lnTo>
                  <a:close/>
                </a:path>
                <a:path w="447675" h="68580">
                  <a:moveTo>
                    <a:pt x="245666" y="17170"/>
                  </a:moveTo>
                  <a:lnTo>
                    <a:pt x="225346" y="17170"/>
                  </a:lnTo>
                  <a:lnTo>
                    <a:pt x="224788" y="17297"/>
                  </a:lnTo>
                  <a:lnTo>
                    <a:pt x="224369" y="17767"/>
                  </a:lnTo>
                  <a:lnTo>
                    <a:pt x="224115" y="18605"/>
                  </a:lnTo>
                  <a:lnTo>
                    <a:pt x="224140" y="21463"/>
                  </a:lnTo>
                  <a:lnTo>
                    <a:pt x="224369" y="21882"/>
                  </a:lnTo>
                  <a:lnTo>
                    <a:pt x="225308" y="22504"/>
                  </a:lnTo>
                  <a:lnTo>
                    <a:pt x="245666" y="22504"/>
                  </a:lnTo>
                  <a:lnTo>
                    <a:pt x="246606" y="21882"/>
                  </a:lnTo>
                  <a:lnTo>
                    <a:pt x="246835" y="21463"/>
                  </a:lnTo>
                  <a:lnTo>
                    <a:pt x="246873" y="18605"/>
                  </a:lnTo>
                  <a:lnTo>
                    <a:pt x="246619" y="17767"/>
                  </a:lnTo>
                  <a:lnTo>
                    <a:pt x="246213" y="17297"/>
                  </a:lnTo>
                  <a:lnTo>
                    <a:pt x="245666" y="17170"/>
                  </a:lnTo>
                  <a:close/>
                </a:path>
                <a:path w="447675" h="68580">
                  <a:moveTo>
                    <a:pt x="235024" y="7645"/>
                  </a:moveTo>
                  <a:lnTo>
                    <a:pt x="231862" y="7645"/>
                  </a:lnTo>
                  <a:lnTo>
                    <a:pt x="230871" y="7899"/>
                  </a:lnTo>
                  <a:lnTo>
                    <a:pt x="230363" y="8318"/>
                  </a:lnTo>
                  <a:lnTo>
                    <a:pt x="230223" y="8813"/>
                  </a:lnTo>
                  <a:lnTo>
                    <a:pt x="230223" y="17170"/>
                  </a:lnTo>
                  <a:lnTo>
                    <a:pt x="236662" y="17170"/>
                  </a:lnTo>
                  <a:lnTo>
                    <a:pt x="236662" y="8813"/>
                  </a:lnTo>
                  <a:lnTo>
                    <a:pt x="236497" y="8318"/>
                  </a:lnTo>
                  <a:lnTo>
                    <a:pt x="235989" y="7899"/>
                  </a:lnTo>
                  <a:lnTo>
                    <a:pt x="235024" y="7645"/>
                  </a:lnTo>
                  <a:close/>
                </a:path>
                <a:path w="447675" h="68580">
                  <a:moveTo>
                    <a:pt x="260475" y="17043"/>
                  </a:moveTo>
                  <a:lnTo>
                    <a:pt x="257312" y="17043"/>
                  </a:lnTo>
                  <a:lnTo>
                    <a:pt x="256322" y="17284"/>
                  </a:lnTo>
                  <a:lnTo>
                    <a:pt x="255814" y="17665"/>
                  </a:lnTo>
                  <a:lnTo>
                    <a:pt x="255674" y="18173"/>
                  </a:lnTo>
                  <a:lnTo>
                    <a:pt x="255674" y="53276"/>
                  </a:lnTo>
                  <a:lnTo>
                    <a:pt x="255814" y="53797"/>
                  </a:lnTo>
                  <a:lnTo>
                    <a:pt x="256322" y="54165"/>
                  </a:lnTo>
                  <a:lnTo>
                    <a:pt x="257312" y="54406"/>
                  </a:lnTo>
                  <a:lnTo>
                    <a:pt x="260475" y="54406"/>
                  </a:lnTo>
                  <a:lnTo>
                    <a:pt x="261453" y="54165"/>
                  </a:lnTo>
                  <a:lnTo>
                    <a:pt x="261961" y="53797"/>
                  </a:lnTo>
                  <a:lnTo>
                    <a:pt x="262113" y="53276"/>
                  </a:lnTo>
                  <a:lnTo>
                    <a:pt x="262113" y="18173"/>
                  </a:lnTo>
                  <a:lnTo>
                    <a:pt x="261961" y="17665"/>
                  </a:lnTo>
                  <a:lnTo>
                    <a:pt x="261453" y="17284"/>
                  </a:lnTo>
                  <a:lnTo>
                    <a:pt x="260475" y="17043"/>
                  </a:lnTo>
                  <a:close/>
                </a:path>
                <a:path w="447675" h="68580">
                  <a:moveTo>
                    <a:pt x="260424" y="2501"/>
                  </a:moveTo>
                  <a:lnTo>
                    <a:pt x="257376" y="2501"/>
                  </a:lnTo>
                  <a:lnTo>
                    <a:pt x="256334" y="2768"/>
                  </a:lnTo>
                  <a:lnTo>
                    <a:pt x="255191" y="3860"/>
                  </a:lnTo>
                  <a:lnTo>
                    <a:pt x="254899" y="4889"/>
                  </a:lnTo>
                  <a:lnTo>
                    <a:pt x="254899" y="7886"/>
                  </a:lnTo>
                  <a:lnTo>
                    <a:pt x="255179" y="8890"/>
                  </a:lnTo>
                  <a:lnTo>
                    <a:pt x="256296" y="9956"/>
                  </a:lnTo>
                  <a:lnTo>
                    <a:pt x="257325" y="10223"/>
                  </a:lnTo>
                  <a:lnTo>
                    <a:pt x="260373" y="10223"/>
                  </a:lnTo>
                  <a:lnTo>
                    <a:pt x="261379" y="9956"/>
                  </a:lnTo>
                  <a:lnTo>
                    <a:pt x="262530" y="8890"/>
                  </a:lnTo>
                  <a:lnTo>
                    <a:pt x="262836" y="7886"/>
                  </a:lnTo>
                  <a:lnTo>
                    <a:pt x="262850" y="4889"/>
                  </a:lnTo>
                  <a:lnTo>
                    <a:pt x="262577" y="3860"/>
                  </a:lnTo>
                  <a:lnTo>
                    <a:pt x="261453" y="2768"/>
                  </a:lnTo>
                  <a:lnTo>
                    <a:pt x="260424" y="2501"/>
                  </a:lnTo>
                  <a:close/>
                </a:path>
                <a:path w="447675" h="68580">
                  <a:moveTo>
                    <a:pt x="290002" y="16560"/>
                  </a:moveTo>
                  <a:lnTo>
                    <a:pt x="284909" y="16560"/>
                  </a:lnTo>
                  <a:lnTo>
                    <a:pt x="283335" y="16840"/>
                  </a:lnTo>
                  <a:lnTo>
                    <a:pt x="271530" y="40043"/>
                  </a:lnTo>
                  <a:lnTo>
                    <a:pt x="271765" y="41884"/>
                  </a:lnTo>
                  <a:lnTo>
                    <a:pt x="273009" y="46101"/>
                  </a:lnTo>
                  <a:lnTo>
                    <a:pt x="273175" y="46609"/>
                  </a:lnTo>
                  <a:lnTo>
                    <a:pt x="274140" y="48501"/>
                  </a:lnTo>
                  <a:lnTo>
                    <a:pt x="276654" y="51549"/>
                  </a:lnTo>
                  <a:lnTo>
                    <a:pt x="276769" y="51689"/>
                  </a:lnTo>
                  <a:lnTo>
                    <a:pt x="278424" y="52920"/>
                  </a:lnTo>
                  <a:lnTo>
                    <a:pt x="282293" y="54571"/>
                  </a:lnTo>
                  <a:lnTo>
                    <a:pt x="284528" y="54991"/>
                  </a:lnTo>
                  <a:lnTo>
                    <a:pt x="288900" y="54991"/>
                  </a:lnTo>
                  <a:lnTo>
                    <a:pt x="298947" y="49415"/>
                  </a:lnTo>
                  <a:lnTo>
                    <a:pt x="286306" y="49415"/>
                  </a:lnTo>
                  <a:lnTo>
                    <a:pt x="285111" y="49174"/>
                  </a:lnTo>
                  <a:lnTo>
                    <a:pt x="278128" y="31280"/>
                  </a:lnTo>
                  <a:lnTo>
                    <a:pt x="278953" y="27825"/>
                  </a:lnTo>
                  <a:lnTo>
                    <a:pt x="282255" y="23075"/>
                  </a:lnTo>
                  <a:lnTo>
                    <a:pt x="284617" y="21882"/>
                  </a:lnTo>
                  <a:lnTo>
                    <a:pt x="298863" y="21882"/>
                  </a:lnTo>
                  <a:lnTo>
                    <a:pt x="298752" y="21272"/>
                  </a:lnTo>
                  <a:lnTo>
                    <a:pt x="292098" y="16979"/>
                  </a:lnTo>
                  <a:lnTo>
                    <a:pt x="290002" y="16560"/>
                  </a:lnTo>
                  <a:close/>
                </a:path>
                <a:path w="447675" h="68580">
                  <a:moveTo>
                    <a:pt x="298054" y="44970"/>
                  </a:moveTo>
                  <a:lnTo>
                    <a:pt x="297736" y="44970"/>
                  </a:lnTo>
                  <a:lnTo>
                    <a:pt x="297305" y="45199"/>
                  </a:lnTo>
                  <a:lnTo>
                    <a:pt x="296187" y="46101"/>
                  </a:lnTo>
                  <a:lnTo>
                    <a:pt x="295501" y="46609"/>
                  </a:lnTo>
                  <a:lnTo>
                    <a:pt x="293863" y="47726"/>
                  </a:lnTo>
                  <a:lnTo>
                    <a:pt x="292885" y="48247"/>
                  </a:lnTo>
                  <a:lnTo>
                    <a:pt x="290650" y="49174"/>
                  </a:lnTo>
                  <a:lnTo>
                    <a:pt x="289354" y="49415"/>
                  </a:lnTo>
                  <a:lnTo>
                    <a:pt x="298947" y="49415"/>
                  </a:lnTo>
                  <a:lnTo>
                    <a:pt x="298854" y="45643"/>
                  </a:lnTo>
                  <a:lnTo>
                    <a:pt x="298561" y="45199"/>
                  </a:lnTo>
                  <a:lnTo>
                    <a:pt x="298740" y="45199"/>
                  </a:lnTo>
                  <a:lnTo>
                    <a:pt x="298054" y="44970"/>
                  </a:lnTo>
                  <a:close/>
                </a:path>
                <a:path w="447675" h="68580">
                  <a:moveTo>
                    <a:pt x="298863" y="21882"/>
                  </a:moveTo>
                  <a:lnTo>
                    <a:pt x="289227" y="21882"/>
                  </a:lnTo>
                  <a:lnTo>
                    <a:pt x="290569" y="22110"/>
                  </a:lnTo>
                  <a:lnTo>
                    <a:pt x="292745" y="22948"/>
                  </a:lnTo>
                  <a:lnTo>
                    <a:pt x="293685" y="23431"/>
                  </a:lnTo>
                  <a:lnTo>
                    <a:pt x="295247" y="24472"/>
                  </a:lnTo>
                  <a:lnTo>
                    <a:pt x="295957" y="25006"/>
                  </a:lnTo>
                  <a:lnTo>
                    <a:pt x="296898" y="25806"/>
                  </a:lnTo>
                  <a:lnTo>
                    <a:pt x="297343" y="26009"/>
                  </a:lnTo>
                  <a:lnTo>
                    <a:pt x="297736" y="26009"/>
                  </a:lnTo>
                  <a:lnTo>
                    <a:pt x="298600" y="25412"/>
                  </a:lnTo>
                  <a:lnTo>
                    <a:pt x="298829" y="25006"/>
                  </a:lnTo>
                  <a:lnTo>
                    <a:pt x="298863" y="21882"/>
                  </a:lnTo>
                  <a:close/>
                </a:path>
                <a:path w="447675" h="68580">
                  <a:moveTo>
                    <a:pt x="324483" y="46482"/>
                  </a:moveTo>
                  <a:lnTo>
                    <a:pt x="324191" y="46482"/>
                  </a:lnTo>
                  <a:lnTo>
                    <a:pt x="323680" y="46659"/>
                  </a:lnTo>
                  <a:lnTo>
                    <a:pt x="323369" y="47117"/>
                  </a:lnTo>
                  <a:lnTo>
                    <a:pt x="323297" y="47421"/>
                  </a:lnTo>
                  <a:lnTo>
                    <a:pt x="323220" y="47752"/>
                  </a:lnTo>
                  <a:lnTo>
                    <a:pt x="323162" y="50584"/>
                  </a:lnTo>
                  <a:lnTo>
                    <a:pt x="323310" y="51104"/>
                  </a:lnTo>
                  <a:lnTo>
                    <a:pt x="323429" y="51523"/>
                  </a:lnTo>
                  <a:lnTo>
                    <a:pt x="332318" y="54991"/>
                  </a:lnTo>
                  <a:lnTo>
                    <a:pt x="336205" y="54991"/>
                  </a:lnTo>
                  <a:lnTo>
                    <a:pt x="346289" y="49923"/>
                  </a:lnTo>
                  <a:lnTo>
                    <a:pt x="333389" y="49923"/>
                  </a:lnTo>
                  <a:lnTo>
                    <a:pt x="331923" y="49720"/>
                  </a:lnTo>
                  <a:lnTo>
                    <a:pt x="331716" y="49720"/>
                  </a:lnTo>
                  <a:lnTo>
                    <a:pt x="329321" y="48958"/>
                  </a:lnTo>
                  <a:lnTo>
                    <a:pt x="328343" y="48577"/>
                  </a:lnTo>
                  <a:lnTo>
                    <a:pt x="326705" y="47752"/>
                  </a:lnTo>
                  <a:lnTo>
                    <a:pt x="326111" y="47421"/>
                  </a:lnTo>
                  <a:lnTo>
                    <a:pt x="324902" y="46659"/>
                  </a:lnTo>
                  <a:lnTo>
                    <a:pt x="324483" y="46482"/>
                  </a:lnTo>
                  <a:close/>
                </a:path>
                <a:path w="447675" h="68580">
                  <a:moveTo>
                    <a:pt x="338618" y="16497"/>
                  </a:moveTo>
                  <a:lnTo>
                    <a:pt x="334130" y="16497"/>
                  </a:lnTo>
                  <a:lnTo>
                    <a:pt x="332101" y="16814"/>
                  </a:lnTo>
                  <a:lnTo>
                    <a:pt x="332467" y="16814"/>
                  </a:lnTo>
                  <a:lnTo>
                    <a:pt x="329563" y="17856"/>
                  </a:lnTo>
                  <a:lnTo>
                    <a:pt x="324545" y="23393"/>
                  </a:lnTo>
                  <a:lnTo>
                    <a:pt x="324427" y="23672"/>
                  </a:lnTo>
                  <a:lnTo>
                    <a:pt x="324304" y="23964"/>
                  </a:lnTo>
                  <a:lnTo>
                    <a:pt x="324229" y="24142"/>
                  </a:lnTo>
                  <a:lnTo>
                    <a:pt x="324037" y="25082"/>
                  </a:lnTo>
                  <a:lnTo>
                    <a:pt x="323962" y="28397"/>
                  </a:lnTo>
                  <a:lnTo>
                    <a:pt x="324216" y="29730"/>
                  </a:lnTo>
                  <a:lnTo>
                    <a:pt x="325174" y="31838"/>
                  </a:lnTo>
                  <a:lnTo>
                    <a:pt x="325232" y="31965"/>
                  </a:lnTo>
                  <a:lnTo>
                    <a:pt x="337056" y="38950"/>
                  </a:lnTo>
                  <a:lnTo>
                    <a:pt x="337983" y="39420"/>
                  </a:lnTo>
                  <a:lnTo>
                    <a:pt x="339646" y="40462"/>
                  </a:lnTo>
                  <a:lnTo>
                    <a:pt x="340320" y="41059"/>
                  </a:lnTo>
                  <a:lnTo>
                    <a:pt x="341336" y="42405"/>
                  </a:lnTo>
                  <a:lnTo>
                    <a:pt x="341590" y="43243"/>
                  </a:lnTo>
                  <a:lnTo>
                    <a:pt x="341520" y="45516"/>
                  </a:lnTo>
                  <a:lnTo>
                    <a:pt x="334805" y="49923"/>
                  </a:lnTo>
                  <a:lnTo>
                    <a:pt x="346289" y="49923"/>
                  </a:lnTo>
                  <a:lnTo>
                    <a:pt x="347609" y="47117"/>
                  </a:lnTo>
                  <a:lnTo>
                    <a:pt x="347704" y="46659"/>
                  </a:lnTo>
                  <a:lnTo>
                    <a:pt x="347740" y="46482"/>
                  </a:lnTo>
                  <a:lnTo>
                    <a:pt x="347835" y="46024"/>
                  </a:lnTo>
                  <a:lnTo>
                    <a:pt x="347940" y="42214"/>
                  </a:lnTo>
                  <a:lnTo>
                    <a:pt x="347715" y="41059"/>
                  </a:lnTo>
                  <a:lnTo>
                    <a:pt x="347686" y="40906"/>
                  </a:lnTo>
                  <a:lnTo>
                    <a:pt x="346776" y="38950"/>
                  </a:lnTo>
                  <a:lnTo>
                    <a:pt x="346670" y="38722"/>
                  </a:lnTo>
                  <a:lnTo>
                    <a:pt x="346009" y="37795"/>
                  </a:lnTo>
                  <a:lnTo>
                    <a:pt x="334706" y="31838"/>
                  </a:lnTo>
                  <a:lnTo>
                    <a:pt x="333766" y="31369"/>
                  </a:lnTo>
                  <a:lnTo>
                    <a:pt x="332103" y="30327"/>
                  </a:lnTo>
                  <a:lnTo>
                    <a:pt x="331417" y="29730"/>
                  </a:lnTo>
                  <a:lnTo>
                    <a:pt x="330414" y="28397"/>
                  </a:lnTo>
                  <a:lnTo>
                    <a:pt x="330121" y="27495"/>
                  </a:lnTo>
                  <a:lnTo>
                    <a:pt x="330185" y="25450"/>
                  </a:lnTo>
                  <a:lnTo>
                    <a:pt x="331036" y="23520"/>
                  </a:lnTo>
                  <a:lnTo>
                    <a:pt x="331128" y="23393"/>
                  </a:lnTo>
                  <a:lnTo>
                    <a:pt x="331438" y="23088"/>
                  </a:lnTo>
                  <a:lnTo>
                    <a:pt x="332194" y="22440"/>
                  </a:lnTo>
                  <a:lnTo>
                    <a:pt x="332750" y="22136"/>
                  </a:lnTo>
                  <a:lnTo>
                    <a:pt x="332612" y="22136"/>
                  </a:lnTo>
                  <a:lnTo>
                    <a:pt x="334361" y="21615"/>
                  </a:lnTo>
                  <a:lnTo>
                    <a:pt x="334038" y="21615"/>
                  </a:lnTo>
                  <a:lnTo>
                    <a:pt x="335582" y="21412"/>
                  </a:lnTo>
                  <a:lnTo>
                    <a:pt x="345938" y="21412"/>
                  </a:lnTo>
                  <a:lnTo>
                    <a:pt x="345971" y="19799"/>
                  </a:lnTo>
                  <a:lnTo>
                    <a:pt x="340497" y="16814"/>
                  </a:lnTo>
                  <a:lnTo>
                    <a:pt x="338618" y="16497"/>
                  </a:lnTo>
                  <a:close/>
                </a:path>
                <a:path w="447675" h="68580">
                  <a:moveTo>
                    <a:pt x="345938" y="21412"/>
                  </a:moveTo>
                  <a:lnTo>
                    <a:pt x="337894" y="21412"/>
                  </a:lnTo>
                  <a:lnTo>
                    <a:pt x="339483" y="21615"/>
                  </a:lnTo>
                  <a:lnTo>
                    <a:pt x="339192" y="21615"/>
                  </a:lnTo>
                  <a:lnTo>
                    <a:pt x="344117" y="23672"/>
                  </a:lnTo>
                  <a:lnTo>
                    <a:pt x="345223" y="24142"/>
                  </a:lnTo>
                  <a:lnTo>
                    <a:pt x="345015" y="24142"/>
                  </a:lnTo>
                  <a:lnTo>
                    <a:pt x="345565" y="23964"/>
                  </a:lnTo>
                  <a:lnTo>
                    <a:pt x="345782" y="23672"/>
                  </a:lnTo>
                  <a:lnTo>
                    <a:pt x="345904" y="23088"/>
                  </a:lnTo>
                  <a:lnTo>
                    <a:pt x="345938" y="21412"/>
                  </a:lnTo>
                  <a:close/>
                </a:path>
                <a:path w="447675" h="68580">
                  <a:moveTo>
                    <a:pt x="361749" y="17106"/>
                  </a:moveTo>
                  <a:lnTo>
                    <a:pt x="358446" y="17106"/>
                  </a:lnTo>
                  <a:lnTo>
                    <a:pt x="357871" y="17246"/>
                  </a:lnTo>
                  <a:lnTo>
                    <a:pt x="357401" y="17614"/>
                  </a:lnTo>
                  <a:lnTo>
                    <a:pt x="357287" y="67195"/>
                  </a:lnTo>
                  <a:lnTo>
                    <a:pt x="357414" y="67741"/>
                  </a:lnTo>
                  <a:lnTo>
                    <a:pt x="357922" y="68135"/>
                  </a:lnTo>
                  <a:lnTo>
                    <a:pt x="358912" y="68364"/>
                  </a:lnTo>
                  <a:lnTo>
                    <a:pt x="362075" y="68364"/>
                  </a:lnTo>
                  <a:lnTo>
                    <a:pt x="363053" y="68135"/>
                  </a:lnTo>
                  <a:lnTo>
                    <a:pt x="363561" y="67741"/>
                  </a:lnTo>
                  <a:lnTo>
                    <a:pt x="363713" y="67195"/>
                  </a:lnTo>
                  <a:lnTo>
                    <a:pt x="363713" y="49644"/>
                  </a:lnTo>
                  <a:lnTo>
                    <a:pt x="385671" y="49644"/>
                  </a:lnTo>
                  <a:lnTo>
                    <a:pt x="385816" y="49453"/>
                  </a:lnTo>
                  <a:lnTo>
                    <a:pt x="372044" y="49453"/>
                  </a:lnTo>
                  <a:lnTo>
                    <a:pt x="370368" y="48882"/>
                  </a:lnTo>
                  <a:lnTo>
                    <a:pt x="367180" y="46596"/>
                  </a:lnTo>
                  <a:lnTo>
                    <a:pt x="365491" y="44945"/>
                  </a:lnTo>
                  <a:lnTo>
                    <a:pt x="363713" y="42786"/>
                  </a:lnTo>
                  <a:lnTo>
                    <a:pt x="363713" y="28829"/>
                  </a:lnTo>
                  <a:lnTo>
                    <a:pt x="370088" y="22974"/>
                  </a:lnTo>
                  <a:lnTo>
                    <a:pt x="362938" y="22974"/>
                  </a:lnTo>
                  <a:lnTo>
                    <a:pt x="362938" y="18173"/>
                  </a:lnTo>
                  <a:lnTo>
                    <a:pt x="362799" y="17614"/>
                  </a:lnTo>
                  <a:lnTo>
                    <a:pt x="362316" y="17246"/>
                  </a:lnTo>
                  <a:lnTo>
                    <a:pt x="361749" y="17106"/>
                  </a:lnTo>
                  <a:close/>
                </a:path>
                <a:path w="447675" h="68580">
                  <a:moveTo>
                    <a:pt x="385671" y="49644"/>
                  </a:moveTo>
                  <a:lnTo>
                    <a:pt x="363713" y="49644"/>
                  </a:lnTo>
                  <a:lnTo>
                    <a:pt x="364653" y="50558"/>
                  </a:lnTo>
                  <a:lnTo>
                    <a:pt x="372790" y="54991"/>
                  </a:lnTo>
                  <a:lnTo>
                    <a:pt x="376807" y="54991"/>
                  </a:lnTo>
                  <a:lnTo>
                    <a:pt x="378978" y="54521"/>
                  </a:lnTo>
                  <a:lnTo>
                    <a:pt x="382723" y="52705"/>
                  </a:lnTo>
                  <a:lnTo>
                    <a:pt x="384363" y="51371"/>
                  </a:lnTo>
                  <a:lnTo>
                    <a:pt x="385671" y="49644"/>
                  </a:lnTo>
                  <a:close/>
                </a:path>
                <a:path w="447675" h="68580">
                  <a:moveTo>
                    <a:pt x="386313" y="21958"/>
                  </a:moveTo>
                  <a:lnTo>
                    <a:pt x="375867" y="21958"/>
                  </a:lnTo>
                  <a:lnTo>
                    <a:pt x="377264" y="22352"/>
                  </a:lnTo>
                  <a:lnTo>
                    <a:pt x="379165" y="23672"/>
                  </a:lnTo>
                  <a:lnTo>
                    <a:pt x="382763" y="32397"/>
                  </a:lnTo>
                  <a:lnTo>
                    <a:pt x="382725" y="39179"/>
                  </a:lnTo>
                  <a:lnTo>
                    <a:pt x="375422" y="49453"/>
                  </a:lnTo>
                  <a:lnTo>
                    <a:pt x="385816" y="49453"/>
                  </a:lnTo>
                  <a:lnTo>
                    <a:pt x="389545" y="32397"/>
                  </a:lnTo>
                  <a:lnTo>
                    <a:pt x="389303" y="30226"/>
                  </a:lnTo>
                  <a:lnTo>
                    <a:pt x="388262" y="25666"/>
                  </a:lnTo>
                  <a:lnTo>
                    <a:pt x="387449" y="23672"/>
                  </a:lnTo>
                  <a:lnTo>
                    <a:pt x="386397" y="22085"/>
                  </a:lnTo>
                  <a:lnTo>
                    <a:pt x="386313" y="21958"/>
                  </a:lnTo>
                  <a:close/>
                </a:path>
                <a:path w="447675" h="68580">
                  <a:moveTo>
                    <a:pt x="377962" y="16421"/>
                  </a:moveTo>
                  <a:lnTo>
                    <a:pt x="374241" y="16421"/>
                  </a:lnTo>
                  <a:lnTo>
                    <a:pt x="373136" y="16560"/>
                  </a:lnTo>
                  <a:lnTo>
                    <a:pt x="362864" y="22974"/>
                  </a:lnTo>
                  <a:lnTo>
                    <a:pt x="370088" y="22974"/>
                  </a:lnTo>
                  <a:lnTo>
                    <a:pt x="370901" y="22580"/>
                  </a:lnTo>
                  <a:lnTo>
                    <a:pt x="372527" y="22085"/>
                  </a:lnTo>
                  <a:lnTo>
                    <a:pt x="373352" y="21958"/>
                  </a:lnTo>
                  <a:lnTo>
                    <a:pt x="386313" y="21958"/>
                  </a:lnTo>
                  <a:lnTo>
                    <a:pt x="385176" y="20243"/>
                  </a:lnTo>
                  <a:lnTo>
                    <a:pt x="383715" y="18897"/>
                  </a:lnTo>
                  <a:lnTo>
                    <a:pt x="380478" y="17106"/>
                  </a:lnTo>
                  <a:lnTo>
                    <a:pt x="380969" y="17106"/>
                  </a:lnTo>
                  <a:lnTo>
                    <a:pt x="377962" y="16421"/>
                  </a:lnTo>
                  <a:close/>
                </a:path>
                <a:path w="447675" h="68580">
                  <a:moveTo>
                    <a:pt x="405039" y="17284"/>
                  </a:moveTo>
                  <a:lnTo>
                    <a:pt x="399921" y="17284"/>
                  </a:lnTo>
                  <a:lnTo>
                    <a:pt x="399413" y="17665"/>
                  </a:lnTo>
                  <a:lnTo>
                    <a:pt x="399273" y="18173"/>
                  </a:lnTo>
                  <a:lnTo>
                    <a:pt x="399273" y="53276"/>
                  </a:lnTo>
                  <a:lnTo>
                    <a:pt x="399413" y="53797"/>
                  </a:lnTo>
                  <a:lnTo>
                    <a:pt x="399921" y="54165"/>
                  </a:lnTo>
                  <a:lnTo>
                    <a:pt x="405039" y="54165"/>
                  </a:lnTo>
                  <a:lnTo>
                    <a:pt x="405547" y="53797"/>
                  </a:lnTo>
                  <a:lnTo>
                    <a:pt x="405699" y="53276"/>
                  </a:lnTo>
                  <a:lnTo>
                    <a:pt x="405699" y="18173"/>
                  </a:lnTo>
                  <a:lnTo>
                    <a:pt x="405547" y="17665"/>
                  </a:lnTo>
                  <a:lnTo>
                    <a:pt x="405039" y="17284"/>
                  </a:lnTo>
                  <a:close/>
                </a:path>
                <a:path w="447675" h="68580">
                  <a:moveTo>
                    <a:pt x="404010" y="2501"/>
                  </a:moveTo>
                  <a:lnTo>
                    <a:pt x="400975" y="2501"/>
                  </a:lnTo>
                  <a:lnTo>
                    <a:pt x="399921" y="2768"/>
                  </a:lnTo>
                  <a:lnTo>
                    <a:pt x="398778" y="3860"/>
                  </a:lnTo>
                  <a:lnTo>
                    <a:pt x="398486" y="4889"/>
                  </a:lnTo>
                  <a:lnTo>
                    <a:pt x="398486" y="7886"/>
                  </a:lnTo>
                  <a:lnTo>
                    <a:pt x="398765" y="8890"/>
                  </a:lnTo>
                  <a:lnTo>
                    <a:pt x="399883" y="9956"/>
                  </a:lnTo>
                  <a:lnTo>
                    <a:pt x="400924" y="10223"/>
                  </a:lnTo>
                  <a:lnTo>
                    <a:pt x="403959" y="10223"/>
                  </a:lnTo>
                  <a:lnTo>
                    <a:pt x="404965" y="9956"/>
                  </a:lnTo>
                  <a:lnTo>
                    <a:pt x="406117" y="8890"/>
                  </a:lnTo>
                  <a:lnTo>
                    <a:pt x="406434" y="7886"/>
                  </a:lnTo>
                  <a:lnTo>
                    <a:pt x="406448" y="4889"/>
                  </a:lnTo>
                  <a:lnTo>
                    <a:pt x="406176" y="3860"/>
                  </a:lnTo>
                  <a:lnTo>
                    <a:pt x="405051" y="2768"/>
                  </a:lnTo>
                  <a:lnTo>
                    <a:pt x="404010" y="2501"/>
                  </a:lnTo>
                  <a:close/>
                </a:path>
                <a:path w="447675" h="68580">
                  <a:moveTo>
                    <a:pt x="421815" y="17030"/>
                  </a:moveTo>
                  <a:lnTo>
                    <a:pt x="418945" y="17030"/>
                  </a:lnTo>
                  <a:lnTo>
                    <a:pt x="418044" y="17259"/>
                  </a:lnTo>
                  <a:lnTo>
                    <a:pt x="417586" y="17653"/>
                  </a:lnTo>
                  <a:lnTo>
                    <a:pt x="417459" y="53276"/>
                  </a:lnTo>
                  <a:lnTo>
                    <a:pt x="417599" y="53797"/>
                  </a:lnTo>
                  <a:lnTo>
                    <a:pt x="418107" y="54165"/>
                  </a:lnTo>
                  <a:lnTo>
                    <a:pt x="419098" y="54406"/>
                  </a:lnTo>
                  <a:lnTo>
                    <a:pt x="422260" y="54406"/>
                  </a:lnTo>
                  <a:lnTo>
                    <a:pt x="423238" y="54165"/>
                  </a:lnTo>
                  <a:lnTo>
                    <a:pt x="423746" y="53797"/>
                  </a:lnTo>
                  <a:lnTo>
                    <a:pt x="423898" y="53276"/>
                  </a:lnTo>
                  <a:lnTo>
                    <a:pt x="423898" y="28740"/>
                  </a:lnTo>
                  <a:lnTo>
                    <a:pt x="425552" y="26670"/>
                  </a:lnTo>
                  <a:lnTo>
                    <a:pt x="425664" y="26530"/>
                  </a:lnTo>
                  <a:lnTo>
                    <a:pt x="427353" y="24853"/>
                  </a:lnTo>
                  <a:lnTo>
                    <a:pt x="430220" y="22821"/>
                  </a:lnTo>
                  <a:lnTo>
                    <a:pt x="423276" y="22821"/>
                  </a:lnTo>
                  <a:lnTo>
                    <a:pt x="423276" y="18173"/>
                  </a:lnTo>
                  <a:lnTo>
                    <a:pt x="423136" y="17653"/>
                  </a:lnTo>
                  <a:lnTo>
                    <a:pt x="422692" y="17259"/>
                  </a:lnTo>
                  <a:lnTo>
                    <a:pt x="421815" y="17030"/>
                  </a:lnTo>
                  <a:close/>
                </a:path>
                <a:path w="447675" h="68580">
                  <a:moveTo>
                    <a:pt x="445907" y="22110"/>
                  </a:moveTo>
                  <a:lnTo>
                    <a:pt x="435572" y="22110"/>
                  </a:lnTo>
                  <a:lnTo>
                    <a:pt x="436154" y="22237"/>
                  </a:lnTo>
                  <a:lnTo>
                    <a:pt x="438046" y="23164"/>
                  </a:lnTo>
                  <a:lnTo>
                    <a:pt x="441246" y="30721"/>
                  </a:lnTo>
                  <a:lnTo>
                    <a:pt x="441246" y="53276"/>
                  </a:lnTo>
                  <a:lnTo>
                    <a:pt x="441412" y="53797"/>
                  </a:lnTo>
                  <a:lnTo>
                    <a:pt x="441920" y="54165"/>
                  </a:lnTo>
                  <a:lnTo>
                    <a:pt x="442885" y="54406"/>
                  </a:lnTo>
                  <a:lnTo>
                    <a:pt x="446047" y="54406"/>
                  </a:lnTo>
                  <a:lnTo>
                    <a:pt x="447025" y="54165"/>
                  </a:lnTo>
                  <a:lnTo>
                    <a:pt x="447533" y="53797"/>
                  </a:lnTo>
                  <a:lnTo>
                    <a:pt x="447622" y="28740"/>
                  </a:lnTo>
                  <a:lnTo>
                    <a:pt x="447469" y="27228"/>
                  </a:lnTo>
                  <a:lnTo>
                    <a:pt x="446661" y="23850"/>
                  </a:lnTo>
                  <a:lnTo>
                    <a:pt x="446619" y="23672"/>
                  </a:lnTo>
                  <a:lnTo>
                    <a:pt x="445965" y="22237"/>
                  </a:lnTo>
                  <a:lnTo>
                    <a:pt x="445907" y="22110"/>
                  </a:lnTo>
                  <a:close/>
                </a:path>
                <a:path w="447675" h="68580">
                  <a:moveTo>
                    <a:pt x="439877" y="17030"/>
                  </a:moveTo>
                  <a:lnTo>
                    <a:pt x="430979" y="17030"/>
                  </a:lnTo>
                  <a:lnTo>
                    <a:pt x="427213" y="18986"/>
                  </a:lnTo>
                  <a:lnTo>
                    <a:pt x="425244" y="20612"/>
                  </a:lnTo>
                  <a:lnTo>
                    <a:pt x="423276" y="22821"/>
                  </a:lnTo>
                  <a:lnTo>
                    <a:pt x="430220" y="22821"/>
                  </a:lnTo>
                  <a:lnTo>
                    <a:pt x="430578" y="22567"/>
                  </a:lnTo>
                  <a:lnTo>
                    <a:pt x="431869" y="22110"/>
                  </a:lnTo>
                  <a:lnTo>
                    <a:pt x="445907" y="22110"/>
                  </a:lnTo>
                  <a:lnTo>
                    <a:pt x="443926" y="19469"/>
                  </a:lnTo>
                  <a:lnTo>
                    <a:pt x="442631" y="18402"/>
                  </a:lnTo>
                  <a:lnTo>
                    <a:pt x="439877" y="17030"/>
                  </a:lnTo>
                  <a:close/>
                </a:path>
                <a:path w="447675" h="68580">
                  <a:moveTo>
                    <a:pt x="437475" y="16421"/>
                  </a:moveTo>
                  <a:lnTo>
                    <a:pt x="433131" y="16421"/>
                  </a:lnTo>
                  <a:lnTo>
                    <a:pt x="430812" y="17030"/>
                  </a:lnTo>
                  <a:lnTo>
                    <a:pt x="440523" y="17030"/>
                  </a:lnTo>
                  <a:lnTo>
                    <a:pt x="437475" y="1642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3" name="object 14">
              <a:extLst>
                <a:ext uri="{FF2B5EF4-FFF2-40B4-BE49-F238E27FC236}">
                  <a16:creationId xmlns:a16="http://schemas.microsoft.com/office/drawing/2014/main" id="{0724B030-D0AC-002E-B16D-E0DE4E326A95}"/>
                </a:ext>
              </a:extLst>
            </p:cNvPr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064689" y="2610713"/>
              <a:ext cx="209703" cy="68618"/>
            </a:xfrm>
            <a:prstGeom prst="rect">
              <a:avLst/>
            </a:prstGeom>
          </p:spPr>
        </p:pic>
        <p:pic>
          <p:nvPicPr>
            <p:cNvPr id="24" name="object 15">
              <a:extLst>
                <a:ext uri="{FF2B5EF4-FFF2-40B4-BE49-F238E27FC236}">
                  <a16:creationId xmlns:a16="http://schemas.microsoft.com/office/drawing/2014/main" id="{07848A3C-70A2-D615-9D0A-F8FE37A4EA61}"/>
                </a:ext>
              </a:extLst>
            </p:cNvPr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023046" y="2361450"/>
              <a:ext cx="148869" cy="116560"/>
            </a:xfrm>
            <a:prstGeom prst="rect">
              <a:avLst/>
            </a:prstGeom>
          </p:spPr>
        </p:pic>
        <p:sp>
          <p:nvSpPr>
            <p:cNvPr id="25" name="object 16">
              <a:extLst>
                <a:ext uri="{FF2B5EF4-FFF2-40B4-BE49-F238E27FC236}">
                  <a16:creationId xmlns:a16="http://schemas.microsoft.com/office/drawing/2014/main" id="{F4387489-AC1D-14BA-CD8C-1897547B2BA5}"/>
                </a:ext>
              </a:extLst>
            </p:cNvPr>
            <p:cNvSpPr/>
            <p:nvPr/>
          </p:nvSpPr>
          <p:spPr>
            <a:xfrm>
              <a:off x="1562747" y="1513534"/>
              <a:ext cx="1758950" cy="553720"/>
            </a:xfrm>
            <a:custGeom>
              <a:avLst/>
              <a:gdLst/>
              <a:ahLst/>
              <a:cxnLst/>
              <a:rect l="l" t="t" r="r" b="b"/>
              <a:pathLst>
                <a:path w="1758950" h="553719">
                  <a:moveTo>
                    <a:pt x="30086" y="289217"/>
                  </a:moveTo>
                  <a:lnTo>
                    <a:pt x="18173" y="289217"/>
                  </a:lnTo>
                  <a:lnTo>
                    <a:pt x="18173" y="1168"/>
                  </a:lnTo>
                  <a:lnTo>
                    <a:pt x="11912" y="1168"/>
                  </a:lnTo>
                  <a:lnTo>
                    <a:pt x="11912" y="289217"/>
                  </a:lnTo>
                  <a:lnTo>
                    <a:pt x="0" y="289217"/>
                  </a:lnTo>
                  <a:lnTo>
                    <a:pt x="15036" y="319303"/>
                  </a:lnTo>
                  <a:lnTo>
                    <a:pt x="27571" y="294233"/>
                  </a:lnTo>
                  <a:lnTo>
                    <a:pt x="30086" y="289217"/>
                  </a:lnTo>
                  <a:close/>
                </a:path>
                <a:path w="1758950" h="553719">
                  <a:moveTo>
                    <a:pt x="1758848" y="2336"/>
                  </a:moveTo>
                  <a:lnTo>
                    <a:pt x="1753044" y="0"/>
                  </a:lnTo>
                  <a:lnTo>
                    <a:pt x="1541830" y="524383"/>
                  </a:lnTo>
                  <a:lnTo>
                    <a:pt x="1530781" y="519925"/>
                  </a:lnTo>
                  <a:lnTo>
                    <a:pt x="1533499" y="553440"/>
                  </a:lnTo>
                  <a:lnTo>
                    <a:pt x="1558480" y="531355"/>
                  </a:lnTo>
                  <a:lnTo>
                    <a:pt x="1558696" y="531164"/>
                  </a:lnTo>
                  <a:lnTo>
                    <a:pt x="1547634" y="526719"/>
                  </a:lnTo>
                  <a:lnTo>
                    <a:pt x="1758848" y="2336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17">
              <a:extLst>
                <a:ext uri="{FF2B5EF4-FFF2-40B4-BE49-F238E27FC236}">
                  <a16:creationId xmlns:a16="http://schemas.microsoft.com/office/drawing/2014/main" id="{AC30BA0A-A08D-407F-A0F9-AA3F91511087}"/>
                </a:ext>
              </a:extLst>
            </p:cNvPr>
            <p:cNvSpPr/>
            <p:nvPr/>
          </p:nvSpPr>
          <p:spPr>
            <a:xfrm>
              <a:off x="2153450" y="1754479"/>
              <a:ext cx="157480" cy="483870"/>
            </a:xfrm>
            <a:custGeom>
              <a:avLst/>
              <a:gdLst/>
              <a:ahLst/>
              <a:cxnLst/>
              <a:rect l="l" t="t" r="r" b="b"/>
              <a:pathLst>
                <a:path w="157480" h="483869">
                  <a:moveTo>
                    <a:pt x="157086" y="0"/>
                  </a:moveTo>
                  <a:lnTo>
                    <a:pt x="2514" y="0"/>
                  </a:lnTo>
                  <a:lnTo>
                    <a:pt x="0" y="0"/>
                  </a:lnTo>
                  <a:lnTo>
                    <a:pt x="0" y="5080"/>
                  </a:lnTo>
                  <a:lnTo>
                    <a:pt x="0" y="478790"/>
                  </a:lnTo>
                  <a:lnTo>
                    <a:pt x="0" y="483870"/>
                  </a:lnTo>
                  <a:lnTo>
                    <a:pt x="157086" y="483870"/>
                  </a:lnTo>
                  <a:lnTo>
                    <a:pt x="157086" y="478790"/>
                  </a:lnTo>
                  <a:lnTo>
                    <a:pt x="157086" y="5080"/>
                  </a:lnTo>
                  <a:lnTo>
                    <a:pt x="157086" y="2540"/>
                  </a:lnTo>
                  <a:lnTo>
                    <a:pt x="157086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18">
              <a:extLst>
                <a:ext uri="{FF2B5EF4-FFF2-40B4-BE49-F238E27FC236}">
                  <a16:creationId xmlns:a16="http://schemas.microsoft.com/office/drawing/2014/main" id="{FE176597-E1F4-F20D-9323-FED2DD272B2A}"/>
                </a:ext>
              </a:extLst>
            </p:cNvPr>
            <p:cNvSpPr/>
            <p:nvPr/>
          </p:nvSpPr>
          <p:spPr>
            <a:xfrm>
              <a:off x="2093125" y="1254149"/>
              <a:ext cx="399415" cy="151765"/>
            </a:xfrm>
            <a:custGeom>
              <a:avLst/>
              <a:gdLst/>
              <a:ahLst/>
              <a:cxnLst/>
              <a:rect l="l" t="t" r="r" b="b"/>
              <a:pathLst>
                <a:path w="399414" h="151765">
                  <a:moveTo>
                    <a:pt x="36347" y="5067"/>
                  </a:moveTo>
                  <a:lnTo>
                    <a:pt x="36182" y="4521"/>
                  </a:lnTo>
                  <a:lnTo>
                    <a:pt x="35636" y="4152"/>
                  </a:lnTo>
                  <a:lnTo>
                    <a:pt x="34607" y="3911"/>
                  </a:lnTo>
                  <a:lnTo>
                    <a:pt x="31394" y="3911"/>
                  </a:lnTo>
                  <a:lnTo>
                    <a:pt x="30378" y="4152"/>
                  </a:lnTo>
                  <a:lnTo>
                    <a:pt x="29832" y="4521"/>
                  </a:lnTo>
                  <a:lnTo>
                    <a:pt x="29679" y="5067"/>
                  </a:lnTo>
                  <a:lnTo>
                    <a:pt x="29679" y="25273"/>
                  </a:lnTo>
                  <a:lnTo>
                    <a:pt x="6705" y="25273"/>
                  </a:lnTo>
                  <a:lnTo>
                    <a:pt x="6705" y="5067"/>
                  </a:lnTo>
                  <a:lnTo>
                    <a:pt x="6553" y="4521"/>
                  </a:lnTo>
                  <a:lnTo>
                    <a:pt x="6007" y="4152"/>
                  </a:lnTo>
                  <a:lnTo>
                    <a:pt x="4978" y="3911"/>
                  </a:lnTo>
                  <a:lnTo>
                    <a:pt x="1752" y="3911"/>
                  </a:lnTo>
                  <a:lnTo>
                    <a:pt x="698" y="4152"/>
                  </a:lnTo>
                  <a:lnTo>
                    <a:pt x="152" y="4521"/>
                  </a:lnTo>
                  <a:lnTo>
                    <a:pt x="0" y="5067"/>
                  </a:lnTo>
                  <a:lnTo>
                    <a:pt x="0" y="53505"/>
                  </a:lnTo>
                  <a:lnTo>
                    <a:pt x="152" y="54051"/>
                  </a:lnTo>
                  <a:lnTo>
                    <a:pt x="698" y="54419"/>
                  </a:lnTo>
                  <a:lnTo>
                    <a:pt x="1752" y="54648"/>
                  </a:lnTo>
                  <a:lnTo>
                    <a:pt x="4978" y="54648"/>
                  </a:lnTo>
                  <a:lnTo>
                    <a:pt x="6007" y="54419"/>
                  </a:lnTo>
                  <a:lnTo>
                    <a:pt x="6553" y="54051"/>
                  </a:lnTo>
                  <a:lnTo>
                    <a:pt x="6705" y="53505"/>
                  </a:lnTo>
                  <a:lnTo>
                    <a:pt x="6705" y="31115"/>
                  </a:lnTo>
                  <a:lnTo>
                    <a:pt x="29679" y="31115"/>
                  </a:lnTo>
                  <a:lnTo>
                    <a:pt x="29679" y="53505"/>
                  </a:lnTo>
                  <a:lnTo>
                    <a:pt x="29832" y="54051"/>
                  </a:lnTo>
                  <a:lnTo>
                    <a:pt x="30378" y="54419"/>
                  </a:lnTo>
                  <a:lnTo>
                    <a:pt x="31394" y="54648"/>
                  </a:lnTo>
                  <a:lnTo>
                    <a:pt x="34607" y="54648"/>
                  </a:lnTo>
                  <a:lnTo>
                    <a:pt x="35636" y="54419"/>
                  </a:lnTo>
                  <a:lnTo>
                    <a:pt x="36182" y="54051"/>
                  </a:lnTo>
                  <a:lnTo>
                    <a:pt x="36347" y="53505"/>
                  </a:lnTo>
                  <a:lnTo>
                    <a:pt x="36347" y="31115"/>
                  </a:lnTo>
                  <a:lnTo>
                    <a:pt x="36347" y="25273"/>
                  </a:lnTo>
                  <a:lnTo>
                    <a:pt x="36347" y="5067"/>
                  </a:lnTo>
                  <a:close/>
                </a:path>
                <a:path w="399414" h="151765">
                  <a:moveTo>
                    <a:pt x="81953" y="32029"/>
                  </a:moveTo>
                  <a:lnTo>
                    <a:pt x="81788" y="30810"/>
                  </a:lnTo>
                  <a:lnTo>
                    <a:pt x="81686" y="30022"/>
                  </a:lnTo>
                  <a:lnTo>
                    <a:pt x="80251" y="25349"/>
                  </a:lnTo>
                  <a:lnTo>
                    <a:pt x="79184" y="23355"/>
                  </a:lnTo>
                  <a:lnTo>
                    <a:pt x="78054" y="22072"/>
                  </a:lnTo>
                  <a:lnTo>
                    <a:pt x="76327" y="20078"/>
                  </a:lnTo>
                  <a:lnTo>
                    <a:pt x="75171" y="19278"/>
                  </a:lnTo>
                  <a:lnTo>
                    <a:pt x="75171" y="39916"/>
                  </a:lnTo>
                  <a:lnTo>
                    <a:pt x="74383" y="42989"/>
                  </a:lnTo>
                  <a:lnTo>
                    <a:pt x="66332" y="49834"/>
                  </a:lnTo>
                  <a:lnTo>
                    <a:pt x="62369" y="49834"/>
                  </a:lnTo>
                  <a:lnTo>
                    <a:pt x="53835" y="32029"/>
                  </a:lnTo>
                  <a:lnTo>
                    <a:pt x="54610" y="28956"/>
                  </a:lnTo>
                  <a:lnTo>
                    <a:pt x="62674" y="22072"/>
                  </a:lnTo>
                  <a:lnTo>
                    <a:pt x="66662" y="22072"/>
                  </a:lnTo>
                  <a:lnTo>
                    <a:pt x="74358" y="28651"/>
                  </a:lnTo>
                  <a:lnTo>
                    <a:pt x="74485" y="28956"/>
                  </a:lnTo>
                  <a:lnTo>
                    <a:pt x="75120" y="32029"/>
                  </a:lnTo>
                  <a:lnTo>
                    <a:pt x="75171" y="39916"/>
                  </a:lnTo>
                  <a:lnTo>
                    <a:pt x="75171" y="19278"/>
                  </a:lnTo>
                  <a:lnTo>
                    <a:pt x="74536" y="18834"/>
                  </a:lnTo>
                  <a:lnTo>
                    <a:pt x="70370" y="17170"/>
                  </a:lnTo>
                  <a:lnTo>
                    <a:pt x="70535" y="17170"/>
                  </a:lnTo>
                  <a:lnTo>
                    <a:pt x="67729" y="16687"/>
                  </a:lnTo>
                  <a:lnTo>
                    <a:pt x="61861" y="16687"/>
                  </a:lnTo>
                  <a:lnTo>
                    <a:pt x="47028" y="39916"/>
                  </a:lnTo>
                  <a:lnTo>
                    <a:pt x="47180" y="41097"/>
                  </a:lnTo>
                  <a:lnTo>
                    <a:pt x="61226" y="55257"/>
                  </a:lnTo>
                  <a:lnTo>
                    <a:pt x="67068" y="55257"/>
                  </a:lnTo>
                  <a:lnTo>
                    <a:pt x="69329" y="54825"/>
                  </a:lnTo>
                  <a:lnTo>
                    <a:pt x="69519" y="54825"/>
                  </a:lnTo>
                  <a:lnTo>
                    <a:pt x="74168" y="52819"/>
                  </a:lnTo>
                  <a:lnTo>
                    <a:pt x="76047" y="51460"/>
                  </a:lnTo>
                  <a:lnTo>
                    <a:pt x="77431" y="49834"/>
                  </a:lnTo>
                  <a:lnTo>
                    <a:pt x="79032" y="47980"/>
                  </a:lnTo>
                  <a:lnTo>
                    <a:pt x="80162" y="45897"/>
                  </a:lnTo>
                  <a:lnTo>
                    <a:pt x="81661" y="41097"/>
                  </a:lnTo>
                  <a:lnTo>
                    <a:pt x="81826" y="39916"/>
                  </a:lnTo>
                  <a:lnTo>
                    <a:pt x="81953" y="32029"/>
                  </a:lnTo>
                  <a:close/>
                </a:path>
                <a:path w="399414" h="151765">
                  <a:moveTo>
                    <a:pt x="98475" y="1447"/>
                  </a:moveTo>
                  <a:lnTo>
                    <a:pt x="98323" y="901"/>
                  </a:lnTo>
                  <a:lnTo>
                    <a:pt x="97815" y="508"/>
                  </a:lnTo>
                  <a:lnTo>
                    <a:pt x="96837" y="266"/>
                  </a:lnTo>
                  <a:lnTo>
                    <a:pt x="93675" y="266"/>
                  </a:lnTo>
                  <a:lnTo>
                    <a:pt x="92684" y="508"/>
                  </a:lnTo>
                  <a:lnTo>
                    <a:pt x="92176" y="901"/>
                  </a:lnTo>
                  <a:lnTo>
                    <a:pt x="92036" y="1447"/>
                  </a:lnTo>
                  <a:lnTo>
                    <a:pt x="92036" y="53543"/>
                  </a:lnTo>
                  <a:lnTo>
                    <a:pt x="92176" y="54063"/>
                  </a:lnTo>
                  <a:lnTo>
                    <a:pt x="92684" y="54432"/>
                  </a:lnTo>
                  <a:lnTo>
                    <a:pt x="93675" y="54673"/>
                  </a:lnTo>
                  <a:lnTo>
                    <a:pt x="96837" y="54673"/>
                  </a:lnTo>
                  <a:lnTo>
                    <a:pt x="97815" y="54432"/>
                  </a:lnTo>
                  <a:lnTo>
                    <a:pt x="98323" y="54063"/>
                  </a:lnTo>
                  <a:lnTo>
                    <a:pt x="98475" y="53543"/>
                  </a:lnTo>
                  <a:lnTo>
                    <a:pt x="98475" y="1447"/>
                  </a:lnTo>
                  <a:close/>
                </a:path>
                <a:path w="399414" h="151765">
                  <a:moveTo>
                    <a:pt x="140309" y="1600"/>
                  </a:moveTo>
                  <a:lnTo>
                    <a:pt x="140131" y="1066"/>
                  </a:lnTo>
                  <a:lnTo>
                    <a:pt x="139611" y="685"/>
                  </a:lnTo>
                  <a:lnTo>
                    <a:pt x="138633" y="444"/>
                  </a:lnTo>
                  <a:lnTo>
                    <a:pt x="135496" y="444"/>
                  </a:lnTo>
                  <a:lnTo>
                    <a:pt x="134493" y="685"/>
                  </a:lnTo>
                  <a:lnTo>
                    <a:pt x="133972" y="1066"/>
                  </a:lnTo>
                  <a:lnTo>
                    <a:pt x="133832" y="1600"/>
                  </a:lnTo>
                  <a:lnTo>
                    <a:pt x="133832" y="21996"/>
                  </a:lnTo>
                  <a:lnTo>
                    <a:pt x="133832" y="28854"/>
                  </a:lnTo>
                  <a:lnTo>
                    <a:pt x="133832" y="42887"/>
                  </a:lnTo>
                  <a:lnTo>
                    <a:pt x="132816" y="44170"/>
                  </a:lnTo>
                  <a:lnTo>
                    <a:pt x="124714" y="49758"/>
                  </a:lnTo>
                  <a:lnTo>
                    <a:pt x="121729" y="49758"/>
                  </a:lnTo>
                  <a:lnTo>
                    <a:pt x="114820" y="39217"/>
                  </a:lnTo>
                  <a:lnTo>
                    <a:pt x="114846" y="32423"/>
                  </a:lnTo>
                  <a:lnTo>
                    <a:pt x="122059" y="22225"/>
                  </a:lnTo>
                  <a:lnTo>
                    <a:pt x="125463" y="22225"/>
                  </a:lnTo>
                  <a:lnTo>
                    <a:pt x="127165" y="22796"/>
                  </a:lnTo>
                  <a:lnTo>
                    <a:pt x="130416" y="25057"/>
                  </a:lnTo>
                  <a:lnTo>
                    <a:pt x="132092" y="26695"/>
                  </a:lnTo>
                  <a:lnTo>
                    <a:pt x="133832" y="28854"/>
                  </a:lnTo>
                  <a:lnTo>
                    <a:pt x="133832" y="21996"/>
                  </a:lnTo>
                  <a:lnTo>
                    <a:pt x="132232" y="20320"/>
                  </a:lnTo>
                  <a:lnTo>
                    <a:pt x="130568" y="18999"/>
                  </a:lnTo>
                  <a:lnTo>
                    <a:pt x="127088" y="17145"/>
                  </a:lnTo>
                  <a:lnTo>
                    <a:pt x="125209" y="16687"/>
                  </a:lnTo>
                  <a:lnTo>
                    <a:pt x="120675" y="16687"/>
                  </a:lnTo>
                  <a:lnTo>
                    <a:pt x="108051" y="39217"/>
                  </a:lnTo>
                  <a:lnTo>
                    <a:pt x="108280" y="41389"/>
                  </a:lnTo>
                  <a:lnTo>
                    <a:pt x="119722" y="55257"/>
                  </a:lnTo>
                  <a:lnTo>
                    <a:pt x="124663" y="55257"/>
                  </a:lnTo>
                  <a:lnTo>
                    <a:pt x="133781" y="49758"/>
                  </a:lnTo>
                  <a:lnTo>
                    <a:pt x="134581" y="48895"/>
                  </a:lnTo>
                  <a:lnTo>
                    <a:pt x="134581" y="53543"/>
                  </a:lnTo>
                  <a:lnTo>
                    <a:pt x="134734" y="54089"/>
                  </a:lnTo>
                  <a:lnTo>
                    <a:pt x="135242" y="54457"/>
                  </a:lnTo>
                  <a:lnTo>
                    <a:pt x="136436" y="54749"/>
                  </a:lnTo>
                  <a:lnTo>
                    <a:pt x="138506" y="54749"/>
                  </a:lnTo>
                  <a:lnTo>
                    <a:pt x="139700" y="54457"/>
                  </a:lnTo>
                  <a:lnTo>
                    <a:pt x="140169" y="54089"/>
                  </a:lnTo>
                  <a:lnTo>
                    <a:pt x="140309" y="53543"/>
                  </a:lnTo>
                  <a:lnTo>
                    <a:pt x="140309" y="48895"/>
                  </a:lnTo>
                  <a:lnTo>
                    <a:pt x="140309" y="22225"/>
                  </a:lnTo>
                  <a:lnTo>
                    <a:pt x="140309" y="21996"/>
                  </a:lnTo>
                  <a:lnTo>
                    <a:pt x="140309" y="1600"/>
                  </a:lnTo>
                  <a:close/>
                </a:path>
                <a:path w="399414" h="151765">
                  <a:moveTo>
                    <a:pt x="158673" y="18440"/>
                  </a:moveTo>
                  <a:lnTo>
                    <a:pt x="158521" y="17932"/>
                  </a:lnTo>
                  <a:lnTo>
                    <a:pt x="158013" y="17551"/>
                  </a:lnTo>
                  <a:lnTo>
                    <a:pt x="152882" y="17551"/>
                  </a:lnTo>
                  <a:lnTo>
                    <a:pt x="152374" y="17932"/>
                  </a:lnTo>
                  <a:lnTo>
                    <a:pt x="152374" y="54063"/>
                  </a:lnTo>
                  <a:lnTo>
                    <a:pt x="152882" y="54432"/>
                  </a:lnTo>
                  <a:lnTo>
                    <a:pt x="158013" y="54432"/>
                  </a:lnTo>
                  <a:lnTo>
                    <a:pt x="158521" y="54063"/>
                  </a:lnTo>
                  <a:lnTo>
                    <a:pt x="158673" y="53543"/>
                  </a:lnTo>
                  <a:lnTo>
                    <a:pt x="158673" y="18440"/>
                  </a:lnTo>
                  <a:close/>
                </a:path>
                <a:path w="399414" h="151765">
                  <a:moveTo>
                    <a:pt x="159423" y="5156"/>
                  </a:moveTo>
                  <a:lnTo>
                    <a:pt x="159143" y="4127"/>
                  </a:lnTo>
                  <a:lnTo>
                    <a:pt x="158013" y="3035"/>
                  </a:lnTo>
                  <a:lnTo>
                    <a:pt x="156984" y="2768"/>
                  </a:lnTo>
                  <a:lnTo>
                    <a:pt x="153949" y="2768"/>
                  </a:lnTo>
                  <a:lnTo>
                    <a:pt x="152895" y="3035"/>
                  </a:lnTo>
                  <a:lnTo>
                    <a:pt x="151752" y="4127"/>
                  </a:lnTo>
                  <a:lnTo>
                    <a:pt x="151460" y="5156"/>
                  </a:lnTo>
                  <a:lnTo>
                    <a:pt x="151460" y="8153"/>
                  </a:lnTo>
                  <a:lnTo>
                    <a:pt x="151739" y="9156"/>
                  </a:lnTo>
                  <a:lnTo>
                    <a:pt x="152857" y="10223"/>
                  </a:lnTo>
                  <a:lnTo>
                    <a:pt x="153898" y="10490"/>
                  </a:lnTo>
                  <a:lnTo>
                    <a:pt x="156933" y="10490"/>
                  </a:lnTo>
                  <a:lnTo>
                    <a:pt x="157937" y="10223"/>
                  </a:lnTo>
                  <a:lnTo>
                    <a:pt x="159080" y="9156"/>
                  </a:lnTo>
                  <a:lnTo>
                    <a:pt x="159397" y="8153"/>
                  </a:lnTo>
                  <a:lnTo>
                    <a:pt x="159423" y="5156"/>
                  </a:lnTo>
                  <a:close/>
                </a:path>
                <a:path w="399414" h="151765">
                  <a:moveTo>
                    <a:pt x="174155" y="145961"/>
                  </a:moveTo>
                  <a:lnTo>
                    <a:pt x="174053" y="142189"/>
                  </a:lnTo>
                  <a:lnTo>
                    <a:pt x="173761" y="141744"/>
                  </a:lnTo>
                  <a:lnTo>
                    <a:pt x="173939" y="141744"/>
                  </a:lnTo>
                  <a:lnTo>
                    <a:pt x="173253" y="141503"/>
                  </a:lnTo>
                  <a:lnTo>
                    <a:pt x="172948" y="141503"/>
                  </a:lnTo>
                  <a:lnTo>
                    <a:pt x="172516" y="141744"/>
                  </a:lnTo>
                  <a:lnTo>
                    <a:pt x="171399" y="142646"/>
                  </a:lnTo>
                  <a:lnTo>
                    <a:pt x="169062" y="144272"/>
                  </a:lnTo>
                  <a:lnTo>
                    <a:pt x="168097" y="144780"/>
                  </a:lnTo>
                  <a:lnTo>
                    <a:pt x="165862" y="145719"/>
                  </a:lnTo>
                  <a:lnTo>
                    <a:pt x="164566" y="145961"/>
                  </a:lnTo>
                  <a:lnTo>
                    <a:pt x="161518" y="145961"/>
                  </a:lnTo>
                  <a:lnTo>
                    <a:pt x="153327" y="127825"/>
                  </a:lnTo>
                  <a:lnTo>
                    <a:pt x="154152" y="124371"/>
                  </a:lnTo>
                  <a:lnTo>
                    <a:pt x="157454" y="119608"/>
                  </a:lnTo>
                  <a:lnTo>
                    <a:pt x="159829" y="118427"/>
                  </a:lnTo>
                  <a:lnTo>
                    <a:pt x="164426" y="118427"/>
                  </a:lnTo>
                  <a:lnTo>
                    <a:pt x="172110" y="122339"/>
                  </a:lnTo>
                  <a:lnTo>
                    <a:pt x="172554" y="122555"/>
                  </a:lnTo>
                  <a:lnTo>
                    <a:pt x="165201" y="113106"/>
                  </a:lnTo>
                  <a:lnTo>
                    <a:pt x="160108" y="113106"/>
                  </a:lnTo>
                  <a:lnTo>
                    <a:pt x="146723" y="136588"/>
                  </a:lnTo>
                  <a:lnTo>
                    <a:pt x="146964" y="138417"/>
                  </a:lnTo>
                  <a:lnTo>
                    <a:pt x="159740" y="151536"/>
                  </a:lnTo>
                  <a:lnTo>
                    <a:pt x="163487" y="151536"/>
                  </a:lnTo>
                  <a:lnTo>
                    <a:pt x="174142" y="146443"/>
                  </a:lnTo>
                  <a:lnTo>
                    <a:pt x="174155" y="145961"/>
                  </a:lnTo>
                  <a:close/>
                </a:path>
                <a:path w="399414" h="151765">
                  <a:moveTo>
                    <a:pt x="200596" y="29006"/>
                  </a:moveTo>
                  <a:lnTo>
                    <a:pt x="200444" y="27495"/>
                  </a:lnTo>
                  <a:lnTo>
                    <a:pt x="199631" y="24117"/>
                  </a:lnTo>
                  <a:lnTo>
                    <a:pt x="199593" y="23939"/>
                  </a:lnTo>
                  <a:lnTo>
                    <a:pt x="198932" y="22491"/>
                  </a:lnTo>
                  <a:lnTo>
                    <a:pt x="196900" y="19723"/>
                  </a:lnTo>
                  <a:lnTo>
                    <a:pt x="195618" y="18669"/>
                  </a:lnTo>
                  <a:lnTo>
                    <a:pt x="192417" y="17081"/>
                  </a:lnTo>
                  <a:lnTo>
                    <a:pt x="190449" y="16687"/>
                  </a:lnTo>
                  <a:lnTo>
                    <a:pt x="186105" y="16687"/>
                  </a:lnTo>
                  <a:lnTo>
                    <a:pt x="183781" y="17297"/>
                  </a:lnTo>
                  <a:lnTo>
                    <a:pt x="183946" y="17297"/>
                  </a:lnTo>
                  <a:lnTo>
                    <a:pt x="180200" y="19253"/>
                  </a:lnTo>
                  <a:lnTo>
                    <a:pt x="178231" y="20878"/>
                  </a:lnTo>
                  <a:lnTo>
                    <a:pt x="176250" y="23088"/>
                  </a:lnTo>
                  <a:lnTo>
                    <a:pt x="176250" y="18440"/>
                  </a:lnTo>
                  <a:lnTo>
                    <a:pt x="176110" y="17919"/>
                  </a:lnTo>
                  <a:lnTo>
                    <a:pt x="175666" y="17526"/>
                  </a:lnTo>
                  <a:lnTo>
                    <a:pt x="174790" y="17297"/>
                  </a:lnTo>
                  <a:lnTo>
                    <a:pt x="171919" y="17297"/>
                  </a:lnTo>
                  <a:lnTo>
                    <a:pt x="171030" y="17526"/>
                  </a:lnTo>
                  <a:lnTo>
                    <a:pt x="170561" y="17919"/>
                  </a:lnTo>
                  <a:lnTo>
                    <a:pt x="170573" y="54063"/>
                  </a:lnTo>
                  <a:lnTo>
                    <a:pt x="171081" y="54432"/>
                  </a:lnTo>
                  <a:lnTo>
                    <a:pt x="172085" y="54673"/>
                  </a:lnTo>
                  <a:lnTo>
                    <a:pt x="175234" y="54673"/>
                  </a:lnTo>
                  <a:lnTo>
                    <a:pt x="176212" y="54432"/>
                  </a:lnTo>
                  <a:lnTo>
                    <a:pt x="176720" y="54063"/>
                  </a:lnTo>
                  <a:lnTo>
                    <a:pt x="176872" y="53543"/>
                  </a:lnTo>
                  <a:lnTo>
                    <a:pt x="176872" y="29006"/>
                  </a:lnTo>
                  <a:lnTo>
                    <a:pt x="178536" y="26936"/>
                  </a:lnTo>
                  <a:lnTo>
                    <a:pt x="184518" y="22491"/>
                  </a:lnTo>
                  <a:lnTo>
                    <a:pt x="189128" y="22491"/>
                  </a:lnTo>
                  <a:lnTo>
                    <a:pt x="191020" y="23431"/>
                  </a:lnTo>
                  <a:lnTo>
                    <a:pt x="191795" y="24117"/>
                  </a:lnTo>
                  <a:lnTo>
                    <a:pt x="192989" y="25882"/>
                  </a:lnTo>
                  <a:lnTo>
                    <a:pt x="193382" y="26797"/>
                  </a:lnTo>
                  <a:lnTo>
                    <a:pt x="193446" y="26936"/>
                  </a:lnTo>
                  <a:lnTo>
                    <a:pt x="193967" y="29006"/>
                  </a:lnTo>
                  <a:lnTo>
                    <a:pt x="194094" y="29629"/>
                  </a:lnTo>
                  <a:lnTo>
                    <a:pt x="194233" y="30988"/>
                  </a:lnTo>
                  <a:lnTo>
                    <a:pt x="194233" y="53543"/>
                  </a:lnTo>
                  <a:lnTo>
                    <a:pt x="194386" y="54063"/>
                  </a:lnTo>
                  <a:lnTo>
                    <a:pt x="194894" y="54432"/>
                  </a:lnTo>
                  <a:lnTo>
                    <a:pt x="195872" y="54673"/>
                  </a:lnTo>
                  <a:lnTo>
                    <a:pt x="199021" y="54673"/>
                  </a:lnTo>
                  <a:lnTo>
                    <a:pt x="199999" y="54432"/>
                  </a:lnTo>
                  <a:lnTo>
                    <a:pt x="200507" y="54063"/>
                  </a:lnTo>
                  <a:lnTo>
                    <a:pt x="200596" y="29006"/>
                  </a:lnTo>
                  <a:close/>
                </a:path>
                <a:path w="399414" h="151765">
                  <a:moveTo>
                    <a:pt x="214795" y="128308"/>
                  </a:moveTo>
                  <a:lnTo>
                    <a:pt x="214630" y="127088"/>
                  </a:lnTo>
                  <a:lnTo>
                    <a:pt x="214528" y="126301"/>
                  </a:lnTo>
                  <a:lnTo>
                    <a:pt x="213106" y="121627"/>
                  </a:lnTo>
                  <a:lnTo>
                    <a:pt x="212026" y="119634"/>
                  </a:lnTo>
                  <a:lnTo>
                    <a:pt x="210896" y="118351"/>
                  </a:lnTo>
                  <a:lnTo>
                    <a:pt x="209169" y="116357"/>
                  </a:lnTo>
                  <a:lnTo>
                    <a:pt x="208013" y="115557"/>
                  </a:lnTo>
                  <a:lnTo>
                    <a:pt x="208013" y="136194"/>
                  </a:lnTo>
                  <a:lnTo>
                    <a:pt x="207251" y="139255"/>
                  </a:lnTo>
                  <a:lnTo>
                    <a:pt x="199174" y="146113"/>
                  </a:lnTo>
                  <a:lnTo>
                    <a:pt x="195211" y="146113"/>
                  </a:lnTo>
                  <a:lnTo>
                    <a:pt x="186677" y="128308"/>
                  </a:lnTo>
                  <a:lnTo>
                    <a:pt x="187452" y="125234"/>
                  </a:lnTo>
                  <a:lnTo>
                    <a:pt x="195529" y="118351"/>
                  </a:lnTo>
                  <a:lnTo>
                    <a:pt x="199504" y="118351"/>
                  </a:lnTo>
                  <a:lnTo>
                    <a:pt x="207213" y="124929"/>
                  </a:lnTo>
                  <a:lnTo>
                    <a:pt x="207340" y="125234"/>
                  </a:lnTo>
                  <a:lnTo>
                    <a:pt x="207975" y="128308"/>
                  </a:lnTo>
                  <a:lnTo>
                    <a:pt x="208013" y="136194"/>
                  </a:lnTo>
                  <a:lnTo>
                    <a:pt x="208013" y="115557"/>
                  </a:lnTo>
                  <a:lnTo>
                    <a:pt x="207378" y="115112"/>
                  </a:lnTo>
                  <a:lnTo>
                    <a:pt x="203212" y="113449"/>
                  </a:lnTo>
                  <a:lnTo>
                    <a:pt x="203377" y="113449"/>
                  </a:lnTo>
                  <a:lnTo>
                    <a:pt x="200571" y="112966"/>
                  </a:lnTo>
                  <a:lnTo>
                    <a:pt x="194703" y="112966"/>
                  </a:lnTo>
                  <a:lnTo>
                    <a:pt x="179870" y="136194"/>
                  </a:lnTo>
                  <a:lnTo>
                    <a:pt x="180035" y="137375"/>
                  </a:lnTo>
                  <a:lnTo>
                    <a:pt x="194068" y="151536"/>
                  </a:lnTo>
                  <a:lnTo>
                    <a:pt x="199910" y="151536"/>
                  </a:lnTo>
                  <a:lnTo>
                    <a:pt x="202171" y="151104"/>
                  </a:lnTo>
                  <a:lnTo>
                    <a:pt x="202361" y="151104"/>
                  </a:lnTo>
                  <a:lnTo>
                    <a:pt x="207022" y="149098"/>
                  </a:lnTo>
                  <a:lnTo>
                    <a:pt x="208889" y="147739"/>
                  </a:lnTo>
                  <a:lnTo>
                    <a:pt x="210273" y="146113"/>
                  </a:lnTo>
                  <a:lnTo>
                    <a:pt x="211874" y="144259"/>
                  </a:lnTo>
                  <a:lnTo>
                    <a:pt x="213004" y="142176"/>
                  </a:lnTo>
                  <a:lnTo>
                    <a:pt x="214515" y="137375"/>
                  </a:lnTo>
                  <a:lnTo>
                    <a:pt x="214668" y="136194"/>
                  </a:lnTo>
                  <a:lnTo>
                    <a:pt x="214795" y="128308"/>
                  </a:lnTo>
                  <a:close/>
                </a:path>
                <a:path w="399414" h="151765">
                  <a:moveTo>
                    <a:pt x="231267" y="114719"/>
                  </a:moveTo>
                  <a:lnTo>
                    <a:pt x="231114" y="114211"/>
                  </a:lnTo>
                  <a:lnTo>
                    <a:pt x="230606" y="113830"/>
                  </a:lnTo>
                  <a:lnTo>
                    <a:pt x="225488" y="113830"/>
                  </a:lnTo>
                  <a:lnTo>
                    <a:pt x="224980" y="114211"/>
                  </a:lnTo>
                  <a:lnTo>
                    <a:pt x="224840" y="114719"/>
                  </a:lnTo>
                  <a:lnTo>
                    <a:pt x="224840" y="149809"/>
                  </a:lnTo>
                  <a:lnTo>
                    <a:pt x="224980" y="150342"/>
                  </a:lnTo>
                  <a:lnTo>
                    <a:pt x="225488" y="150710"/>
                  </a:lnTo>
                  <a:lnTo>
                    <a:pt x="230606" y="150710"/>
                  </a:lnTo>
                  <a:lnTo>
                    <a:pt x="231114" y="150342"/>
                  </a:lnTo>
                  <a:lnTo>
                    <a:pt x="231267" y="149809"/>
                  </a:lnTo>
                  <a:lnTo>
                    <a:pt x="231267" y="114719"/>
                  </a:lnTo>
                  <a:close/>
                </a:path>
                <a:path w="399414" h="151765">
                  <a:moveTo>
                    <a:pt x="232016" y="101434"/>
                  </a:moveTo>
                  <a:lnTo>
                    <a:pt x="231736" y="100406"/>
                  </a:lnTo>
                  <a:lnTo>
                    <a:pt x="230619" y="99314"/>
                  </a:lnTo>
                  <a:lnTo>
                    <a:pt x="229577" y="99047"/>
                  </a:lnTo>
                  <a:lnTo>
                    <a:pt x="226542" y="99047"/>
                  </a:lnTo>
                  <a:lnTo>
                    <a:pt x="225488" y="99314"/>
                  </a:lnTo>
                  <a:lnTo>
                    <a:pt x="224345" y="100406"/>
                  </a:lnTo>
                  <a:lnTo>
                    <a:pt x="224053" y="101434"/>
                  </a:lnTo>
                  <a:lnTo>
                    <a:pt x="224053" y="104432"/>
                  </a:lnTo>
                  <a:lnTo>
                    <a:pt x="224332" y="105435"/>
                  </a:lnTo>
                  <a:lnTo>
                    <a:pt x="225450" y="106502"/>
                  </a:lnTo>
                  <a:lnTo>
                    <a:pt x="226491" y="106768"/>
                  </a:lnTo>
                  <a:lnTo>
                    <a:pt x="229527" y="106768"/>
                  </a:lnTo>
                  <a:lnTo>
                    <a:pt x="230530" y="106502"/>
                  </a:lnTo>
                  <a:lnTo>
                    <a:pt x="231673" y="105435"/>
                  </a:lnTo>
                  <a:lnTo>
                    <a:pt x="231990" y="104432"/>
                  </a:lnTo>
                  <a:lnTo>
                    <a:pt x="232016" y="101434"/>
                  </a:lnTo>
                  <a:close/>
                </a:path>
                <a:path w="399414" h="151765">
                  <a:moveTo>
                    <a:pt x="241655" y="18503"/>
                  </a:moveTo>
                  <a:lnTo>
                    <a:pt x="241515" y="18224"/>
                  </a:lnTo>
                  <a:lnTo>
                    <a:pt x="241439" y="18072"/>
                  </a:lnTo>
                  <a:lnTo>
                    <a:pt x="240436" y="17424"/>
                  </a:lnTo>
                  <a:lnTo>
                    <a:pt x="231698" y="17424"/>
                  </a:lnTo>
                  <a:lnTo>
                    <a:pt x="231698" y="26898"/>
                  </a:lnTo>
                  <a:lnTo>
                    <a:pt x="231698" y="30302"/>
                  </a:lnTo>
                  <a:lnTo>
                    <a:pt x="231559" y="31267"/>
                  </a:lnTo>
                  <a:lnTo>
                    <a:pt x="231076" y="32740"/>
                  </a:lnTo>
                  <a:lnTo>
                    <a:pt x="230962" y="33147"/>
                  </a:lnTo>
                  <a:lnTo>
                    <a:pt x="225526" y="36969"/>
                  </a:lnTo>
                  <a:lnTo>
                    <a:pt x="221894" y="36969"/>
                  </a:lnTo>
                  <a:lnTo>
                    <a:pt x="220052" y="36309"/>
                  </a:lnTo>
                  <a:lnTo>
                    <a:pt x="217424" y="33655"/>
                  </a:lnTo>
                  <a:lnTo>
                    <a:pt x="216776" y="31826"/>
                  </a:lnTo>
                  <a:lnTo>
                    <a:pt x="216839" y="28016"/>
                  </a:lnTo>
                  <a:lnTo>
                    <a:pt x="221538" y="22009"/>
                  </a:lnTo>
                  <a:lnTo>
                    <a:pt x="221221" y="22009"/>
                  </a:lnTo>
                  <a:lnTo>
                    <a:pt x="222897" y="21678"/>
                  </a:lnTo>
                  <a:lnTo>
                    <a:pt x="226555" y="21678"/>
                  </a:lnTo>
                  <a:lnTo>
                    <a:pt x="228422" y="22352"/>
                  </a:lnTo>
                  <a:lnTo>
                    <a:pt x="231051" y="25031"/>
                  </a:lnTo>
                  <a:lnTo>
                    <a:pt x="231698" y="26898"/>
                  </a:lnTo>
                  <a:lnTo>
                    <a:pt x="231698" y="17424"/>
                  </a:lnTo>
                  <a:lnTo>
                    <a:pt x="229831" y="17424"/>
                  </a:lnTo>
                  <a:lnTo>
                    <a:pt x="229031" y="17221"/>
                  </a:lnTo>
                  <a:lnTo>
                    <a:pt x="228168" y="17056"/>
                  </a:lnTo>
                  <a:lnTo>
                    <a:pt x="220459" y="17056"/>
                  </a:lnTo>
                  <a:lnTo>
                    <a:pt x="217106" y="18224"/>
                  </a:lnTo>
                  <a:lnTo>
                    <a:pt x="210883" y="32740"/>
                  </a:lnTo>
                  <a:lnTo>
                    <a:pt x="211823" y="35153"/>
                  </a:lnTo>
                  <a:lnTo>
                    <a:pt x="212509" y="36309"/>
                  </a:lnTo>
                  <a:lnTo>
                    <a:pt x="213258" y="37198"/>
                  </a:lnTo>
                  <a:lnTo>
                    <a:pt x="212293" y="38188"/>
                  </a:lnTo>
                  <a:lnTo>
                    <a:pt x="211493" y="39306"/>
                  </a:lnTo>
                  <a:lnTo>
                    <a:pt x="210197" y="41795"/>
                  </a:lnTo>
                  <a:lnTo>
                    <a:pt x="209956" y="42811"/>
                  </a:lnTo>
                  <a:lnTo>
                    <a:pt x="209867" y="45948"/>
                  </a:lnTo>
                  <a:lnTo>
                    <a:pt x="210007" y="46456"/>
                  </a:lnTo>
                  <a:lnTo>
                    <a:pt x="210121" y="46837"/>
                  </a:lnTo>
                  <a:lnTo>
                    <a:pt x="210172" y="47015"/>
                  </a:lnTo>
                  <a:lnTo>
                    <a:pt x="211391" y="48983"/>
                  </a:lnTo>
                  <a:lnTo>
                    <a:pt x="212331" y="49809"/>
                  </a:lnTo>
                  <a:lnTo>
                    <a:pt x="213829" y="50571"/>
                  </a:lnTo>
                  <a:lnTo>
                    <a:pt x="213461" y="50571"/>
                  </a:lnTo>
                  <a:lnTo>
                    <a:pt x="208648" y="57619"/>
                  </a:lnTo>
                  <a:lnTo>
                    <a:pt x="208762" y="61658"/>
                  </a:lnTo>
                  <a:lnTo>
                    <a:pt x="208826" y="61912"/>
                  </a:lnTo>
                  <a:lnTo>
                    <a:pt x="209550" y="63398"/>
                  </a:lnTo>
                  <a:lnTo>
                    <a:pt x="209677" y="63639"/>
                  </a:lnTo>
                  <a:lnTo>
                    <a:pt x="209765" y="63830"/>
                  </a:lnTo>
                  <a:lnTo>
                    <a:pt x="209892" y="64071"/>
                  </a:lnTo>
                  <a:lnTo>
                    <a:pt x="209969" y="64223"/>
                  </a:lnTo>
                  <a:lnTo>
                    <a:pt x="210896" y="65227"/>
                  </a:lnTo>
                  <a:lnTo>
                    <a:pt x="213436" y="66890"/>
                  </a:lnTo>
                  <a:lnTo>
                    <a:pt x="215074" y="67538"/>
                  </a:lnTo>
                  <a:lnTo>
                    <a:pt x="219049" y="68503"/>
                  </a:lnTo>
                  <a:lnTo>
                    <a:pt x="221462" y="68745"/>
                  </a:lnTo>
                  <a:lnTo>
                    <a:pt x="227228" y="68745"/>
                  </a:lnTo>
                  <a:lnTo>
                    <a:pt x="229158" y="68503"/>
                  </a:lnTo>
                  <a:lnTo>
                    <a:pt x="229514" y="68503"/>
                  </a:lnTo>
                  <a:lnTo>
                    <a:pt x="234099" y="67157"/>
                  </a:lnTo>
                  <a:lnTo>
                    <a:pt x="235877" y="66281"/>
                  </a:lnTo>
                  <a:lnTo>
                    <a:pt x="238658" y="64071"/>
                  </a:lnTo>
                  <a:lnTo>
                    <a:pt x="238848" y="63830"/>
                  </a:lnTo>
                  <a:lnTo>
                    <a:pt x="239598" y="62890"/>
                  </a:lnTo>
                  <a:lnTo>
                    <a:pt x="239864" y="62395"/>
                  </a:lnTo>
                  <a:lnTo>
                    <a:pt x="241033" y="59880"/>
                  </a:lnTo>
                  <a:lnTo>
                    <a:pt x="241261" y="58813"/>
                  </a:lnTo>
                  <a:lnTo>
                    <a:pt x="241185" y="54419"/>
                  </a:lnTo>
                  <a:lnTo>
                    <a:pt x="241071" y="53860"/>
                  </a:lnTo>
                  <a:lnTo>
                    <a:pt x="240093" y="51981"/>
                  </a:lnTo>
                  <a:lnTo>
                    <a:pt x="239991" y="51765"/>
                  </a:lnTo>
                  <a:lnTo>
                    <a:pt x="234772" y="48120"/>
                  </a:lnTo>
                  <a:lnTo>
                    <a:pt x="234772" y="58813"/>
                  </a:lnTo>
                  <a:lnTo>
                    <a:pt x="234061" y="60426"/>
                  </a:lnTo>
                  <a:lnTo>
                    <a:pt x="226555" y="63830"/>
                  </a:lnTo>
                  <a:lnTo>
                    <a:pt x="221538" y="63830"/>
                  </a:lnTo>
                  <a:lnTo>
                    <a:pt x="219151" y="63398"/>
                  </a:lnTo>
                  <a:lnTo>
                    <a:pt x="215722" y="61658"/>
                  </a:lnTo>
                  <a:lnTo>
                    <a:pt x="214884" y="60426"/>
                  </a:lnTo>
                  <a:lnTo>
                    <a:pt x="214909" y="57619"/>
                  </a:lnTo>
                  <a:lnTo>
                    <a:pt x="215036" y="57086"/>
                  </a:lnTo>
                  <a:lnTo>
                    <a:pt x="215150" y="56565"/>
                  </a:lnTo>
                  <a:lnTo>
                    <a:pt x="218998" y="51981"/>
                  </a:lnTo>
                  <a:lnTo>
                    <a:pt x="229590" y="52336"/>
                  </a:lnTo>
                  <a:lnTo>
                    <a:pt x="230187" y="52336"/>
                  </a:lnTo>
                  <a:lnTo>
                    <a:pt x="231851" y="52781"/>
                  </a:lnTo>
                  <a:lnTo>
                    <a:pt x="234327" y="54419"/>
                  </a:lnTo>
                  <a:lnTo>
                    <a:pt x="234759" y="55245"/>
                  </a:lnTo>
                  <a:lnTo>
                    <a:pt x="234772" y="58813"/>
                  </a:lnTo>
                  <a:lnTo>
                    <a:pt x="234772" y="48120"/>
                  </a:lnTo>
                  <a:lnTo>
                    <a:pt x="232740" y="47510"/>
                  </a:lnTo>
                  <a:lnTo>
                    <a:pt x="231140" y="47269"/>
                  </a:lnTo>
                  <a:lnTo>
                    <a:pt x="230619" y="47269"/>
                  </a:lnTo>
                  <a:lnTo>
                    <a:pt x="220243" y="46837"/>
                  </a:lnTo>
                  <a:lnTo>
                    <a:pt x="219049" y="46837"/>
                  </a:lnTo>
                  <a:lnTo>
                    <a:pt x="217716" y="46456"/>
                  </a:lnTo>
                  <a:lnTo>
                    <a:pt x="216027" y="45262"/>
                  </a:lnTo>
                  <a:lnTo>
                    <a:pt x="215595" y="44500"/>
                  </a:lnTo>
                  <a:lnTo>
                    <a:pt x="215595" y="42811"/>
                  </a:lnTo>
                  <a:lnTo>
                    <a:pt x="215747" y="42125"/>
                  </a:lnTo>
                  <a:lnTo>
                    <a:pt x="216319" y="40970"/>
                  </a:lnTo>
                  <a:lnTo>
                    <a:pt x="216649" y="40500"/>
                  </a:lnTo>
                  <a:lnTo>
                    <a:pt x="217195" y="39928"/>
                  </a:lnTo>
                  <a:lnTo>
                    <a:pt x="217906" y="40500"/>
                  </a:lnTo>
                  <a:lnTo>
                    <a:pt x="218897" y="40970"/>
                  </a:lnTo>
                  <a:lnTo>
                    <a:pt x="221678" y="41795"/>
                  </a:lnTo>
                  <a:lnTo>
                    <a:pt x="221919" y="41795"/>
                  </a:lnTo>
                  <a:lnTo>
                    <a:pt x="222821" y="41922"/>
                  </a:lnTo>
                  <a:lnTo>
                    <a:pt x="226288" y="41922"/>
                  </a:lnTo>
                  <a:lnTo>
                    <a:pt x="227088" y="41795"/>
                  </a:lnTo>
                  <a:lnTo>
                    <a:pt x="227647" y="41795"/>
                  </a:lnTo>
                  <a:lnTo>
                    <a:pt x="231419" y="40500"/>
                  </a:lnTo>
                  <a:lnTo>
                    <a:pt x="232422" y="39928"/>
                  </a:lnTo>
                  <a:lnTo>
                    <a:pt x="232892" y="39662"/>
                  </a:lnTo>
                  <a:lnTo>
                    <a:pt x="235318" y="37503"/>
                  </a:lnTo>
                  <a:lnTo>
                    <a:pt x="235686" y="36969"/>
                  </a:lnTo>
                  <a:lnTo>
                    <a:pt x="236143" y="36309"/>
                  </a:lnTo>
                  <a:lnTo>
                    <a:pt x="236334" y="35953"/>
                  </a:lnTo>
                  <a:lnTo>
                    <a:pt x="237502" y="33147"/>
                  </a:lnTo>
                  <a:lnTo>
                    <a:pt x="237591" y="32740"/>
                  </a:lnTo>
                  <a:lnTo>
                    <a:pt x="237680" y="26898"/>
                  </a:lnTo>
                  <a:lnTo>
                    <a:pt x="237096" y="25031"/>
                  </a:lnTo>
                  <a:lnTo>
                    <a:pt x="237007" y="24752"/>
                  </a:lnTo>
                  <a:lnTo>
                    <a:pt x="236956" y="24587"/>
                  </a:lnTo>
                  <a:lnTo>
                    <a:pt x="236321" y="23545"/>
                  </a:lnTo>
                  <a:lnTo>
                    <a:pt x="235496" y="22720"/>
                  </a:lnTo>
                  <a:lnTo>
                    <a:pt x="240271" y="22720"/>
                  </a:lnTo>
                  <a:lnTo>
                    <a:pt x="241401" y="22009"/>
                  </a:lnTo>
                  <a:lnTo>
                    <a:pt x="241592" y="21678"/>
                  </a:lnTo>
                  <a:lnTo>
                    <a:pt x="241655" y="18503"/>
                  </a:lnTo>
                  <a:close/>
                </a:path>
                <a:path w="399414" h="151765">
                  <a:moveTo>
                    <a:pt x="249428" y="97713"/>
                  </a:moveTo>
                  <a:lnTo>
                    <a:pt x="249275" y="97167"/>
                  </a:lnTo>
                  <a:lnTo>
                    <a:pt x="248767" y="96786"/>
                  </a:lnTo>
                  <a:lnTo>
                    <a:pt x="247789" y="96545"/>
                  </a:lnTo>
                  <a:lnTo>
                    <a:pt x="244627" y="96545"/>
                  </a:lnTo>
                  <a:lnTo>
                    <a:pt x="243636" y="96786"/>
                  </a:lnTo>
                  <a:lnTo>
                    <a:pt x="243128" y="97167"/>
                  </a:lnTo>
                  <a:lnTo>
                    <a:pt x="242989" y="97713"/>
                  </a:lnTo>
                  <a:lnTo>
                    <a:pt x="242989" y="149809"/>
                  </a:lnTo>
                  <a:lnTo>
                    <a:pt x="243128" y="150342"/>
                  </a:lnTo>
                  <a:lnTo>
                    <a:pt x="243636" y="150710"/>
                  </a:lnTo>
                  <a:lnTo>
                    <a:pt x="244627" y="150952"/>
                  </a:lnTo>
                  <a:lnTo>
                    <a:pt x="247789" y="150952"/>
                  </a:lnTo>
                  <a:lnTo>
                    <a:pt x="248767" y="150710"/>
                  </a:lnTo>
                  <a:lnTo>
                    <a:pt x="249275" y="150342"/>
                  </a:lnTo>
                  <a:lnTo>
                    <a:pt x="249428" y="149809"/>
                  </a:lnTo>
                  <a:lnTo>
                    <a:pt x="249428" y="97713"/>
                  </a:lnTo>
                  <a:close/>
                </a:path>
                <a:path w="399414" h="151765">
                  <a:moveTo>
                    <a:pt x="287413" y="2743"/>
                  </a:moveTo>
                  <a:lnTo>
                    <a:pt x="287248" y="2082"/>
                  </a:lnTo>
                  <a:lnTo>
                    <a:pt x="287197" y="1854"/>
                  </a:lnTo>
                  <a:lnTo>
                    <a:pt x="286804" y="1257"/>
                  </a:lnTo>
                  <a:lnTo>
                    <a:pt x="283032" y="0"/>
                  </a:lnTo>
                  <a:lnTo>
                    <a:pt x="278828" y="0"/>
                  </a:lnTo>
                  <a:lnTo>
                    <a:pt x="271310" y="5207"/>
                  </a:lnTo>
                  <a:lnTo>
                    <a:pt x="271106" y="5549"/>
                  </a:lnTo>
                  <a:lnTo>
                    <a:pt x="270154" y="9258"/>
                  </a:lnTo>
                  <a:lnTo>
                    <a:pt x="269976" y="10820"/>
                  </a:lnTo>
                  <a:lnTo>
                    <a:pt x="269925" y="17424"/>
                  </a:lnTo>
                  <a:lnTo>
                    <a:pt x="264972" y="17424"/>
                  </a:lnTo>
                  <a:lnTo>
                    <a:pt x="264426" y="17564"/>
                  </a:lnTo>
                  <a:lnTo>
                    <a:pt x="264033" y="18034"/>
                  </a:lnTo>
                  <a:lnTo>
                    <a:pt x="263804" y="18872"/>
                  </a:lnTo>
                  <a:lnTo>
                    <a:pt x="263829" y="21729"/>
                  </a:lnTo>
                  <a:lnTo>
                    <a:pt x="264033" y="22148"/>
                  </a:lnTo>
                  <a:lnTo>
                    <a:pt x="264972" y="22771"/>
                  </a:lnTo>
                  <a:lnTo>
                    <a:pt x="269925" y="22771"/>
                  </a:lnTo>
                  <a:lnTo>
                    <a:pt x="269925" y="53543"/>
                  </a:lnTo>
                  <a:lnTo>
                    <a:pt x="270078" y="54063"/>
                  </a:lnTo>
                  <a:lnTo>
                    <a:pt x="270611" y="54432"/>
                  </a:lnTo>
                  <a:lnTo>
                    <a:pt x="271602" y="54673"/>
                  </a:lnTo>
                  <a:lnTo>
                    <a:pt x="274726" y="54673"/>
                  </a:lnTo>
                  <a:lnTo>
                    <a:pt x="275717" y="54432"/>
                  </a:lnTo>
                  <a:lnTo>
                    <a:pt x="276237" y="54063"/>
                  </a:lnTo>
                  <a:lnTo>
                    <a:pt x="276402" y="53543"/>
                  </a:lnTo>
                  <a:lnTo>
                    <a:pt x="276402" y="22771"/>
                  </a:lnTo>
                  <a:lnTo>
                    <a:pt x="284238" y="22771"/>
                  </a:lnTo>
                  <a:lnTo>
                    <a:pt x="285165" y="22148"/>
                  </a:lnTo>
                  <a:lnTo>
                    <a:pt x="285407" y="21729"/>
                  </a:lnTo>
                  <a:lnTo>
                    <a:pt x="285419" y="18872"/>
                  </a:lnTo>
                  <a:lnTo>
                    <a:pt x="285153" y="18034"/>
                  </a:lnTo>
                  <a:lnTo>
                    <a:pt x="284759" y="17564"/>
                  </a:lnTo>
                  <a:lnTo>
                    <a:pt x="284238" y="17424"/>
                  </a:lnTo>
                  <a:lnTo>
                    <a:pt x="276402" y="17424"/>
                  </a:lnTo>
                  <a:lnTo>
                    <a:pt x="276491" y="10820"/>
                  </a:lnTo>
                  <a:lnTo>
                    <a:pt x="279603" y="5549"/>
                  </a:lnTo>
                  <a:lnTo>
                    <a:pt x="284048" y="5549"/>
                  </a:lnTo>
                  <a:lnTo>
                    <a:pt x="285432" y="6045"/>
                  </a:lnTo>
                  <a:lnTo>
                    <a:pt x="286080" y="6299"/>
                  </a:lnTo>
                  <a:lnTo>
                    <a:pt x="286969" y="6299"/>
                  </a:lnTo>
                  <a:lnTo>
                    <a:pt x="287134" y="6045"/>
                  </a:lnTo>
                  <a:lnTo>
                    <a:pt x="287299" y="5549"/>
                  </a:lnTo>
                  <a:lnTo>
                    <a:pt x="287413" y="2743"/>
                  </a:lnTo>
                  <a:close/>
                </a:path>
                <a:path w="399414" h="151765">
                  <a:moveTo>
                    <a:pt x="299110" y="18440"/>
                  </a:moveTo>
                  <a:lnTo>
                    <a:pt x="298958" y="17932"/>
                  </a:lnTo>
                  <a:lnTo>
                    <a:pt x="298450" y="17551"/>
                  </a:lnTo>
                  <a:lnTo>
                    <a:pt x="297472" y="17310"/>
                  </a:lnTo>
                  <a:lnTo>
                    <a:pt x="294309" y="17310"/>
                  </a:lnTo>
                  <a:lnTo>
                    <a:pt x="293319" y="17551"/>
                  </a:lnTo>
                  <a:lnTo>
                    <a:pt x="292811" y="17932"/>
                  </a:lnTo>
                  <a:lnTo>
                    <a:pt x="292671" y="18440"/>
                  </a:lnTo>
                  <a:lnTo>
                    <a:pt x="292671" y="53543"/>
                  </a:lnTo>
                  <a:lnTo>
                    <a:pt x="292811" y="54063"/>
                  </a:lnTo>
                  <a:lnTo>
                    <a:pt x="293319" y="54432"/>
                  </a:lnTo>
                  <a:lnTo>
                    <a:pt x="294309" y="54673"/>
                  </a:lnTo>
                  <a:lnTo>
                    <a:pt x="297472" y="54673"/>
                  </a:lnTo>
                  <a:lnTo>
                    <a:pt x="298450" y="54432"/>
                  </a:lnTo>
                  <a:lnTo>
                    <a:pt x="298958" y="54063"/>
                  </a:lnTo>
                  <a:lnTo>
                    <a:pt x="299110" y="53543"/>
                  </a:lnTo>
                  <a:lnTo>
                    <a:pt x="299110" y="18440"/>
                  </a:lnTo>
                  <a:close/>
                </a:path>
                <a:path w="399414" h="151765">
                  <a:moveTo>
                    <a:pt x="299847" y="5156"/>
                  </a:moveTo>
                  <a:lnTo>
                    <a:pt x="299567" y="4127"/>
                  </a:lnTo>
                  <a:lnTo>
                    <a:pt x="298450" y="3035"/>
                  </a:lnTo>
                  <a:lnTo>
                    <a:pt x="297421" y="2768"/>
                  </a:lnTo>
                  <a:lnTo>
                    <a:pt x="294373" y="2768"/>
                  </a:lnTo>
                  <a:lnTo>
                    <a:pt x="293331" y="3035"/>
                  </a:lnTo>
                  <a:lnTo>
                    <a:pt x="292188" y="4127"/>
                  </a:lnTo>
                  <a:lnTo>
                    <a:pt x="291896" y="5156"/>
                  </a:lnTo>
                  <a:lnTo>
                    <a:pt x="291896" y="8153"/>
                  </a:lnTo>
                  <a:lnTo>
                    <a:pt x="292176" y="9156"/>
                  </a:lnTo>
                  <a:lnTo>
                    <a:pt x="293293" y="10223"/>
                  </a:lnTo>
                  <a:lnTo>
                    <a:pt x="294322" y="10490"/>
                  </a:lnTo>
                  <a:lnTo>
                    <a:pt x="297370" y="10490"/>
                  </a:lnTo>
                  <a:lnTo>
                    <a:pt x="298373" y="10223"/>
                  </a:lnTo>
                  <a:lnTo>
                    <a:pt x="299516" y="9156"/>
                  </a:lnTo>
                  <a:lnTo>
                    <a:pt x="299821" y="8153"/>
                  </a:lnTo>
                  <a:lnTo>
                    <a:pt x="299847" y="5156"/>
                  </a:lnTo>
                  <a:close/>
                </a:path>
                <a:path w="399414" h="151765">
                  <a:moveTo>
                    <a:pt x="340829" y="32562"/>
                  </a:moveTo>
                  <a:lnTo>
                    <a:pt x="340741" y="30416"/>
                  </a:lnTo>
                  <a:lnTo>
                    <a:pt x="340652" y="29756"/>
                  </a:lnTo>
                  <a:lnTo>
                    <a:pt x="340537" y="28854"/>
                  </a:lnTo>
                  <a:lnTo>
                    <a:pt x="339369" y="24828"/>
                  </a:lnTo>
                  <a:lnTo>
                    <a:pt x="338505" y="23215"/>
                  </a:lnTo>
                  <a:lnTo>
                    <a:pt x="338442" y="23075"/>
                  </a:lnTo>
                  <a:lnTo>
                    <a:pt x="337299" y="21717"/>
                  </a:lnTo>
                  <a:lnTo>
                    <a:pt x="336054" y="20218"/>
                  </a:lnTo>
                  <a:lnTo>
                    <a:pt x="335953" y="20091"/>
                  </a:lnTo>
                  <a:lnTo>
                    <a:pt x="334403" y="18935"/>
                  </a:lnTo>
                  <a:lnTo>
                    <a:pt x="334352" y="32562"/>
                  </a:lnTo>
                  <a:lnTo>
                    <a:pt x="315201" y="32562"/>
                  </a:lnTo>
                  <a:lnTo>
                    <a:pt x="323456" y="21717"/>
                  </a:lnTo>
                  <a:lnTo>
                    <a:pt x="328168" y="21717"/>
                  </a:lnTo>
                  <a:lnTo>
                    <a:pt x="330517" y="22682"/>
                  </a:lnTo>
                  <a:lnTo>
                    <a:pt x="333679" y="26530"/>
                  </a:lnTo>
                  <a:lnTo>
                    <a:pt x="334327" y="28854"/>
                  </a:lnTo>
                  <a:lnTo>
                    <a:pt x="334352" y="32562"/>
                  </a:lnTo>
                  <a:lnTo>
                    <a:pt x="334352" y="18923"/>
                  </a:lnTo>
                  <a:lnTo>
                    <a:pt x="330479" y="17132"/>
                  </a:lnTo>
                  <a:lnTo>
                    <a:pt x="328142" y="16687"/>
                  </a:lnTo>
                  <a:lnTo>
                    <a:pt x="322808" y="16687"/>
                  </a:lnTo>
                  <a:lnTo>
                    <a:pt x="308533" y="39319"/>
                  </a:lnTo>
                  <a:lnTo>
                    <a:pt x="308914" y="42100"/>
                  </a:lnTo>
                  <a:lnTo>
                    <a:pt x="310426" y="46888"/>
                  </a:lnTo>
                  <a:lnTo>
                    <a:pt x="311353" y="48539"/>
                  </a:lnTo>
                  <a:lnTo>
                    <a:pt x="311442" y="48704"/>
                  </a:lnTo>
                  <a:lnTo>
                    <a:pt x="323202" y="55257"/>
                  </a:lnTo>
                  <a:lnTo>
                    <a:pt x="328549" y="55257"/>
                  </a:lnTo>
                  <a:lnTo>
                    <a:pt x="339242" y="50025"/>
                  </a:lnTo>
                  <a:lnTo>
                    <a:pt x="339128" y="48056"/>
                  </a:lnTo>
                  <a:lnTo>
                    <a:pt x="338899" y="47675"/>
                  </a:lnTo>
                  <a:lnTo>
                    <a:pt x="338772" y="47510"/>
                  </a:lnTo>
                  <a:lnTo>
                    <a:pt x="338289" y="47371"/>
                  </a:lnTo>
                  <a:lnTo>
                    <a:pt x="337972" y="47371"/>
                  </a:lnTo>
                  <a:lnTo>
                    <a:pt x="337502" y="47510"/>
                  </a:lnTo>
                  <a:lnTo>
                    <a:pt x="336283" y="48056"/>
                  </a:lnTo>
                  <a:lnTo>
                    <a:pt x="334543" y="48704"/>
                  </a:lnTo>
                  <a:lnTo>
                    <a:pt x="333590" y="49034"/>
                  </a:lnTo>
                  <a:lnTo>
                    <a:pt x="332460" y="49352"/>
                  </a:lnTo>
                  <a:lnTo>
                    <a:pt x="329844" y="49885"/>
                  </a:lnTo>
                  <a:lnTo>
                    <a:pt x="328358" y="50025"/>
                  </a:lnTo>
                  <a:lnTo>
                    <a:pt x="324573" y="50025"/>
                  </a:lnTo>
                  <a:lnTo>
                    <a:pt x="315201" y="39319"/>
                  </a:lnTo>
                  <a:lnTo>
                    <a:pt x="315201" y="37274"/>
                  </a:lnTo>
                  <a:lnTo>
                    <a:pt x="338975" y="37274"/>
                  </a:lnTo>
                  <a:lnTo>
                    <a:pt x="339547" y="37058"/>
                  </a:lnTo>
                  <a:lnTo>
                    <a:pt x="340575" y="36207"/>
                  </a:lnTo>
                  <a:lnTo>
                    <a:pt x="340829" y="35483"/>
                  </a:lnTo>
                  <a:lnTo>
                    <a:pt x="340829" y="32562"/>
                  </a:lnTo>
                  <a:close/>
                </a:path>
                <a:path w="399414" h="151765">
                  <a:moveTo>
                    <a:pt x="357390" y="1447"/>
                  </a:moveTo>
                  <a:lnTo>
                    <a:pt x="357238" y="901"/>
                  </a:lnTo>
                  <a:lnTo>
                    <a:pt x="356730" y="508"/>
                  </a:lnTo>
                  <a:lnTo>
                    <a:pt x="351599" y="508"/>
                  </a:lnTo>
                  <a:lnTo>
                    <a:pt x="351091" y="901"/>
                  </a:lnTo>
                  <a:lnTo>
                    <a:pt x="350964" y="1447"/>
                  </a:lnTo>
                  <a:lnTo>
                    <a:pt x="350964" y="53543"/>
                  </a:lnTo>
                  <a:lnTo>
                    <a:pt x="351091" y="54063"/>
                  </a:lnTo>
                  <a:lnTo>
                    <a:pt x="351599" y="54432"/>
                  </a:lnTo>
                  <a:lnTo>
                    <a:pt x="356730" y="54432"/>
                  </a:lnTo>
                  <a:lnTo>
                    <a:pt x="357238" y="54063"/>
                  </a:lnTo>
                  <a:lnTo>
                    <a:pt x="357390" y="53543"/>
                  </a:lnTo>
                  <a:lnTo>
                    <a:pt x="357390" y="1447"/>
                  </a:lnTo>
                  <a:close/>
                </a:path>
                <a:path w="399414" h="151765">
                  <a:moveTo>
                    <a:pt x="399224" y="1600"/>
                  </a:moveTo>
                  <a:lnTo>
                    <a:pt x="399046" y="1066"/>
                  </a:lnTo>
                  <a:lnTo>
                    <a:pt x="398526" y="685"/>
                  </a:lnTo>
                  <a:lnTo>
                    <a:pt x="397548" y="444"/>
                  </a:lnTo>
                  <a:lnTo>
                    <a:pt x="394411" y="444"/>
                  </a:lnTo>
                  <a:lnTo>
                    <a:pt x="393420" y="685"/>
                  </a:lnTo>
                  <a:lnTo>
                    <a:pt x="392887" y="1066"/>
                  </a:lnTo>
                  <a:lnTo>
                    <a:pt x="392747" y="1600"/>
                  </a:lnTo>
                  <a:lnTo>
                    <a:pt x="392747" y="21996"/>
                  </a:lnTo>
                  <a:lnTo>
                    <a:pt x="392747" y="28854"/>
                  </a:lnTo>
                  <a:lnTo>
                    <a:pt x="392747" y="42887"/>
                  </a:lnTo>
                  <a:lnTo>
                    <a:pt x="391744" y="44170"/>
                  </a:lnTo>
                  <a:lnTo>
                    <a:pt x="383628" y="49758"/>
                  </a:lnTo>
                  <a:lnTo>
                    <a:pt x="380657" y="49758"/>
                  </a:lnTo>
                  <a:lnTo>
                    <a:pt x="373748" y="39217"/>
                  </a:lnTo>
                  <a:lnTo>
                    <a:pt x="373773" y="32423"/>
                  </a:lnTo>
                  <a:lnTo>
                    <a:pt x="380974" y="22225"/>
                  </a:lnTo>
                  <a:lnTo>
                    <a:pt x="384378" y="22225"/>
                  </a:lnTo>
                  <a:lnTo>
                    <a:pt x="386080" y="22796"/>
                  </a:lnTo>
                  <a:lnTo>
                    <a:pt x="389331" y="25057"/>
                  </a:lnTo>
                  <a:lnTo>
                    <a:pt x="391007" y="26695"/>
                  </a:lnTo>
                  <a:lnTo>
                    <a:pt x="392747" y="28854"/>
                  </a:lnTo>
                  <a:lnTo>
                    <a:pt x="392747" y="21996"/>
                  </a:lnTo>
                  <a:lnTo>
                    <a:pt x="391147" y="20320"/>
                  </a:lnTo>
                  <a:lnTo>
                    <a:pt x="389483" y="18999"/>
                  </a:lnTo>
                  <a:lnTo>
                    <a:pt x="386016" y="17145"/>
                  </a:lnTo>
                  <a:lnTo>
                    <a:pt x="384124" y="16687"/>
                  </a:lnTo>
                  <a:lnTo>
                    <a:pt x="379603" y="16687"/>
                  </a:lnTo>
                  <a:lnTo>
                    <a:pt x="366966" y="39217"/>
                  </a:lnTo>
                  <a:lnTo>
                    <a:pt x="367195" y="41389"/>
                  </a:lnTo>
                  <a:lnTo>
                    <a:pt x="378637" y="55257"/>
                  </a:lnTo>
                  <a:lnTo>
                    <a:pt x="383578" y="55257"/>
                  </a:lnTo>
                  <a:lnTo>
                    <a:pt x="392696" y="49758"/>
                  </a:lnTo>
                  <a:lnTo>
                    <a:pt x="393496" y="48895"/>
                  </a:lnTo>
                  <a:lnTo>
                    <a:pt x="393496" y="53543"/>
                  </a:lnTo>
                  <a:lnTo>
                    <a:pt x="393649" y="54089"/>
                  </a:lnTo>
                  <a:lnTo>
                    <a:pt x="394157" y="54457"/>
                  </a:lnTo>
                  <a:lnTo>
                    <a:pt x="395376" y="54749"/>
                  </a:lnTo>
                  <a:lnTo>
                    <a:pt x="397421" y="54749"/>
                  </a:lnTo>
                  <a:lnTo>
                    <a:pt x="398627" y="54457"/>
                  </a:lnTo>
                  <a:lnTo>
                    <a:pt x="399084" y="54089"/>
                  </a:lnTo>
                  <a:lnTo>
                    <a:pt x="399224" y="53543"/>
                  </a:lnTo>
                  <a:lnTo>
                    <a:pt x="399224" y="48895"/>
                  </a:lnTo>
                  <a:lnTo>
                    <a:pt x="399224" y="22225"/>
                  </a:lnTo>
                  <a:lnTo>
                    <a:pt x="399224" y="21996"/>
                  </a:lnTo>
                  <a:lnTo>
                    <a:pt x="399224" y="160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19">
              <a:extLst>
                <a:ext uri="{FF2B5EF4-FFF2-40B4-BE49-F238E27FC236}">
                  <a16:creationId xmlns:a16="http://schemas.microsoft.com/office/drawing/2014/main" id="{D6C2C5F9-24B6-A3CD-AA72-9EB4AAFFA350}"/>
                </a:ext>
              </a:extLst>
            </p:cNvPr>
            <p:cNvSpPr/>
            <p:nvPr/>
          </p:nvSpPr>
          <p:spPr>
            <a:xfrm>
              <a:off x="2328125" y="1427276"/>
              <a:ext cx="238760" cy="264160"/>
            </a:xfrm>
            <a:custGeom>
              <a:avLst/>
              <a:gdLst/>
              <a:ahLst/>
              <a:cxnLst/>
              <a:rect l="l" t="t" r="r" b="b"/>
              <a:pathLst>
                <a:path w="238760" h="264160">
                  <a:moveTo>
                    <a:pt x="216260" y="243836"/>
                  </a:moveTo>
                  <a:lnTo>
                    <a:pt x="207416" y="251815"/>
                  </a:lnTo>
                  <a:lnTo>
                    <a:pt x="238747" y="264083"/>
                  </a:lnTo>
                  <a:lnTo>
                    <a:pt x="234165" y="247561"/>
                  </a:lnTo>
                  <a:lnTo>
                    <a:pt x="219621" y="247561"/>
                  </a:lnTo>
                  <a:lnTo>
                    <a:pt x="216260" y="243836"/>
                  </a:lnTo>
                  <a:close/>
                </a:path>
                <a:path w="238760" h="264160">
                  <a:moveTo>
                    <a:pt x="220913" y="239637"/>
                  </a:moveTo>
                  <a:lnTo>
                    <a:pt x="216260" y="243836"/>
                  </a:lnTo>
                  <a:lnTo>
                    <a:pt x="219621" y="247561"/>
                  </a:lnTo>
                  <a:lnTo>
                    <a:pt x="224281" y="243370"/>
                  </a:lnTo>
                  <a:lnTo>
                    <a:pt x="220913" y="239637"/>
                  </a:lnTo>
                  <a:close/>
                </a:path>
                <a:path w="238760" h="264160">
                  <a:moveTo>
                    <a:pt x="229755" y="231660"/>
                  </a:moveTo>
                  <a:lnTo>
                    <a:pt x="220913" y="239637"/>
                  </a:lnTo>
                  <a:lnTo>
                    <a:pt x="224281" y="243370"/>
                  </a:lnTo>
                  <a:lnTo>
                    <a:pt x="219621" y="247561"/>
                  </a:lnTo>
                  <a:lnTo>
                    <a:pt x="234165" y="247561"/>
                  </a:lnTo>
                  <a:lnTo>
                    <a:pt x="229755" y="231660"/>
                  </a:lnTo>
                  <a:close/>
                </a:path>
                <a:path w="238760" h="264160">
                  <a:moveTo>
                    <a:pt x="4648" y="0"/>
                  </a:moveTo>
                  <a:lnTo>
                    <a:pt x="0" y="4203"/>
                  </a:lnTo>
                  <a:lnTo>
                    <a:pt x="216260" y="243836"/>
                  </a:lnTo>
                  <a:lnTo>
                    <a:pt x="220913" y="239637"/>
                  </a:lnTo>
                  <a:lnTo>
                    <a:pt x="4648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9" name="object 20">
              <a:extLst>
                <a:ext uri="{FF2B5EF4-FFF2-40B4-BE49-F238E27FC236}">
                  <a16:creationId xmlns:a16="http://schemas.microsoft.com/office/drawing/2014/main" id="{8232B61B-CFA2-83A6-B5D2-324E018451A9}"/>
                </a:ext>
              </a:extLst>
            </p:cNvPr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47395" y="2429281"/>
              <a:ext cx="255842" cy="375615"/>
            </a:xfrm>
            <a:prstGeom prst="rect">
              <a:avLst/>
            </a:prstGeom>
          </p:spPr>
        </p:pic>
        <p:sp>
          <p:nvSpPr>
            <p:cNvPr id="30" name="object 21">
              <a:extLst>
                <a:ext uri="{FF2B5EF4-FFF2-40B4-BE49-F238E27FC236}">
                  <a16:creationId xmlns:a16="http://schemas.microsoft.com/office/drawing/2014/main" id="{EF6E7C28-E878-FEFB-EAA1-07E34B59A122}"/>
                </a:ext>
              </a:extLst>
            </p:cNvPr>
            <p:cNvSpPr/>
            <p:nvPr/>
          </p:nvSpPr>
          <p:spPr>
            <a:xfrm>
              <a:off x="2506357" y="1381505"/>
              <a:ext cx="379730" cy="151130"/>
            </a:xfrm>
            <a:custGeom>
              <a:avLst/>
              <a:gdLst/>
              <a:ahLst/>
              <a:cxnLst/>
              <a:rect l="l" t="t" r="r" b="b"/>
              <a:pathLst>
                <a:path w="379730" h="151130">
                  <a:moveTo>
                    <a:pt x="37922" y="4622"/>
                  </a:moveTo>
                  <a:lnTo>
                    <a:pt x="37744" y="4076"/>
                  </a:lnTo>
                  <a:lnTo>
                    <a:pt x="37198" y="3708"/>
                  </a:lnTo>
                  <a:lnTo>
                    <a:pt x="36182" y="3467"/>
                  </a:lnTo>
                  <a:lnTo>
                    <a:pt x="32981" y="3467"/>
                  </a:lnTo>
                  <a:lnTo>
                    <a:pt x="31953" y="3708"/>
                  </a:lnTo>
                  <a:lnTo>
                    <a:pt x="31407" y="4076"/>
                  </a:lnTo>
                  <a:lnTo>
                    <a:pt x="31242" y="4622"/>
                  </a:lnTo>
                  <a:lnTo>
                    <a:pt x="31127" y="38493"/>
                  </a:lnTo>
                  <a:lnTo>
                    <a:pt x="31051" y="39027"/>
                  </a:lnTo>
                  <a:lnTo>
                    <a:pt x="20878" y="49072"/>
                  </a:lnTo>
                  <a:lnTo>
                    <a:pt x="17030" y="49072"/>
                  </a:lnTo>
                  <a:lnTo>
                    <a:pt x="6705" y="38493"/>
                  </a:lnTo>
                  <a:lnTo>
                    <a:pt x="6604" y="37731"/>
                  </a:lnTo>
                  <a:lnTo>
                    <a:pt x="6565" y="4622"/>
                  </a:lnTo>
                  <a:lnTo>
                    <a:pt x="6413" y="4076"/>
                  </a:lnTo>
                  <a:lnTo>
                    <a:pt x="5880" y="3708"/>
                  </a:lnTo>
                  <a:lnTo>
                    <a:pt x="4851" y="3467"/>
                  </a:lnTo>
                  <a:lnTo>
                    <a:pt x="1612" y="3467"/>
                  </a:lnTo>
                  <a:lnTo>
                    <a:pt x="596" y="3708"/>
                  </a:lnTo>
                  <a:lnTo>
                    <a:pt x="50" y="4076"/>
                  </a:lnTo>
                  <a:lnTo>
                    <a:pt x="0" y="39700"/>
                  </a:lnTo>
                  <a:lnTo>
                    <a:pt x="254" y="41236"/>
                  </a:lnTo>
                  <a:lnTo>
                    <a:pt x="15709" y="54813"/>
                  </a:lnTo>
                  <a:lnTo>
                    <a:pt x="21539" y="54813"/>
                  </a:lnTo>
                  <a:lnTo>
                    <a:pt x="24091" y="54406"/>
                  </a:lnTo>
                  <a:lnTo>
                    <a:pt x="29032" y="52666"/>
                  </a:lnTo>
                  <a:lnTo>
                    <a:pt x="31064" y="51409"/>
                  </a:lnTo>
                  <a:lnTo>
                    <a:pt x="33401" y="49072"/>
                  </a:lnTo>
                  <a:lnTo>
                    <a:pt x="34391" y="48082"/>
                  </a:lnTo>
                  <a:lnTo>
                    <a:pt x="35674" y="46037"/>
                  </a:lnTo>
                  <a:lnTo>
                    <a:pt x="37465" y="41236"/>
                  </a:lnTo>
                  <a:lnTo>
                    <a:pt x="37719" y="39700"/>
                  </a:lnTo>
                  <a:lnTo>
                    <a:pt x="37833" y="39027"/>
                  </a:lnTo>
                  <a:lnTo>
                    <a:pt x="37922" y="4622"/>
                  </a:lnTo>
                  <a:close/>
                </a:path>
                <a:path w="379730" h="151130">
                  <a:moveTo>
                    <a:pt x="83947" y="97421"/>
                  </a:moveTo>
                  <a:lnTo>
                    <a:pt x="83781" y="96888"/>
                  </a:lnTo>
                  <a:lnTo>
                    <a:pt x="83248" y="96507"/>
                  </a:lnTo>
                  <a:lnTo>
                    <a:pt x="82270" y="96266"/>
                  </a:lnTo>
                  <a:lnTo>
                    <a:pt x="79133" y="96266"/>
                  </a:lnTo>
                  <a:lnTo>
                    <a:pt x="78143" y="96507"/>
                  </a:lnTo>
                  <a:lnTo>
                    <a:pt x="77609" y="96888"/>
                  </a:lnTo>
                  <a:lnTo>
                    <a:pt x="77482" y="97421"/>
                  </a:lnTo>
                  <a:lnTo>
                    <a:pt x="77482" y="117817"/>
                  </a:lnTo>
                  <a:lnTo>
                    <a:pt x="77482" y="124675"/>
                  </a:lnTo>
                  <a:lnTo>
                    <a:pt x="77482" y="138722"/>
                  </a:lnTo>
                  <a:lnTo>
                    <a:pt x="76466" y="139992"/>
                  </a:lnTo>
                  <a:lnTo>
                    <a:pt x="68351" y="145580"/>
                  </a:lnTo>
                  <a:lnTo>
                    <a:pt x="65379" y="145580"/>
                  </a:lnTo>
                  <a:lnTo>
                    <a:pt x="58470" y="135039"/>
                  </a:lnTo>
                  <a:lnTo>
                    <a:pt x="58496" y="128244"/>
                  </a:lnTo>
                  <a:lnTo>
                    <a:pt x="65697" y="118046"/>
                  </a:lnTo>
                  <a:lnTo>
                    <a:pt x="69113" y="118046"/>
                  </a:lnTo>
                  <a:lnTo>
                    <a:pt x="70802" y="118618"/>
                  </a:lnTo>
                  <a:lnTo>
                    <a:pt x="74053" y="120878"/>
                  </a:lnTo>
                  <a:lnTo>
                    <a:pt x="75742" y="122516"/>
                  </a:lnTo>
                  <a:lnTo>
                    <a:pt x="77482" y="124675"/>
                  </a:lnTo>
                  <a:lnTo>
                    <a:pt x="77482" y="117817"/>
                  </a:lnTo>
                  <a:lnTo>
                    <a:pt x="75869" y="116141"/>
                  </a:lnTo>
                  <a:lnTo>
                    <a:pt x="74206" y="114820"/>
                  </a:lnTo>
                  <a:lnTo>
                    <a:pt x="70739" y="112979"/>
                  </a:lnTo>
                  <a:lnTo>
                    <a:pt x="68846" y="112509"/>
                  </a:lnTo>
                  <a:lnTo>
                    <a:pt x="64325" y="112509"/>
                  </a:lnTo>
                  <a:lnTo>
                    <a:pt x="51689" y="135039"/>
                  </a:lnTo>
                  <a:lnTo>
                    <a:pt x="51930" y="137210"/>
                  </a:lnTo>
                  <a:lnTo>
                    <a:pt x="63360" y="151079"/>
                  </a:lnTo>
                  <a:lnTo>
                    <a:pt x="68300" y="151079"/>
                  </a:lnTo>
                  <a:lnTo>
                    <a:pt x="77419" y="145580"/>
                  </a:lnTo>
                  <a:lnTo>
                    <a:pt x="78219" y="144716"/>
                  </a:lnTo>
                  <a:lnTo>
                    <a:pt x="78219" y="149364"/>
                  </a:lnTo>
                  <a:lnTo>
                    <a:pt x="78371" y="149910"/>
                  </a:lnTo>
                  <a:lnTo>
                    <a:pt x="78879" y="150279"/>
                  </a:lnTo>
                  <a:lnTo>
                    <a:pt x="80098" y="150571"/>
                  </a:lnTo>
                  <a:lnTo>
                    <a:pt x="82156" y="150571"/>
                  </a:lnTo>
                  <a:lnTo>
                    <a:pt x="83350" y="150279"/>
                  </a:lnTo>
                  <a:lnTo>
                    <a:pt x="83820" y="149910"/>
                  </a:lnTo>
                  <a:lnTo>
                    <a:pt x="83820" y="144716"/>
                  </a:lnTo>
                  <a:lnTo>
                    <a:pt x="83896" y="118046"/>
                  </a:lnTo>
                  <a:lnTo>
                    <a:pt x="83896" y="117817"/>
                  </a:lnTo>
                  <a:lnTo>
                    <a:pt x="83947" y="97421"/>
                  </a:lnTo>
                  <a:close/>
                </a:path>
                <a:path w="379730" h="151130">
                  <a:moveTo>
                    <a:pt x="84950" y="45199"/>
                  </a:moveTo>
                  <a:lnTo>
                    <a:pt x="84823" y="44538"/>
                  </a:lnTo>
                  <a:lnTo>
                    <a:pt x="84607" y="44221"/>
                  </a:lnTo>
                  <a:lnTo>
                    <a:pt x="84518" y="44081"/>
                  </a:lnTo>
                  <a:lnTo>
                    <a:pt x="83413" y="44081"/>
                  </a:lnTo>
                  <a:lnTo>
                    <a:pt x="83121" y="44221"/>
                  </a:lnTo>
                  <a:lnTo>
                    <a:pt x="81762" y="45199"/>
                  </a:lnTo>
                  <a:lnTo>
                    <a:pt x="80886" y="45758"/>
                  </a:lnTo>
                  <a:lnTo>
                    <a:pt x="78778" y="46977"/>
                  </a:lnTo>
                  <a:lnTo>
                    <a:pt x="77495" y="47536"/>
                  </a:lnTo>
                  <a:lnTo>
                    <a:pt x="74485" y="48514"/>
                  </a:lnTo>
                  <a:lnTo>
                    <a:pt x="72199" y="48844"/>
                  </a:lnTo>
                  <a:lnTo>
                    <a:pt x="68719" y="48844"/>
                  </a:lnTo>
                  <a:lnTo>
                    <a:pt x="55549" y="32308"/>
                  </a:lnTo>
                  <a:lnTo>
                    <a:pt x="55613" y="25311"/>
                  </a:lnTo>
                  <a:lnTo>
                    <a:pt x="68275" y="8839"/>
                  </a:lnTo>
                  <a:lnTo>
                    <a:pt x="72580" y="8839"/>
                  </a:lnTo>
                  <a:lnTo>
                    <a:pt x="82169" y="12992"/>
                  </a:lnTo>
                  <a:lnTo>
                    <a:pt x="82931" y="13538"/>
                  </a:lnTo>
                  <a:lnTo>
                    <a:pt x="83286" y="13703"/>
                  </a:lnTo>
                  <a:lnTo>
                    <a:pt x="83654" y="13703"/>
                  </a:lnTo>
                  <a:lnTo>
                    <a:pt x="84188" y="13538"/>
                  </a:lnTo>
                  <a:lnTo>
                    <a:pt x="84556" y="12992"/>
                  </a:lnTo>
                  <a:lnTo>
                    <a:pt x="84683" y="12446"/>
                  </a:lnTo>
                  <a:lnTo>
                    <a:pt x="84683" y="8839"/>
                  </a:lnTo>
                  <a:lnTo>
                    <a:pt x="72097" y="2984"/>
                  </a:lnTo>
                  <a:lnTo>
                    <a:pt x="67335" y="2984"/>
                  </a:lnTo>
                  <a:lnTo>
                    <a:pt x="63868" y="3670"/>
                  </a:lnTo>
                  <a:lnTo>
                    <a:pt x="64122" y="3670"/>
                  </a:lnTo>
                  <a:lnTo>
                    <a:pt x="58889" y="5981"/>
                  </a:lnTo>
                  <a:lnTo>
                    <a:pt x="48450" y="25311"/>
                  </a:lnTo>
                  <a:lnTo>
                    <a:pt x="48450" y="33578"/>
                  </a:lnTo>
                  <a:lnTo>
                    <a:pt x="66586" y="54698"/>
                  </a:lnTo>
                  <a:lnTo>
                    <a:pt x="71755" y="54698"/>
                  </a:lnTo>
                  <a:lnTo>
                    <a:pt x="84886" y="48844"/>
                  </a:lnTo>
                  <a:lnTo>
                    <a:pt x="84950" y="45199"/>
                  </a:lnTo>
                  <a:close/>
                </a:path>
                <a:path w="379730" h="151130">
                  <a:moveTo>
                    <a:pt x="125831" y="128384"/>
                  </a:moveTo>
                  <a:lnTo>
                    <a:pt x="125742" y="126250"/>
                  </a:lnTo>
                  <a:lnTo>
                    <a:pt x="125653" y="125577"/>
                  </a:lnTo>
                  <a:lnTo>
                    <a:pt x="125539" y="124688"/>
                  </a:lnTo>
                  <a:lnTo>
                    <a:pt x="124358" y="120650"/>
                  </a:lnTo>
                  <a:lnTo>
                    <a:pt x="123507" y="119037"/>
                  </a:lnTo>
                  <a:lnTo>
                    <a:pt x="123444" y="118897"/>
                  </a:lnTo>
                  <a:lnTo>
                    <a:pt x="122301" y="117538"/>
                  </a:lnTo>
                  <a:lnTo>
                    <a:pt x="121056" y="116039"/>
                  </a:lnTo>
                  <a:lnTo>
                    <a:pt x="120954" y="115912"/>
                  </a:lnTo>
                  <a:lnTo>
                    <a:pt x="119405" y="114757"/>
                  </a:lnTo>
                  <a:lnTo>
                    <a:pt x="119354" y="128384"/>
                  </a:lnTo>
                  <a:lnTo>
                    <a:pt x="100203" y="128384"/>
                  </a:lnTo>
                  <a:lnTo>
                    <a:pt x="108458" y="117538"/>
                  </a:lnTo>
                  <a:lnTo>
                    <a:pt x="113169" y="117538"/>
                  </a:lnTo>
                  <a:lnTo>
                    <a:pt x="115519" y="118503"/>
                  </a:lnTo>
                  <a:lnTo>
                    <a:pt x="118681" y="122351"/>
                  </a:lnTo>
                  <a:lnTo>
                    <a:pt x="119329" y="124688"/>
                  </a:lnTo>
                  <a:lnTo>
                    <a:pt x="119354" y="128384"/>
                  </a:lnTo>
                  <a:lnTo>
                    <a:pt x="119354" y="114744"/>
                  </a:lnTo>
                  <a:lnTo>
                    <a:pt x="115506" y="112966"/>
                  </a:lnTo>
                  <a:lnTo>
                    <a:pt x="113144" y="112509"/>
                  </a:lnTo>
                  <a:lnTo>
                    <a:pt x="107810" y="112509"/>
                  </a:lnTo>
                  <a:lnTo>
                    <a:pt x="93535" y="135140"/>
                  </a:lnTo>
                  <a:lnTo>
                    <a:pt x="93916" y="137922"/>
                  </a:lnTo>
                  <a:lnTo>
                    <a:pt x="95427" y="142709"/>
                  </a:lnTo>
                  <a:lnTo>
                    <a:pt x="96354" y="144360"/>
                  </a:lnTo>
                  <a:lnTo>
                    <a:pt x="96443" y="144513"/>
                  </a:lnTo>
                  <a:lnTo>
                    <a:pt x="96545" y="144691"/>
                  </a:lnTo>
                  <a:lnTo>
                    <a:pt x="99504" y="147866"/>
                  </a:lnTo>
                  <a:lnTo>
                    <a:pt x="101333" y="149059"/>
                  </a:lnTo>
                  <a:lnTo>
                    <a:pt x="105676" y="150672"/>
                  </a:lnTo>
                  <a:lnTo>
                    <a:pt x="108204" y="151079"/>
                  </a:lnTo>
                  <a:lnTo>
                    <a:pt x="113550" y="151079"/>
                  </a:lnTo>
                  <a:lnTo>
                    <a:pt x="124244" y="145846"/>
                  </a:lnTo>
                  <a:lnTo>
                    <a:pt x="124129" y="143878"/>
                  </a:lnTo>
                  <a:lnTo>
                    <a:pt x="123901" y="143497"/>
                  </a:lnTo>
                  <a:lnTo>
                    <a:pt x="123774" y="143332"/>
                  </a:lnTo>
                  <a:lnTo>
                    <a:pt x="123291" y="143205"/>
                  </a:lnTo>
                  <a:lnTo>
                    <a:pt x="122974" y="143205"/>
                  </a:lnTo>
                  <a:lnTo>
                    <a:pt x="122504" y="143332"/>
                  </a:lnTo>
                  <a:lnTo>
                    <a:pt x="121285" y="143878"/>
                  </a:lnTo>
                  <a:lnTo>
                    <a:pt x="118592" y="144868"/>
                  </a:lnTo>
                  <a:lnTo>
                    <a:pt x="117462" y="145173"/>
                  </a:lnTo>
                  <a:lnTo>
                    <a:pt x="114236" y="145846"/>
                  </a:lnTo>
                  <a:lnTo>
                    <a:pt x="109575" y="145846"/>
                  </a:lnTo>
                  <a:lnTo>
                    <a:pt x="100203" y="135140"/>
                  </a:lnTo>
                  <a:lnTo>
                    <a:pt x="100203" y="133096"/>
                  </a:lnTo>
                  <a:lnTo>
                    <a:pt x="123977" y="133096"/>
                  </a:lnTo>
                  <a:lnTo>
                    <a:pt x="124548" y="132892"/>
                  </a:lnTo>
                  <a:lnTo>
                    <a:pt x="125577" y="132029"/>
                  </a:lnTo>
                  <a:lnTo>
                    <a:pt x="125831" y="131305"/>
                  </a:lnTo>
                  <a:lnTo>
                    <a:pt x="125831" y="128384"/>
                  </a:lnTo>
                  <a:close/>
                </a:path>
                <a:path w="379730" h="151130">
                  <a:moveTo>
                    <a:pt x="132105" y="4749"/>
                  </a:moveTo>
                  <a:lnTo>
                    <a:pt x="131965" y="4229"/>
                  </a:lnTo>
                  <a:lnTo>
                    <a:pt x="131572" y="3937"/>
                  </a:lnTo>
                  <a:lnTo>
                    <a:pt x="131876" y="3937"/>
                  </a:lnTo>
                  <a:lnTo>
                    <a:pt x="130797" y="3670"/>
                  </a:lnTo>
                  <a:lnTo>
                    <a:pt x="126746" y="3670"/>
                  </a:lnTo>
                  <a:lnTo>
                    <a:pt x="125666" y="3937"/>
                  </a:lnTo>
                  <a:lnTo>
                    <a:pt x="125971" y="3937"/>
                  </a:lnTo>
                  <a:lnTo>
                    <a:pt x="125577" y="4229"/>
                  </a:lnTo>
                  <a:lnTo>
                    <a:pt x="125539" y="44945"/>
                  </a:lnTo>
                  <a:lnTo>
                    <a:pt x="124891" y="43726"/>
                  </a:lnTo>
                  <a:lnTo>
                    <a:pt x="120523" y="35102"/>
                  </a:lnTo>
                  <a:lnTo>
                    <a:pt x="118465" y="31203"/>
                  </a:lnTo>
                  <a:lnTo>
                    <a:pt x="117729" y="29857"/>
                  </a:lnTo>
                  <a:lnTo>
                    <a:pt x="107683" y="11061"/>
                  </a:lnTo>
                  <a:lnTo>
                    <a:pt x="105473" y="6896"/>
                  </a:lnTo>
                  <a:lnTo>
                    <a:pt x="105067" y="6223"/>
                  </a:lnTo>
                  <a:lnTo>
                    <a:pt x="101536" y="3670"/>
                  </a:lnTo>
                  <a:lnTo>
                    <a:pt x="95923" y="3670"/>
                  </a:lnTo>
                  <a:lnTo>
                    <a:pt x="95173" y="3937"/>
                  </a:lnTo>
                  <a:lnTo>
                    <a:pt x="95326" y="3937"/>
                  </a:lnTo>
                  <a:lnTo>
                    <a:pt x="94259" y="4749"/>
                  </a:lnTo>
                  <a:lnTo>
                    <a:pt x="94094" y="5168"/>
                  </a:lnTo>
                  <a:lnTo>
                    <a:pt x="93992" y="53060"/>
                  </a:lnTo>
                  <a:lnTo>
                    <a:pt x="94157" y="53581"/>
                  </a:lnTo>
                  <a:lnTo>
                    <a:pt x="94500" y="53835"/>
                  </a:lnTo>
                  <a:lnTo>
                    <a:pt x="94068" y="53835"/>
                  </a:lnTo>
                  <a:lnTo>
                    <a:pt x="95694" y="54203"/>
                  </a:lnTo>
                  <a:lnTo>
                    <a:pt x="98945" y="54203"/>
                  </a:lnTo>
                  <a:lnTo>
                    <a:pt x="100596" y="53835"/>
                  </a:lnTo>
                  <a:lnTo>
                    <a:pt x="100164" y="53835"/>
                  </a:lnTo>
                  <a:lnTo>
                    <a:pt x="100533" y="53581"/>
                  </a:lnTo>
                  <a:lnTo>
                    <a:pt x="100533" y="11061"/>
                  </a:lnTo>
                  <a:lnTo>
                    <a:pt x="101320" y="12585"/>
                  </a:lnTo>
                  <a:lnTo>
                    <a:pt x="102082" y="14173"/>
                  </a:lnTo>
                  <a:lnTo>
                    <a:pt x="103720" y="17424"/>
                  </a:lnTo>
                  <a:lnTo>
                    <a:pt x="121754" y="51003"/>
                  </a:lnTo>
                  <a:lnTo>
                    <a:pt x="125984" y="54203"/>
                  </a:lnTo>
                  <a:lnTo>
                    <a:pt x="129882" y="54203"/>
                  </a:lnTo>
                  <a:lnTo>
                    <a:pt x="132041" y="44945"/>
                  </a:lnTo>
                  <a:lnTo>
                    <a:pt x="132105" y="4749"/>
                  </a:lnTo>
                  <a:close/>
                </a:path>
                <a:path w="379730" h="151130">
                  <a:moveTo>
                    <a:pt x="153720" y="114693"/>
                  </a:moveTo>
                  <a:lnTo>
                    <a:pt x="153466" y="113855"/>
                  </a:lnTo>
                  <a:lnTo>
                    <a:pt x="153060" y="113385"/>
                  </a:lnTo>
                  <a:lnTo>
                    <a:pt x="152514" y="113258"/>
                  </a:lnTo>
                  <a:lnTo>
                    <a:pt x="143510" y="113258"/>
                  </a:lnTo>
                  <a:lnTo>
                    <a:pt x="143510" y="104902"/>
                  </a:lnTo>
                  <a:lnTo>
                    <a:pt x="143357" y="104406"/>
                  </a:lnTo>
                  <a:lnTo>
                    <a:pt x="142849" y="103987"/>
                  </a:lnTo>
                  <a:lnTo>
                    <a:pt x="141871" y="103733"/>
                  </a:lnTo>
                  <a:lnTo>
                    <a:pt x="138709" y="103733"/>
                  </a:lnTo>
                  <a:lnTo>
                    <a:pt x="137718" y="103987"/>
                  </a:lnTo>
                  <a:lnTo>
                    <a:pt x="137210" y="104406"/>
                  </a:lnTo>
                  <a:lnTo>
                    <a:pt x="137071" y="104902"/>
                  </a:lnTo>
                  <a:lnTo>
                    <a:pt x="137071" y="113258"/>
                  </a:lnTo>
                  <a:lnTo>
                    <a:pt x="132194" y="113258"/>
                  </a:lnTo>
                  <a:lnTo>
                    <a:pt x="131635" y="113385"/>
                  </a:lnTo>
                  <a:lnTo>
                    <a:pt x="131229" y="113855"/>
                  </a:lnTo>
                  <a:lnTo>
                    <a:pt x="130975" y="114693"/>
                  </a:lnTo>
                  <a:lnTo>
                    <a:pt x="130987" y="117551"/>
                  </a:lnTo>
                  <a:lnTo>
                    <a:pt x="131229" y="117970"/>
                  </a:lnTo>
                  <a:lnTo>
                    <a:pt x="132156" y="118592"/>
                  </a:lnTo>
                  <a:lnTo>
                    <a:pt x="137071" y="118592"/>
                  </a:lnTo>
                  <a:lnTo>
                    <a:pt x="137071" y="141135"/>
                  </a:lnTo>
                  <a:lnTo>
                    <a:pt x="143954" y="150761"/>
                  </a:lnTo>
                  <a:lnTo>
                    <a:pt x="150063" y="150761"/>
                  </a:lnTo>
                  <a:lnTo>
                    <a:pt x="153720" y="145618"/>
                  </a:lnTo>
                  <a:lnTo>
                    <a:pt x="153555" y="144881"/>
                  </a:lnTo>
                  <a:lnTo>
                    <a:pt x="153327" y="144589"/>
                  </a:lnTo>
                  <a:lnTo>
                    <a:pt x="152209" y="144589"/>
                  </a:lnTo>
                  <a:lnTo>
                    <a:pt x="151434" y="144881"/>
                  </a:lnTo>
                  <a:lnTo>
                    <a:pt x="151803" y="144881"/>
                  </a:lnTo>
                  <a:lnTo>
                    <a:pt x="148856" y="145618"/>
                  </a:lnTo>
                  <a:lnTo>
                    <a:pt x="146799" y="145618"/>
                  </a:lnTo>
                  <a:lnTo>
                    <a:pt x="145300" y="144881"/>
                  </a:lnTo>
                  <a:lnTo>
                    <a:pt x="143865" y="142417"/>
                  </a:lnTo>
                  <a:lnTo>
                    <a:pt x="143611" y="141135"/>
                  </a:lnTo>
                  <a:lnTo>
                    <a:pt x="143510" y="118592"/>
                  </a:lnTo>
                  <a:lnTo>
                    <a:pt x="152514" y="118592"/>
                  </a:lnTo>
                  <a:lnTo>
                    <a:pt x="153454" y="117970"/>
                  </a:lnTo>
                  <a:lnTo>
                    <a:pt x="153682" y="117551"/>
                  </a:lnTo>
                  <a:lnTo>
                    <a:pt x="153720" y="114693"/>
                  </a:lnTo>
                  <a:close/>
                </a:path>
                <a:path w="379730" h="151130">
                  <a:moveTo>
                    <a:pt x="191604" y="128384"/>
                  </a:moveTo>
                  <a:lnTo>
                    <a:pt x="191516" y="126250"/>
                  </a:lnTo>
                  <a:lnTo>
                    <a:pt x="191427" y="125577"/>
                  </a:lnTo>
                  <a:lnTo>
                    <a:pt x="191312" y="124688"/>
                  </a:lnTo>
                  <a:lnTo>
                    <a:pt x="190144" y="120650"/>
                  </a:lnTo>
                  <a:lnTo>
                    <a:pt x="189280" y="119037"/>
                  </a:lnTo>
                  <a:lnTo>
                    <a:pt x="189217" y="118897"/>
                  </a:lnTo>
                  <a:lnTo>
                    <a:pt x="188074" y="117538"/>
                  </a:lnTo>
                  <a:lnTo>
                    <a:pt x="186829" y="116039"/>
                  </a:lnTo>
                  <a:lnTo>
                    <a:pt x="186728" y="115912"/>
                  </a:lnTo>
                  <a:lnTo>
                    <a:pt x="185178" y="114757"/>
                  </a:lnTo>
                  <a:lnTo>
                    <a:pt x="185127" y="128384"/>
                  </a:lnTo>
                  <a:lnTo>
                    <a:pt x="165976" y="128384"/>
                  </a:lnTo>
                  <a:lnTo>
                    <a:pt x="174231" y="117538"/>
                  </a:lnTo>
                  <a:lnTo>
                    <a:pt x="178943" y="117538"/>
                  </a:lnTo>
                  <a:lnTo>
                    <a:pt x="181292" y="118503"/>
                  </a:lnTo>
                  <a:lnTo>
                    <a:pt x="184454" y="122351"/>
                  </a:lnTo>
                  <a:lnTo>
                    <a:pt x="185102" y="124688"/>
                  </a:lnTo>
                  <a:lnTo>
                    <a:pt x="185127" y="128384"/>
                  </a:lnTo>
                  <a:lnTo>
                    <a:pt x="185127" y="114744"/>
                  </a:lnTo>
                  <a:lnTo>
                    <a:pt x="181279" y="112966"/>
                  </a:lnTo>
                  <a:lnTo>
                    <a:pt x="178917" y="112509"/>
                  </a:lnTo>
                  <a:lnTo>
                    <a:pt x="173583" y="112509"/>
                  </a:lnTo>
                  <a:lnTo>
                    <a:pt x="159308" y="135140"/>
                  </a:lnTo>
                  <a:lnTo>
                    <a:pt x="159689" y="137922"/>
                  </a:lnTo>
                  <a:lnTo>
                    <a:pt x="161201" y="142709"/>
                  </a:lnTo>
                  <a:lnTo>
                    <a:pt x="162128" y="144360"/>
                  </a:lnTo>
                  <a:lnTo>
                    <a:pt x="162217" y="144513"/>
                  </a:lnTo>
                  <a:lnTo>
                    <a:pt x="162318" y="144691"/>
                  </a:lnTo>
                  <a:lnTo>
                    <a:pt x="165277" y="147866"/>
                  </a:lnTo>
                  <a:lnTo>
                    <a:pt x="167106" y="149059"/>
                  </a:lnTo>
                  <a:lnTo>
                    <a:pt x="171450" y="150672"/>
                  </a:lnTo>
                  <a:lnTo>
                    <a:pt x="173977" y="151079"/>
                  </a:lnTo>
                  <a:lnTo>
                    <a:pt x="179324" y="151079"/>
                  </a:lnTo>
                  <a:lnTo>
                    <a:pt x="190017" y="145846"/>
                  </a:lnTo>
                  <a:lnTo>
                    <a:pt x="189903" y="143878"/>
                  </a:lnTo>
                  <a:lnTo>
                    <a:pt x="189674" y="143497"/>
                  </a:lnTo>
                  <a:lnTo>
                    <a:pt x="189547" y="143332"/>
                  </a:lnTo>
                  <a:lnTo>
                    <a:pt x="189064" y="143205"/>
                  </a:lnTo>
                  <a:lnTo>
                    <a:pt x="188747" y="143205"/>
                  </a:lnTo>
                  <a:lnTo>
                    <a:pt x="188277" y="143332"/>
                  </a:lnTo>
                  <a:lnTo>
                    <a:pt x="187058" y="143878"/>
                  </a:lnTo>
                  <a:lnTo>
                    <a:pt x="184365" y="144868"/>
                  </a:lnTo>
                  <a:lnTo>
                    <a:pt x="183235" y="145173"/>
                  </a:lnTo>
                  <a:lnTo>
                    <a:pt x="180009" y="145846"/>
                  </a:lnTo>
                  <a:lnTo>
                    <a:pt x="175348" y="145846"/>
                  </a:lnTo>
                  <a:lnTo>
                    <a:pt x="165976" y="135140"/>
                  </a:lnTo>
                  <a:lnTo>
                    <a:pt x="165976" y="133096"/>
                  </a:lnTo>
                  <a:lnTo>
                    <a:pt x="189750" y="133096"/>
                  </a:lnTo>
                  <a:lnTo>
                    <a:pt x="190322" y="132892"/>
                  </a:lnTo>
                  <a:lnTo>
                    <a:pt x="191350" y="132029"/>
                  </a:lnTo>
                  <a:lnTo>
                    <a:pt x="191604" y="131305"/>
                  </a:lnTo>
                  <a:lnTo>
                    <a:pt x="191604" y="128384"/>
                  </a:lnTo>
                  <a:close/>
                </a:path>
                <a:path w="379730" h="151130">
                  <a:moveTo>
                    <a:pt x="193522" y="1155"/>
                  </a:moveTo>
                  <a:lnTo>
                    <a:pt x="193344" y="622"/>
                  </a:lnTo>
                  <a:lnTo>
                    <a:pt x="192824" y="241"/>
                  </a:lnTo>
                  <a:lnTo>
                    <a:pt x="191846" y="0"/>
                  </a:lnTo>
                  <a:lnTo>
                    <a:pt x="188709" y="0"/>
                  </a:lnTo>
                  <a:lnTo>
                    <a:pt x="187718" y="241"/>
                  </a:lnTo>
                  <a:lnTo>
                    <a:pt x="187185" y="622"/>
                  </a:lnTo>
                  <a:lnTo>
                    <a:pt x="187058" y="21551"/>
                  </a:lnTo>
                  <a:lnTo>
                    <a:pt x="187058" y="28409"/>
                  </a:lnTo>
                  <a:lnTo>
                    <a:pt x="187058" y="42443"/>
                  </a:lnTo>
                  <a:lnTo>
                    <a:pt x="177927" y="49314"/>
                  </a:lnTo>
                  <a:lnTo>
                    <a:pt x="174955" y="49314"/>
                  </a:lnTo>
                  <a:lnTo>
                    <a:pt x="168046" y="38773"/>
                  </a:lnTo>
                  <a:lnTo>
                    <a:pt x="168071" y="31978"/>
                  </a:lnTo>
                  <a:lnTo>
                    <a:pt x="175272" y="21780"/>
                  </a:lnTo>
                  <a:lnTo>
                    <a:pt x="178676" y="21780"/>
                  </a:lnTo>
                  <a:lnTo>
                    <a:pt x="180378" y="22352"/>
                  </a:lnTo>
                  <a:lnTo>
                    <a:pt x="183629" y="24612"/>
                  </a:lnTo>
                  <a:lnTo>
                    <a:pt x="185305" y="26250"/>
                  </a:lnTo>
                  <a:lnTo>
                    <a:pt x="187058" y="28409"/>
                  </a:lnTo>
                  <a:lnTo>
                    <a:pt x="187058" y="21551"/>
                  </a:lnTo>
                  <a:lnTo>
                    <a:pt x="185432" y="19875"/>
                  </a:lnTo>
                  <a:lnTo>
                    <a:pt x="183781" y="18554"/>
                  </a:lnTo>
                  <a:lnTo>
                    <a:pt x="180314" y="16700"/>
                  </a:lnTo>
                  <a:lnTo>
                    <a:pt x="178422" y="16243"/>
                  </a:lnTo>
                  <a:lnTo>
                    <a:pt x="173901" y="16243"/>
                  </a:lnTo>
                  <a:lnTo>
                    <a:pt x="161264" y="38773"/>
                  </a:lnTo>
                  <a:lnTo>
                    <a:pt x="161493" y="40944"/>
                  </a:lnTo>
                  <a:lnTo>
                    <a:pt x="172935" y="54813"/>
                  </a:lnTo>
                  <a:lnTo>
                    <a:pt x="177876" y="54813"/>
                  </a:lnTo>
                  <a:lnTo>
                    <a:pt x="186994" y="49314"/>
                  </a:lnTo>
                  <a:lnTo>
                    <a:pt x="187794" y="48450"/>
                  </a:lnTo>
                  <a:lnTo>
                    <a:pt x="187794" y="53098"/>
                  </a:lnTo>
                  <a:lnTo>
                    <a:pt x="187947" y="53644"/>
                  </a:lnTo>
                  <a:lnTo>
                    <a:pt x="188455" y="54013"/>
                  </a:lnTo>
                  <a:lnTo>
                    <a:pt x="189674" y="54305"/>
                  </a:lnTo>
                  <a:lnTo>
                    <a:pt x="191731" y="54305"/>
                  </a:lnTo>
                  <a:lnTo>
                    <a:pt x="192925" y="54013"/>
                  </a:lnTo>
                  <a:lnTo>
                    <a:pt x="193382" y="53644"/>
                  </a:lnTo>
                  <a:lnTo>
                    <a:pt x="193522" y="53098"/>
                  </a:lnTo>
                  <a:lnTo>
                    <a:pt x="193522" y="48450"/>
                  </a:lnTo>
                  <a:lnTo>
                    <a:pt x="193522" y="21780"/>
                  </a:lnTo>
                  <a:lnTo>
                    <a:pt x="193522" y="21551"/>
                  </a:lnTo>
                  <a:lnTo>
                    <a:pt x="193522" y="1155"/>
                  </a:lnTo>
                  <a:close/>
                </a:path>
                <a:path w="379730" h="151130">
                  <a:moveTo>
                    <a:pt x="226872" y="145503"/>
                  </a:moveTo>
                  <a:lnTo>
                    <a:pt x="226783" y="141744"/>
                  </a:lnTo>
                  <a:lnTo>
                    <a:pt x="226491" y="141287"/>
                  </a:lnTo>
                  <a:lnTo>
                    <a:pt x="226682" y="141287"/>
                  </a:lnTo>
                  <a:lnTo>
                    <a:pt x="225983" y="141058"/>
                  </a:lnTo>
                  <a:lnTo>
                    <a:pt x="225666" y="141058"/>
                  </a:lnTo>
                  <a:lnTo>
                    <a:pt x="225234" y="141287"/>
                  </a:lnTo>
                  <a:lnTo>
                    <a:pt x="224116" y="142189"/>
                  </a:lnTo>
                  <a:lnTo>
                    <a:pt x="223431" y="142697"/>
                  </a:lnTo>
                  <a:lnTo>
                    <a:pt x="221792" y="143814"/>
                  </a:lnTo>
                  <a:lnTo>
                    <a:pt x="220827" y="144335"/>
                  </a:lnTo>
                  <a:lnTo>
                    <a:pt x="218592" y="145262"/>
                  </a:lnTo>
                  <a:lnTo>
                    <a:pt x="217284" y="145503"/>
                  </a:lnTo>
                  <a:lnTo>
                    <a:pt x="214249" y="145503"/>
                  </a:lnTo>
                  <a:lnTo>
                    <a:pt x="206057" y="127368"/>
                  </a:lnTo>
                  <a:lnTo>
                    <a:pt x="206883" y="123913"/>
                  </a:lnTo>
                  <a:lnTo>
                    <a:pt x="210185" y="119164"/>
                  </a:lnTo>
                  <a:lnTo>
                    <a:pt x="212559" y="117970"/>
                  </a:lnTo>
                  <a:lnTo>
                    <a:pt x="217157" y="117970"/>
                  </a:lnTo>
                  <a:lnTo>
                    <a:pt x="224828" y="121894"/>
                  </a:lnTo>
                  <a:lnTo>
                    <a:pt x="225285" y="122110"/>
                  </a:lnTo>
                  <a:lnTo>
                    <a:pt x="217932" y="112649"/>
                  </a:lnTo>
                  <a:lnTo>
                    <a:pt x="212826" y="112649"/>
                  </a:lnTo>
                  <a:lnTo>
                    <a:pt x="199453" y="136131"/>
                  </a:lnTo>
                  <a:lnTo>
                    <a:pt x="199694" y="137972"/>
                  </a:lnTo>
                  <a:lnTo>
                    <a:pt x="212471" y="151079"/>
                  </a:lnTo>
                  <a:lnTo>
                    <a:pt x="216814" y="151079"/>
                  </a:lnTo>
                  <a:lnTo>
                    <a:pt x="226860" y="145986"/>
                  </a:lnTo>
                  <a:lnTo>
                    <a:pt x="226872" y="145503"/>
                  </a:lnTo>
                  <a:close/>
                </a:path>
                <a:path w="379730" h="151130">
                  <a:moveTo>
                    <a:pt x="231876" y="27279"/>
                  </a:moveTo>
                  <a:lnTo>
                    <a:pt x="231622" y="25374"/>
                  </a:lnTo>
                  <a:lnTo>
                    <a:pt x="230720" y="22415"/>
                  </a:lnTo>
                  <a:lnTo>
                    <a:pt x="230632" y="22098"/>
                  </a:lnTo>
                  <a:lnTo>
                    <a:pt x="230365" y="21653"/>
                  </a:lnTo>
                  <a:lnTo>
                    <a:pt x="230263" y="21475"/>
                  </a:lnTo>
                  <a:lnTo>
                    <a:pt x="229844" y="20726"/>
                  </a:lnTo>
                  <a:lnTo>
                    <a:pt x="227660" y="18516"/>
                  </a:lnTo>
                  <a:lnTo>
                    <a:pt x="226237" y="17678"/>
                  </a:lnTo>
                  <a:lnTo>
                    <a:pt x="222694" y="16535"/>
                  </a:lnTo>
                  <a:lnTo>
                    <a:pt x="220548" y="16243"/>
                  </a:lnTo>
                  <a:lnTo>
                    <a:pt x="216674" y="16243"/>
                  </a:lnTo>
                  <a:lnTo>
                    <a:pt x="204863" y="23736"/>
                  </a:lnTo>
                  <a:lnTo>
                    <a:pt x="205028" y="24244"/>
                  </a:lnTo>
                  <a:lnTo>
                    <a:pt x="205105" y="24472"/>
                  </a:lnTo>
                  <a:lnTo>
                    <a:pt x="205511" y="24942"/>
                  </a:lnTo>
                  <a:lnTo>
                    <a:pt x="206095" y="25107"/>
                  </a:lnTo>
                  <a:lnTo>
                    <a:pt x="206336" y="25107"/>
                  </a:lnTo>
                  <a:lnTo>
                    <a:pt x="206743" y="24942"/>
                  </a:lnTo>
                  <a:lnTo>
                    <a:pt x="207962" y="24244"/>
                  </a:lnTo>
                  <a:lnTo>
                    <a:pt x="208915" y="23736"/>
                  </a:lnTo>
                  <a:lnTo>
                    <a:pt x="210693" y="22872"/>
                  </a:lnTo>
                  <a:lnTo>
                    <a:pt x="211912" y="22415"/>
                  </a:lnTo>
                  <a:lnTo>
                    <a:pt x="214439" y="21653"/>
                  </a:lnTo>
                  <a:lnTo>
                    <a:pt x="215861" y="21475"/>
                  </a:lnTo>
                  <a:lnTo>
                    <a:pt x="218922" y="21475"/>
                  </a:lnTo>
                  <a:lnTo>
                    <a:pt x="224675" y="24942"/>
                  </a:lnTo>
                  <a:lnTo>
                    <a:pt x="224764" y="25107"/>
                  </a:lnTo>
                  <a:lnTo>
                    <a:pt x="225336" y="27279"/>
                  </a:lnTo>
                  <a:lnTo>
                    <a:pt x="225475" y="28384"/>
                  </a:lnTo>
                  <a:lnTo>
                    <a:pt x="225475" y="32461"/>
                  </a:lnTo>
                  <a:lnTo>
                    <a:pt x="225475" y="37109"/>
                  </a:lnTo>
                  <a:lnTo>
                    <a:pt x="225475" y="44551"/>
                  </a:lnTo>
                  <a:lnTo>
                    <a:pt x="223888" y="46316"/>
                  </a:lnTo>
                  <a:lnTo>
                    <a:pt x="222377" y="47637"/>
                  </a:lnTo>
                  <a:lnTo>
                    <a:pt x="219494" y="49352"/>
                  </a:lnTo>
                  <a:lnTo>
                    <a:pt x="217932" y="49784"/>
                  </a:lnTo>
                  <a:lnTo>
                    <a:pt x="214160" y="49784"/>
                  </a:lnTo>
                  <a:lnTo>
                    <a:pt x="212864" y="49352"/>
                  </a:lnTo>
                  <a:lnTo>
                    <a:pt x="212648" y="49352"/>
                  </a:lnTo>
                  <a:lnTo>
                    <a:pt x="210223" y="47078"/>
                  </a:lnTo>
                  <a:lnTo>
                    <a:pt x="209715" y="45821"/>
                  </a:lnTo>
                  <a:lnTo>
                    <a:pt x="209842" y="41808"/>
                  </a:lnTo>
                  <a:lnTo>
                    <a:pt x="218211" y="37109"/>
                  </a:lnTo>
                  <a:lnTo>
                    <a:pt x="225475" y="37109"/>
                  </a:lnTo>
                  <a:lnTo>
                    <a:pt x="225475" y="32461"/>
                  </a:lnTo>
                  <a:lnTo>
                    <a:pt x="217919" y="32461"/>
                  </a:lnTo>
                  <a:lnTo>
                    <a:pt x="215455" y="32702"/>
                  </a:lnTo>
                  <a:lnTo>
                    <a:pt x="203136" y="41808"/>
                  </a:lnTo>
                  <a:lnTo>
                    <a:pt x="203149" y="46316"/>
                  </a:lnTo>
                  <a:lnTo>
                    <a:pt x="203301" y="47078"/>
                  </a:lnTo>
                  <a:lnTo>
                    <a:pt x="203352" y="47320"/>
                  </a:lnTo>
                  <a:lnTo>
                    <a:pt x="204241" y="49352"/>
                  </a:lnTo>
                  <a:lnTo>
                    <a:pt x="204355" y="49618"/>
                  </a:lnTo>
                  <a:lnTo>
                    <a:pt x="213372" y="54813"/>
                  </a:lnTo>
                  <a:lnTo>
                    <a:pt x="217322" y="54813"/>
                  </a:lnTo>
                  <a:lnTo>
                    <a:pt x="219329" y="54356"/>
                  </a:lnTo>
                  <a:lnTo>
                    <a:pt x="223088" y="52539"/>
                  </a:lnTo>
                  <a:lnTo>
                    <a:pt x="224802" y="51257"/>
                  </a:lnTo>
                  <a:lnTo>
                    <a:pt x="226174" y="49784"/>
                  </a:lnTo>
                  <a:lnTo>
                    <a:pt x="226339" y="49618"/>
                  </a:lnTo>
                  <a:lnTo>
                    <a:pt x="226339" y="53136"/>
                  </a:lnTo>
                  <a:lnTo>
                    <a:pt x="226517" y="53606"/>
                  </a:lnTo>
                  <a:lnTo>
                    <a:pt x="226606" y="53835"/>
                  </a:lnTo>
                  <a:lnTo>
                    <a:pt x="227482" y="54190"/>
                  </a:lnTo>
                  <a:lnTo>
                    <a:pt x="230708" y="54190"/>
                  </a:lnTo>
                  <a:lnTo>
                    <a:pt x="231559" y="53835"/>
                  </a:lnTo>
                  <a:lnTo>
                    <a:pt x="231876" y="53136"/>
                  </a:lnTo>
                  <a:lnTo>
                    <a:pt x="231876" y="49618"/>
                  </a:lnTo>
                  <a:lnTo>
                    <a:pt x="231876" y="37109"/>
                  </a:lnTo>
                  <a:lnTo>
                    <a:pt x="231876" y="27279"/>
                  </a:lnTo>
                  <a:close/>
                </a:path>
                <a:path w="379730" h="151130">
                  <a:moveTo>
                    <a:pt x="253822" y="114693"/>
                  </a:moveTo>
                  <a:lnTo>
                    <a:pt x="253568" y="113855"/>
                  </a:lnTo>
                  <a:lnTo>
                    <a:pt x="253161" y="113385"/>
                  </a:lnTo>
                  <a:lnTo>
                    <a:pt x="252615" y="113258"/>
                  </a:lnTo>
                  <a:lnTo>
                    <a:pt x="243611" y="113258"/>
                  </a:lnTo>
                  <a:lnTo>
                    <a:pt x="243611" y="104902"/>
                  </a:lnTo>
                  <a:lnTo>
                    <a:pt x="243446" y="104406"/>
                  </a:lnTo>
                  <a:lnTo>
                    <a:pt x="242951" y="103987"/>
                  </a:lnTo>
                  <a:lnTo>
                    <a:pt x="241973" y="103733"/>
                  </a:lnTo>
                  <a:lnTo>
                    <a:pt x="238810" y="103733"/>
                  </a:lnTo>
                  <a:lnTo>
                    <a:pt x="237820" y="103987"/>
                  </a:lnTo>
                  <a:lnTo>
                    <a:pt x="237312" y="104406"/>
                  </a:lnTo>
                  <a:lnTo>
                    <a:pt x="237172" y="104902"/>
                  </a:lnTo>
                  <a:lnTo>
                    <a:pt x="237172" y="113258"/>
                  </a:lnTo>
                  <a:lnTo>
                    <a:pt x="232295" y="113258"/>
                  </a:lnTo>
                  <a:lnTo>
                    <a:pt x="231736" y="113385"/>
                  </a:lnTo>
                  <a:lnTo>
                    <a:pt x="231317" y="113855"/>
                  </a:lnTo>
                  <a:lnTo>
                    <a:pt x="231076" y="114693"/>
                  </a:lnTo>
                  <a:lnTo>
                    <a:pt x="231089" y="117551"/>
                  </a:lnTo>
                  <a:lnTo>
                    <a:pt x="231317" y="117970"/>
                  </a:lnTo>
                  <a:lnTo>
                    <a:pt x="232257" y="118592"/>
                  </a:lnTo>
                  <a:lnTo>
                    <a:pt x="237172" y="118592"/>
                  </a:lnTo>
                  <a:lnTo>
                    <a:pt x="237172" y="141135"/>
                  </a:lnTo>
                  <a:lnTo>
                    <a:pt x="244043" y="150761"/>
                  </a:lnTo>
                  <a:lnTo>
                    <a:pt x="250151" y="150761"/>
                  </a:lnTo>
                  <a:lnTo>
                    <a:pt x="253822" y="145618"/>
                  </a:lnTo>
                  <a:lnTo>
                    <a:pt x="253657" y="144957"/>
                  </a:lnTo>
                  <a:lnTo>
                    <a:pt x="253428" y="144589"/>
                  </a:lnTo>
                  <a:lnTo>
                    <a:pt x="252298" y="144589"/>
                  </a:lnTo>
                  <a:lnTo>
                    <a:pt x="251371" y="144957"/>
                  </a:lnTo>
                  <a:lnTo>
                    <a:pt x="251625" y="144957"/>
                  </a:lnTo>
                  <a:lnTo>
                    <a:pt x="248907" y="145618"/>
                  </a:lnTo>
                  <a:lnTo>
                    <a:pt x="246900" y="145618"/>
                  </a:lnTo>
                  <a:lnTo>
                    <a:pt x="245541" y="144957"/>
                  </a:lnTo>
                  <a:lnTo>
                    <a:pt x="245211" y="144589"/>
                  </a:lnTo>
                  <a:lnTo>
                    <a:pt x="243967" y="142417"/>
                  </a:lnTo>
                  <a:lnTo>
                    <a:pt x="243713" y="141135"/>
                  </a:lnTo>
                  <a:lnTo>
                    <a:pt x="243611" y="118592"/>
                  </a:lnTo>
                  <a:lnTo>
                    <a:pt x="252615" y="118592"/>
                  </a:lnTo>
                  <a:lnTo>
                    <a:pt x="253555" y="117970"/>
                  </a:lnTo>
                  <a:lnTo>
                    <a:pt x="253784" y="117551"/>
                  </a:lnTo>
                  <a:lnTo>
                    <a:pt x="253822" y="114693"/>
                  </a:lnTo>
                  <a:close/>
                </a:path>
                <a:path w="379730" h="151130">
                  <a:moveTo>
                    <a:pt x="272872" y="18059"/>
                  </a:moveTo>
                  <a:lnTo>
                    <a:pt x="272719" y="17780"/>
                  </a:lnTo>
                  <a:lnTo>
                    <a:pt x="272643" y="17627"/>
                  </a:lnTo>
                  <a:lnTo>
                    <a:pt x="271653" y="16979"/>
                  </a:lnTo>
                  <a:lnTo>
                    <a:pt x="262915" y="16979"/>
                  </a:lnTo>
                  <a:lnTo>
                    <a:pt x="262915" y="26454"/>
                  </a:lnTo>
                  <a:lnTo>
                    <a:pt x="262915" y="29857"/>
                  </a:lnTo>
                  <a:lnTo>
                    <a:pt x="262775" y="30822"/>
                  </a:lnTo>
                  <a:lnTo>
                    <a:pt x="262293" y="32296"/>
                  </a:lnTo>
                  <a:lnTo>
                    <a:pt x="262178" y="32702"/>
                  </a:lnTo>
                  <a:lnTo>
                    <a:pt x="256743" y="36525"/>
                  </a:lnTo>
                  <a:lnTo>
                    <a:pt x="253111" y="36525"/>
                  </a:lnTo>
                  <a:lnTo>
                    <a:pt x="251269" y="35852"/>
                  </a:lnTo>
                  <a:lnTo>
                    <a:pt x="248640" y="33210"/>
                  </a:lnTo>
                  <a:lnTo>
                    <a:pt x="247980" y="31381"/>
                  </a:lnTo>
                  <a:lnTo>
                    <a:pt x="248043" y="27571"/>
                  </a:lnTo>
                  <a:lnTo>
                    <a:pt x="254101" y="21234"/>
                  </a:lnTo>
                  <a:lnTo>
                    <a:pt x="257771" y="21234"/>
                  </a:lnTo>
                  <a:lnTo>
                    <a:pt x="259638" y="21907"/>
                  </a:lnTo>
                  <a:lnTo>
                    <a:pt x="262267" y="24587"/>
                  </a:lnTo>
                  <a:lnTo>
                    <a:pt x="262915" y="26454"/>
                  </a:lnTo>
                  <a:lnTo>
                    <a:pt x="262915" y="16979"/>
                  </a:lnTo>
                  <a:lnTo>
                    <a:pt x="261048" y="16979"/>
                  </a:lnTo>
                  <a:lnTo>
                    <a:pt x="260248" y="16776"/>
                  </a:lnTo>
                  <a:lnTo>
                    <a:pt x="259372" y="16611"/>
                  </a:lnTo>
                  <a:lnTo>
                    <a:pt x="251675" y="16611"/>
                  </a:lnTo>
                  <a:lnTo>
                    <a:pt x="248310" y="17780"/>
                  </a:lnTo>
                  <a:lnTo>
                    <a:pt x="242100" y="32296"/>
                  </a:lnTo>
                  <a:lnTo>
                    <a:pt x="243027" y="34709"/>
                  </a:lnTo>
                  <a:lnTo>
                    <a:pt x="243725" y="35852"/>
                  </a:lnTo>
                  <a:lnTo>
                    <a:pt x="244475" y="36753"/>
                  </a:lnTo>
                  <a:lnTo>
                    <a:pt x="243509" y="37744"/>
                  </a:lnTo>
                  <a:lnTo>
                    <a:pt x="242709" y="38862"/>
                  </a:lnTo>
                  <a:lnTo>
                    <a:pt x="241414" y="41351"/>
                  </a:lnTo>
                  <a:lnTo>
                    <a:pt x="241173" y="42367"/>
                  </a:lnTo>
                  <a:lnTo>
                    <a:pt x="241084" y="45504"/>
                  </a:lnTo>
                  <a:lnTo>
                    <a:pt x="241223" y="46012"/>
                  </a:lnTo>
                  <a:lnTo>
                    <a:pt x="241338" y="46393"/>
                  </a:lnTo>
                  <a:lnTo>
                    <a:pt x="241388" y="46570"/>
                  </a:lnTo>
                  <a:lnTo>
                    <a:pt x="242608" y="48539"/>
                  </a:lnTo>
                  <a:lnTo>
                    <a:pt x="243547" y="49364"/>
                  </a:lnTo>
                  <a:lnTo>
                    <a:pt x="245046" y="50126"/>
                  </a:lnTo>
                  <a:lnTo>
                    <a:pt x="244678" y="50126"/>
                  </a:lnTo>
                  <a:lnTo>
                    <a:pt x="239864" y="57175"/>
                  </a:lnTo>
                  <a:lnTo>
                    <a:pt x="239979" y="61214"/>
                  </a:lnTo>
                  <a:lnTo>
                    <a:pt x="240042" y="61468"/>
                  </a:lnTo>
                  <a:lnTo>
                    <a:pt x="240766" y="62953"/>
                  </a:lnTo>
                  <a:lnTo>
                    <a:pt x="240893" y="63195"/>
                  </a:lnTo>
                  <a:lnTo>
                    <a:pt x="240982" y="63385"/>
                  </a:lnTo>
                  <a:lnTo>
                    <a:pt x="241109" y="63627"/>
                  </a:lnTo>
                  <a:lnTo>
                    <a:pt x="241185" y="63779"/>
                  </a:lnTo>
                  <a:lnTo>
                    <a:pt x="242112" y="64782"/>
                  </a:lnTo>
                  <a:lnTo>
                    <a:pt x="244652" y="66446"/>
                  </a:lnTo>
                  <a:lnTo>
                    <a:pt x="246291" y="67094"/>
                  </a:lnTo>
                  <a:lnTo>
                    <a:pt x="250266" y="68059"/>
                  </a:lnTo>
                  <a:lnTo>
                    <a:pt x="252679" y="68300"/>
                  </a:lnTo>
                  <a:lnTo>
                    <a:pt x="258445" y="68300"/>
                  </a:lnTo>
                  <a:lnTo>
                    <a:pt x="260375" y="68059"/>
                  </a:lnTo>
                  <a:lnTo>
                    <a:pt x="260731" y="68059"/>
                  </a:lnTo>
                  <a:lnTo>
                    <a:pt x="265315" y="66713"/>
                  </a:lnTo>
                  <a:lnTo>
                    <a:pt x="267081" y="65836"/>
                  </a:lnTo>
                  <a:lnTo>
                    <a:pt x="269862" y="63627"/>
                  </a:lnTo>
                  <a:lnTo>
                    <a:pt x="270052" y="63385"/>
                  </a:lnTo>
                  <a:lnTo>
                    <a:pt x="270814" y="62445"/>
                  </a:lnTo>
                  <a:lnTo>
                    <a:pt x="271081" y="61950"/>
                  </a:lnTo>
                  <a:lnTo>
                    <a:pt x="272249" y="59436"/>
                  </a:lnTo>
                  <a:lnTo>
                    <a:pt x="272478" y="58369"/>
                  </a:lnTo>
                  <a:lnTo>
                    <a:pt x="272402" y="53975"/>
                  </a:lnTo>
                  <a:lnTo>
                    <a:pt x="272288" y="53416"/>
                  </a:lnTo>
                  <a:lnTo>
                    <a:pt x="271310" y="51536"/>
                  </a:lnTo>
                  <a:lnTo>
                    <a:pt x="271195" y="51320"/>
                  </a:lnTo>
                  <a:lnTo>
                    <a:pt x="271094" y="51104"/>
                  </a:lnTo>
                  <a:lnTo>
                    <a:pt x="270268" y="50126"/>
                  </a:lnTo>
                  <a:lnTo>
                    <a:pt x="268135" y="48539"/>
                  </a:lnTo>
                  <a:lnTo>
                    <a:pt x="266877" y="47929"/>
                  </a:lnTo>
                  <a:lnTo>
                    <a:pt x="265976" y="47675"/>
                  </a:lnTo>
                  <a:lnTo>
                    <a:pt x="265976" y="54800"/>
                  </a:lnTo>
                  <a:lnTo>
                    <a:pt x="265976" y="58369"/>
                  </a:lnTo>
                  <a:lnTo>
                    <a:pt x="257771" y="63385"/>
                  </a:lnTo>
                  <a:lnTo>
                    <a:pt x="252755" y="63385"/>
                  </a:lnTo>
                  <a:lnTo>
                    <a:pt x="250367" y="62953"/>
                  </a:lnTo>
                  <a:lnTo>
                    <a:pt x="246926" y="61214"/>
                  </a:lnTo>
                  <a:lnTo>
                    <a:pt x="246100" y="59982"/>
                  </a:lnTo>
                  <a:lnTo>
                    <a:pt x="246126" y="57175"/>
                  </a:lnTo>
                  <a:lnTo>
                    <a:pt x="246253" y="56642"/>
                  </a:lnTo>
                  <a:lnTo>
                    <a:pt x="246367" y="56121"/>
                  </a:lnTo>
                  <a:lnTo>
                    <a:pt x="250202" y="51536"/>
                  </a:lnTo>
                  <a:lnTo>
                    <a:pt x="261188" y="51904"/>
                  </a:lnTo>
                  <a:lnTo>
                    <a:pt x="261404" y="51904"/>
                  </a:lnTo>
                  <a:lnTo>
                    <a:pt x="263067" y="52336"/>
                  </a:lnTo>
                  <a:lnTo>
                    <a:pt x="265544" y="53975"/>
                  </a:lnTo>
                  <a:lnTo>
                    <a:pt x="265976" y="54800"/>
                  </a:lnTo>
                  <a:lnTo>
                    <a:pt x="265976" y="47675"/>
                  </a:lnTo>
                  <a:lnTo>
                    <a:pt x="263956" y="47066"/>
                  </a:lnTo>
                  <a:lnTo>
                    <a:pt x="262356" y="46824"/>
                  </a:lnTo>
                  <a:lnTo>
                    <a:pt x="261835" y="46824"/>
                  </a:lnTo>
                  <a:lnTo>
                    <a:pt x="251460" y="46393"/>
                  </a:lnTo>
                  <a:lnTo>
                    <a:pt x="250266" y="46393"/>
                  </a:lnTo>
                  <a:lnTo>
                    <a:pt x="248932" y="46012"/>
                  </a:lnTo>
                  <a:lnTo>
                    <a:pt x="247243" y="44818"/>
                  </a:lnTo>
                  <a:lnTo>
                    <a:pt x="246811" y="44056"/>
                  </a:lnTo>
                  <a:lnTo>
                    <a:pt x="246811" y="42367"/>
                  </a:lnTo>
                  <a:lnTo>
                    <a:pt x="246964" y="41681"/>
                  </a:lnTo>
                  <a:lnTo>
                    <a:pt x="247535" y="40525"/>
                  </a:lnTo>
                  <a:lnTo>
                    <a:pt x="247865" y="40055"/>
                  </a:lnTo>
                  <a:lnTo>
                    <a:pt x="248412" y="39484"/>
                  </a:lnTo>
                  <a:lnTo>
                    <a:pt x="249110" y="40055"/>
                  </a:lnTo>
                  <a:lnTo>
                    <a:pt x="250113" y="40525"/>
                  </a:lnTo>
                  <a:lnTo>
                    <a:pt x="252882" y="41351"/>
                  </a:lnTo>
                  <a:lnTo>
                    <a:pt x="253123" y="41351"/>
                  </a:lnTo>
                  <a:lnTo>
                    <a:pt x="254038" y="41478"/>
                  </a:lnTo>
                  <a:lnTo>
                    <a:pt x="257505" y="41478"/>
                  </a:lnTo>
                  <a:lnTo>
                    <a:pt x="258305" y="41351"/>
                  </a:lnTo>
                  <a:lnTo>
                    <a:pt x="258864" y="41351"/>
                  </a:lnTo>
                  <a:lnTo>
                    <a:pt x="262636" y="40055"/>
                  </a:lnTo>
                  <a:lnTo>
                    <a:pt x="263639" y="39484"/>
                  </a:lnTo>
                  <a:lnTo>
                    <a:pt x="264109" y="39217"/>
                  </a:lnTo>
                  <a:lnTo>
                    <a:pt x="266522" y="37058"/>
                  </a:lnTo>
                  <a:lnTo>
                    <a:pt x="266890" y="36525"/>
                  </a:lnTo>
                  <a:lnTo>
                    <a:pt x="267373" y="35852"/>
                  </a:lnTo>
                  <a:lnTo>
                    <a:pt x="267550" y="35509"/>
                  </a:lnTo>
                  <a:lnTo>
                    <a:pt x="268719" y="32702"/>
                  </a:lnTo>
                  <a:lnTo>
                    <a:pt x="268808" y="32296"/>
                  </a:lnTo>
                  <a:lnTo>
                    <a:pt x="268897" y="26454"/>
                  </a:lnTo>
                  <a:lnTo>
                    <a:pt x="268312" y="24587"/>
                  </a:lnTo>
                  <a:lnTo>
                    <a:pt x="268224" y="24307"/>
                  </a:lnTo>
                  <a:lnTo>
                    <a:pt x="268173" y="24142"/>
                  </a:lnTo>
                  <a:lnTo>
                    <a:pt x="267538" y="23101"/>
                  </a:lnTo>
                  <a:lnTo>
                    <a:pt x="266712" y="22275"/>
                  </a:lnTo>
                  <a:lnTo>
                    <a:pt x="271487" y="22275"/>
                  </a:lnTo>
                  <a:lnTo>
                    <a:pt x="272605" y="21564"/>
                  </a:lnTo>
                  <a:lnTo>
                    <a:pt x="272681" y="21437"/>
                  </a:lnTo>
                  <a:lnTo>
                    <a:pt x="272808" y="21234"/>
                  </a:lnTo>
                  <a:lnTo>
                    <a:pt x="272872" y="18059"/>
                  </a:lnTo>
                  <a:close/>
                </a:path>
                <a:path w="379730" h="151130">
                  <a:moveTo>
                    <a:pt x="294386" y="127850"/>
                  </a:moveTo>
                  <a:lnTo>
                    <a:pt x="294208" y="126631"/>
                  </a:lnTo>
                  <a:lnTo>
                    <a:pt x="294106" y="125844"/>
                  </a:lnTo>
                  <a:lnTo>
                    <a:pt x="292684" y="121170"/>
                  </a:lnTo>
                  <a:lnTo>
                    <a:pt x="291604" y="119176"/>
                  </a:lnTo>
                  <a:lnTo>
                    <a:pt x="290474" y="117894"/>
                  </a:lnTo>
                  <a:lnTo>
                    <a:pt x="288747" y="115900"/>
                  </a:lnTo>
                  <a:lnTo>
                    <a:pt x="287591" y="115100"/>
                  </a:lnTo>
                  <a:lnTo>
                    <a:pt x="287591" y="135737"/>
                  </a:lnTo>
                  <a:lnTo>
                    <a:pt x="286816" y="138811"/>
                  </a:lnTo>
                  <a:lnTo>
                    <a:pt x="278752" y="145656"/>
                  </a:lnTo>
                  <a:lnTo>
                    <a:pt x="274789" y="145656"/>
                  </a:lnTo>
                  <a:lnTo>
                    <a:pt x="266255" y="127850"/>
                  </a:lnTo>
                  <a:lnTo>
                    <a:pt x="267030" y="124777"/>
                  </a:lnTo>
                  <a:lnTo>
                    <a:pt x="275107" y="117894"/>
                  </a:lnTo>
                  <a:lnTo>
                    <a:pt x="279095" y="117894"/>
                  </a:lnTo>
                  <a:lnTo>
                    <a:pt x="286791" y="124472"/>
                  </a:lnTo>
                  <a:lnTo>
                    <a:pt x="286918" y="124777"/>
                  </a:lnTo>
                  <a:lnTo>
                    <a:pt x="287553" y="127850"/>
                  </a:lnTo>
                  <a:lnTo>
                    <a:pt x="287591" y="135737"/>
                  </a:lnTo>
                  <a:lnTo>
                    <a:pt x="287591" y="115100"/>
                  </a:lnTo>
                  <a:lnTo>
                    <a:pt x="286969" y="114655"/>
                  </a:lnTo>
                  <a:lnTo>
                    <a:pt x="282803" y="112991"/>
                  </a:lnTo>
                  <a:lnTo>
                    <a:pt x="282968" y="112991"/>
                  </a:lnTo>
                  <a:lnTo>
                    <a:pt x="280162" y="112509"/>
                  </a:lnTo>
                  <a:lnTo>
                    <a:pt x="274281" y="112509"/>
                  </a:lnTo>
                  <a:lnTo>
                    <a:pt x="259448" y="135737"/>
                  </a:lnTo>
                  <a:lnTo>
                    <a:pt x="259613" y="136918"/>
                  </a:lnTo>
                  <a:lnTo>
                    <a:pt x="259727" y="137744"/>
                  </a:lnTo>
                  <a:lnTo>
                    <a:pt x="273646" y="151079"/>
                  </a:lnTo>
                  <a:lnTo>
                    <a:pt x="279501" y="151079"/>
                  </a:lnTo>
                  <a:lnTo>
                    <a:pt x="281825" y="150647"/>
                  </a:lnTo>
                  <a:lnTo>
                    <a:pt x="281978" y="150647"/>
                  </a:lnTo>
                  <a:lnTo>
                    <a:pt x="286600" y="148640"/>
                  </a:lnTo>
                  <a:lnTo>
                    <a:pt x="288467" y="147281"/>
                  </a:lnTo>
                  <a:lnTo>
                    <a:pt x="289864" y="145656"/>
                  </a:lnTo>
                  <a:lnTo>
                    <a:pt x="291465" y="143802"/>
                  </a:lnTo>
                  <a:lnTo>
                    <a:pt x="292582" y="141732"/>
                  </a:lnTo>
                  <a:lnTo>
                    <a:pt x="294093" y="136918"/>
                  </a:lnTo>
                  <a:lnTo>
                    <a:pt x="294259" y="135737"/>
                  </a:lnTo>
                  <a:lnTo>
                    <a:pt x="294386" y="127850"/>
                  </a:lnTo>
                  <a:close/>
                </a:path>
                <a:path w="379730" h="151130">
                  <a:moveTo>
                    <a:pt x="311251" y="18059"/>
                  </a:moveTo>
                  <a:lnTo>
                    <a:pt x="311111" y="17780"/>
                  </a:lnTo>
                  <a:lnTo>
                    <a:pt x="311035" y="17627"/>
                  </a:lnTo>
                  <a:lnTo>
                    <a:pt x="310032" y="16979"/>
                  </a:lnTo>
                  <a:lnTo>
                    <a:pt x="301307" y="16979"/>
                  </a:lnTo>
                  <a:lnTo>
                    <a:pt x="301307" y="26454"/>
                  </a:lnTo>
                  <a:lnTo>
                    <a:pt x="301307" y="29857"/>
                  </a:lnTo>
                  <a:lnTo>
                    <a:pt x="301155" y="30822"/>
                  </a:lnTo>
                  <a:lnTo>
                    <a:pt x="300672" y="32296"/>
                  </a:lnTo>
                  <a:lnTo>
                    <a:pt x="300558" y="32702"/>
                  </a:lnTo>
                  <a:lnTo>
                    <a:pt x="295122" y="36525"/>
                  </a:lnTo>
                  <a:lnTo>
                    <a:pt x="291490" y="36525"/>
                  </a:lnTo>
                  <a:lnTo>
                    <a:pt x="289648" y="35852"/>
                  </a:lnTo>
                  <a:lnTo>
                    <a:pt x="287020" y="33210"/>
                  </a:lnTo>
                  <a:lnTo>
                    <a:pt x="286372" y="31381"/>
                  </a:lnTo>
                  <a:lnTo>
                    <a:pt x="286435" y="27571"/>
                  </a:lnTo>
                  <a:lnTo>
                    <a:pt x="292493" y="21234"/>
                  </a:lnTo>
                  <a:lnTo>
                    <a:pt x="296151" y="21234"/>
                  </a:lnTo>
                  <a:lnTo>
                    <a:pt x="298018" y="21907"/>
                  </a:lnTo>
                  <a:lnTo>
                    <a:pt x="300647" y="24587"/>
                  </a:lnTo>
                  <a:lnTo>
                    <a:pt x="301307" y="26454"/>
                  </a:lnTo>
                  <a:lnTo>
                    <a:pt x="301307" y="16979"/>
                  </a:lnTo>
                  <a:lnTo>
                    <a:pt x="299427" y="16979"/>
                  </a:lnTo>
                  <a:lnTo>
                    <a:pt x="298627" y="16776"/>
                  </a:lnTo>
                  <a:lnTo>
                    <a:pt x="297764" y="16611"/>
                  </a:lnTo>
                  <a:lnTo>
                    <a:pt x="290055" y="16611"/>
                  </a:lnTo>
                  <a:lnTo>
                    <a:pt x="286702" y="17780"/>
                  </a:lnTo>
                  <a:lnTo>
                    <a:pt x="280479" y="32296"/>
                  </a:lnTo>
                  <a:lnTo>
                    <a:pt x="281419" y="34709"/>
                  </a:lnTo>
                  <a:lnTo>
                    <a:pt x="282105" y="35852"/>
                  </a:lnTo>
                  <a:lnTo>
                    <a:pt x="282854" y="36753"/>
                  </a:lnTo>
                  <a:lnTo>
                    <a:pt x="281889" y="37744"/>
                  </a:lnTo>
                  <a:lnTo>
                    <a:pt x="281089" y="38862"/>
                  </a:lnTo>
                  <a:lnTo>
                    <a:pt x="279793" y="41351"/>
                  </a:lnTo>
                  <a:lnTo>
                    <a:pt x="279552" y="42367"/>
                  </a:lnTo>
                  <a:lnTo>
                    <a:pt x="279463" y="45504"/>
                  </a:lnTo>
                  <a:lnTo>
                    <a:pt x="279603" y="46012"/>
                  </a:lnTo>
                  <a:lnTo>
                    <a:pt x="279717" y="46393"/>
                  </a:lnTo>
                  <a:lnTo>
                    <a:pt x="279768" y="46570"/>
                  </a:lnTo>
                  <a:lnTo>
                    <a:pt x="280987" y="48539"/>
                  </a:lnTo>
                  <a:lnTo>
                    <a:pt x="281927" y="49364"/>
                  </a:lnTo>
                  <a:lnTo>
                    <a:pt x="283425" y="50126"/>
                  </a:lnTo>
                  <a:lnTo>
                    <a:pt x="283057" y="50126"/>
                  </a:lnTo>
                  <a:lnTo>
                    <a:pt x="278244" y="57175"/>
                  </a:lnTo>
                  <a:lnTo>
                    <a:pt x="278358" y="61214"/>
                  </a:lnTo>
                  <a:lnTo>
                    <a:pt x="278422" y="61468"/>
                  </a:lnTo>
                  <a:lnTo>
                    <a:pt x="279146" y="62953"/>
                  </a:lnTo>
                  <a:lnTo>
                    <a:pt x="279273" y="63195"/>
                  </a:lnTo>
                  <a:lnTo>
                    <a:pt x="279361" y="63385"/>
                  </a:lnTo>
                  <a:lnTo>
                    <a:pt x="279488" y="63627"/>
                  </a:lnTo>
                  <a:lnTo>
                    <a:pt x="279565" y="63779"/>
                  </a:lnTo>
                  <a:lnTo>
                    <a:pt x="280492" y="64782"/>
                  </a:lnTo>
                  <a:lnTo>
                    <a:pt x="283032" y="66446"/>
                  </a:lnTo>
                  <a:lnTo>
                    <a:pt x="284670" y="67094"/>
                  </a:lnTo>
                  <a:lnTo>
                    <a:pt x="288645" y="68059"/>
                  </a:lnTo>
                  <a:lnTo>
                    <a:pt x="291058" y="68300"/>
                  </a:lnTo>
                  <a:lnTo>
                    <a:pt x="296824" y="68300"/>
                  </a:lnTo>
                  <a:lnTo>
                    <a:pt x="298754" y="68059"/>
                  </a:lnTo>
                  <a:lnTo>
                    <a:pt x="299110" y="68059"/>
                  </a:lnTo>
                  <a:lnTo>
                    <a:pt x="303695" y="66713"/>
                  </a:lnTo>
                  <a:lnTo>
                    <a:pt x="305473" y="65836"/>
                  </a:lnTo>
                  <a:lnTo>
                    <a:pt x="308254" y="63627"/>
                  </a:lnTo>
                  <a:lnTo>
                    <a:pt x="308444" y="63385"/>
                  </a:lnTo>
                  <a:lnTo>
                    <a:pt x="309194" y="62445"/>
                  </a:lnTo>
                  <a:lnTo>
                    <a:pt x="309460" y="61950"/>
                  </a:lnTo>
                  <a:lnTo>
                    <a:pt x="310629" y="59436"/>
                  </a:lnTo>
                  <a:lnTo>
                    <a:pt x="310857" y="58369"/>
                  </a:lnTo>
                  <a:lnTo>
                    <a:pt x="310781" y="53975"/>
                  </a:lnTo>
                  <a:lnTo>
                    <a:pt x="310667" y="53416"/>
                  </a:lnTo>
                  <a:lnTo>
                    <a:pt x="309689" y="51536"/>
                  </a:lnTo>
                  <a:lnTo>
                    <a:pt x="309575" y="51320"/>
                  </a:lnTo>
                  <a:lnTo>
                    <a:pt x="309473" y="51104"/>
                  </a:lnTo>
                  <a:lnTo>
                    <a:pt x="308648" y="50126"/>
                  </a:lnTo>
                  <a:lnTo>
                    <a:pt x="306514" y="48539"/>
                  </a:lnTo>
                  <a:lnTo>
                    <a:pt x="305257" y="47929"/>
                  </a:lnTo>
                  <a:lnTo>
                    <a:pt x="304368" y="47675"/>
                  </a:lnTo>
                  <a:lnTo>
                    <a:pt x="304368" y="58369"/>
                  </a:lnTo>
                  <a:lnTo>
                    <a:pt x="303657" y="59982"/>
                  </a:lnTo>
                  <a:lnTo>
                    <a:pt x="296151" y="63385"/>
                  </a:lnTo>
                  <a:lnTo>
                    <a:pt x="291134" y="63385"/>
                  </a:lnTo>
                  <a:lnTo>
                    <a:pt x="288747" y="62953"/>
                  </a:lnTo>
                  <a:lnTo>
                    <a:pt x="285318" y="61214"/>
                  </a:lnTo>
                  <a:lnTo>
                    <a:pt x="284480" y="59982"/>
                  </a:lnTo>
                  <a:lnTo>
                    <a:pt x="284505" y="57175"/>
                  </a:lnTo>
                  <a:lnTo>
                    <a:pt x="284632" y="56642"/>
                  </a:lnTo>
                  <a:lnTo>
                    <a:pt x="284746" y="56121"/>
                  </a:lnTo>
                  <a:lnTo>
                    <a:pt x="288594" y="51536"/>
                  </a:lnTo>
                  <a:lnTo>
                    <a:pt x="299554" y="51904"/>
                  </a:lnTo>
                  <a:lnTo>
                    <a:pt x="299783" y="51904"/>
                  </a:lnTo>
                  <a:lnTo>
                    <a:pt x="301447" y="52336"/>
                  </a:lnTo>
                  <a:lnTo>
                    <a:pt x="303923" y="53975"/>
                  </a:lnTo>
                  <a:lnTo>
                    <a:pt x="304355" y="54800"/>
                  </a:lnTo>
                  <a:lnTo>
                    <a:pt x="304368" y="58369"/>
                  </a:lnTo>
                  <a:lnTo>
                    <a:pt x="304368" y="47675"/>
                  </a:lnTo>
                  <a:lnTo>
                    <a:pt x="302336" y="47066"/>
                  </a:lnTo>
                  <a:lnTo>
                    <a:pt x="300736" y="46824"/>
                  </a:lnTo>
                  <a:lnTo>
                    <a:pt x="300215" y="46824"/>
                  </a:lnTo>
                  <a:lnTo>
                    <a:pt x="289839" y="46393"/>
                  </a:lnTo>
                  <a:lnTo>
                    <a:pt x="288645" y="46393"/>
                  </a:lnTo>
                  <a:lnTo>
                    <a:pt x="287312" y="46012"/>
                  </a:lnTo>
                  <a:lnTo>
                    <a:pt x="285623" y="44818"/>
                  </a:lnTo>
                  <a:lnTo>
                    <a:pt x="285191" y="44056"/>
                  </a:lnTo>
                  <a:lnTo>
                    <a:pt x="285191" y="42367"/>
                  </a:lnTo>
                  <a:lnTo>
                    <a:pt x="285343" y="41681"/>
                  </a:lnTo>
                  <a:lnTo>
                    <a:pt x="285915" y="40525"/>
                  </a:lnTo>
                  <a:lnTo>
                    <a:pt x="286245" y="40055"/>
                  </a:lnTo>
                  <a:lnTo>
                    <a:pt x="286791" y="39484"/>
                  </a:lnTo>
                  <a:lnTo>
                    <a:pt x="287502" y="40055"/>
                  </a:lnTo>
                  <a:lnTo>
                    <a:pt x="288493" y="40525"/>
                  </a:lnTo>
                  <a:lnTo>
                    <a:pt x="291274" y="41351"/>
                  </a:lnTo>
                  <a:lnTo>
                    <a:pt x="291515" y="41351"/>
                  </a:lnTo>
                  <a:lnTo>
                    <a:pt x="292417" y="41478"/>
                  </a:lnTo>
                  <a:lnTo>
                    <a:pt x="295884" y="41478"/>
                  </a:lnTo>
                  <a:lnTo>
                    <a:pt x="296684" y="41351"/>
                  </a:lnTo>
                  <a:lnTo>
                    <a:pt x="297243" y="41351"/>
                  </a:lnTo>
                  <a:lnTo>
                    <a:pt x="301015" y="40055"/>
                  </a:lnTo>
                  <a:lnTo>
                    <a:pt x="302018" y="39484"/>
                  </a:lnTo>
                  <a:lnTo>
                    <a:pt x="302488" y="39217"/>
                  </a:lnTo>
                  <a:lnTo>
                    <a:pt x="304914" y="37058"/>
                  </a:lnTo>
                  <a:lnTo>
                    <a:pt x="305282" y="36525"/>
                  </a:lnTo>
                  <a:lnTo>
                    <a:pt x="305752" y="35852"/>
                  </a:lnTo>
                  <a:lnTo>
                    <a:pt x="305930" y="35509"/>
                  </a:lnTo>
                  <a:lnTo>
                    <a:pt x="307098" y="32702"/>
                  </a:lnTo>
                  <a:lnTo>
                    <a:pt x="307187" y="32296"/>
                  </a:lnTo>
                  <a:lnTo>
                    <a:pt x="307276" y="26454"/>
                  </a:lnTo>
                  <a:lnTo>
                    <a:pt x="306692" y="24587"/>
                  </a:lnTo>
                  <a:lnTo>
                    <a:pt x="306603" y="24307"/>
                  </a:lnTo>
                  <a:lnTo>
                    <a:pt x="306552" y="24142"/>
                  </a:lnTo>
                  <a:lnTo>
                    <a:pt x="305917" y="23101"/>
                  </a:lnTo>
                  <a:lnTo>
                    <a:pt x="305092" y="22275"/>
                  </a:lnTo>
                  <a:lnTo>
                    <a:pt x="309867" y="22275"/>
                  </a:lnTo>
                  <a:lnTo>
                    <a:pt x="310997" y="21564"/>
                  </a:lnTo>
                  <a:lnTo>
                    <a:pt x="311061" y="21437"/>
                  </a:lnTo>
                  <a:lnTo>
                    <a:pt x="311188" y="21234"/>
                  </a:lnTo>
                  <a:lnTo>
                    <a:pt x="311251" y="18059"/>
                  </a:lnTo>
                  <a:close/>
                </a:path>
                <a:path w="379730" h="151130">
                  <a:moveTo>
                    <a:pt x="324878" y="114363"/>
                  </a:moveTo>
                  <a:lnTo>
                    <a:pt x="324739" y="113893"/>
                  </a:lnTo>
                  <a:lnTo>
                    <a:pt x="324421" y="113525"/>
                  </a:lnTo>
                  <a:lnTo>
                    <a:pt x="323621" y="113131"/>
                  </a:lnTo>
                  <a:lnTo>
                    <a:pt x="316598" y="113131"/>
                  </a:lnTo>
                  <a:lnTo>
                    <a:pt x="310553" y="118960"/>
                  </a:lnTo>
                  <a:lnTo>
                    <a:pt x="310273" y="119240"/>
                  </a:lnTo>
                  <a:lnTo>
                    <a:pt x="310273" y="119430"/>
                  </a:lnTo>
                  <a:lnTo>
                    <a:pt x="310134" y="113741"/>
                  </a:lnTo>
                  <a:lnTo>
                    <a:pt x="309689" y="113347"/>
                  </a:lnTo>
                  <a:lnTo>
                    <a:pt x="308851" y="113131"/>
                  </a:lnTo>
                  <a:lnTo>
                    <a:pt x="305892" y="113131"/>
                  </a:lnTo>
                  <a:lnTo>
                    <a:pt x="305041" y="113347"/>
                  </a:lnTo>
                  <a:lnTo>
                    <a:pt x="304584" y="113741"/>
                  </a:lnTo>
                  <a:lnTo>
                    <a:pt x="304546" y="113893"/>
                  </a:lnTo>
                  <a:lnTo>
                    <a:pt x="304457" y="149364"/>
                  </a:lnTo>
                  <a:lnTo>
                    <a:pt x="304596" y="149885"/>
                  </a:lnTo>
                  <a:lnTo>
                    <a:pt x="305104" y="150253"/>
                  </a:lnTo>
                  <a:lnTo>
                    <a:pt x="306095" y="150495"/>
                  </a:lnTo>
                  <a:lnTo>
                    <a:pt x="309257" y="150495"/>
                  </a:lnTo>
                  <a:lnTo>
                    <a:pt x="310235" y="150253"/>
                  </a:lnTo>
                  <a:lnTo>
                    <a:pt x="310743" y="149885"/>
                  </a:lnTo>
                  <a:lnTo>
                    <a:pt x="310896" y="149364"/>
                  </a:lnTo>
                  <a:lnTo>
                    <a:pt x="310896" y="126276"/>
                  </a:lnTo>
                  <a:lnTo>
                    <a:pt x="311810" y="124841"/>
                  </a:lnTo>
                  <a:lnTo>
                    <a:pt x="317563" y="118960"/>
                  </a:lnTo>
                  <a:lnTo>
                    <a:pt x="321843" y="118960"/>
                  </a:lnTo>
                  <a:lnTo>
                    <a:pt x="323240" y="119430"/>
                  </a:lnTo>
                  <a:lnTo>
                    <a:pt x="323989" y="119608"/>
                  </a:lnTo>
                  <a:lnTo>
                    <a:pt x="324485" y="119430"/>
                  </a:lnTo>
                  <a:lnTo>
                    <a:pt x="324751" y="118960"/>
                  </a:lnTo>
                  <a:lnTo>
                    <a:pt x="324878" y="114363"/>
                  </a:lnTo>
                  <a:close/>
                </a:path>
                <a:path w="379730" h="151130">
                  <a:moveTo>
                    <a:pt x="348932" y="32118"/>
                  </a:moveTo>
                  <a:lnTo>
                    <a:pt x="348843" y="29972"/>
                  </a:lnTo>
                  <a:lnTo>
                    <a:pt x="348754" y="29311"/>
                  </a:lnTo>
                  <a:lnTo>
                    <a:pt x="348640" y="28422"/>
                  </a:lnTo>
                  <a:lnTo>
                    <a:pt x="347472" y="24384"/>
                  </a:lnTo>
                  <a:lnTo>
                    <a:pt x="346608" y="22771"/>
                  </a:lnTo>
                  <a:lnTo>
                    <a:pt x="346544" y="22631"/>
                  </a:lnTo>
                  <a:lnTo>
                    <a:pt x="345401" y="21272"/>
                  </a:lnTo>
                  <a:lnTo>
                    <a:pt x="344157" y="19773"/>
                  </a:lnTo>
                  <a:lnTo>
                    <a:pt x="344055" y="19646"/>
                  </a:lnTo>
                  <a:lnTo>
                    <a:pt x="342506" y="18491"/>
                  </a:lnTo>
                  <a:lnTo>
                    <a:pt x="342455" y="32118"/>
                  </a:lnTo>
                  <a:lnTo>
                    <a:pt x="323303" y="32118"/>
                  </a:lnTo>
                  <a:lnTo>
                    <a:pt x="331558" y="21272"/>
                  </a:lnTo>
                  <a:lnTo>
                    <a:pt x="336270" y="21272"/>
                  </a:lnTo>
                  <a:lnTo>
                    <a:pt x="338620" y="22237"/>
                  </a:lnTo>
                  <a:lnTo>
                    <a:pt x="341782" y="26085"/>
                  </a:lnTo>
                  <a:lnTo>
                    <a:pt x="342430" y="28422"/>
                  </a:lnTo>
                  <a:lnTo>
                    <a:pt x="342455" y="32118"/>
                  </a:lnTo>
                  <a:lnTo>
                    <a:pt x="342455" y="18478"/>
                  </a:lnTo>
                  <a:lnTo>
                    <a:pt x="338594" y="16687"/>
                  </a:lnTo>
                  <a:lnTo>
                    <a:pt x="336245" y="16243"/>
                  </a:lnTo>
                  <a:lnTo>
                    <a:pt x="330911" y="16243"/>
                  </a:lnTo>
                  <a:lnTo>
                    <a:pt x="316636" y="38874"/>
                  </a:lnTo>
                  <a:lnTo>
                    <a:pt x="317017" y="41656"/>
                  </a:lnTo>
                  <a:lnTo>
                    <a:pt x="318528" y="46443"/>
                  </a:lnTo>
                  <a:lnTo>
                    <a:pt x="319455" y="48094"/>
                  </a:lnTo>
                  <a:lnTo>
                    <a:pt x="319532" y="48234"/>
                  </a:lnTo>
                  <a:lnTo>
                    <a:pt x="331304" y="54813"/>
                  </a:lnTo>
                  <a:lnTo>
                    <a:pt x="336651" y="54813"/>
                  </a:lnTo>
                  <a:lnTo>
                    <a:pt x="347345" y="49580"/>
                  </a:lnTo>
                  <a:lnTo>
                    <a:pt x="347243" y="47612"/>
                  </a:lnTo>
                  <a:lnTo>
                    <a:pt x="347002" y="47231"/>
                  </a:lnTo>
                  <a:lnTo>
                    <a:pt x="346875" y="47066"/>
                  </a:lnTo>
                  <a:lnTo>
                    <a:pt x="346392" y="46939"/>
                  </a:lnTo>
                  <a:lnTo>
                    <a:pt x="346075" y="46939"/>
                  </a:lnTo>
                  <a:lnTo>
                    <a:pt x="345617" y="47066"/>
                  </a:lnTo>
                  <a:lnTo>
                    <a:pt x="344385" y="47612"/>
                  </a:lnTo>
                  <a:lnTo>
                    <a:pt x="341693" y="48602"/>
                  </a:lnTo>
                  <a:lnTo>
                    <a:pt x="340563" y="48907"/>
                  </a:lnTo>
                  <a:lnTo>
                    <a:pt x="337337" y="49580"/>
                  </a:lnTo>
                  <a:lnTo>
                    <a:pt x="332676" y="49580"/>
                  </a:lnTo>
                  <a:lnTo>
                    <a:pt x="323303" y="38874"/>
                  </a:lnTo>
                  <a:lnTo>
                    <a:pt x="323303" y="36830"/>
                  </a:lnTo>
                  <a:lnTo>
                    <a:pt x="347078" y="36830"/>
                  </a:lnTo>
                  <a:lnTo>
                    <a:pt x="347649" y="36614"/>
                  </a:lnTo>
                  <a:lnTo>
                    <a:pt x="348678" y="35763"/>
                  </a:lnTo>
                  <a:lnTo>
                    <a:pt x="348932" y="35039"/>
                  </a:lnTo>
                  <a:lnTo>
                    <a:pt x="348932" y="32118"/>
                  </a:lnTo>
                  <a:close/>
                </a:path>
                <a:path w="379730" h="151130">
                  <a:moveTo>
                    <a:pt x="379590" y="21742"/>
                  </a:moveTo>
                  <a:lnTo>
                    <a:pt x="379539" y="18097"/>
                  </a:lnTo>
                  <a:lnTo>
                    <a:pt x="379399" y="17627"/>
                  </a:lnTo>
                  <a:lnTo>
                    <a:pt x="379082" y="17259"/>
                  </a:lnTo>
                  <a:lnTo>
                    <a:pt x="378282" y="16865"/>
                  </a:lnTo>
                  <a:lnTo>
                    <a:pt x="371233" y="16865"/>
                  </a:lnTo>
                  <a:lnTo>
                    <a:pt x="365125" y="22809"/>
                  </a:lnTo>
                  <a:lnTo>
                    <a:pt x="364934" y="22974"/>
                  </a:lnTo>
                  <a:lnTo>
                    <a:pt x="364934" y="23164"/>
                  </a:lnTo>
                  <a:lnTo>
                    <a:pt x="364794" y="17475"/>
                  </a:lnTo>
                  <a:lnTo>
                    <a:pt x="364350" y="17081"/>
                  </a:lnTo>
                  <a:lnTo>
                    <a:pt x="363499" y="16865"/>
                  </a:lnTo>
                  <a:lnTo>
                    <a:pt x="360553" y="16865"/>
                  </a:lnTo>
                  <a:lnTo>
                    <a:pt x="359702" y="17081"/>
                  </a:lnTo>
                  <a:lnTo>
                    <a:pt x="359232" y="17475"/>
                  </a:lnTo>
                  <a:lnTo>
                    <a:pt x="359117" y="53098"/>
                  </a:lnTo>
                  <a:lnTo>
                    <a:pt x="359257" y="53619"/>
                  </a:lnTo>
                  <a:lnTo>
                    <a:pt x="359765" y="53987"/>
                  </a:lnTo>
                  <a:lnTo>
                    <a:pt x="360756" y="54229"/>
                  </a:lnTo>
                  <a:lnTo>
                    <a:pt x="363918" y="54229"/>
                  </a:lnTo>
                  <a:lnTo>
                    <a:pt x="364896" y="53987"/>
                  </a:lnTo>
                  <a:lnTo>
                    <a:pt x="365391" y="53619"/>
                  </a:lnTo>
                  <a:lnTo>
                    <a:pt x="365556" y="53098"/>
                  </a:lnTo>
                  <a:lnTo>
                    <a:pt x="365556" y="30010"/>
                  </a:lnTo>
                  <a:lnTo>
                    <a:pt x="366458" y="28575"/>
                  </a:lnTo>
                  <a:lnTo>
                    <a:pt x="371957" y="22809"/>
                  </a:lnTo>
                  <a:lnTo>
                    <a:pt x="376885" y="22809"/>
                  </a:lnTo>
                  <a:lnTo>
                    <a:pt x="377901" y="23164"/>
                  </a:lnTo>
                  <a:lnTo>
                    <a:pt x="378637" y="23342"/>
                  </a:lnTo>
                  <a:lnTo>
                    <a:pt x="379145" y="23164"/>
                  </a:lnTo>
                  <a:lnTo>
                    <a:pt x="379247" y="22974"/>
                  </a:lnTo>
                  <a:lnTo>
                    <a:pt x="379349" y="22809"/>
                  </a:lnTo>
                  <a:lnTo>
                    <a:pt x="379590" y="2174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31" name="object 22">
              <a:extLst>
                <a:ext uri="{FF2B5EF4-FFF2-40B4-BE49-F238E27FC236}">
                  <a16:creationId xmlns:a16="http://schemas.microsoft.com/office/drawing/2014/main" id="{6ECAE235-3B57-0026-8436-BED485583A87}"/>
                </a:ext>
              </a:extLst>
            </p:cNvPr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701404" y="1575828"/>
              <a:ext cx="224104" cy="201891"/>
            </a:xfrm>
            <a:prstGeom prst="rect">
              <a:avLst/>
            </a:prstGeom>
          </p:spPr>
        </p:pic>
        <p:pic>
          <p:nvPicPr>
            <p:cNvPr id="32" name="object 23">
              <a:extLst>
                <a:ext uri="{FF2B5EF4-FFF2-40B4-BE49-F238E27FC236}">
                  <a16:creationId xmlns:a16="http://schemas.microsoft.com/office/drawing/2014/main" id="{738AD949-204E-A442-A1CE-DB75D9B6C405}"/>
                </a:ext>
              </a:extLst>
            </p:cNvPr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226612" y="2439403"/>
              <a:ext cx="311608" cy="68173"/>
            </a:xfrm>
            <a:prstGeom prst="rect">
              <a:avLst/>
            </a:prstGeom>
          </p:spPr>
        </p:pic>
        <p:sp>
          <p:nvSpPr>
            <p:cNvPr id="33" name="object 24">
              <a:extLst>
                <a:ext uri="{FF2B5EF4-FFF2-40B4-BE49-F238E27FC236}">
                  <a16:creationId xmlns:a16="http://schemas.microsoft.com/office/drawing/2014/main" id="{E9FB9A51-4B0D-6746-02AA-A65F40AA88D4}"/>
                </a:ext>
              </a:extLst>
            </p:cNvPr>
            <p:cNvSpPr/>
            <p:nvPr/>
          </p:nvSpPr>
          <p:spPr>
            <a:xfrm>
              <a:off x="2983572" y="2168918"/>
              <a:ext cx="380365" cy="240665"/>
            </a:xfrm>
            <a:custGeom>
              <a:avLst/>
              <a:gdLst/>
              <a:ahLst/>
              <a:cxnLst/>
              <a:rect l="l" t="t" r="r" b="b"/>
              <a:pathLst>
                <a:path w="380364" h="240664">
                  <a:moveTo>
                    <a:pt x="27140" y="13352"/>
                  </a:moveTo>
                  <a:lnTo>
                    <a:pt x="23807" y="18658"/>
                  </a:lnTo>
                  <a:lnTo>
                    <a:pt x="376466" y="240156"/>
                  </a:lnTo>
                  <a:lnTo>
                    <a:pt x="379793" y="234848"/>
                  </a:lnTo>
                  <a:lnTo>
                    <a:pt x="27140" y="13352"/>
                  </a:lnTo>
                  <a:close/>
                </a:path>
                <a:path w="380364" h="240664">
                  <a:moveTo>
                    <a:pt x="0" y="0"/>
                  </a:moveTo>
                  <a:lnTo>
                    <a:pt x="17475" y="28740"/>
                  </a:lnTo>
                  <a:lnTo>
                    <a:pt x="23807" y="18658"/>
                  </a:lnTo>
                  <a:lnTo>
                    <a:pt x="19557" y="15989"/>
                  </a:lnTo>
                  <a:lnTo>
                    <a:pt x="22885" y="10680"/>
                  </a:lnTo>
                  <a:lnTo>
                    <a:pt x="28818" y="10680"/>
                  </a:lnTo>
                  <a:lnTo>
                    <a:pt x="33477" y="3263"/>
                  </a:lnTo>
                  <a:lnTo>
                    <a:pt x="0" y="0"/>
                  </a:lnTo>
                  <a:close/>
                </a:path>
                <a:path w="380364" h="240664">
                  <a:moveTo>
                    <a:pt x="22885" y="10680"/>
                  </a:moveTo>
                  <a:lnTo>
                    <a:pt x="19557" y="15989"/>
                  </a:lnTo>
                  <a:lnTo>
                    <a:pt x="23807" y="18658"/>
                  </a:lnTo>
                  <a:lnTo>
                    <a:pt x="27140" y="13352"/>
                  </a:lnTo>
                  <a:lnTo>
                    <a:pt x="22885" y="10680"/>
                  </a:lnTo>
                  <a:close/>
                </a:path>
                <a:path w="380364" h="240664">
                  <a:moveTo>
                    <a:pt x="28818" y="10680"/>
                  </a:moveTo>
                  <a:lnTo>
                    <a:pt x="22885" y="10680"/>
                  </a:lnTo>
                  <a:lnTo>
                    <a:pt x="27140" y="13352"/>
                  </a:lnTo>
                  <a:lnTo>
                    <a:pt x="28818" y="1068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25">
              <a:extLst>
                <a:ext uri="{FF2B5EF4-FFF2-40B4-BE49-F238E27FC236}">
                  <a16:creationId xmlns:a16="http://schemas.microsoft.com/office/drawing/2014/main" id="{570E185B-0828-DB32-6EB5-D3B9863B5248}"/>
                </a:ext>
              </a:extLst>
            </p:cNvPr>
            <p:cNvSpPr/>
            <p:nvPr/>
          </p:nvSpPr>
          <p:spPr>
            <a:xfrm>
              <a:off x="1514873" y="2118042"/>
              <a:ext cx="0" cy="222250"/>
            </a:xfrm>
            <a:custGeom>
              <a:avLst/>
              <a:gdLst/>
              <a:ahLst/>
              <a:cxnLst/>
              <a:rect l="l" t="t" r="r" b="b"/>
              <a:pathLst>
                <a:path h="222250">
                  <a:moveTo>
                    <a:pt x="0" y="0"/>
                  </a:moveTo>
                  <a:lnTo>
                    <a:pt x="0" y="221869"/>
                  </a:lnTo>
                </a:path>
              </a:pathLst>
            </a:custGeom>
            <a:ln w="5013">
              <a:solidFill>
                <a:srgbClr val="000000"/>
              </a:solidFill>
              <a:prstDash val="sysDashDot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26">
              <a:extLst>
                <a:ext uri="{FF2B5EF4-FFF2-40B4-BE49-F238E27FC236}">
                  <a16:creationId xmlns:a16="http://schemas.microsoft.com/office/drawing/2014/main" id="{028D3335-46E2-6349-7F1A-E0D8779465B8}"/>
                </a:ext>
              </a:extLst>
            </p:cNvPr>
            <p:cNvSpPr/>
            <p:nvPr/>
          </p:nvSpPr>
          <p:spPr>
            <a:xfrm>
              <a:off x="1137361" y="1733740"/>
              <a:ext cx="157480" cy="58419"/>
            </a:xfrm>
            <a:custGeom>
              <a:avLst/>
              <a:gdLst/>
              <a:ahLst/>
              <a:cxnLst/>
              <a:rect l="l" t="t" r="r" b="b"/>
              <a:pathLst>
                <a:path w="157480" h="58419">
                  <a:moveTo>
                    <a:pt x="20789" y="0"/>
                  </a:moveTo>
                  <a:lnTo>
                    <a:pt x="2158" y="0"/>
                  </a:lnTo>
                  <a:lnTo>
                    <a:pt x="1511" y="228"/>
                  </a:lnTo>
                  <a:lnTo>
                    <a:pt x="304" y="1143"/>
                  </a:lnTo>
                  <a:lnTo>
                    <a:pt x="0" y="1955"/>
                  </a:lnTo>
                  <a:lnTo>
                    <a:pt x="0" y="55422"/>
                  </a:lnTo>
                  <a:lnTo>
                    <a:pt x="304" y="56235"/>
                  </a:lnTo>
                  <a:lnTo>
                    <a:pt x="1511" y="57150"/>
                  </a:lnTo>
                  <a:lnTo>
                    <a:pt x="2158" y="57378"/>
                  </a:lnTo>
                  <a:lnTo>
                    <a:pt x="19888" y="57378"/>
                  </a:lnTo>
                  <a:lnTo>
                    <a:pt x="24117" y="56769"/>
                  </a:lnTo>
                  <a:lnTo>
                    <a:pt x="31216" y="54343"/>
                  </a:lnTo>
                  <a:lnTo>
                    <a:pt x="34201" y="52514"/>
                  </a:lnTo>
                  <a:lnTo>
                    <a:pt x="35725" y="50990"/>
                  </a:lnTo>
                  <a:lnTo>
                    <a:pt x="7619" y="50990"/>
                  </a:lnTo>
                  <a:lnTo>
                    <a:pt x="7619" y="6337"/>
                  </a:lnTo>
                  <a:lnTo>
                    <a:pt x="35944" y="6337"/>
                  </a:lnTo>
                  <a:lnTo>
                    <a:pt x="34721" y="5067"/>
                  </a:lnTo>
                  <a:lnTo>
                    <a:pt x="31851" y="3213"/>
                  </a:lnTo>
                  <a:lnTo>
                    <a:pt x="24993" y="647"/>
                  </a:lnTo>
                  <a:lnTo>
                    <a:pt x="20789" y="0"/>
                  </a:lnTo>
                  <a:close/>
                </a:path>
                <a:path w="157480" h="58419">
                  <a:moveTo>
                    <a:pt x="35944" y="6337"/>
                  </a:moveTo>
                  <a:lnTo>
                    <a:pt x="19342" y="6337"/>
                  </a:lnTo>
                  <a:lnTo>
                    <a:pt x="22580" y="6896"/>
                  </a:lnTo>
                  <a:lnTo>
                    <a:pt x="27609" y="9080"/>
                  </a:lnTo>
                  <a:lnTo>
                    <a:pt x="35996" y="32816"/>
                  </a:lnTo>
                  <a:lnTo>
                    <a:pt x="35661" y="35433"/>
                  </a:lnTo>
                  <a:lnTo>
                    <a:pt x="19138" y="50990"/>
                  </a:lnTo>
                  <a:lnTo>
                    <a:pt x="35725" y="50990"/>
                  </a:lnTo>
                  <a:lnTo>
                    <a:pt x="39077" y="47637"/>
                  </a:lnTo>
                  <a:lnTo>
                    <a:pt x="40932" y="44564"/>
                  </a:lnTo>
                  <a:lnTo>
                    <a:pt x="43472" y="37147"/>
                  </a:lnTo>
                  <a:lnTo>
                    <a:pt x="44107" y="32816"/>
                  </a:lnTo>
                  <a:lnTo>
                    <a:pt x="44107" y="23533"/>
                  </a:lnTo>
                  <a:lnTo>
                    <a:pt x="43510" y="19659"/>
                  </a:lnTo>
                  <a:lnTo>
                    <a:pt x="41122" y="12801"/>
                  </a:lnTo>
                  <a:lnTo>
                    <a:pt x="39357" y="9880"/>
                  </a:lnTo>
                  <a:lnTo>
                    <a:pt x="35944" y="6337"/>
                  </a:lnTo>
                  <a:close/>
                </a:path>
                <a:path w="157480" h="58419">
                  <a:moveTo>
                    <a:pt x="83180" y="20307"/>
                  </a:moveTo>
                  <a:lnTo>
                    <a:pt x="70281" y="20307"/>
                  </a:lnTo>
                  <a:lnTo>
                    <a:pt x="71728" y="20523"/>
                  </a:lnTo>
                  <a:lnTo>
                    <a:pt x="73159" y="21018"/>
                  </a:lnTo>
                  <a:lnTo>
                    <a:pt x="74125" y="21386"/>
                  </a:lnTo>
                  <a:lnTo>
                    <a:pt x="74942" y="21894"/>
                  </a:lnTo>
                  <a:lnTo>
                    <a:pt x="76390" y="23469"/>
                  </a:lnTo>
                  <a:lnTo>
                    <a:pt x="76809" y="24257"/>
                  </a:lnTo>
                  <a:lnTo>
                    <a:pt x="76911" y="24447"/>
                  </a:lnTo>
                  <a:lnTo>
                    <a:pt x="77571" y="26911"/>
                  </a:lnTo>
                  <a:lnTo>
                    <a:pt x="77723" y="28168"/>
                  </a:lnTo>
                  <a:lnTo>
                    <a:pt x="77723" y="32816"/>
                  </a:lnTo>
                  <a:lnTo>
                    <a:pt x="69126" y="32816"/>
                  </a:lnTo>
                  <a:lnTo>
                    <a:pt x="66332" y="33083"/>
                  </a:lnTo>
                  <a:lnTo>
                    <a:pt x="52327" y="43434"/>
                  </a:lnTo>
                  <a:lnTo>
                    <a:pt x="52345" y="48564"/>
                  </a:lnTo>
                  <a:lnTo>
                    <a:pt x="52511" y="49428"/>
                  </a:lnTo>
                  <a:lnTo>
                    <a:pt x="52565" y="49707"/>
                  </a:lnTo>
                  <a:lnTo>
                    <a:pt x="53713" y="52324"/>
                  </a:lnTo>
                  <a:lnTo>
                    <a:pt x="53791" y="52501"/>
                  </a:lnTo>
                  <a:lnTo>
                    <a:pt x="53886" y="52717"/>
                  </a:lnTo>
                  <a:lnTo>
                    <a:pt x="63969" y="58216"/>
                  </a:lnTo>
                  <a:lnTo>
                    <a:pt x="68452" y="58216"/>
                  </a:lnTo>
                  <a:lnTo>
                    <a:pt x="70726" y="57696"/>
                  </a:lnTo>
                  <a:lnTo>
                    <a:pt x="75006" y="55626"/>
                  </a:lnTo>
                  <a:lnTo>
                    <a:pt x="76949" y="54178"/>
                  </a:lnTo>
                  <a:lnTo>
                    <a:pt x="78533" y="52501"/>
                  </a:lnTo>
                  <a:lnTo>
                    <a:pt x="64846" y="52501"/>
                  </a:lnTo>
                  <a:lnTo>
                    <a:pt x="63017" y="51879"/>
                  </a:lnTo>
                  <a:lnTo>
                    <a:pt x="60375" y="49428"/>
                  </a:lnTo>
                  <a:lnTo>
                    <a:pt x="59812" y="47993"/>
                  </a:lnTo>
                  <a:lnTo>
                    <a:pt x="59728" y="44500"/>
                  </a:lnTo>
                  <a:lnTo>
                    <a:pt x="59872" y="43827"/>
                  </a:lnTo>
                  <a:lnTo>
                    <a:pt x="69456" y="38087"/>
                  </a:lnTo>
                  <a:lnTo>
                    <a:pt x="85001" y="38087"/>
                  </a:lnTo>
                  <a:lnTo>
                    <a:pt x="85001" y="26911"/>
                  </a:lnTo>
                  <a:lnTo>
                    <a:pt x="84708" y="24739"/>
                  </a:lnTo>
                  <a:lnTo>
                    <a:pt x="83702" y="21386"/>
                  </a:lnTo>
                  <a:lnTo>
                    <a:pt x="83591" y="21018"/>
                  </a:lnTo>
                  <a:lnTo>
                    <a:pt x="83305" y="20523"/>
                  </a:lnTo>
                  <a:lnTo>
                    <a:pt x="83180" y="20307"/>
                  </a:lnTo>
                  <a:close/>
                </a:path>
                <a:path w="157480" h="58419">
                  <a:moveTo>
                    <a:pt x="85001" y="52324"/>
                  </a:moveTo>
                  <a:lnTo>
                    <a:pt x="78701" y="52324"/>
                  </a:lnTo>
                  <a:lnTo>
                    <a:pt x="78701" y="56311"/>
                  </a:lnTo>
                  <a:lnTo>
                    <a:pt x="78905" y="56845"/>
                  </a:lnTo>
                  <a:lnTo>
                    <a:pt x="79006" y="57111"/>
                  </a:lnTo>
                  <a:lnTo>
                    <a:pt x="78760" y="57111"/>
                  </a:lnTo>
                  <a:lnTo>
                    <a:pt x="79783" y="57505"/>
                  </a:lnTo>
                  <a:lnTo>
                    <a:pt x="83667" y="57505"/>
                  </a:lnTo>
                  <a:lnTo>
                    <a:pt x="84645" y="57111"/>
                  </a:lnTo>
                  <a:lnTo>
                    <a:pt x="85001" y="56311"/>
                  </a:lnTo>
                  <a:lnTo>
                    <a:pt x="85001" y="52324"/>
                  </a:lnTo>
                  <a:close/>
                </a:path>
                <a:path w="157480" h="58419">
                  <a:moveTo>
                    <a:pt x="85001" y="38087"/>
                  </a:moveTo>
                  <a:lnTo>
                    <a:pt x="77723" y="38087"/>
                  </a:lnTo>
                  <a:lnTo>
                    <a:pt x="77723" y="46558"/>
                  </a:lnTo>
                  <a:lnTo>
                    <a:pt x="75920" y="48564"/>
                  </a:lnTo>
                  <a:lnTo>
                    <a:pt x="74193" y="50063"/>
                  </a:lnTo>
                  <a:lnTo>
                    <a:pt x="70916" y="52006"/>
                  </a:lnTo>
                  <a:lnTo>
                    <a:pt x="69138" y="52501"/>
                  </a:lnTo>
                  <a:lnTo>
                    <a:pt x="78533" y="52501"/>
                  </a:lnTo>
                  <a:lnTo>
                    <a:pt x="78701" y="52324"/>
                  </a:lnTo>
                  <a:lnTo>
                    <a:pt x="85001" y="52324"/>
                  </a:lnTo>
                  <a:lnTo>
                    <a:pt x="85001" y="38087"/>
                  </a:lnTo>
                  <a:close/>
                </a:path>
                <a:path w="157480" h="58419">
                  <a:moveTo>
                    <a:pt x="72123" y="14363"/>
                  </a:moveTo>
                  <a:lnTo>
                    <a:pt x="67716" y="14363"/>
                  </a:lnTo>
                  <a:lnTo>
                    <a:pt x="66192" y="14516"/>
                  </a:lnTo>
                  <a:lnTo>
                    <a:pt x="54291" y="22885"/>
                  </a:lnTo>
                  <a:lnTo>
                    <a:pt x="54478" y="23469"/>
                  </a:lnTo>
                  <a:lnTo>
                    <a:pt x="54559" y="23723"/>
                  </a:lnTo>
                  <a:lnTo>
                    <a:pt x="55029" y="24257"/>
                  </a:lnTo>
                  <a:lnTo>
                    <a:pt x="55682" y="24447"/>
                  </a:lnTo>
                  <a:lnTo>
                    <a:pt x="55962" y="24447"/>
                  </a:lnTo>
                  <a:lnTo>
                    <a:pt x="56444" y="24257"/>
                  </a:lnTo>
                  <a:lnTo>
                    <a:pt x="57815" y="23469"/>
                  </a:lnTo>
                  <a:lnTo>
                    <a:pt x="58889" y="22885"/>
                  </a:lnTo>
                  <a:lnTo>
                    <a:pt x="60968" y="21894"/>
                  </a:lnTo>
                  <a:lnTo>
                    <a:pt x="62306" y="21386"/>
                  </a:lnTo>
                  <a:lnTo>
                    <a:pt x="65163" y="20523"/>
                  </a:lnTo>
                  <a:lnTo>
                    <a:pt x="66789" y="20307"/>
                  </a:lnTo>
                  <a:lnTo>
                    <a:pt x="83180" y="20307"/>
                  </a:lnTo>
                  <a:lnTo>
                    <a:pt x="82689" y="19456"/>
                  </a:lnTo>
                  <a:lnTo>
                    <a:pt x="80200" y="16954"/>
                  </a:lnTo>
                  <a:lnTo>
                    <a:pt x="78574" y="15989"/>
                  </a:lnTo>
                  <a:lnTo>
                    <a:pt x="74561" y="14693"/>
                  </a:lnTo>
                  <a:lnTo>
                    <a:pt x="72123" y="14363"/>
                  </a:lnTo>
                  <a:close/>
                </a:path>
                <a:path w="157480" h="58419">
                  <a:moveTo>
                    <a:pt x="103219" y="15074"/>
                  </a:moveTo>
                  <a:lnTo>
                    <a:pt x="99774" y="15074"/>
                  </a:lnTo>
                  <a:lnTo>
                    <a:pt x="98829" y="15328"/>
                  </a:lnTo>
                  <a:lnTo>
                    <a:pt x="98606" y="15519"/>
                  </a:lnTo>
                  <a:lnTo>
                    <a:pt x="98299" y="15862"/>
                  </a:lnTo>
                  <a:lnTo>
                    <a:pt x="98183" y="56261"/>
                  </a:lnTo>
                  <a:lnTo>
                    <a:pt x="98336" y="56870"/>
                  </a:lnTo>
                  <a:lnTo>
                    <a:pt x="98920" y="57289"/>
                  </a:lnTo>
                  <a:lnTo>
                    <a:pt x="104749" y="57289"/>
                  </a:lnTo>
                  <a:lnTo>
                    <a:pt x="105321" y="56870"/>
                  </a:lnTo>
                  <a:lnTo>
                    <a:pt x="105498" y="56261"/>
                  </a:lnTo>
                  <a:lnTo>
                    <a:pt x="105498" y="28384"/>
                  </a:lnTo>
                  <a:lnTo>
                    <a:pt x="107394" y="26009"/>
                  </a:lnTo>
                  <a:lnTo>
                    <a:pt x="107505" y="25869"/>
                  </a:lnTo>
                  <a:lnTo>
                    <a:pt x="109372" y="23964"/>
                  </a:lnTo>
                  <a:lnTo>
                    <a:pt x="112433" y="21640"/>
                  </a:lnTo>
                  <a:lnTo>
                    <a:pt x="104787" y="21640"/>
                  </a:lnTo>
                  <a:lnTo>
                    <a:pt x="104661" y="15862"/>
                  </a:lnTo>
                  <a:lnTo>
                    <a:pt x="104359" y="15519"/>
                  </a:lnTo>
                  <a:lnTo>
                    <a:pt x="104141" y="15328"/>
                  </a:lnTo>
                  <a:lnTo>
                    <a:pt x="103219" y="15074"/>
                  </a:lnTo>
                  <a:close/>
                </a:path>
                <a:path w="157480" h="58419">
                  <a:moveTo>
                    <a:pt x="129409" y="20840"/>
                  </a:moveTo>
                  <a:lnTo>
                    <a:pt x="118100" y="20840"/>
                  </a:lnTo>
                  <a:lnTo>
                    <a:pt x="119169" y="21082"/>
                  </a:lnTo>
                  <a:lnTo>
                    <a:pt x="118910" y="21082"/>
                  </a:lnTo>
                  <a:lnTo>
                    <a:pt x="123857" y="28384"/>
                  </a:lnTo>
                  <a:lnTo>
                    <a:pt x="123951" y="28790"/>
                  </a:lnTo>
                  <a:lnTo>
                    <a:pt x="124117" y="30327"/>
                  </a:lnTo>
                  <a:lnTo>
                    <a:pt x="124117" y="56261"/>
                  </a:lnTo>
                  <a:lnTo>
                    <a:pt x="124282" y="56870"/>
                  </a:lnTo>
                  <a:lnTo>
                    <a:pt x="124853" y="57289"/>
                  </a:lnTo>
                  <a:lnTo>
                    <a:pt x="130657" y="57289"/>
                  </a:lnTo>
                  <a:lnTo>
                    <a:pt x="131254" y="56870"/>
                  </a:lnTo>
                  <a:lnTo>
                    <a:pt x="131432" y="56261"/>
                  </a:lnTo>
                  <a:lnTo>
                    <a:pt x="131432" y="28384"/>
                  </a:lnTo>
                  <a:lnTo>
                    <a:pt x="133363" y="26009"/>
                  </a:lnTo>
                  <a:lnTo>
                    <a:pt x="133476" y="25869"/>
                  </a:lnTo>
                  <a:lnTo>
                    <a:pt x="135343" y="23964"/>
                  </a:lnTo>
                  <a:lnTo>
                    <a:pt x="137568" y="22263"/>
                  </a:lnTo>
                  <a:lnTo>
                    <a:pt x="130022" y="22263"/>
                  </a:lnTo>
                  <a:lnTo>
                    <a:pt x="129768" y="21640"/>
                  </a:lnTo>
                  <a:lnTo>
                    <a:pt x="129654" y="21361"/>
                  </a:lnTo>
                  <a:lnTo>
                    <a:pt x="129539" y="21082"/>
                  </a:lnTo>
                  <a:lnTo>
                    <a:pt x="129409" y="20840"/>
                  </a:lnTo>
                  <a:close/>
                </a:path>
                <a:path w="157480" h="58419">
                  <a:moveTo>
                    <a:pt x="155460" y="20840"/>
                  </a:moveTo>
                  <a:lnTo>
                    <a:pt x="144047" y="20840"/>
                  </a:lnTo>
                  <a:lnTo>
                    <a:pt x="145115" y="21082"/>
                  </a:lnTo>
                  <a:lnTo>
                    <a:pt x="144859" y="21082"/>
                  </a:lnTo>
                  <a:lnTo>
                    <a:pt x="149774" y="28384"/>
                  </a:lnTo>
                  <a:lnTo>
                    <a:pt x="149859" y="28790"/>
                  </a:lnTo>
                  <a:lnTo>
                    <a:pt x="150012" y="30327"/>
                  </a:lnTo>
                  <a:lnTo>
                    <a:pt x="150012" y="56261"/>
                  </a:lnTo>
                  <a:lnTo>
                    <a:pt x="150190" y="56870"/>
                  </a:lnTo>
                  <a:lnTo>
                    <a:pt x="150787" y="57289"/>
                  </a:lnTo>
                  <a:lnTo>
                    <a:pt x="156616" y="57289"/>
                  </a:lnTo>
                  <a:lnTo>
                    <a:pt x="157200" y="56870"/>
                  </a:lnTo>
                  <a:lnTo>
                    <a:pt x="157378" y="56261"/>
                  </a:lnTo>
                  <a:lnTo>
                    <a:pt x="157334" y="28384"/>
                  </a:lnTo>
                  <a:lnTo>
                    <a:pt x="157149" y="26657"/>
                  </a:lnTo>
                  <a:lnTo>
                    <a:pt x="156269" y="22809"/>
                  </a:lnTo>
                  <a:lnTo>
                    <a:pt x="156222" y="22606"/>
                  </a:lnTo>
                  <a:lnTo>
                    <a:pt x="155806" y="21640"/>
                  </a:lnTo>
                  <a:lnTo>
                    <a:pt x="155685" y="21361"/>
                  </a:lnTo>
                  <a:lnTo>
                    <a:pt x="155564" y="21082"/>
                  </a:lnTo>
                  <a:lnTo>
                    <a:pt x="155460" y="20840"/>
                  </a:lnTo>
                  <a:close/>
                </a:path>
                <a:path w="157480" h="58419">
                  <a:moveTo>
                    <a:pt x="146240" y="14363"/>
                  </a:moveTo>
                  <a:lnTo>
                    <a:pt x="142608" y="14363"/>
                  </a:lnTo>
                  <a:lnTo>
                    <a:pt x="141269" y="14566"/>
                  </a:lnTo>
                  <a:lnTo>
                    <a:pt x="130022" y="22263"/>
                  </a:lnTo>
                  <a:lnTo>
                    <a:pt x="137568" y="22263"/>
                  </a:lnTo>
                  <a:lnTo>
                    <a:pt x="138747" y="21361"/>
                  </a:lnTo>
                  <a:lnTo>
                    <a:pt x="140105" y="20840"/>
                  </a:lnTo>
                  <a:lnTo>
                    <a:pt x="155460" y="20840"/>
                  </a:lnTo>
                  <a:lnTo>
                    <a:pt x="153301" y="17830"/>
                  </a:lnTo>
                  <a:lnTo>
                    <a:pt x="151891" y="16624"/>
                  </a:lnTo>
                  <a:lnTo>
                    <a:pt x="148891" y="15074"/>
                  </a:lnTo>
                  <a:lnTo>
                    <a:pt x="149598" y="15074"/>
                  </a:lnTo>
                  <a:lnTo>
                    <a:pt x="146240" y="14363"/>
                  </a:lnTo>
                  <a:close/>
                </a:path>
                <a:path w="157480" h="58419">
                  <a:moveTo>
                    <a:pt x="119392" y="14363"/>
                  </a:moveTo>
                  <a:lnTo>
                    <a:pt x="115582" y="14363"/>
                  </a:lnTo>
                  <a:lnTo>
                    <a:pt x="112969" y="15074"/>
                  </a:lnTo>
                  <a:lnTo>
                    <a:pt x="113207" y="15074"/>
                  </a:lnTo>
                  <a:lnTo>
                    <a:pt x="109219" y="17284"/>
                  </a:lnTo>
                  <a:lnTo>
                    <a:pt x="107035" y="19126"/>
                  </a:lnTo>
                  <a:lnTo>
                    <a:pt x="104787" y="21640"/>
                  </a:lnTo>
                  <a:lnTo>
                    <a:pt x="112433" y="21640"/>
                  </a:lnTo>
                  <a:lnTo>
                    <a:pt x="112801" y="21361"/>
                  </a:lnTo>
                  <a:lnTo>
                    <a:pt x="114169" y="20840"/>
                  </a:lnTo>
                  <a:lnTo>
                    <a:pt x="129409" y="20840"/>
                  </a:lnTo>
                  <a:lnTo>
                    <a:pt x="128955" y="20002"/>
                  </a:lnTo>
                  <a:lnTo>
                    <a:pt x="120878" y="14566"/>
                  </a:lnTo>
                  <a:lnTo>
                    <a:pt x="119392" y="1436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27">
              <a:extLst>
                <a:ext uri="{FF2B5EF4-FFF2-40B4-BE49-F238E27FC236}">
                  <a16:creationId xmlns:a16="http://schemas.microsoft.com/office/drawing/2014/main" id="{E9EED347-BAFF-9F2E-4520-AEF72CD6CDE8}"/>
                </a:ext>
              </a:extLst>
            </p:cNvPr>
            <p:cNvSpPr/>
            <p:nvPr/>
          </p:nvSpPr>
          <p:spPr>
            <a:xfrm>
              <a:off x="1226337" y="1840966"/>
              <a:ext cx="250825" cy="318135"/>
            </a:xfrm>
            <a:custGeom>
              <a:avLst/>
              <a:gdLst/>
              <a:ahLst/>
              <a:cxnLst/>
              <a:rect l="l" t="t" r="r" b="b"/>
              <a:pathLst>
                <a:path w="250825" h="318135">
                  <a:moveTo>
                    <a:pt x="234541" y="292230"/>
                  </a:moveTo>
                  <a:lnTo>
                    <a:pt x="220243" y="303466"/>
                  </a:lnTo>
                  <a:lnTo>
                    <a:pt x="250659" y="317830"/>
                  </a:lnTo>
                  <a:lnTo>
                    <a:pt x="247014" y="300050"/>
                  </a:lnTo>
                  <a:lnTo>
                    <a:pt x="232714" y="300050"/>
                  </a:lnTo>
                  <a:lnTo>
                    <a:pt x="229671" y="296176"/>
                  </a:lnTo>
                  <a:lnTo>
                    <a:pt x="237642" y="296176"/>
                  </a:lnTo>
                  <a:lnTo>
                    <a:pt x="234541" y="292230"/>
                  </a:lnTo>
                  <a:close/>
                </a:path>
                <a:path w="250825" h="318135">
                  <a:moveTo>
                    <a:pt x="4927" y="0"/>
                  </a:moveTo>
                  <a:lnTo>
                    <a:pt x="0" y="3873"/>
                  </a:lnTo>
                  <a:lnTo>
                    <a:pt x="232714" y="300050"/>
                  </a:lnTo>
                  <a:lnTo>
                    <a:pt x="237642" y="296176"/>
                  </a:lnTo>
                  <a:lnTo>
                    <a:pt x="229519" y="296176"/>
                  </a:lnTo>
                  <a:lnTo>
                    <a:pt x="234541" y="292230"/>
                  </a:lnTo>
                  <a:lnTo>
                    <a:pt x="4927" y="0"/>
                  </a:lnTo>
                  <a:close/>
                </a:path>
                <a:path w="250825" h="318135">
                  <a:moveTo>
                    <a:pt x="243903" y="284873"/>
                  </a:moveTo>
                  <a:lnTo>
                    <a:pt x="234541" y="292230"/>
                  </a:lnTo>
                  <a:lnTo>
                    <a:pt x="237642" y="296176"/>
                  </a:lnTo>
                  <a:lnTo>
                    <a:pt x="232714" y="300050"/>
                  </a:lnTo>
                  <a:lnTo>
                    <a:pt x="247014" y="300050"/>
                  </a:lnTo>
                  <a:lnTo>
                    <a:pt x="243903" y="284873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1C5CB720-BFBF-E70E-438C-CA8E9353BA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: Neutron Life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C08AF1-623B-8F97-3190-C6D70444411A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rgbClr val="000000"/>
                    </a:solidFill>
                    <a:latin typeface="+mn-lt"/>
                  </a:rPr>
                  <a:t>Beam: </a:t>
                </a:r>
                <a:r>
                  <a:rPr lang="en-US" dirty="0">
                    <a:solidFill>
                      <a:srgbClr val="000000"/>
                    </a:solidFill>
                    <a:latin typeface="+mn-lt"/>
                  </a:rPr>
                  <a:t>Decay ra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𝑑𝑁</m:t>
                        </m:r>
                      </m:num>
                      <m:den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𝑁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C08AF1-623B-8F97-3190-C6D7044441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10"/>
                <a:stretch>
                  <a:fillRect l="-1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0A096419-9C92-B276-39CB-0E7B71CF8F9D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latin typeface="+mn-lt"/>
                  </a:rPr>
                  <a:t>Bottle: Neutron counts:</a:t>
                </a:r>
                <a:r>
                  <a:rPr lang="en-US" i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0000FF"/>
                        </a:solidFill>
                        <a:latin typeface="Cambria Math"/>
                      </a:rPr>
                      <m:t>𝑁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𝜏</m:t>
                            </m:r>
                            <m:r>
                              <a:rPr lang="en-US" i="1" baseline="-25000" dirty="0" err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𝑒𝑓𝑓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marL="0" indent="0" algn="r">
                  <a:buNone/>
                </a:pPr>
                <a:r>
                  <a:rPr lang="en-US" dirty="0">
                    <a:solidFill>
                      <a:srgbClr val="000000"/>
                    </a:solidFill>
                    <a:latin typeface="+mn-lt"/>
                    <a:cs typeface="Times New Roman" pitchFamily="18" charset="0"/>
                  </a:rPr>
                  <a:t>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𝜏</m:t>
                        </m:r>
                        <m:r>
                          <a:rPr lang="en-US" i="1" baseline="-25000" dirty="0" err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𝑒𝑓𝑓</m:t>
                        </m:r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𝑤𝑎𝑙𝑙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 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𝑔𝑎𝑠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0A096419-9C92-B276-39CB-0E7B71CF8F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>
                <a:blip r:embed="rId11"/>
                <a:stretch>
                  <a:fillRect l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0">
            <a:extLst>
              <a:ext uri="{FF2B5EF4-FFF2-40B4-BE49-F238E27FC236}">
                <a16:creationId xmlns:a16="http://schemas.microsoft.com/office/drawing/2014/main" id="{D3202734-F1B2-67D2-981C-7461C31EA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03657" y="2789824"/>
            <a:ext cx="5030788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B40DFF9-ED30-E150-9CB3-63D5B6D66186}"/>
              </a:ext>
            </a:extLst>
          </p:cNvPr>
          <p:cNvSpPr txBox="1"/>
          <p:nvPr/>
        </p:nvSpPr>
        <p:spPr>
          <a:xfrm>
            <a:off x="6432481" y="2660937"/>
            <a:ext cx="76495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N</a:t>
            </a:r>
            <a:r>
              <a:rPr lang="el-G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044D57C-4FC3-F3D1-1119-1336117FD578}"/>
              </a:ext>
            </a:extLst>
          </p:cNvPr>
          <p:cNvSpPr txBox="1"/>
          <p:nvPr/>
        </p:nvSpPr>
        <p:spPr>
          <a:xfrm>
            <a:off x="3643908" y="2450447"/>
            <a:ext cx="152285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ST-BL1/2/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535FD8D-A48C-D96A-F827-3413DEDE7B84}"/>
                  </a:ext>
                </a:extLst>
              </p:cNvPr>
              <p:cNvSpPr txBox="1"/>
              <p:nvPr/>
            </p:nvSpPr>
            <p:spPr>
              <a:xfrm>
                <a:off x="1689905" y="5060650"/>
                <a:ext cx="3178242" cy="365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beam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verage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88.0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535FD8D-A48C-D96A-F827-3413DEDE7B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905" y="5060650"/>
                <a:ext cx="3178242" cy="365165"/>
              </a:xfrm>
              <a:prstGeom prst="rect">
                <a:avLst/>
              </a:prstGeom>
              <a:blipFill>
                <a:blip r:embed="rId1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679FBD-ED89-E0BA-73BD-B3166ECE53C9}"/>
                  </a:ext>
                </a:extLst>
              </p:cNvPr>
              <p:cNvSpPr txBox="1"/>
              <p:nvPr/>
            </p:nvSpPr>
            <p:spPr>
              <a:xfrm>
                <a:off x="7337564" y="6377393"/>
                <a:ext cx="3086871" cy="365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bottle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verage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78.4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679FBD-ED89-E0BA-73BD-B3166ECE5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564" y="6377393"/>
                <a:ext cx="3086871" cy="365165"/>
              </a:xfrm>
              <a:prstGeom prst="rect">
                <a:avLst/>
              </a:prstGeom>
              <a:blipFill>
                <a:blip r:embed="rId1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6F8CC6D5-B65C-F858-579F-97258197EBDE}"/>
              </a:ext>
            </a:extLst>
          </p:cNvPr>
          <p:cNvSpPr txBox="1"/>
          <p:nvPr/>
        </p:nvSpPr>
        <p:spPr>
          <a:xfrm>
            <a:off x="3310359" y="4452640"/>
            <a:ext cx="266260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J.S. Nico et al., PRC</a:t>
            </a: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71</a:t>
            </a:r>
            <a:r>
              <a:rPr kumimoji="0" lang="en-US" altLang="en-US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055502 (2005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EA6CDC4-BA93-DF4C-16B7-5DBB0F09F076}"/>
              </a:ext>
            </a:extLst>
          </p:cNvPr>
          <p:cNvSpPr txBox="1"/>
          <p:nvPr/>
        </p:nvSpPr>
        <p:spPr>
          <a:xfrm>
            <a:off x="8632573" y="5936516"/>
            <a:ext cx="318178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.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usedinovic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et al., PRC</a:t>
            </a: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11</a:t>
            </a:r>
            <a:r>
              <a:rPr kumimoji="0" lang="en-US" altLang="en-US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045501 (2025)</a:t>
            </a:r>
          </a:p>
        </p:txBody>
      </p:sp>
    </p:spTree>
    <p:extLst>
      <p:ext uri="{BB962C8B-B14F-4D97-AF65-F5344CB8AC3E}">
        <p14:creationId xmlns:p14="http://schemas.microsoft.com/office/powerpoint/2010/main" val="174592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8" grpId="0" build="allAtOnce" animBg="1"/>
      <p:bldP spid="11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83A0549-8432-ECDB-641B-B27A728ECF7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Experiments: The beta asymmet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83A0549-8432-ECDB-641B-B27A728ECF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78" t="-23864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B39334EB-42DF-CDE3-D176-4CDAA7463131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6096000" y="1074723"/>
                <a:ext cx="5504688" cy="78795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PERKEO III - SM: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015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4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i="1" baseline="-33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𝑡𝑎𝑡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3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i="1" baseline="-33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𝑦𝑠</m:t>
                    </m:r>
                  </m:oMath>
                </a14:m>
                <a:endParaRPr lang="en-US" altLang="en-US" baseline="-3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>
                  <a:buNone/>
                </a:pPr>
                <a:r>
                  <a:rPr lang="en-US" sz="12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B. Märkisch et al., PRL. 122, 242501 (2019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B39334EB-42DF-CDE3-D176-4CDAA746313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6096000" y="1074723"/>
                <a:ext cx="5504688" cy="787951"/>
              </a:xfrm>
              <a:blipFill>
                <a:blip r:embed="rId3"/>
                <a:stretch>
                  <a:fillRect l="-1107" t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18299E65-ACEF-F314-5109-35478D50A98A}"/>
              </a:ext>
            </a:extLst>
          </p:cNvPr>
          <p:cNvGrpSpPr/>
          <p:nvPr/>
        </p:nvGrpSpPr>
        <p:grpSpPr>
          <a:xfrm>
            <a:off x="1507224" y="1693020"/>
            <a:ext cx="2646779" cy="1411555"/>
            <a:chOff x="902285" y="980728"/>
            <a:chExt cx="2646779" cy="1411555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7275D76-F964-A1D6-15C6-ECC60C6C472B}"/>
                </a:ext>
              </a:extLst>
            </p:cNvPr>
            <p:cNvCxnSpPr/>
            <p:nvPr/>
          </p:nvCxnSpPr>
          <p:spPr>
            <a:xfrm flipV="1">
              <a:off x="2215850" y="980728"/>
              <a:ext cx="0" cy="596691"/>
            </a:xfrm>
            <a:prstGeom prst="straightConnector1">
              <a:avLst/>
            </a:prstGeom>
            <a:ln w="57150" cmpd="dbl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140">
              <a:extLst>
                <a:ext uri="{FF2B5EF4-FFF2-40B4-BE49-F238E27FC236}">
                  <a16:creationId xmlns:a16="http://schemas.microsoft.com/office/drawing/2014/main" id="{FFF116F5-596C-9F67-5F07-20E3946E6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860" y="1425019"/>
              <a:ext cx="228600" cy="228600"/>
            </a:xfrm>
            <a:prstGeom prst="ellipse">
              <a:avLst/>
            </a:prstGeom>
            <a:solidFill>
              <a:srgbClr val="FF33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Oval 141">
              <a:extLst>
                <a:ext uri="{FF2B5EF4-FFF2-40B4-BE49-F238E27FC236}">
                  <a16:creationId xmlns:a16="http://schemas.microsoft.com/office/drawing/2014/main" id="{82DD3D1C-EA79-A390-BA11-57FC96E51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460" y="1577419"/>
              <a:ext cx="304800" cy="304800"/>
            </a:xfrm>
            <a:prstGeom prst="ellipse">
              <a:avLst/>
            </a:prstGeom>
            <a:solidFill>
              <a:srgbClr val="0080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Oval 142">
              <a:extLst>
                <a:ext uri="{FF2B5EF4-FFF2-40B4-BE49-F238E27FC236}">
                  <a16:creationId xmlns:a16="http://schemas.microsoft.com/office/drawing/2014/main" id="{569D98BA-382A-01FF-6F0C-FBFC57B1F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3860" y="1501219"/>
              <a:ext cx="152400" cy="152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Oval 143">
              <a:extLst>
                <a:ext uri="{FF2B5EF4-FFF2-40B4-BE49-F238E27FC236}">
                  <a16:creationId xmlns:a16="http://schemas.microsoft.com/office/drawing/2014/main" id="{9352FD54-C4AD-7D6E-BF03-78282AE08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860" y="2110819"/>
              <a:ext cx="152400" cy="152400"/>
            </a:xfrm>
            <a:prstGeom prst="ellipse">
              <a:avLst/>
            </a:prstGeom>
            <a:solidFill>
              <a:srgbClr val="EAEAEA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44">
              <a:extLst>
                <a:ext uri="{FF2B5EF4-FFF2-40B4-BE49-F238E27FC236}">
                  <a16:creationId xmlns:a16="http://schemas.microsoft.com/office/drawing/2014/main" id="{7C7E5BFC-093F-166B-199D-BC7EC61DE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8860" y="1577419"/>
              <a:ext cx="45720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5">
              <a:extLst>
                <a:ext uri="{FF2B5EF4-FFF2-40B4-BE49-F238E27FC236}">
                  <a16:creationId xmlns:a16="http://schemas.microsoft.com/office/drawing/2014/main" id="{F7D009DF-03CA-2526-8391-69A8E5902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9460" y="1577419"/>
              <a:ext cx="762000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46">
              <a:extLst>
                <a:ext uri="{FF2B5EF4-FFF2-40B4-BE49-F238E27FC236}">
                  <a16:creationId xmlns:a16="http://schemas.microsoft.com/office/drawing/2014/main" id="{99D04FEC-1738-48B5-D020-D6C5F536D5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9460" y="1882219"/>
              <a:ext cx="457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47">
              <a:extLst>
                <a:ext uri="{FF2B5EF4-FFF2-40B4-BE49-F238E27FC236}">
                  <a16:creationId xmlns:a16="http://schemas.microsoft.com/office/drawing/2014/main" id="{3E9B353A-AB97-C6E1-299D-197602ED24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696" y="1691516"/>
              <a:ext cx="3341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7" name="Text Box 148">
              <a:extLst>
                <a:ext uri="{FF2B5EF4-FFF2-40B4-BE49-F238E27FC236}">
                  <a16:creationId xmlns:a16="http://schemas.microsoft.com/office/drawing/2014/main" id="{8744BCA0-16E9-9655-25A2-C1744FFB6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510" y="1150382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baseline="30000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 Box 149">
                  <a:extLst>
                    <a:ext uri="{FF2B5EF4-FFF2-40B4-BE49-F238E27FC236}">
                      <a16:creationId xmlns:a16="http://schemas.microsoft.com/office/drawing/2014/main" id="{F78F0F6C-C462-C8F8-40FF-A82E957C85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56523" y="2022951"/>
                  <a:ext cx="455894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8" name="Text Box 149">
                  <a:extLst>
                    <a:ext uri="{FF2B5EF4-FFF2-40B4-BE49-F238E27FC236}">
                      <a16:creationId xmlns:a16="http://schemas.microsoft.com/office/drawing/2014/main" id="{F78F0F6C-C462-C8F8-40FF-A82E957C85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56523" y="2022951"/>
                  <a:ext cx="455894" cy="369332"/>
                </a:xfrm>
                <a:prstGeom prst="rect">
                  <a:avLst/>
                </a:prstGeom>
                <a:blipFill>
                  <a:blip r:embed="rId4"/>
                  <a:stretch>
                    <a:fillRect r="-1351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 Box 147">
              <a:extLst>
                <a:ext uri="{FF2B5EF4-FFF2-40B4-BE49-F238E27FC236}">
                  <a16:creationId xmlns:a16="http://schemas.microsoft.com/office/drawing/2014/main" id="{62684250-F634-F496-1A4D-1E1A1A711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285" y="1591706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E96C1010-2D72-F883-F871-FEEB5BA7459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751640" y="1256388"/>
              <a:ext cx="978408" cy="978456"/>
            </a:xfrm>
            <a:prstGeom prst="arc">
              <a:avLst>
                <a:gd name="adj1" fmla="val 16200000"/>
                <a:gd name="adj2" fmla="val 20937589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DB2B443-199C-6F1E-1E34-4EB8753D96FB}"/>
                    </a:ext>
                  </a:extLst>
                </p:cNvPr>
                <p:cNvSpPr txBox="1"/>
                <p:nvPr/>
              </p:nvSpPr>
              <p:spPr>
                <a:xfrm>
                  <a:off x="1778636" y="1169987"/>
                  <a:ext cx="48910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DB2B443-199C-6F1E-1E34-4EB8753D96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636" y="1169987"/>
                  <a:ext cx="489108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21667" r="-23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1">
                <a:extLst>
                  <a:ext uri="{FF2B5EF4-FFF2-40B4-BE49-F238E27FC236}">
                    <a16:creationId xmlns:a16="http://schemas.microsoft.com/office/drawing/2014/main" id="{627A2B23-9B06-E192-466C-7DE8F0A08141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>
              <a:xfrm>
                <a:off x="445819" y="3845771"/>
                <a:ext cx="5507037" cy="703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sz="16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l-GR" sz="16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𝜌</m:t>
                      </m:r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𝑒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+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𝐴</m:t>
                          </m:r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16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Content Placeholder 21">
                <a:extLst>
                  <a:ext uri="{FF2B5EF4-FFF2-40B4-BE49-F238E27FC236}">
                    <a16:creationId xmlns:a16="http://schemas.microsoft.com/office/drawing/2014/main" id="{627A2B23-9B06-E192-466C-7DE8F0A08141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45819" y="3845771"/>
                <a:ext cx="5507037" cy="7035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2" name="Group 4">
            <a:extLst>
              <a:ext uri="{FF2B5EF4-FFF2-40B4-BE49-F238E27FC236}">
                <a16:creationId xmlns:a16="http://schemas.microsoft.com/office/drawing/2014/main" id="{BC23B827-0513-A71F-24FB-97202C557A8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17017" y="1614208"/>
            <a:ext cx="4097211" cy="1814792"/>
            <a:chOff x="232" y="409"/>
            <a:chExt cx="4486" cy="1987"/>
          </a:xfrm>
        </p:grpSpPr>
        <p:sp>
          <p:nvSpPr>
            <p:cNvPr id="153" name="AutoShape 3">
              <a:extLst>
                <a:ext uri="{FF2B5EF4-FFF2-40B4-BE49-F238E27FC236}">
                  <a16:creationId xmlns:a16="http://schemas.microsoft.com/office/drawing/2014/main" id="{E72DB0B4-535E-FC2F-E4A0-90E625D5D83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48" y="409"/>
              <a:ext cx="4370" cy="1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/>
            </a:p>
          </p:txBody>
        </p:sp>
        <p:pic>
          <p:nvPicPr>
            <p:cNvPr id="154" name="Picture 5">
              <a:extLst>
                <a:ext uri="{FF2B5EF4-FFF2-40B4-BE49-F238E27FC236}">
                  <a16:creationId xmlns:a16="http://schemas.microsoft.com/office/drawing/2014/main" id="{5046FB7C-849F-40D9-347E-6AC51A8B89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0" y="744"/>
              <a:ext cx="3303" cy="1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" name="Rectangle 6">
              <a:extLst>
                <a:ext uri="{FF2B5EF4-FFF2-40B4-BE49-F238E27FC236}">
                  <a16:creationId xmlns:a16="http://schemas.microsoft.com/office/drawing/2014/main" id="{0C1EA0AD-42D0-746F-BDB3-04608E3DD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451"/>
              <a:ext cx="37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etector 1</a:t>
              </a:r>
              <a:endPara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" name="Freeform 7">
              <a:extLst>
                <a:ext uri="{FF2B5EF4-FFF2-40B4-BE49-F238E27FC236}">
                  <a16:creationId xmlns:a16="http://schemas.microsoft.com/office/drawing/2014/main" id="{5B3D0D66-47B7-F850-0F6A-181EE46121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87" y="570"/>
              <a:ext cx="218" cy="169"/>
            </a:xfrm>
            <a:custGeom>
              <a:avLst/>
              <a:gdLst>
                <a:gd name="T0" fmla="*/ 213 w 218"/>
                <a:gd name="T1" fmla="*/ 0 h 169"/>
                <a:gd name="T2" fmla="*/ 30 w 218"/>
                <a:gd name="T3" fmla="*/ 142 h 169"/>
                <a:gd name="T4" fmla="*/ 34 w 218"/>
                <a:gd name="T5" fmla="*/ 148 h 169"/>
                <a:gd name="T6" fmla="*/ 218 w 218"/>
                <a:gd name="T7" fmla="*/ 6 h 169"/>
                <a:gd name="T8" fmla="*/ 213 w 218"/>
                <a:gd name="T9" fmla="*/ 0 h 169"/>
                <a:gd name="T10" fmla="*/ 24 w 218"/>
                <a:gd name="T11" fmla="*/ 121 h 169"/>
                <a:gd name="T12" fmla="*/ 0 w 218"/>
                <a:gd name="T13" fmla="*/ 169 h 169"/>
                <a:gd name="T14" fmla="*/ 53 w 218"/>
                <a:gd name="T15" fmla="*/ 159 h 169"/>
                <a:gd name="T16" fmla="*/ 24 w 218"/>
                <a:gd name="T17" fmla="*/ 121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8" h="169">
                  <a:moveTo>
                    <a:pt x="213" y="0"/>
                  </a:moveTo>
                  <a:lnTo>
                    <a:pt x="30" y="142"/>
                  </a:lnTo>
                  <a:lnTo>
                    <a:pt x="34" y="148"/>
                  </a:lnTo>
                  <a:lnTo>
                    <a:pt x="218" y="6"/>
                  </a:lnTo>
                  <a:lnTo>
                    <a:pt x="213" y="0"/>
                  </a:lnTo>
                  <a:close/>
                  <a:moveTo>
                    <a:pt x="24" y="121"/>
                  </a:moveTo>
                  <a:lnTo>
                    <a:pt x="0" y="169"/>
                  </a:lnTo>
                  <a:lnTo>
                    <a:pt x="53" y="159"/>
                  </a:lnTo>
                  <a:lnTo>
                    <a:pt x="24" y="121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/>
            </a:p>
          </p:txBody>
        </p:sp>
        <p:sp>
          <p:nvSpPr>
            <p:cNvPr id="157" name="Rectangle 8">
              <a:extLst>
                <a:ext uri="{FF2B5EF4-FFF2-40B4-BE49-F238E27FC236}">
                  <a16:creationId xmlns:a16="http://schemas.microsoft.com/office/drawing/2014/main" id="{72FDC801-FB9E-8451-28F0-63D645288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4" y="755"/>
              <a:ext cx="37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etector 2</a:t>
              </a:r>
              <a:endPara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8" name="Freeform 9">
              <a:extLst>
                <a:ext uri="{FF2B5EF4-FFF2-40B4-BE49-F238E27FC236}">
                  <a16:creationId xmlns:a16="http://schemas.microsoft.com/office/drawing/2014/main" id="{AF6291B0-0C50-8774-71C9-F3E4EB1BAE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41" y="862"/>
              <a:ext cx="95" cy="331"/>
            </a:xfrm>
            <a:custGeom>
              <a:avLst/>
              <a:gdLst>
                <a:gd name="T0" fmla="*/ 87 w 95"/>
                <a:gd name="T1" fmla="*/ 0 h 331"/>
                <a:gd name="T2" fmla="*/ 18 w 95"/>
                <a:gd name="T3" fmla="*/ 291 h 331"/>
                <a:gd name="T4" fmla="*/ 26 w 95"/>
                <a:gd name="T5" fmla="*/ 293 h 331"/>
                <a:gd name="T6" fmla="*/ 95 w 95"/>
                <a:gd name="T7" fmla="*/ 1 h 331"/>
                <a:gd name="T8" fmla="*/ 87 w 95"/>
                <a:gd name="T9" fmla="*/ 0 h 331"/>
                <a:gd name="T10" fmla="*/ 0 w 95"/>
                <a:gd name="T11" fmla="*/ 279 h 331"/>
                <a:gd name="T12" fmla="*/ 12 w 95"/>
                <a:gd name="T13" fmla="*/ 331 h 331"/>
                <a:gd name="T14" fmla="*/ 47 w 95"/>
                <a:gd name="T15" fmla="*/ 290 h 331"/>
                <a:gd name="T16" fmla="*/ 0 w 95"/>
                <a:gd name="T17" fmla="*/ 279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" h="331">
                  <a:moveTo>
                    <a:pt x="87" y="0"/>
                  </a:moveTo>
                  <a:lnTo>
                    <a:pt x="18" y="291"/>
                  </a:lnTo>
                  <a:lnTo>
                    <a:pt x="26" y="293"/>
                  </a:lnTo>
                  <a:lnTo>
                    <a:pt x="95" y="1"/>
                  </a:lnTo>
                  <a:lnTo>
                    <a:pt x="87" y="0"/>
                  </a:lnTo>
                  <a:close/>
                  <a:moveTo>
                    <a:pt x="0" y="279"/>
                  </a:moveTo>
                  <a:lnTo>
                    <a:pt x="12" y="331"/>
                  </a:lnTo>
                  <a:lnTo>
                    <a:pt x="47" y="290"/>
                  </a:lnTo>
                  <a:lnTo>
                    <a:pt x="0" y="279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/>
            </a:p>
          </p:txBody>
        </p:sp>
        <p:sp>
          <p:nvSpPr>
            <p:cNvPr id="159" name="Rectangle 10">
              <a:extLst>
                <a:ext uri="{FF2B5EF4-FFF2-40B4-BE49-F238E27FC236}">
                  <a16:creationId xmlns:a16="http://schemas.microsoft.com/office/drawing/2014/main" id="{A94C4A47-D033-6A61-2298-51C6E66B1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2105"/>
              <a:ext cx="28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eutron</a:t>
              </a:r>
              <a:endPara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0" name="Rectangle 11">
              <a:extLst>
                <a:ext uri="{FF2B5EF4-FFF2-40B4-BE49-F238E27FC236}">
                  <a16:creationId xmlns:a16="http://schemas.microsoft.com/office/drawing/2014/main" id="{2618044A-B264-F493-3198-8B0EF38A5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2225"/>
              <a:ext cx="36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Beamstop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1" name="Freeform 12">
              <a:extLst>
                <a:ext uri="{FF2B5EF4-FFF2-40B4-BE49-F238E27FC236}">
                  <a16:creationId xmlns:a16="http://schemas.microsoft.com/office/drawing/2014/main" id="{8BA6ABA4-10CC-B2E1-5F5C-72B0A392C0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99" y="1894"/>
              <a:ext cx="129" cy="185"/>
            </a:xfrm>
            <a:custGeom>
              <a:avLst/>
              <a:gdLst>
                <a:gd name="T0" fmla="*/ 122 w 129"/>
                <a:gd name="T1" fmla="*/ 185 h 185"/>
                <a:gd name="T2" fmla="*/ 19 w 129"/>
                <a:gd name="T3" fmla="*/ 36 h 185"/>
                <a:gd name="T4" fmla="*/ 26 w 129"/>
                <a:gd name="T5" fmla="*/ 31 h 185"/>
                <a:gd name="T6" fmla="*/ 129 w 129"/>
                <a:gd name="T7" fmla="*/ 181 h 185"/>
                <a:gd name="T8" fmla="*/ 122 w 129"/>
                <a:gd name="T9" fmla="*/ 185 h 185"/>
                <a:gd name="T10" fmla="*/ 7 w 129"/>
                <a:gd name="T11" fmla="*/ 54 h 185"/>
                <a:gd name="T12" fmla="*/ 0 w 129"/>
                <a:gd name="T13" fmla="*/ 0 h 185"/>
                <a:gd name="T14" fmla="*/ 47 w 129"/>
                <a:gd name="T15" fmla="*/ 26 h 185"/>
                <a:gd name="T16" fmla="*/ 7 w 129"/>
                <a:gd name="T17" fmla="*/ 54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9" h="185">
                  <a:moveTo>
                    <a:pt x="122" y="185"/>
                  </a:moveTo>
                  <a:lnTo>
                    <a:pt x="19" y="36"/>
                  </a:lnTo>
                  <a:lnTo>
                    <a:pt x="26" y="31"/>
                  </a:lnTo>
                  <a:lnTo>
                    <a:pt x="129" y="181"/>
                  </a:lnTo>
                  <a:lnTo>
                    <a:pt x="122" y="185"/>
                  </a:lnTo>
                  <a:close/>
                  <a:moveTo>
                    <a:pt x="7" y="54"/>
                  </a:moveTo>
                  <a:lnTo>
                    <a:pt x="0" y="0"/>
                  </a:lnTo>
                  <a:lnTo>
                    <a:pt x="47" y="26"/>
                  </a:lnTo>
                  <a:lnTo>
                    <a:pt x="7" y="54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/>
            </a:p>
          </p:txBody>
        </p:sp>
        <p:sp>
          <p:nvSpPr>
            <p:cNvPr id="162" name="Rectangle 13">
              <a:extLst>
                <a:ext uri="{FF2B5EF4-FFF2-40B4-BE49-F238E27FC236}">
                  <a16:creationId xmlns:a16="http://schemas.microsoft.com/office/drawing/2014/main" id="{20290498-AE02-CE5A-2960-C31CC20E9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9" y="698"/>
              <a:ext cx="32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>
                  <a:ln>
                    <a:noFill/>
                  </a:ln>
                  <a:solidFill>
                    <a:srgbClr val="CC0000"/>
                  </a:solidFill>
                  <a:effectLst/>
                  <a:latin typeface="Arial" panose="020B0604020202020204" pitchFamily="34" charset="0"/>
                </a:rPr>
                <a:t>electrons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3" name="Freeform 14">
              <a:extLst>
                <a:ext uri="{FF2B5EF4-FFF2-40B4-BE49-F238E27FC236}">
                  <a16:creationId xmlns:a16="http://schemas.microsoft.com/office/drawing/2014/main" id="{E23991DA-7AD4-E5A9-DE9E-62B05F5340D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808" y="813"/>
              <a:ext cx="468" cy="398"/>
            </a:xfrm>
            <a:custGeom>
              <a:avLst/>
              <a:gdLst>
                <a:gd name="T0" fmla="*/ 462 w 468"/>
                <a:gd name="T1" fmla="*/ 0 h 398"/>
                <a:gd name="T2" fmla="*/ 28 w 468"/>
                <a:gd name="T3" fmla="*/ 369 h 398"/>
                <a:gd name="T4" fmla="*/ 33 w 468"/>
                <a:gd name="T5" fmla="*/ 375 h 398"/>
                <a:gd name="T6" fmla="*/ 468 w 468"/>
                <a:gd name="T7" fmla="*/ 6 h 398"/>
                <a:gd name="T8" fmla="*/ 462 w 468"/>
                <a:gd name="T9" fmla="*/ 0 h 398"/>
                <a:gd name="T10" fmla="*/ 21 w 468"/>
                <a:gd name="T11" fmla="*/ 348 h 398"/>
                <a:gd name="T12" fmla="*/ 0 w 468"/>
                <a:gd name="T13" fmla="*/ 398 h 398"/>
                <a:gd name="T14" fmla="*/ 53 w 468"/>
                <a:gd name="T15" fmla="*/ 385 h 398"/>
                <a:gd name="T16" fmla="*/ 21 w 468"/>
                <a:gd name="T17" fmla="*/ 348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8" h="398">
                  <a:moveTo>
                    <a:pt x="462" y="0"/>
                  </a:moveTo>
                  <a:lnTo>
                    <a:pt x="28" y="369"/>
                  </a:lnTo>
                  <a:lnTo>
                    <a:pt x="33" y="375"/>
                  </a:lnTo>
                  <a:lnTo>
                    <a:pt x="468" y="6"/>
                  </a:lnTo>
                  <a:lnTo>
                    <a:pt x="462" y="0"/>
                  </a:lnTo>
                  <a:close/>
                  <a:moveTo>
                    <a:pt x="21" y="348"/>
                  </a:moveTo>
                  <a:lnTo>
                    <a:pt x="0" y="398"/>
                  </a:lnTo>
                  <a:lnTo>
                    <a:pt x="53" y="385"/>
                  </a:lnTo>
                  <a:lnTo>
                    <a:pt x="21" y="348"/>
                  </a:lnTo>
                  <a:close/>
                </a:path>
              </a:pathLst>
            </a:custGeom>
            <a:solidFill>
              <a:srgbClr val="CC0000"/>
            </a:solidFill>
            <a:ln w="0" cap="flat">
              <a:solidFill>
                <a:srgbClr val="CC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/>
            </a:p>
          </p:txBody>
        </p:sp>
        <p:sp>
          <p:nvSpPr>
            <p:cNvPr id="164" name="Freeform 15">
              <a:extLst>
                <a:ext uri="{FF2B5EF4-FFF2-40B4-BE49-F238E27FC236}">
                  <a16:creationId xmlns:a16="http://schemas.microsoft.com/office/drawing/2014/main" id="{A556BBAC-DFB1-5C72-5DCD-A11982ADDB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09" y="1768"/>
              <a:ext cx="784" cy="175"/>
            </a:xfrm>
            <a:custGeom>
              <a:avLst/>
              <a:gdLst>
                <a:gd name="T0" fmla="*/ 40 w 784"/>
                <a:gd name="T1" fmla="*/ 18 h 175"/>
                <a:gd name="T2" fmla="*/ 746 w 784"/>
                <a:gd name="T3" fmla="*/ 149 h 175"/>
                <a:gd name="T4" fmla="*/ 744 w 784"/>
                <a:gd name="T5" fmla="*/ 157 h 175"/>
                <a:gd name="T6" fmla="*/ 39 w 784"/>
                <a:gd name="T7" fmla="*/ 26 h 175"/>
                <a:gd name="T8" fmla="*/ 40 w 784"/>
                <a:gd name="T9" fmla="*/ 18 h 175"/>
                <a:gd name="T10" fmla="*/ 43 w 784"/>
                <a:gd name="T11" fmla="*/ 47 h 175"/>
                <a:gd name="T12" fmla="*/ 0 w 784"/>
                <a:gd name="T13" fmla="*/ 15 h 175"/>
                <a:gd name="T14" fmla="*/ 52 w 784"/>
                <a:gd name="T15" fmla="*/ 0 h 175"/>
                <a:gd name="T16" fmla="*/ 43 w 784"/>
                <a:gd name="T17" fmla="*/ 47 h 175"/>
                <a:gd name="T18" fmla="*/ 741 w 784"/>
                <a:gd name="T19" fmla="*/ 128 h 175"/>
                <a:gd name="T20" fmla="*/ 784 w 784"/>
                <a:gd name="T21" fmla="*/ 160 h 175"/>
                <a:gd name="T22" fmla="*/ 733 w 784"/>
                <a:gd name="T23" fmla="*/ 175 h 175"/>
                <a:gd name="T24" fmla="*/ 741 w 784"/>
                <a:gd name="T25" fmla="*/ 12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4" h="175">
                  <a:moveTo>
                    <a:pt x="40" y="18"/>
                  </a:moveTo>
                  <a:lnTo>
                    <a:pt x="746" y="149"/>
                  </a:lnTo>
                  <a:lnTo>
                    <a:pt x="744" y="157"/>
                  </a:lnTo>
                  <a:lnTo>
                    <a:pt x="39" y="26"/>
                  </a:lnTo>
                  <a:lnTo>
                    <a:pt x="40" y="18"/>
                  </a:lnTo>
                  <a:close/>
                  <a:moveTo>
                    <a:pt x="43" y="47"/>
                  </a:moveTo>
                  <a:lnTo>
                    <a:pt x="0" y="15"/>
                  </a:lnTo>
                  <a:lnTo>
                    <a:pt x="52" y="0"/>
                  </a:lnTo>
                  <a:lnTo>
                    <a:pt x="43" y="47"/>
                  </a:lnTo>
                  <a:close/>
                  <a:moveTo>
                    <a:pt x="741" y="128"/>
                  </a:moveTo>
                  <a:lnTo>
                    <a:pt x="784" y="160"/>
                  </a:lnTo>
                  <a:lnTo>
                    <a:pt x="733" y="175"/>
                  </a:lnTo>
                  <a:lnTo>
                    <a:pt x="741" y="128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/>
            </a:p>
          </p:txBody>
        </p:sp>
        <p:sp>
          <p:nvSpPr>
            <p:cNvPr id="165" name="Rectangle 17">
              <a:extLst>
                <a:ext uri="{FF2B5EF4-FFF2-40B4-BE49-F238E27FC236}">
                  <a16:creationId xmlns:a16="http://schemas.microsoft.com/office/drawing/2014/main" id="{33779237-8B14-FA1D-F1B2-A31053FDD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1070"/>
              <a:ext cx="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6" name="Rectangle 19">
              <a:extLst>
                <a:ext uri="{FF2B5EF4-FFF2-40B4-BE49-F238E27FC236}">
                  <a16:creationId xmlns:a16="http://schemas.microsoft.com/office/drawing/2014/main" id="{C8BA7608-7CA0-BD64-DCF6-7B29F6C60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" y="1047"/>
              <a:ext cx="478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7" name="Rectangle 22">
              <a:extLst>
                <a:ext uri="{FF2B5EF4-FFF2-40B4-BE49-F238E27FC236}">
                  <a16:creationId xmlns:a16="http://schemas.microsoft.com/office/drawing/2014/main" id="{0F653B87-44DC-0723-9034-CB0A043B6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5" y="612"/>
              <a:ext cx="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8" name="Freeform 23">
              <a:extLst>
                <a:ext uri="{FF2B5EF4-FFF2-40B4-BE49-F238E27FC236}">
                  <a16:creationId xmlns:a16="http://schemas.microsoft.com/office/drawing/2014/main" id="{7A50696E-8FE2-7399-5B42-0223F3DD71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15" y="1182"/>
              <a:ext cx="291" cy="137"/>
            </a:xfrm>
            <a:custGeom>
              <a:avLst/>
              <a:gdLst>
                <a:gd name="T0" fmla="*/ 11 w 291"/>
                <a:gd name="T1" fmla="*/ 20 h 137"/>
                <a:gd name="T2" fmla="*/ 14 w 291"/>
                <a:gd name="T3" fmla="*/ 20 h 137"/>
                <a:gd name="T4" fmla="*/ 16 w 291"/>
                <a:gd name="T5" fmla="*/ 21 h 137"/>
                <a:gd name="T6" fmla="*/ 19 w 291"/>
                <a:gd name="T7" fmla="*/ 21 h 137"/>
                <a:gd name="T8" fmla="*/ 22 w 291"/>
                <a:gd name="T9" fmla="*/ 22 h 137"/>
                <a:gd name="T10" fmla="*/ 24 w 291"/>
                <a:gd name="T11" fmla="*/ 22 h 137"/>
                <a:gd name="T12" fmla="*/ 27 w 291"/>
                <a:gd name="T13" fmla="*/ 23 h 137"/>
                <a:gd name="T14" fmla="*/ 30 w 291"/>
                <a:gd name="T15" fmla="*/ 23 h 137"/>
                <a:gd name="T16" fmla="*/ 33 w 291"/>
                <a:gd name="T17" fmla="*/ 24 h 137"/>
                <a:gd name="T18" fmla="*/ 35 w 291"/>
                <a:gd name="T19" fmla="*/ 24 h 137"/>
                <a:gd name="T20" fmla="*/ 38 w 291"/>
                <a:gd name="T21" fmla="*/ 25 h 137"/>
                <a:gd name="T22" fmla="*/ 41 w 291"/>
                <a:gd name="T23" fmla="*/ 25 h 137"/>
                <a:gd name="T24" fmla="*/ 43 w 291"/>
                <a:gd name="T25" fmla="*/ 26 h 137"/>
                <a:gd name="T26" fmla="*/ 46 w 291"/>
                <a:gd name="T27" fmla="*/ 26 h 137"/>
                <a:gd name="T28" fmla="*/ 49 w 291"/>
                <a:gd name="T29" fmla="*/ 26 h 137"/>
                <a:gd name="T30" fmla="*/ 52 w 291"/>
                <a:gd name="T31" fmla="*/ 27 h 137"/>
                <a:gd name="T32" fmla="*/ 54 w 291"/>
                <a:gd name="T33" fmla="*/ 27 h 137"/>
                <a:gd name="T34" fmla="*/ 57 w 291"/>
                <a:gd name="T35" fmla="*/ 28 h 137"/>
                <a:gd name="T36" fmla="*/ 60 w 291"/>
                <a:gd name="T37" fmla="*/ 28 h 137"/>
                <a:gd name="T38" fmla="*/ 63 w 291"/>
                <a:gd name="T39" fmla="*/ 29 h 137"/>
                <a:gd name="T40" fmla="*/ 65 w 291"/>
                <a:gd name="T41" fmla="*/ 29 h 137"/>
                <a:gd name="T42" fmla="*/ 68 w 291"/>
                <a:gd name="T43" fmla="*/ 30 h 137"/>
                <a:gd name="T44" fmla="*/ 71 w 291"/>
                <a:gd name="T45" fmla="*/ 30 h 137"/>
                <a:gd name="T46" fmla="*/ 73 w 291"/>
                <a:gd name="T47" fmla="*/ 31 h 137"/>
                <a:gd name="T48" fmla="*/ 76 w 291"/>
                <a:gd name="T49" fmla="*/ 31 h 137"/>
                <a:gd name="T50" fmla="*/ 79 w 291"/>
                <a:gd name="T51" fmla="*/ 32 h 137"/>
                <a:gd name="T52" fmla="*/ 82 w 291"/>
                <a:gd name="T53" fmla="*/ 32 h 137"/>
                <a:gd name="T54" fmla="*/ 84 w 291"/>
                <a:gd name="T55" fmla="*/ 33 h 137"/>
                <a:gd name="T56" fmla="*/ 87 w 291"/>
                <a:gd name="T57" fmla="*/ 33 h 137"/>
                <a:gd name="T58" fmla="*/ 90 w 291"/>
                <a:gd name="T59" fmla="*/ 34 h 137"/>
                <a:gd name="T60" fmla="*/ 92 w 291"/>
                <a:gd name="T61" fmla="*/ 34 h 137"/>
                <a:gd name="T62" fmla="*/ 95 w 291"/>
                <a:gd name="T63" fmla="*/ 35 h 137"/>
                <a:gd name="T64" fmla="*/ 98 w 291"/>
                <a:gd name="T65" fmla="*/ 35 h 137"/>
                <a:gd name="T66" fmla="*/ 101 w 291"/>
                <a:gd name="T67" fmla="*/ 35 h 137"/>
                <a:gd name="T68" fmla="*/ 103 w 291"/>
                <a:gd name="T69" fmla="*/ 36 h 137"/>
                <a:gd name="T70" fmla="*/ 106 w 291"/>
                <a:gd name="T71" fmla="*/ 36 h 137"/>
                <a:gd name="T72" fmla="*/ 109 w 291"/>
                <a:gd name="T73" fmla="*/ 37 h 137"/>
                <a:gd name="T74" fmla="*/ 112 w 291"/>
                <a:gd name="T75" fmla="*/ 37 h 137"/>
                <a:gd name="T76" fmla="*/ 114 w 291"/>
                <a:gd name="T77" fmla="*/ 38 h 137"/>
                <a:gd name="T78" fmla="*/ 117 w 291"/>
                <a:gd name="T79" fmla="*/ 38 h 137"/>
                <a:gd name="T80" fmla="*/ 120 w 291"/>
                <a:gd name="T81" fmla="*/ 39 h 137"/>
                <a:gd name="T82" fmla="*/ 122 w 291"/>
                <a:gd name="T83" fmla="*/ 39 h 137"/>
                <a:gd name="T84" fmla="*/ 125 w 291"/>
                <a:gd name="T85" fmla="*/ 40 h 137"/>
                <a:gd name="T86" fmla="*/ 128 w 291"/>
                <a:gd name="T87" fmla="*/ 40 h 137"/>
                <a:gd name="T88" fmla="*/ 131 w 291"/>
                <a:gd name="T89" fmla="*/ 41 h 137"/>
                <a:gd name="T90" fmla="*/ 133 w 291"/>
                <a:gd name="T91" fmla="*/ 41 h 137"/>
                <a:gd name="T92" fmla="*/ 136 w 291"/>
                <a:gd name="T93" fmla="*/ 42 h 137"/>
                <a:gd name="T94" fmla="*/ 139 w 291"/>
                <a:gd name="T95" fmla="*/ 42 h 137"/>
                <a:gd name="T96" fmla="*/ 141 w 291"/>
                <a:gd name="T97" fmla="*/ 43 h 137"/>
                <a:gd name="T98" fmla="*/ 144 w 291"/>
                <a:gd name="T99" fmla="*/ 43 h 137"/>
                <a:gd name="T100" fmla="*/ 147 w 291"/>
                <a:gd name="T101" fmla="*/ 44 h 137"/>
                <a:gd name="T102" fmla="*/ 150 w 291"/>
                <a:gd name="T103" fmla="*/ 44 h 137"/>
                <a:gd name="T104" fmla="*/ 152 w 291"/>
                <a:gd name="T105" fmla="*/ 44 h 137"/>
                <a:gd name="T106" fmla="*/ 155 w 291"/>
                <a:gd name="T107" fmla="*/ 45 h 137"/>
                <a:gd name="T108" fmla="*/ 158 w 291"/>
                <a:gd name="T109" fmla="*/ 45 h 137"/>
                <a:gd name="T110" fmla="*/ 161 w 291"/>
                <a:gd name="T111" fmla="*/ 46 h 137"/>
                <a:gd name="T112" fmla="*/ 163 w 291"/>
                <a:gd name="T113" fmla="*/ 46 h 137"/>
                <a:gd name="T114" fmla="*/ 166 w 291"/>
                <a:gd name="T115" fmla="*/ 47 h 137"/>
                <a:gd name="T116" fmla="*/ 169 w 291"/>
                <a:gd name="T117" fmla="*/ 47 h 137"/>
                <a:gd name="T118" fmla="*/ 171 w 291"/>
                <a:gd name="T119" fmla="*/ 48 h 137"/>
                <a:gd name="T120" fmla="*/ 174 w 291"/>
                <a:gd name="T121" fmla="*/ 48 h 137"/>
                <a:gd name="T122" fmla="*/ 177 w 291"/>
                <a:gd name="T123" fmla="*/ 49 h 137"/>
                <a:gd name="T124" fmla="*/ 180 w 291"/>
                <a:gd name="T125" fmla="*/ 49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91" h="137">
                  <a:moveTo>
                    <a:pt x="8" y="19"/>
                  </a:moveTo>
                  <a:lnTo>
                    <a:pt x="8" y="19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8" y="19"/>
                  </a:lnTo>
                  <a:close/>
                  <a:moveTo>
                    <a:pt x="8" y="19"/>
                  </a:moveTo>
                  <a:lnTo>
                    <a:pt x="8" y="19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8" y="19"/>
                  </a:lnTo>
                  <a:close/>
                  <a:moveTo>
                    <a:pt x="8" y="19"/>
                  </a:moveTo>
                  <a:lnTo>
                    <a:pt x="8" y="19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8" y="19"/>
                  </a:lnTo>
                  <a:close/>
                  <a:moveTo>
                    <a:pt x="8" y="19"/>
                  </a:moveTo>
                  <a:lnTo>
                    <a:pt x="8" y="19"/>
                  </a:lnTo>
                  <a:lnTo>
                    <a:pt x="1" y="65"/>
                  </a:lnTo>
                  <a:lnTo>
                    <a:pt x="0" y="65"/>
                  </a:lnTo>
                  <a:lnTo>
                    <a:pt x="8" y="19"/>
                  </a:lnTo>
                  <a:close/>
                  <a:moveTo>
                    <a:pt x="8" y="19"/>
                  </a:moveTo>
                  <a:lnTo>
                    <a:pt x="9" y="19"/>
                  </a:lnTo>
                  <a:lnTo>
                    <a:pt x="1" y="65"/>
                  </a:lnTo>
                  <a:lnTo>
                    <a:pt x="1" y="65"/>
                  </a:lnTo>
                  <a:lnTo>
                    <a:pt x="8" y="19"/>
                  </a:lnTo>
                  <a:close/>
                  <a:moveTo>
                    <a:pt x="9" y="19"/>
                  </a:moveTo>
                  <a:lnTo>
                    <a:pt x="9" y="19"/>
                  </a:lnTo>
                  <a:lnTo>
                    <a:pt x="1" y="65"/>
                  </a:lnTo>
                  <a:lnTo>
                    <a:pt x="1" y="65"/>
                  </a:lnTo>
                  <a:lnTo>
                    <a:pt x="9" y="19"/>
                  </a:lnTo>
                  <a:close/>
                  <a:moveTo>
                    <a:pt x="9" y="19"/>
                  </a:moveTo>
                  <a:lnTo>
                    <a:pt x="9" y="19"/>
                  </a:lnTo>
                  <a:lnTo>
                    <a:pt x="1" y="65"/>
                  </a:lnTo>
                  <a:lnTo>
                    <a:pt x="1" y="65"/>
                  </a:lnTo>
                  <a:lnTo>
                    <a:pt x="9" y="19"/>
                  </a:lnTo>
                  <a:close/>
                  <a:moveTo>
                    <a:pt x="9" y="19"/>
                  </a:moveTo>
                  <a:lnTo>
                    <a:pt x="9" y="19"/>
                  </a:lnTo>
                  <a:lnTo>
                    <a:pt x="1" y="65"/>
                  </a:lnTo>
                  <a:lnTo>
                    <a:pt x="1" y="65"/>
                  </a:lnTo>
                  <a:lnTo>
                    <a:pt x="9" y="19"/>
                  </a:lnTo>
                  <a:close/>
                  <a:moveTo>
                    <a:pt x="9" y="19"/>
                  </a:moveTo>
                  <a:lnTo>
                    <a:pt x="9" y="19"/>
                  </a:lnTo>
                  <a:lnTo>
                    <a:pt x="1" y="65"/>
                  </a:lnTo>
                  <a:lnTo>
                    <a:pt x="1" y="65"/>
                  </a:lnTo>
                  <a:lnTo>
                    <a:pt x="9" y="19"/>
                  </a:lnTo>
                  <a:close/>
                  <a:moveTo>
                    <a:pt x="9" y="20"/>
                  </a:moveTo>
                  <a:lnTo>
                    <a:pt x="9" y="20"/>
                  </a:lnTo>
                  <a:lnTo>
                    <a:pt x="1" y="65"/>
                  </a:lnTo>
                  <a:lnTo>
                    <a:pt x="1" y="65"/>
                  </a:lnTo>
                  <a:lnTo>
                    <a:pt x="9" y="20"/>
                  </a:lnTo>
                  <a:close/>
                  <a:moveTo>
                    <a:pt x="9" y="20"/>
                  </a:moveTo>
                  <a:lnTo>
                    <a:pt x="9" y="20"/>
                  </a:lnTo>
                  <a:lnTo>
                    <a:pt x="1" y="65"/>
                  </a:lnTo>
                  <a:lnTo>
                    <a:pt x="1" y="65"/>
                  </a:lnTo>
                  <a:lnTo>
                    <a:pt x="9" y="20"/>
                  </a:lnTo>
                  <a:close/>
                  <a:moveTo>
                    <a:pt x="9" y="20"/>
                  </a:moveTo>
                  <a:lnTo>
                    <a:pt x="9" y="20"/>
                  </a:lnTo>
                  <a:lnTo>
                    <a:pt x="1" y="65"/>
                  </a:lnTo>
                  <a:lnTo>
                    <a:pt x="1" y="65"/>
                  </a:lnTo>
                  <a:lnTo>
                    <a:pt x="9" y="20"/>
                  </a:lnTo>
                  <a:close/>
                  <a:moveTo>
                    <a:pt x="9" y="20"/>
                  </a:moveTo>
                  <a:lnTo>
                    <a:pt x="9" y="20"/>
                  </a:lnTo>
                  <a:lnTo>
                    <a:pt x="1" y="65"/>
                  </a:lnTo>
                  <a:lnTo>
                    <a:pt x="1" y="65"/>
                  </a:lnTo>
                  <a:lnTo>
                    <a:pt x="9" y="20"/>
                  </a:lnTo>
                  <a:close/>
                  <a:moveTo>
                    <a:pt x="9" y="20"/>
                  </a:moveTo>
                  <a:lnTo>
                    <a:pt x="9" y="20"/>
                  </a:lnTo>
                  <a:lnTo>
                    <a:pt x="1" y="65"/>
                  </a:lnTo>
                  <a:lnTo>
                    <a:pt x="1" y="65"/>
                  </a:lnTo>
                  <a:lnTo>
                    <a:pt x="9" y="20"/>
                  </a:lnTo>
                  <a:close/>
                  <a:moveTo>
                    <a:pt x="9" y="20"/>
                  </a:moveTo>
                  <a:lnTo>
                    <a:pt x="9" y="20"/>
                  </a:lnTo>
                  <a:lnTo>
                    <a:pt x="2" y="65"/>
                  </a:lnTo>
                  <a:lnTo>
                    <a:pt x="2" y="65"/>
                  </a:lnTo>
                  <a:lnTo>
                    <a:pt x="9" y="20"/>
                  </a:lnTo>
                  <a:close/>
                  <a:moveTo>
                    <a:pt x="9" y="20"/>
                  </a:moveTo>
                  <a:lnTo>
                    <a:pt x="10" y="20"/>
                  </a:lnTo>
                  <a:lnTo>
                    <a:pt x="2" y="65"/>
                  </a:lnTo>
                  <a:lnTo>
                    <a:pt x="2" y="65"/>
                  </a:lnTo>
                  <a:lnTo>
                    <a:pt x="9" y="20"/>
                  </a:lnTo>
                  <a:close/>
                  <a:moveTo>
                    <a:pt x="10" y="20"/>
                  </a:moveTo>
                  <a:lnTo>
                    <a:pt x="10" y="20"/>
                  </a:lnTo>
                  <a:lnTo>
                    <a:pt x="2" y="65"/>
                  </a:lnTo>
                  <a:lnTo>
                    <a:pt x="2" y="65"/>
                  </a:lnTo>
                  <a:lnTo>
                    <a:pt x="10" y="20"/>
                  </a:lnTo>
                  <a:close/>
                  <a:moveTo>
                    <a:pt x="10" y="20"/>
                  </a:moveTo>
                  <a:lnTo>
                    <a:pt x="10" y="20"/>
                  </a:lnTo>
                  <a:lnTo>
                    <a:pt x="2" y="65"/>
                  </a:lnTo>
                  <a:lnTo>
                    <a:pt x="2" y="65"/>
                  </a:lnTo>
                  <a:lnTo>
                    <a:pt x="10" y="20"/>
                  </a:lnTo>
                  <a:close/>
                  <a:moveTo>
                    <a:pt x="10" y="20"/>
                  </a:moveTo>
                  <a:lnTo>
                    <a:pt x="10" y="20"/>
                  </a:lnTo>
                  <a:lnTo>
                    <a:pt x="2" y="65"/>
                  </a:lnTo>
                  <a:lnTo>
                    <a:pt x="2" y="65"/>
                  </a:lnTo>
                  <a:lnTo>
                    <a:pt x="10" y="20"/>
                  </a:lnTo>
                  <a:close/>
                  <a:moveTo>
                    <a:pt x="10" y="20"/>
                  </a:moveTo>
                  <a:lnTo>
                    <a:pt x="10" y="20"/>
                  </a:lnTo>
                  <a:lnTo>
                    <a:pt x="2" y="65"/>
                  </a:lnTo>
                  <a:lnTo>
                    <a:pt x="2" y="65"/>
                  </a:lnTo>
                  <a:lnTo>
                    <a:pt x="10" y="20"/>
                  </a:lnTo>
                  <a:close/>
                  <a:moveTo>
                    <a:pt x="10" y="20"/>
                  </a:moveTo>
                  <a:lnTo>
                    <a:pt x="10" y="20"/>
                  </a:lnTo>
                  <a:lnTo>
                    <a:pt x="2" y="65"/>
                  </a:lnTo>
                  <a:lnTo>
                    <a:pt x="2" y="65"/>
                  </a:lnTo>
                  <a:lnTo>
                    <a:pt x="10" y="20"/>
                  </a:lnTo>
                  <a:close/>
                  <a:moveTo>
                    <a:pt x="10" y="20"/>
                  </a:moveTo>
                  <a:lnTo>
                    <a:pt x="10" y="20"/>
                  </a:lnTo>
                  <a:lnTo>
                    <a:pt x="2" y="65"/>
                  </a:lnTo>
                  <a:lnTo>
                    <a:pt x="2" y="65"/>
                  </a:lnTo>
                  <a:lnTo>
                    <a:pt x="10" y="20"/>
                  </a:lnTo>
                  <a:close/>
                  <a:moveTo>
                    <a:pt x="10" y="20"/>
                  </a:moveTo>
                  <a:lnTo>
                    <a:pt x="10" y="20"/>
                  </a:lnTo>
                  <a:lnTo>
                    <a:pt x="2" y="65"/>
                  </a:lnTo>
                  <a:lnTo>
                    <a:pt x="2" y="65"/>
                  </a:lnTo>
                  <a:lnTo>
                    <a:pt x="10" y="20"/>
                  </a:lnTo>
                  <a:close/>
                  <a:moveTo>
                    <a:pt x="10" y="20"/>
                  </a:moveTo>
                  <a:lnTo>
                    <a:pt x="10" y="20"/>
                  </a:lnTo>
                  <a:lnTo>
                    <a:pt x="2" y="65"/>
                  </a:lnTo>
                  <a:lnTo>
                    <a:pt x="2" y="65"/>
                  </a:lnTo>
                  <a:lnTo>
                    <a:pt x="10" y="20"/>
                  </a:lnTo>
                  <a:close/>
                  <a:moveTo>
                    <a:pt x="10" y="20"/>
                  </a:moveTo>
                  <a:lnTo>
                    <a:pt x="10" y="20"/>
                  </a:lnTo>
                  <a:lnTo>
                    <a:pt x="2" y="65"/>
                  </a:lnTo>
                  <a:lnTo>
                    <a:pt x="2" y="65"/>
                  </a:lnTo>
                  <a:lnTo>
                    <a:pt x="10" y="20"/>
                  </a:lnTo>
                  <a:close/>
                  <a:moveTo>
                    <a:pt x="10" y="20"/>
                  </a:moveTo>
                  <a:lnTo>
                    <a:pt x="10" y="20"/>
                  </a:lnTo>
                  <a:lnTo>
                    <a:pt x="3" y="65"/>
                  </a:lnTo>
                  <a:lnTo>
                    <a:pt x="3" y="65"/>
                  </a:lnTo>
                  <a:lnTo>
                    <a:pt x="10" y="20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3" y="65"/>
                  </a:lnTo>
                  <a:lnTo>
                    <a:pt x="3" y="65"/>
                  </a:lnTo>
                  <a:lnTo>
                    <a:pt x="11" y="20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3" y="65"/>
                  </a:lnTo>
                  <a:lnTo>
                    <a:pt x="3" y="65"/>
                  </a:lnTo>
                  <a:lnTo>
                    <a:pt x="11" y="20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3" y="65"/>
                  </a:lnTo>
                  <a:lnTo>
                    <a:pt x="3" y="65"/>
                  </a:lnTo>
                  <a:lnTo>
                    <a:pt x="11" y="20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3" y="65"/>
                  </a:lnTo>
                  <a:lnTo>
                    <a:pt x="3" y="65"/>
                  </a:lnTo>
                  <a:lnTo>
                    <a:pt x="11" y="20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3" y="65"/>
                  </a:lnTo>
                  <a:lnTo>
                    <a:pt x="3" y="65"/>
                  </a:lnTo>
                  <a:lnTo>
                    <a:pt x="11" y="20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3" y="65"/>
                  </a:lnTo>
                  <a:lnTo>
                    <a:pt x="3" y="65"/>
                  </a:lnTo>
                  <a:lnTo>
                    <a:pt x="11" y="20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3" y="65"/>
                  </a:lnTo>
                  <a:lnTo>
                    <a:pt x="3" y="65"/>
                  </a:lnTo>
                  <a:lnTo>
                    <a:pt x="11" y="20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3" y="65"/>
                  </a:lnTo>
                  <a:lnTo>
                    <a:pt x="3" y="65"/>
                  </a:lnTo>
                  <a:lnTo>
                    <a:pt x="11" y="20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3" y="65"/>
                  </a:lnTo>
                  <a:lnTo>
                    <a:pt x="3" y="65"/>
                  </a:lnTo>
                  <a:lnTo>
                    <a:pt x="11" y="20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3" y="65"/>
                  </a:lnTo>
                  <a:lnTo>
                    <a:pt x="3" y="65"/>
                  </a:lnTo>
                  <a:lnTo>
                    <a:pt x="11" y="20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4" y="65"/>
                  </a:lnTo>
                  <a:lnTo>
                    <a:pt x="3" y="65"/>
                  </a:lnTo>
                  <a:lnTo>
                    <a:pt x="11" y="20"/>
                  </a:lnTo>
                  <a:close/>
                  <a:moveTo>
                    <a:pt x="11" y="20"/>
                  </a:moveTo>
                  <a:lnTo>
                    <a:pt x="12" y="20"/>
                  </a:lnTo>
                  <a:lnTo>
                    <a:pt x="4" y="65"/>
                  </a:lnTo>
                  <a:lnTo>
                    <a:pt x="4" y="65"/>
                  </a:lnTo>
                  <a:lnTo>
                    <a:pt x="11" y="20"/>
                  </a:lnTo>
                  <a:close/>
                  <a:moveTo>
                    <a:pt x="12" y="20"/>
                  </a:moveTo>
                  <a:lnTo>
                    <a:pt x="12" y="20"/>
                  </a:lnTo>
                  <a:lnTo>
                    <a:pt x="4" y="65"/>
                  </a:lnTo>
                  <a:lnTo>
                    <a:pt x="4" y="65"/>
                  </a:lnTo>
                  <a:lnTo>
                    <a:pt x="12" y="20"/>
                  </a:lnTo>
                  <a:close/>
                  <a:moveTo>
                    <a:pt x="12" y="20"/>
                  </a:moveTo>
                  <a:lnTo>
                    <a:pt x="12" y="20"/>
                  </a:lnTo>
                  <a:lnTo>
                    <a:pt x="4" y="65"/>
                  </a:lnTo>
                  <a:lnTo>
                    <a:pt x="4" y="65"/>
                  </a:lnTo>
                  <a:lnTo>
                    <a:pt x="12" y="20"/>
                  </a:lnTo>
                  <a:close/>
                  <a:moveTo>
                    <a:pt x="12" y="20"/>
                  </a:moveTo>
                  <a:lnTo>
                    <a:pt x="12" y="20"/>
                  </a:lnTo>
                  <a:lnTo>
                    <a:pt x="4" y="65"/>
                  </a:lnTo>
                  <a:lnTo>
                    <a:pt x="4" y="65"/>
                  </a:lnTo>
                  <a:lnTo>
                    <a:pt x="12" y="20"/>
                  </a:lnTo>
                  <a:close/>
                  <a:moveTo>
                    <a:pt x="12" y="20"/>
                  </a:moveTo>
                  <a:lnTo>
                    <a:pt x="12" y="20"/>
                  </a:lnTo>
                  <a:lnTo>
                    <a:pt x="4" y="66"/>
                  </a:lnTo>
                  <a:lnTo>
                    <a:pt x="4" y="66"/>
                  </a:lnTo>
                  <a:lnTo>
                    <a:pt x="12" y="20"/>
                  </a:lnTo>
                  <a:close/>
                  <a:moveTo>
                    <a:pt x="12" y="20"/>
                  </a:moveTo>
                  <a:lnTo>
                    <a:pt x="12" y="20"/>
                  </a:lnTo>
                  <a:lnTo>
                    <a:pt x="4" y="66"/>
                  </a:lnTo>
                  <a:lnTo>
                    <a:pt x="4" y="66"/>
                  </a:lnTo>
                  <a:lnTo>
                    <a:pt x="12" y="20"/>
                  </a:lnTo>
                  <a:close/>
                  <a:moveTo>
                    <a:pt x="12" y="20"/>
                  </a:moveTo>
                  <a:lnTo>
                    <a:pt x="12" y="20"/>
                  </a:lnTo>
                  <a:lnTo>
                    <a:pt x="4" y="66"/>
                  </a:lnTo>
                  <a:lnTo>
                    <a:pt x="4" y="66"/>
                  </a:lnTo>
                  <a:lnTo>
                    <a:pt x="12" y="20"/>
                  </a:lnTo>
                  <a:close/>
                  <a:moveTo>
                    <a:pt x="12" y="20"/>
                  </a:moveTo>
                  <a:lnTo>
                    <a:pt x="12" y="20"/>
                  </a:lnTo>
                  <a:lnTo>
                    <a:pt x="4" y="66"/>
                  </a:lnTo>
                  <a:lnTo>
                    <a:pt x="4" y="66"/>
                  </a:lnTo>
                  <a:lnTo>
                    <a:pt x="12" y="20"/>
                  </a:lnTo>
                  <a:close/>
                  <a:moveTo>
                    <a:pt x="12" y="20"/>
                  </a:moveTo>
                  <a:lnTo>
                    <a:pt x="12" y="20"/>
                  </a:lnTo>
                  <a:lnTo>
                    <a:pt x="4" y="66"/>
                  </a:lnTo>
                  <a:lnTo>
                    <a:pt x="4" y="66"/>
                  </a:lnTo>
                  <a:lnTo>
                    <a:pt x="12" y="20"/>
                  </a:lnTo>
                  <a:close/>
                  <a:moveTo>
                    <a:pt x="12" y="20"/>
                  </a:moveTo>
                  <a:lnTo>
                    <a:pt x="12" y="20"/>
                  </a:lnTo>
                  <a:lnTo>
                    <a:pt x="4" y="66"/>
                  </a:lnTo>
                  <a:lnTo>
                    <a:pt x="4" y="66"/>
                  </a:lnTo>
                  <a:lnTo>
                    <a:pt x="12" y="20"/>
                  </a:lnTo>
                  <a:close/>
                  <a:moveTo>
                    <a:pt x="12" y="20"/>
                  </a:moveTo>
                  <a:lnTo>
                    <a:pt x="12" y="20"/>
                  </a:lnTo>
                  <a:lnTo>
                    <a:pt x="5" y="66"/>
                  </a:lnTo>
                  <a:lnTo>
                    <a:pt x="5" y="66"/>
                  </a:lnTo>
                  <a:lnTo>
                    <a:pt x="12" y="20"/>
                  </a:lnTo>
                  <a:close/>
                  <a:moveTo>
                    <a:pt x="12" y="20"/>
                  </a:moveTo>
                  <a:lnTo>
                    <a:pt x="13" y="20"/>
                  </a:lnTo>
                  <a:lnTo>
                    <a:pt x="5" y="66"/>
                  </a:lnTo>
                  <a:lnTo>
                    <a:pt x="5" y="66"/>
                  </a:lnTo>
                  <a:lnTo>
                    <a:pt x="12" y="20"/>
                  </a:lnTo>
                  <a:close/>
                  <a:moveTo>
                    <a:pt x="13" y="20"/>
                  </a:moveTo>
                  <a:lnTo>
                    <a:pt x="13" y="20"/>
                  </a:lnTo>
                  <a:lnTo>
                    <a:pt x="5" y="66"/>
                  </a:lnTo>
                  <a:lnTo>
                    <a:pt x="5" y="66"/>
                  </a:lnTo>
                  <a:lnTo>
                    <a:pt x="13" y="20"/>
                  </a:lnTo>
                  <a:close/>
                  <a:moveTo>
                    <a:pt x="13" y="20"/>
                  </a:moveTo>
                  <a:lnTo>
                    <a:pt x="13" y="20"/>
                  </a:lnTo>
                  <a:lnTo>
                    <a:pt x="5" y="66"/>
                  </a:lnTo>
                  <a:lnTo>
                    <a:pt x="5" y="66"/>
                  </a:lnTo>
                  <a:lnTo>
                    <a:pt x="13" y="20"/>
                  </a:lnTo>
                  <a:close/>
                  <a:moveTo>
                    <a:pt x="13" y="20"/>
                  </a:moveTo>
                  <a:lnTo>
                    <a:pt x="13" y="20"/>
                  </a:lnTo>
                  <a:lnTo>
                    <a:pt x="5" y="66"/>
                  </a:lnTo>
                  <a:lnTo>
                    <a:pt x="5" y="66"/>
                  </a:lnTo>
                  <a:lnTo>
                    <a:pt x="13" y="20"/>
                  </a:lnTo>
                  <a:close/>
                  <a:moveTo>
                    <a:pt x="13" y="20"/>
                  </a:moveTo>
                  <a:lnTo>
                    <a:pt x="13" y="20"/>
                  </a:lnTo>
                  <a:lnTo>
                    <a:pt x="5" y="66"/>
                  </a:lnTo>
                  <a:lnTo>
                    <a:pt x="5" y="66"/>
                  </a:lnTo>
                  <a:lnTo>
                    <a:pt x="13" y="20"/>
                  </a:lnTo>
                  <a:close/>
                  <a:moveTo>
                    <a:pt x="13" y="20"/>
                  </a:moveTo>
                  <a:lnTo>
                    <a:pt x="13" y="20"/>
                  </a:lnTo>
                  <a:lnTo>
                    <a:pt x="5" y="66"/>
                  </a:lnTo>
                  <a:lnTo>
                    <a:pt x="5" y="66"/>
                  </a:lnTo>
                  <a:lnTo>
                    <a:pt x="13" y="20"/>
                  </a:lnTo>
                  <a:close/>
                  <a:moveTo>
                    <a:pt x="13" y="20"/>
                  </a:moveTo>
                  <a:lnTo>
                    <a:pt x="13" y="20"/>
                  </a:lnTo>
                  <a:lnTo>
                    <a:pt x="5" y="66"/>
                  </a:lnTo>
                  <a:lnTo>
                    <a:pt x="5" y="66"/>
                  </a:lnTo>
                  <a:lnTo>
                    <a:pt x="13" y="20"/>
                  </a:lnTo>
                  <a:close/>
                  <a:moveTo>
                    <a:pt x="13" y="20"/>
                  </a:moveTo>
                  <a:lnTo>
                    <a:pt x="13" y="20"/>
                  </a:lnTo>
                  <a:lnTo>
                    <a:pt x="5" y="66"/>
                  </a:lnTo>
                  <a:lnTo>
                    <a:pt x="5" y="66"/>
                  </a:lnTo>
                  <a:lnTo>
                    <a:pt x="13" y="20"/>
                  </a:lnTo>
                  <a:close/>
                  <a:moveTo>
                    <a:pt x="13" y="20"/>
                  </a:moveTo>
                  <a:lnTo>
                    <a:pt x="13" y="20"/>
                  </a:lnTo>
                  <a:lnTo>
                    <a:pt x="5" y="66"/>
                  </a:lnTo>
                  <a:lnTo>
                    <a:pt x="5" y="66"/>
                  </a:lnTo>
                  <a:lnTo>
                    <a:pt x="13" y="20"/>
                  </a:lnTo>
                  <a:close/>
                  <a:moveTo>
                    <a:pt x="13" y="20"/>
                  </a:moveTo>
                  <a:lnTo>
                    <a:pt x="13" y="20"/>
                  </a:lnTo>
                  <a:lnTo>
                    <a:pt x="5" y="66"/>
                  </a:lnTo>
                  <a:lnTo>
                    <a:pt x="5" y="66"/>
                  </a:lnTo>
                  <a:lnTo>
                    <a:pt x="13" y="20"/>
                  </a:lnTo>
                  <a:close/>
                  <a:moveTo>
                    <a:pt x="13" y="20"/>
                  </a:moveTo>
                  <a:lnTo>
                    <a:pt x="13" y="20"/>
                  </a:lnTo>
                  <a:lnTo>
                    <a:pt x="6" y="66"/>
                  </a:lnTo>
                  <a:lnTo>
                    <a:pt x="5" y="66"/>
                  </a:lnTo>
                  <a:lnTo>
                    <a:pt x="13" y="20"/>
                  </a:lnTo>
                  <a:close/>
                  <a:moveTo>
                    <a:pt x="14" y="20"/>
                  </a:moveTo>
                  <a:lnTo>
                    <a:pt x="14" y="2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4" y="20"/>
                  </a:lnTo>
                  <a:close/>
                  <a:moveTo>
                    <a:pt x="14" y="20"/>
                  </a:moveTo>
                  <a:lnTo>
                    <a:pt x="14" y="2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4" y="20"/>
                  </a:lnTo>
                  <a:close/>
                  <a:moveTo>
                    <a:pt x="14" y="20"/>
                  </a:moveTo>
                  <a:lnTo>
                    <a:pt x="14" y="2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4" y="20"/>
                  </a:lnTo>
                  <a:close/>
                  <a:moveTo>
                    <a:pt x="14" y="20"/>
                  </a:moveTo>
                  <a:lnTo>
                    <a:pt x="14" y="2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4" y="20"/>
                  </a:lnTo>
                  <a:close/>
                  <a:moveTo>
                    <a:pt x="14" y="20"/>
                  </a:moveTo>
                  <a:lnTo>
                    <a:pt x="14" y="2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4" y="20"/>
                  </a:lnTo>
                  <a:close/>
                  <a:moveTo>
                    <a:pt x="14" y="20"/>
                  </a:moveTo>
                  <a:lnTo>
                    <a:pt x="14" y="2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4" y="20"/>
                  </a:lnTo>
                  <a:close/>
                  <a:moveTo>
                    <a:pt x="14" y="20"/>
                  </a:moveTo>
                  <a:lnTo>
                    <a:pt x="14" y="2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4" y="20"/>
                  </a:lnTo>
                  <a:close/>
                  <a:moveTo>
                    <a:pt x="14" y="20"/>
                  </a:moveTo>
                  <a:lnTo>
                    <a:pt x="14" y="2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4" y="20"/>
                  </a:lnTo>
                  <a:close/>
                  <a:moveTo>
                    <a:pt x="14" y="20"/>
                  </a:moveTo>
                  <a:lnTo>
                    <a:pt x="14" y="2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4" y="20"/>
                  </a:lnTo>
                  <a:close/>
                  <a:moveTo>
                    <a:pt x="14" y="20"/>
                  </a:moveTo>
                  <a:lnTo>
                    <a:pt x="14" y="2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4" y="20"/>
                  </a:lnTo>
                  <a:close/>
                  <a:moveTo>
                    <a:pt x="14" y="20"/>
                  </a:moveTo>
                  <a:lnTo>
                    <a:pt x="14" y="20"/>
                  </a:lnTo>
                  <a:lnTo>
                    <a:pt x="7" y="66"/>
                  </a:lnTo>
                  <a:lnTo>
                    <a:pt x="6" y="66"/>
                  </a:lnTo>
                  <a:lnTo>
                    <a:pt x="14" y="20"/>
                  </a:lnTo>
                  <a:close/>
                  <a:moveTo>
                    <a:pt x="14" y="21"/>
                  </a:moveTo>
                  <a:lnTo>
                    <a:pt x="15" y="21"/>
                  </a:lnTo>
                  <a:lnTo>
                    <a:pt x="7" y="66"/>
                  </a:lnTo>
                  <a:lnTo>
                    <a:pt x="7" y="66"/>
                  </a:lnTo>
                  <a:lnTo>
                    <a:pt x="14" y="21"/>
                  </a:lnTo>
                  <a:close/>
                  <a:moveTo>
                    <a:pt x="15" y="21"/>
                  </a:moveTo>
                  <a:lnTo>
                    <a:pt x="15" y="21"/>
                  </a:lnTo>
                  <a:lnTo>
                    <a:pt x="7" y="66"/>
                  </a:lnTo>
                  <a:lnTo>
                    <a:pt x="7" y="66"/>
                  </a:lnTo>
                  <a:lnTo>
                    <a:pt x="15" y="21"/>
                  </a:lnTo>
                  <a:close/>
                  <a:moveTo>
                    <a:pt x="15" y="21"/>
                  </a:moveTo>
                  <a:lnTo>
                    <a:pt x="15" y="21"/>
                  </a:lnTo>
                  <a:lnTo>
                    <a:pt x="7" y="66"/>
                  </a:lnTo>
                  <a:lnTo>
                    <a:pt x="7" y="66"/>
                  </a:lnTo>
                  <a:lnTo>
                    <a:pt x="15" y="21"/>
                  </a:lnTo>
                  <a:close/>
                  <a:moveTo>
                    <a:pt x="15" y="21"/>
                  </a:moveTo>
                  <a:lnTo>
                    <a:pt x="15" y="21"/>
                  </a:lnTo>
                  <a:lnTo>
                    <a:pt x="7" y="66"/>
                  </a:lnTo>
                  <a:lnTo>
                    <a:pt x="7" y="66"/>
                  </a:lnTo>
                  <a:lnTo>
                    <a:pt x="15" y="21"/>
                  </a:lnTo>
                  <a:close/>
                  <a:moveTo>
                    <a:pt x="15" y="21"/>
                  </a:moveTo>
                  <a:lnTo>
                    <a:pt x="15" y="21"/>
                  </a:lnTo>
                  <a:lnTo>
                    <a:pt x="7" y="66"/>
                  </a:lnTo>
                  <a:lnTo>
                    <a:pt x="7" y="66"/>
                  </a:lnTo>
                  <a:lnTo>
                    <a:pt x="15" y="21"/>
                  </a:lnTo>
                  <a:close/>
                  <a:moveTo>
                    <a:pt x="15" y="21"/>
                  </a:moveTo>
                  <a:lnTo>
                    <a:pt x="15" y="21"/>
                  </a:lnTo>
                  <a:lnTo>
                    <a:pt x="7" y="66"/>
                  </a:lnTo>
                  <a:lnTo>
                    <a:pt x="7" y="66"/>
                  </a:lnTo>
                  <a:lnTo>
                    <a:pt x="15" y="21"/>
                  </a:lnTo>
                  <a:close/>
                  <a:moveTo>
                    <a:pt x="15" y="21"/>
                  </a:moveTo>
                  <a:lnTo>
                    <a:pt x="15" y="21"/>
                  </a:lnTo>
                  <a:lnTo>
                    <a:pt x="7" y="66"/>
                  </a:lnTo>
                  <a:lnTo>
                    <a:pt x="7" y="66"/>
                  </a:lnTo>
                  <a:lnTo>
                    <a:pt x="15" y="21"/>
                  </a:lnTo>
                  <a:close/>
                  <a:moveTo>
                    <a:pt x="15" y="21"/>
                  </a:moveTo>
                  <a:lnTo>
                    <a:pt x="15" y="21"/>
                  </a:lnTo>
                  <a:lnTo>
                    <a:pt x="7" y="66"/>
                  </a:lnTo>
                  <a:lnTo>
                    <a:pt x="7" y="66"/>
                  </a:lnTo>
                  <a:lnTo>
                    <a:pt x="15" y="21"/>
                  </a:lnTo>
                  <a:close/>
                  <a:moveTo>
                    <a:pt x="15" y="21"/>
                  </a:moveTo>
                  <a:lnTo>
                    <a:pt x="15" y="21"/>
                  </a:lnTo>
                  <a:lnTo>
                    <a:pt x="7" y="66"/>
                  </a:lnTo>
                  <a:lnTo>
                    <a:pt x="7" y="66"/>
                  </a:lnTo>
                  <a:lnTo>
                    <a:pt x="15" y="21"/>
                  </a:lnTo>
                  <a:close/>
                  <a:moveTo>
                    <a:pt x="15" y="21"/>
                  </a:moveTo>
                  <a:lnTo>
                    <a:pt x="15" y="21"/>
                  </a:lnTo>
                  <a:lnTo>
                    <a:pt x="7" y="66"/>
                  </a:lnTo>
                  <a:lnTo>
                    <a:pt x="7" y="66"/>
                  </a:lnTo>
                  <a:lnTo>
                    <a:pt x="15" y="21"/>
                  </a:lnTo>
                  <a:close/>
                  <a:moveTo>
                    <a:pt x="15" y="21"/>
                  </a:moveTo>
                  <a:lnTo>
                    <a:pt x="15" y="21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5" y="21"/>
                  </a:lnTo>
                  <a:close/>
                  <a:moveTo>
                    <a:pt x="15" y="21"/>
                  </a:moveTo>
                  <a:lnTo>
                    <a:pt x="16" y="21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5" y="21"/>
                  </a:lnTo>
                  <a:close/>
                  <a:moveTo>
                    <a:pt x="16" y="21"/>
                  </a:moveTo>
                  <a:lnTo>
                    <a:pt x="16" y="21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6" y="21"/>
                  </a:lnTo>
                  <a:close/>
                  <a:moveTo>
                    <a:pt x="16" y="21"/>
                  </a:moveTo>
                  <a:lnTo>
                    <a:pt x="16" y="21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6" y="21"/>
                  </a:lnTo>
                  <a:close/>
                  <a:moveTo>
                    <a:pt x="16" y="21"/>
                  </a:moveTo>
                  <a:lnTo>
                    <a:pt x="16" y="21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6" y="21"/>
                  </a:lnTo>
                  <a:close/>
                  <a:moveTo>
                    <a:pt x="16" y="21"/>
                  </a:moveTo>
                  <a:lnTo>
                    <a:pt x="16" y="21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6" y="21"/>
                  </a:lnTo>
                  <a:close/>
                  <a:moveTo>
                    <a:pt x="16" y="21"/>
                  </a:moveTo>
                  <a:lnTo>
                    <a:pt x="16" y="21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6" y="21"/>
                  </a:lnTo>
                  <a:close/>
                  <a:moveTo>
                    <a:pt x="16" y="21"/>
                  </a:moveTo>
                  <a:lnTo>
                    <a:pt x="16" y="21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6" y="21"/>
                  </a:lnTo>
                  <a:close/>
                  <a:moveTo>
                    <a:pt x="16" y="21"/>
                  </a:moveTo>
                  <a:lnTo>
                    <a:pt x="16" y="21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6" y="21"/>
                  </a:lnTo>
                  <a:close/>
                  <a:moveTo>
                    <a:pt x="16" y="21"/>
                  </a:moveTo>
                  <a:lnTo>
                    <a:pt x="16" y="21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6" y="21"/>
                  </a:lnTo>
                  <a:close/>
                  <a:moveTo>
                    <a:pt x="16" y="21"/>
                  </a:moveTo>
                  <a:lnTo>
                    <a:pt x="16" y="21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6" y="21"/>
                  </a:lnTo>
                  <a:close/>
                  <a:moveTo>
                    <a:pt x="16" y="21"/>
                  </a:moveTo>
                  <a:lnTo>
                    <a:pt x="16" y="21"/>
                  </a:lnTo>
                  <a:lnTo>
                    <a:pt x="9" y="66"/>
                  </a:lnTo>
                  <a:lnTo>
                    <a:pt x="8" y="66"/>
                  </a:lnTo>
                  <a:lnTo>
                    <a:pt x="16" y="21"/>
                  </a:lnTo>
                  <a:close/>
                  <a:moveTo>
                    <a:pt x="16" y="21"/>
                  </a:moveTo>
                  <a:lnTo>
                    <a:pt x="16" y="21"/>
                  </a:lnTo>
                  <a:lnTo>
                    <a:pt x="9" y="66"/>
                  </a:lnTo>
                  <a:lnTo>
                    <a:pt x="9" y="66"/>
                  </a:lnTo>
                  <a:lnTo>
                    <a:pt x="16" y="21"/>
                  </a:lnTo>
                  <a:close/>
                  <a:moveTo>
                    <a:pt x="17" y="21"/>
                  </a:moveTo>
                  <a:lnTo>
                    <a:pt x="17" y="21"/>
                  </a:lnTo>
                  <a:lnTo>
                    <a:pt x="9" y="66"/>
                  </a:lnTo>
                  <a:lnTo>
                    <a:pt x="9" y="66"/>
                  </a:lnTo>
                  <a:lnTo>
                    <a:pt x="17" y="21"/>
                  </a:lnTo>
                  <a:close/>
                  <a:moveTo>
                    <a:pt x="17" y="21"/>
                  </a:moveTo>
                  <a:lnTo>
                    <a:pt x="17" y="21"/>
                  </a:lnTo>
                  <a:lnTo>
                    <a:pt x="9" y="66"/>
                  </a:lnTo>
                  <a:lnTo>
                    <a:pt x="9" y="66"/>
                  </a:lnTo>
                  <a:lnTo>
                    <a:pt x="17" y="21"/>
                  </a:lnTo>
                  <a:close/>
                  <a:moveTo>
                    <a:pt x="17" y="21"/>
                  </a:moveTo>
                  <a:lnTo>
                    <a:pt x="17" y="21"/>
                  </a:lnTo>
                  <a:lnTo>
                    <a:pt x="9" y="66"/>
                  </a:lnTo>
                  <a:lnTo>
                    <a:pt x="9" y="66"/>
                  </a:lnTo>
                  <a:lnTo>
                    <a:pt x="17" y="21"/>
                  </a:lnTo>
                  <a:close/>
                  <a:moveTo>
                    <a:pt x="17" y="21"/>
                  </a:moveTo>
                  <a:lnTo>
                    <a:pt x="17" y="21"/>
                  </a:lnTo>
                  <a:lnTo>
                    <a:pt x="9" y="66"/>
                  </a:lnTo>
                  <a:lnTo>
                    <a:pt x="9" y="66"/>
                  </a:lnTo>
                  <a:lnTo>
                    <a:pt x="17" y="21"/>
                  </a:lnTo>
                  <a:close/>
                  <a:moveTo>
                    <a:pt x="17" y="21"/>
                  </a:moveTo>
                  <a:lnTo>
                    <a:pt x="17" y="21"/>
                  </a:lnTo>
                  <a:lnTo>
                    <a:pt x="9" y="66"/>
                  </a:lnTo>
                  <a:lnTo>
                    <a:pt x="9" y="66"/>
                  </a:lnTo>
                  <a:lnTo>
                    <a:pt x="17" y="21"/>
                  </a:lnTo>
                  <a:close/>
                  <a:moveTo>
                    <a:pt x="17" y="21"/>
                  </a:moveTo>
                  <a:lnTo>
                    <a:pt x="17" y="21"/>
                  </a:lnTo>
                  <a:lnTo>
                    <a:pt x="9" y="66"/>
                  </a:lnTo>
                  <a:lnTo>
                    <a:pt x="9" y="66"/>
                  </a:lnTo>
                  <a:lnTo>
                    <a:pt x="17" y="21"/>
                  </a:lnTo>
                  <a:close/>
                  <a:moveTo>
                    <a:pt x="17" y="21"/>
                  </a:moveTo>
                  <a:lnTo>
                    <a:pt x="17" y="21"/>
                  </a:lnTo>
                  <a:lnTo>
                    <a:pt x="9" y="66"/>
                  </a:lnTo>
                  <a:lnTo>
                    <a:pt x="9" y="66"/>
                  </a:lnTo>
                  <a:lnTo>
                    <a:pt x="17" y="21"/>
                  </a:lnTo>
                  <a:close/>
                  <a:moveTo>
                    <a:pt x="17" y="21"/>
                  </a:moveTo>
                  <a:lnTo>
                    <a:pt x="17" y="21"/>
                  </a:lnTo>
                  <a:lnTo>
                    <a:pt x="9" y="66"/>
                  </a:lnTo>
                  <a:lnTo>
                    <a:pt x="9" y="66"/>
                  </a:lnTo>
                  <a:lnTo>
                    <a:pt x="17" y="21"/>
                  </a:lnTo>
                  <a:close/>
                  <a:moveTo>
                    <a:pt x="17" y="21"/>
                  </a:moveTo>
                  <a:lnTo>
                    <a:pt x="17" y="21"/>
                  </a:lnTo>
                  <a:lnTo>
                    <a:pt x="9" y="66"/>
                  </a:lnTo>
                  <a:lnTo>
                    <a:pt x="9" y="66"/>
                  </a:lnTo>
                  <a:lnTo>
                    <a:pt x="17" y="21"/>
                  </a:lnTo>
                  <a:close/>
                  <a:moveTo>
                    <a:pt x="17" y="21"/>
                  </a:moveTo>
                  <a:lnTo>
                    <a:pt x="17" y="21"/>
                  </a:lnTo>
                  <a:lnTo>
                    <a:pt x="10" y="66"/>
                  </a:lnTo>
                  <a:lnTo>
                    <a:pt x="9" y="66"/>
                  </a:lnTo>
                  <a:lnTo>
                    <a:pt x="17" y="21"/>
                  </a:lnTo>
                  <a:close/>
                  <a:moveTo>
                    <a:pt x="17" y="21"/>
                  </a:moveTo>
                  <a:lnTo>
                    <a:pt x="18" y="21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7" y="21"/>
                  </a:lnTo>
                  <a:close/>
                  <a:moveTo>
                    <a:pt x="18" y="21"/>
                  </a:moveTo>
                  <a:lnTo>
                    <a:pt x="18" y="21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8" y="21"/>
                  </a:lnTo>
                  <a:close/>
                  <a:moveTo>
                    <a:pt x="18" y="21"/>
                  </a:moveTo>
                  <a:lnTo>
                    <a:pt x="18" y="21"/>
                  </a:lnTo>
                  <a:lnTo>
                    <a:pt x="10" y="67"/>
                  </a:lnTo>
                  <a:lnTo>
                    <a:pt x="10" y="66"/>
                  </a:lnTo>
                  <a:lnTo>
                    <a:pt x="18" y="21"/>
                  </a:lnTo>
                  <a:close/>
                  <a:moveTo>
                    <a:pt x="18" y="21"/>
                  </a:moveTo>
                  <a:lnTo>
                    <a:pt x="18" y="21"/>
                  </a:lnTo>
                  <a:lnTo>
                    <a:pt x="10" y="67"/>
                  </a:lnTo>
                  <a:lnTo>
                    <a:pt x="10" y="67"/>
                  </a:lnTo>
                  <a:lnTo>
                    <a:pt x="18" y="21"/>
                  </a:lnTo>
                  <a:close/>
                  <a:moveTo>
                    <a:pt x="18" y="21"/>
                  </a:moveTo>
                  <a:lnTo>
                    <a:pt x="18" y="21"/>
                  </a:lnTo>
                  <a:lnTo>
                    <a:pt x="10" y="67"/>
                  </a:lnTo>
                  <a:lnTo>
                    <a:pt x="10" y="67"/>
                  </a:lnTo>
                  <a:lnTo>
                    <a:pt x="18" y="21"/>
                  </a:lnTo>
                  <a:close/>
                  <a:moveTo>
                    <a:pt x="18" y="21"/>
                  </a:moveTo>
                  <a:lnTo>
                    <a:pt x="18" y="21"/>
                  </a:lnTo>
                  <a:lnTo>
                    <a:pt x="10" y="67"/>
                  </a:lnTo>
                  <a:lnTo>
                    <a:pt x="10" y="67"/>
                  </a:lnTo>
                  <a:lnTo>
                    <a:pt x="18" y="21"/>
                  </a:lnTo>
                  <a:close/>
                  <a:moveTo>
                    <a:pt x="18" y="21"/>
                  </a:moveTo>
                  <a:lnTo>
                    <a:pt x="18" y="21"/>
                  </a:lnTo>
                  <a:lnTo>
                    <a:pt x="10" y="67"/>
                  </a:lnTo>
                  <a:lnTo>
                    <a:pt x="10" y="67"/>
                  </a:lnTo>
                  <a:lnTo>
                    <a:pt x="18" y="21"/>
                  </a:lnTo>
                  <a:close/>
                  <a:moveTo>
                    <a:pt x="18" y="21"/>
                  </a:moveTo>
                  <a:lnTo>
                    <a:pt x="18" y="21"/>
                  </a:lnTo>
                  <a:lnTo>
                    <a:pt x="10" y="67"/>
                  </a:lnTo>
                  <a:lnTo>
                    <a:pt x="10" y="67"/>
                  </a:lnTo>
                  <a:lnTo>
                    <a:pt x="18" y="21"/>
                  </a:lnTo>
                  <a:close/>
                  <a:moveTo>
                    <a:pt x="18" y="21"/>
                  </a:moveTo>
                  <a:lnTo>
                    <a:pt x="18" y="21"/>
                  </a:lnTo>
                  <a:lnTo>
                    <a:pt x="10" y="67"/>
                  </a:lnTo>
                  <a:lnTo>
                    <a:pt x="10" y="67"/>
                  </a:lnTo>
                  <a:lnTo>
                    <a:pt x="18" y="21"/>
                  </a:lnTo>
                  <a:close/>
                  <a:moveTo>
                    <a:pt x="18" y="21"/>
                  </a:moveTo>
                  <a:lnTo>
                    <a:pt x="18" y="21"/>
                  </a:lnTo>
                  <a:lnTo>
                    <a:pt x="10" y="67"/>
                  </a:lnTo>
                  <a:lnTo>
                    <a:pt x="10" y="67"/>
                  </a:lnTo>
                  <a:lnTo>
                    <a:pt x="18" y="21"/>
                  </a:lnTo>
                  <a:close/>
                  <a:moveTo>
                    <a:pt x="18" y="21"/>
                  </a:moveTo>
                  <a:lnTo>
                    <a:pt x="18" y="21"/>
                  </a:lnTo>
                  <a:lnTo>
                    <a:pt x="11" y="67"/>
                  </a:lnTo>
                  <a:lnTo>
                    <a:pt x="11" y="67"/>
                  </a:lnTo>
                  <a:lnTo>
                    <a:pt x="18" y="21"/>
                  </a:lnTo>
                  <a:close/>
                  <a:moveTo>
                    <a:pt x="18" y="21"/>
                  </a:moveTo>
                  <a:lnTo>
                    <a:pt x="19" y="21"/>
                  </a:lnTo>
                  <a:lnTo>
                    <a:pt x="11" y="67"/>
                  </a:lnTo>
                  <a:lnTo>
                    <a:pt x="11" y="67"/>
                  </a:lnTo>
                  <a:lnTo>
                    <a:pt x="18" y="21"/>
                  </a:lnTo>
                  <a:close/>
                  <a:moveTo>
                    <a:pt x="19" y="21"/>
                  </a:moveTo>
                  <a:lnTo>
                    <a:pt x="19" y="21"/>
                  </a:lnTo>
                  <a:lnTo>
                    <a:pt x="11" y="67"/>
                  </a:lnTo>
                  <a:lnTo>
                    <a:pt x="11" y="67"/>
                  </a:lnTo>
                  <a:lnTo>
                    <a:pt x="19" y="21"/>
                  </a:lnTo>
                  <a:close/>
                  <a:moveTo>
                    <a:pt x="19" y="21"/>
                  </a:moveTo>
                  <a:lnTo>
                    <a:pt x="19" y="21"/>
                  </a:lnTo>
                  <a:lnTo>
                    <a:pt x="11" y="67"/>
                  </a:lnTo>
                  <a:lnTo>
                    <a:pt x="11" y="67"/>
                  </a:lnTo>
                  <a:lnTo>
                    <a:pt x="19" y="21"/>
                  </a:lnTo>
                  <a:close/>
                  <a:moveTo>
                    <a:pt x="19" y="21"/>
                  </a:moveTo>
                  <a:lnTo>
                    <a:pt x="19" y="21"/>
                  </a:lnTo>
                  <a:lnTo>
                    <a:pt x="11" y="67"/>
                  </a:lnTo>
                  <a:lnTo>
                    <a:pt x="11" y="67"/>
                  </a:lnTo>
                  <a:lnTo>
                    <a:pt x="19" y="21"/>
                  </a:lnTo>
                  <a:close/>
                  <a:moveTo>
                    <a:pt x="19" y="21"/>
                  </a:moveTo>
                  <a:lnTo>
                    <a:pt x="19" y="21"/>
                  </a:lnTo>
                  <a:lnTo>
                    <a:pt x="11" y="67"/>
                  </a:lnTo>
                  <a:lnTo>
                    <a:pt x="11" y="67"/>
                  </a:lnTo>
                  <a:lnTo>
                    <a:pt x="19" y="21"/>
                  </a:lnTo>
                  <a:close/>
                  <a:moveTo>
                    <a:pt x="19" y="21"/>
                  </a:moveTo>
                  <a:lnTo>
                    <a:pt x="19" y="21"/>
                  </a:lnTo>
                  <a:lnTo>
                    <a:pt x="11" y="67"/>
                  </a:lnTo>
                  <a:lnTo>
                    <a:pt x="11" y="67"/>
                  </a:lnTo>
                  <a:lnTo>
                    <a:pt x="19" y="21"/>
                  </a:lnTo>
                  <a:close/>
                  <a:moveTo>
                    <a:pt x="19" y="21"/>
                  </a:moveTo>
                  <a:lnTo>
                    <a:pt x="19" y="21"/>
                  </a:lnTo>
                  <a:lnTo>
                    <a:pt x="11" y="67"/>
                  </a:lnTo>
                  <a:lnTo>
                    <a:pt x="11" y="67"/>
                  </a:lnTo>
                  <a:lnTo>
                    <a:pt x="19" y="21"/>
                  </a:lnTo>
                  <a:close/>
                  <a:moveTo>
                    <a:pt x="19" y="21"/>
                  </a:moveTo>
                  <a:lnTo>
                    <a:pt x="19" y="21"/>
                  </a:lnTo>
                  <a:lnTo>
                    <a:pt x="11" y="67"/>
                  </a:lnTo>
                  <a:lnTo>
                    <a:pt x="11" y="67"/>
                  </a:lnTo>
                  <a:lnTo>
                    <a:pt x="19" y="21"/>
                  </a:lnTo>
                  <a:close/>
                  <a:moveTo>
                    <a:pt x="19" y="21"/>
                  </a:moveTo>
                  <a:lnTo>
                    <a:pt x="19" y="21"/>
                  </a:lnTo>
                  <a:lnTo>
                    <a:pt x="11" y="67"/>
                  </a:lnTo>
                  <a:lnTo>
                    <a:pt x="11" y="67"/>
                  </a:lnTo>
                  <a:lnTo>
                    <a:pt x="19" y="21"/>
                  </a:lnTo>
                  <a:close/>
                  <a:moveTo>
                    <a:pt x="19" y="21"/>
                  </a:moveTo>
                  <a:lnTo>
                    <a:pt x="19" y="21"/>
                  </a:lnTo>
                  <a:lnTo>
                    <a:pt x="11" y="67"/>
                  </a:lnTo>
                  <a:lnTo>
                    <a:pt x="11" y="67"/>
                  </a:lnTo>
                  <a:lnTo>
                    <a:pt x="19" y="21"/>
                  </a:lnTo>
                  <a:close/>
                  <a:moveTo>
                    <a:pt x="19" y="21"/>
                  </a:moveTo>
                  <a:lnTo>
                    <a:pt x="19" y="21"/>
                  </a:lnTo>
                  <a:lnTo>
                    <a:pt x="12" y="67"/>
                  </a:lnTo>
                  <a:lnTo>
                    <a:pt x="11" y="67"/>
                  </a:lnTo>
                  <a:lnTo>
                    <a:pt x="19" y="21"/>
                  </a:lnTo>
                  <a:close/>
                  <a:moveTo>
                    <a:pt x="19" y="21"/>
                  </a:moveTo>
                  <a:lnTo>
                    <a:pt x="19" y="21"/>
                  </a:lnTo>
                  <a:lnTo>
                    <a:pt x="12" y="67"/>
                  </a:lnTo>
                  <a:lnTo>
                    <a:pt x="12" y="67"/>
                  </a:lnTo>
                  <a:lnTo>
                    <a:pt x="19" y="21"/>
                  </a:lnTo>
                  <a:close/>
                  <a:moveTo>
                    <a:pt x="20" y="21"/>
                  </a:moveTo>
                  <a:lnTo>
                    <a:pt x="20" y="21"/>
                  </a:lnTo>
                  <a:lnTo>
                    <a:pt x="12" y="67"/>
                  </a:lnTo>
                  <a:lnTo>
                    <a:pt x="12" y="67"/>
                  </a:lnTo>
                  <a:lnTo>
                    <a:pt x="20" y="21"/>
                  </a:lnTo>
                  <a:close/>
                  <a:moveTo>
                    <a:pt x="20" y="21"/>
                  </a:moveTo>
                  <a:lnTo>
                    <a:pt x="20" y="21"/>
                  </a:lnTo>
                  <a:lnTo>
                    <a:pt x="12" y="67"/>
                  </a:lnTo>
                  <a:lnTo>
                    <a:pt x="12" y="67"/>
                  </a:lnTo>
                  <a:lnTo>
                    <a:pt x="20" y="21"/>
                  </a:lnTo>
                  <a:close/>
                  <a:moveTo>
                    <a:pt x="20" y="21"/>
                  </a:moveTo>
                  <a:lnTo>
                    <a:pt x="20" y="21"/>
                  </a:lnTo>
                  <a:lnTo>
                    <a:pt x="12" y="67"/>
                  </a:lnTo>
                  <a:lnTo>
                    <a:pt x="12" y="67"/>
                  </a:lnTo>
                  <a:lnTo>
                    <a:pt x="20" y="21"/>
                  </a:lnTo>
                  <a:close/>
                  <a:moveTo>
                    <a:pt x="20" y="21"/>
                  </a:moveTo>
                  <a:lnTo>
                    <a:pt x="20" y="21"/>
                  </a:lnTo>
                  <a:lnTo>
                    <a:pt x="12" y="67"/>
                  </a:lnTo>
                  <a:lnTo>
                    <a:pt x="12" y="67"/>
                  </a:lnTo>
                  <a:lnTo>
                    <a:pt x="20" y="21"/>
                  </a:lnTo>
                  <a:close/>
                  <a:moveTo>
                    <a:pt x="20" y="21"/>
                  </a:moveTo>
                  <a:lnTo>
                    <a:pt x="20" y="21"/>
                  </a:lnTo>
                  <a:lnTo>
                    <a:pt x="12" y="67"/>
                  </a:lnTo>
                  <a:lnTo>
                    <a:pt x="12" y="67"/>
                  </a:lnTo>
                  <a:lnTo>
                    <a:pt x="20" y="21"/>
                  </a:lnTo>
                  <a:close/>
                  <a:moveTo>
                    <a:pt x="20" y="21"/>
                  </a:moveTo>
                  <a:lnTo>
                    <a:pt x="20" y="21"/>
                  </a:lnTo>
                  <a:lnTo>
                    <a:pt x="12" y="67"/>
                  </a:lnTo>
                  <a:lnTo>
                    <a:pt x="12" y="67"/>
                  </a:lnTo>
                  <a:lnTo>
                    <a:pt x="20" y="21"/>
                  </a:lnTo>
                  <a:close/>
                  <a:moveTo>
                    <a:pt x="20" y="21"/>
                  </a:moveTo>
                  <a:lnTo>
                    <a:pt x="20" y="21"/>
                  </a:lnTo>
                  <a:lnTo>
                    <a:pt x="12" y="67"/>
                  </a:lnTo>
                  <a:lnTo>
                    <a:pt x="12" y="67"/>
                  </a:lnTo>
                  <a:lnTo>
                    <a:pt x="20" y="21"/>
                  </a:lnTo>
                  <a:close/>
                  <a:moveTo>
                    <a:pt x="20" y="21"/>
                  </a:moveTo>
                  <a:lnTo>
                    <a:pt x="20" y="21"/>
                  </a:lnTo>
                  <a:lnTo>
                    <a:pt x="12" y="67"/>
                  </a:lnTo>
                  <a:lnTo>
                    <a:pt x="12" y="67"/>
                  </a:lnTo>
                  <a:lnTo>
                    <a:pt x="20" y="21"/>
                  </a:lnTo>
                  <a:close/>
                  <a:moveTo>
                    <a:pt x="20" y="21"/>
                  </a:moveTo>
                  <a:lnTo>
                    <a:pt x="20" y="22"/>
                  </a:lnTo>
                  <a:lnTo>
                    <a:pt x="12" y="67"/>
                  </a:lnTo>
                  <a:lnTo>
                    <a:pt x="12" y="67"/>
                  </a:lnTo>
                  <a:lnTo>
                    <a:pt x="20" y="21"/>
                  </a:lnTo>
                  <a:close/>
                  <a:moveTo>
                    <a:pt x="20" y="22"/>
                  </a:moveTo>
                  <a:lnTo>
                    <a:pt x="20" y="22"/>
                  </a:lnTo>
                  <a:lnTo>
                    <a:pt x="13" y="67"/>
                  </a:lnTo>
                  <a:lnTo>
                    <a:pt x="12" y="67"/>
                  </a:lnTo>
                  <a:lnTo>
                    <a:pt x="20" y="22"/>
                  </a:lnTo>
                  <a:close/>
                  <a:moveTo>
                    <a:pt x="20" y="22"/>
                  </a:moveTo>
                  <a:lnTo>
                    <a:pt x="21" y="22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20" y="22"/>
                  </a:lnTo>
                  <a:close/>
                  <a:moveTo>
                    <a:pt x="21" y="22"/>
                  </a:moveTo>
                  <a:lnTo>
                    <a:pt x="21" y="22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21" y="22"/>
                  </a:lnTo>
                  <a:close/>
                  <a:moveTo>
                    <a:pt x="21" y="22"/>
                  </a:moveTo>
                  <a:lnTo>
                    <a:pt x="21" y="22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21" y="22"/>
                  </a:lnTo>
                  <a:close/>
                  <a:moveTo>
                    <a:pt x="21" y="22"/>
                  </a:moveTo>
                  <a:lnTo>
                    <a:pt x="21" y="22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21" y="22"/>
                  </a:lnTo>
                  <a:close/>
                  <a:moveTo>
                    <a:pt x="21" y="22"/>
                  </a:moveTo>
                  <a:lnTo>
                    <a:pt x="21" y="22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21" y="22"/>
                  </a:lnTo>
                  <a:close/>
                  <a:moveTo>
                    <a:pt x="21" y="22"/>
                  </a:moveTo>
                  <a:lnTo>
                    <a:pt x="21" y="22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21" y="22"/>
                  </a:lnTo>
                  <a:close/>
                  <a:moveTo>
                    <a:pt x="21" y="22"/>
                  </a:moveTo>
                  <a:lnTo>
                    <a:pt x="21" y="22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21" y="22"/>
                  </a:lnTo>
                  <a:close/>
                  <a:moveTo>
                    <a:pt x="21" y="22"/>
                  </a:moveTo>
                  <a:lnTo>
                    <a:pt x="21" y="22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21" y="22"/>
                  </a:lnTo>
                  <a:close/>
                  <a:moveTo>
                    <a:pt x="21" y="22"/>
                  </a:moveTo>
                  <a:lnTo>
                    <a:pt x="21" y="22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21" y="22"/>
                  </a:lnTo>
                  <a:close/>
                  <a:moveTo>
                    <a:pt x="21" y="22"/>
                  </a:moveTo>
                  <a:lnTo>
                    <a:pt x="21" y="22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21" y="22"/>
                  </a:lnTo>
                  <a:close/>
                  <a:moveTo>
                    <a:pt x="21" y="22"/>
                  </a:moveTo>
                  <a:lnTo>
                    <a:pt x="21" y="22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1" y="22"/>
                  </a:lnTo>
                  <a:close/>
                  <a:moveTo>
                    <a:pt x="21" y="22"/>
                  </a:moveTo>
                  <a:lnTo>
                    <a:pt x="21" y="22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1" y="22"/>
                  </a:lnTo>
                  <a:close/>
                  <a:moveTo>
                    <a:pt x="22" y="22"/>
                  </a:moveTo>
                  <a:lnTo>
                    <a:pt x="22" y="22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2" y="22"/>
                  </a:lnTo>
                  <a:close/>
                  <a:moveTo>
                    <a:pt x="22" y="22"/>
                  </a:moveTo>
                  <a:lnTo>
                    <a:pt x="22" y="22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2" y="22"/>
                  </a:lnTo>
                  <a:close/>
                  <a:moveTo>
                    <a:pt x="22" y="22"/>
                  </a:moveTo>
                  <a:lnTo>
                    <a:pt x="22" y="22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2" y="22"/>
                  </a:lnTo>
                  <a:close/>
                  <a:moveTo>
                    <a:pt x="22" y="22"/>
                  </a:moveTo>
                  <a:lnTo>
                    <a:pt x="22" y="22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2" y="22"/>
                  </a:lnTo>
                  <a:close/>
                  <a:moveTo>
                    <a:pt x="22" y="22"/>
                  </a:moveTo>
                  <a:lnTo>
                    <a:pt x="22" y="22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2" y="22"/>
                  </a:lnTo>
                  <a:close/>
                  <a:moveTo>
                    <a:pt x="22" y="22"/>
                  </a:moveTo>
                  <a:lnTo>
                    <a:pt x="22" y="22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2" y="22"/>
                  </a:lnTo>
                  <a:close/>
                  <a:moveTo>
                    <a:pt x="22" y="22"/>
                  </a:moveTo>
                  <a:lnTo>
                    <a:pt x="22" y="22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2" y="22"/>
                  </a:lnTo>
                  <a:close/>
                  <a:moveTo>
                    <a:pt x="22" y="22"/>
                  </a:moveTo>
                  <a:lnTo>
                    <a:pt x="22" y="22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2" y="22"/>
                  </a:lnTo>
                  <a:close/>
                  <a:moveTo>
                    <a:pt x="22" y="22"/>
                  </a:moveTo>
                  <a:lnTo>
                    <a:pt x="22" y="22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2" y="22"/>
                  </a:lnTo>
                  <a:close/>
                  <a:moveTo>
                    <a:pt x="22" y="22"/>
                  </a:moveTo>
                  <a:lnTo>
                    <a:pt x="22" y="22"/>
                  </a:lnTo>
                  <a:lnTo>
                    <a:pt x="15" y="67"/>
                  </a:lnTo>
                  <a:lnTo>
                    <a:pt x="14" y="67"/>
                  </a:lnTo>
                  <a:lnTo>
                    <a:pt x="22" y="22"/>
                  </a:lnTo>
                  <a:close/>
                  <a:moveTo>
                    <a:pt x="22" y="22"/>
                  </a:moveTo>
                  <a:lnTo>
                    <a:pt x="22" y="22"/>
                  </a:lnTo>
                  <a:lnTo>
                    <a:pt x="15" y="67"/>
                  </a:lnTo>
                  <a:lnTo>
                    <a:pt x="15" y="67"/>
                  </a:lnTo>
                  <a:lnTo>
                    <a:pt x="22" y="22"/>
                  </a:lnTo>
                  <a:close/>
                  <a:moveTo>
                    <a:pt x="23" y="22"/>
                  </a:moveTo>
                  <a:lnTo>
                    <a:pt x="23" y="22"/>
                  </a:lnTo>
                  <a:lnTo>
                    <a:pt x="15" y="67"/>
                  </a:lnTo>
                  <a:lnTo>
                    <a:pt x="15" y="67"/>
                  </a:lnTo>
                  <a:lnTo>
                    <a:pt x="23" y="22"/>
                  </a:lnTo>
                  <a:close/>
                  <a:moveTo>
                    <a:pt x="23" y="22"/>
                  </a:moveTo>
                  <a:lnTo>
                    <a:pt x="23" y="22"/>
                  </a:lnTo>
                  <a:lnTo>
                    <a:pt x="15" y="67"/>
                  </a:lnTo>
                  <a:lnTo>
                    <a:pt x="15" y="67"/>
                  </a:lnTo>
                  <a:lnTo>
                    <a:pt x="23" y="22"/>
                  </a:lnTo>
                  <a:close/>
                  <a:moveTo>
                    <a:pt x="23" y="22"/>
                  </a:moveTo>
                  <a:lnTo>
                    <a:pt x="23" y="22"/>
                  </a:lnTo>
                  <a:lnTo>
                    <a:pt x="15" y="67"/>
                  </a:lnTo>
                  <a:lnTo>
                    <a:pt x="15" y="67"/>
                  </a:lnTo>
                  <a:lnTo>
                    <a:pt x="23" y="22"/>
                  </a:lnTo>
                  <a:close/>
                  <a:moveTo>
                    <a:pt x="23" y="22"/>
                  </a:moveTo>
                  <a:lnTo>
                    <a:pt x="23" y="22"/>
                  </a:lnTo>
                  <a:lnTo>
                    <a:pt x="15" y="67"/>
                  </a:lnTo>
                  <a:lnTo>
                    <a:pt x="15" y="67"/>
                  </a:lnTo>
                  <a:lnTo>
                    <a:pt x="23" y="22"/>
                  </a:lnTo>
                  <a:close/>
                  <a:moveTo>
                    <a:pt x="23" y="22"/>
                  </a:moveTo>
                  <a:lnTo>
                    <a:pt x="23" y="22"/>
                  </a:lnTo>
                  <a:lnTo>
                    <a:pt x="15" y="67"/>
                  </a:lnTo>
                  <a:lnTo>
                    <a:pt x="15" y="67"/>
                  </a:lnTo>
                  <a:lnTo>
                    <a:pt x="23" y="22"/>
                  </a:lnTo>
                  <a:close/>
                  <a:moveTo>
                    <a:pt x="23" y="22"/>
                  </a:moveTo>
                  <a:lnTo>
                    <a:pt x="23" y="22"/>
                  </a:lnTo>
                  <a:lnTo>
                    <a:pt x="15" y="67"/>
                  </a:lnTo>
                  <a:lnTo>
                    <a:pt x="15" y="67"/>
                  </a:lnTo>
                  <a:lnTo>
                    <a:pt x="23" y="22"/>
                  </a:lnTo>
                  <a:close/>
                  <a:moveTo>
                    <a:pt x="23" y="22"/>
                  </a:moveTo>
                  <a:lnTo>
                    <a:pt x="23" y="22"/>
                  </a:lnTo>
                  <a:lnTo>
                    <a:pt x="15" y="67"/>
                  </a:lnTo>
                  <a:lnTo>
                    <a:pt x="15" y="67"/>
                  </a:lnTo>
                  <a:lnTo>
                    <a:pt x="23" y="22"/>
                  </a:lnTo>
                  <a:close/>
                  <a:moveTo>
                    <a:pt x="23" y="22"/>
                  </a:moveTo>
                  <a:lnTo>
                    <a:pt x="23" y="22"/>
                  </a:lnTo>
                  <a:lnTo>
                    <a:pt x="15" y="68"/>
                  </a:lnTo>
                  <a:lnTo>
                    <a:pt x="15" y="67"/>
                  </a:lnTo>
                  <a:lnTo>
                    <a:pt x="23" y="22"/>
                  </a:lnTo>
                  <a:close/>
                  <a:moveTo>
                    <a:pt x="23" y="22"/>
                  </a:moveTo>
                  <a:lnTo>
                    <a:pt x="23" y="22"/>
                  </a:lnTo>
                  <a:lnTo>
                    <a:pt x="15" y="68"/>
                  </a:lnTo>
                  <a:lnTo>
                    <a:pt x="15" y="68"/>
                  </a:lnTo>
                  <a:lnTo>
                    <a:pt x="23" y="22"/>
                  </a:lnTo>
                  <a:close/>
                  <a:moveTo>
                    <a:pt x="23" y="22"/>
                  </a:moveTo>
                  <a:lnTo>
                    <a:pt x="23" y="22"/>
                  </a:lnTo>
                  <a:lnTo>
                    <a:pt x="16" y="68"/>
                  </a:lnTo>
                  <a:lnTo>
                    <a:pt x="15" y="68"/>
                  </a:lnTo>
                  <a:lnTo>
                    <a:pt x="23" y="22"/>
                  </a:lnTo>
                  <a:close/>
                  <a:moveTo>
                    <a:pt x="23" y="22"/>
                  </a:moveTo>
                  <a:lnTo>
                    <a:pt x="24" y="22"/>
                  </a:lnTo>
                  <a:lnTo>
                    <a:pt x="16" y="68"/>
                  </a:lnTo>
                  <a:lnTo>
                    <a:pt x="16" y="68"/>
                  </a:lnTo>
                  <a:lnTo>
                    <a:pt x="23" y="22"/>
                  </a:lnTo>
                  <a:close/>
                  <a:moveTo>
                    <a:pt x="24" y="22"/>
                  </a:moveTo>
                  <a:lnTo>
                    <a:pt x="24" y="22"/>
                  </a:lnTo>
                  <a:lnTo>
                    <a:pt x="16" y="68"/>
                  </a:lnTo>
                  <a:lnTo>
                    <a:pt x="16" y="68"/>
                  </a:lnTo>
                  <a:lnTo>
                    <a:pt x="24" y="22"/>
                  </a:lnTo>
                  <a:close/>
                  <a:moveTo>
                    <a:pt x="24" y="22"/>
                  </a:moveTo>
                  <a:lnTo>
                    <a:pt x="24" y="22"/>
                  </a:lnTo>
                  <a:lnTo>
                    <a:pt x="16" y="68"/>
                  </a:lnTo>
                  <a:lnTo>
                    <a:pt x="16" y="68"/>
                  </a:lnTo>
                  <a:lnTo>
                    <a:pt x="24" y="22"/>
                  </a:lnTo>
                  <a:close/>
                  <a:moveTo>
                    <a:pt x="24" y="22"/>
                  </a:moveTo>
                  <a:lnTo>
                    <a:pt x="24" y="22"/>
                  </a:lnTo>
                  <a:lnTo>
                    <a:pt x="16" y="68"/>
                  </a:lnTo>
                  <a:lnTo>
                    <a:pt x="16" y="68"/>
                  </a:lnTo>
                  <a:lnTo>
                    <a:pt x="24" y="22"/>
                  </a:lnTo>
                  <a:close/>
                  <a:moveTo>
                    <a:pt x="24" y="22"/>
                  </a:moveTo>
                  <a:lnTo>
                    <a:pt x="24" y="22"/>
                  </a:lnTo>
                  <a:lnTo>
                    <a:pt x="16" y="68"/>
                  </a:lnTo>
                  <a:lnTo>
                    <a:pt x="16" y="68"/>
                  </a:lnTo>
                  <a:lnTo>
                    <a:pt x="24" y="22"/>
                  </a:lnTo>
                  <a:close/>
                  <a:moveTo>
                    <a:pt x="24" y="22"/>
                  </a:moveTo>
                  <a:lnTo>
                    <a:pt x="24" y="22"/>
                  </a:lnTo>
                  <a:lnTo>
                    <a:pt x="16" y="68"/>
                  </a:lnTo>
                  <a:lnTo>
                    <a:pt x="16" y="68"/>
                  </a:lnTo>
                  <a:lnTo>
                    <a:pt x="24" y="22"/>
                  </a:lnTo>
                  <a:close/>
                  <a:moveTo>
                    <a:pt x="24" y="22"/>
                  </a:moveTo>
                  <a:lnTo>
                    <a:pt x="24" y="22"/>
                  </a:lnTo>
                  <a:lnTo>
                    <a:pt x="16" y="68"/>
                  </a:lnTo>
                  <a:lnTo>
                    <a:pt x="16" y="68"/>
                  </a:lnTo>
                  <a:lnTo>
                    <a:pt x="24" y="22"/>
                  </a:lnTo>
                  <a:close/>
                  <a:moveTo>
                    <a:pt x="24" y="22"/>
                  </a:moveTo>
                  <a:lnTo>
                    <a:pt x="24" y="22"/>
                  </a:lnTo>
                  <a:lnTo>
                    <a:pt x="16" y="68"/>
                  </a:lnTo>
                  <a:lnTo>
                    <a:pt x="16" y="68"/>
                  </a:lnTo>
                  <a:lnTo>
                    <a:pt x="24" y="22"/>
                  </a:lnTo>
                  <a:close/>
                  <a:moveTo>
                    <a:pt x="24" y="22"/>
                  </a:moveTo>
                  <a:lnTo>
                    <a:pt x="24" y="22"/>
                  </a:lnTo>
                  <a:lnTo>
                    <a:pt x="16" y="68"/>
                  </a:lnTo>
                  <a:lnTo>
                    <a:pt x="16" y="68"/>
                  </a:lnTo>
                  <a:lnTo>
                    <a:pt x="24" y="22"/>
                  </a:lnTo>
                  <a:close/>
                  <a:moveTo>
                    <a:pt x="24" y="22"/>
                  </a:moveTo>
                  <a:lnTo>
                    <a:pt x="24" y="22"/>
                  </a:lnTo>
                  <a:lnTo>
                    <a:pt x="16" y="68"/>
                  </a:lnTo>
                  <a:lnTo>
                    <a:pt x="16" y="68"/>
                  </a:lnTo>
                  <a:lnTo>
                    <a:pt x="24" y="22"/>
                  </a:lnTo>
                  <a:close/>
                  <a:moveTo>
                    <a:pt x="24" y="22"/>
                  </a:moveTo>
                  <a:lnTo>
                    <a:pt x="24" y="22"/>
                  </a:lnTo>
                  <a:lnTo>
                    <a:pt x="16" y="68"/>
                  </a:lnTo>
                  <a:lnTo>
                    <a:pt x="16" y="68"/>
                  </a:lnTo>
                  <a:lnTo>
                    <a:pt x="24" y="22"/>
                  </a:lnTo>
                  <a:close/>
                  <a:moveTo>
                    <a:pt x="24" y="22"/>
                  </a:moveTo>
                  <a:lnTo>
                    <a:pt x="24" y="22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24" y="22"/>
                  </a:lnTo>
                  <a:close/>
                  <a:moveTo>
                    <a:pt x="25" y="22"/>
                  </a:moveTo>
                  <a:lnTo>
                    <a:pt x="25" y="22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25" y="22"/>
                  </a:lnTo>
                  <a:close/>
                  <a:moveTo>
                    <a:pt x="25" y="22"/>
                  </a:moveTo>
                  <a:lnTo>
                    <a:pt x="25" y="22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25" y="22"/>
                  </a:lnTo>
                  <a:close/>
                  <a:moveTo>
                    <a:pt x="25" y="22"/>
                  </a:moveTo>
                  <a:lnTo>
                    <a:pt x="25" y="22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25" y="22"/>
                  </a:lnTo>
                  <a:close/>
                  <a:moveTo>
                    <a:pt x="25" y="22"/>
                  </a:moveTo>
                  <a:lnTo>
                    <a:pt x="25" y="22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25" y="22"/>
                  </a:lnTo>
                  <a:close/>
                  <a:moveTo>
                    <a:pt x="25" y="22"/>
                  </a:moveTo>
                  <a:lnTo>
                    <a:pt x="25" y="22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25" y="22"/>
                  </a:lnTo>
                  <a:close/>
                  <a:moveTo>
                    <a:pt x="25" y="22"/>
                  </a:moveTo>
                  <a:lnTo>
                    <a:pt x="25" y="22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25" y="22"/>
                  </a:lnTo>
                  <a:close/>
                  <a:moveTo>
                    <a:pt x="25" y="22"/>
                  </a:moveTo>
                  <a:lnTo>
                    <a:pt x="25" y="22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25" y="22"/>
                  </a:lnTo>
                  <a:close/>
                  <a:moveTo>
                    <a:pt x="25" y="22"/>
                  </a:moveTo>
                  <a:lnTo>
                    <a:pt x="25" y="22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25" y="22"/>
                  </a:lnTo>
                  <a:close/>
                  <a:moveTo>
                    <a:pt x="25" y="22"/>
                  </a:moveTo>
                  <a:lnTo>
                    <a:pt x="25" y="22"/>
                  </a:lnTo>
                  <a:lnTo>
                    <a:pt x="17" y="68"/>
                  </a:lnTo>
                  <a:lnTo>
                    <a:pt x="17" y="68"/>
                  </a:lnTo>
                  <a:lnTo>
                    <a:pt x="25" y="22"/>
                  </a:lnTo>
                  <a:close/>
                  <a:moveTo>
                    <a:pt x="25" y="22"/>
                  </a:moveTo>
                  <a:lnTo>
                    <a:pt x="25" y="22"/>
                  </a:lnTo>
                  <a:lnTo>
                    <a:pt x="18" y="68"/>
                  </a:lnTo>
                  <a:lnTo>
                    <a:pt x="17" y="68"/>
                  </a:lnTo>
                  <a:lnTo>
                    <a:pt x="25" y="22"/>
                  </a:lnTo>
                  <a:close/>
                  <a:moveTo>
                    <a:pt x="25" y="22"/>
                  </a:moveTo>
                  <a:lnTo>
                    <a:pt x="25" y="22"/>
                  </a:lnTo>
                  <a:lnTo>
                    <a:pt x="18" y="68"/>
                  </a:lnTo>
                  <a:lnTo>
                    <a:pt x="18" y="68"/>
                  </a:lnTo>
                  <a:lnTo>
                    <a:pt x="25" y="22"/>
                  </a:lnTo>
                  <a:close/>
                  <a:moveTo>
                    <a:pt x="26" y="22"/>
                  </a:moveTo>
                  <a:lnTo>
                    <a:pt x="26" y="22"/>
                  </a:lnTo>
                  <a:lnTo>
                    <a:pt x="18" y="68"/>
                  </a:lnTo>
                  <a:lnTo>
                    <a:pt x="18" y="68"/>
                  </a:lnTo>
                  <a:lnTo>
                    <a:pt x="26" y="22"/>
                  </a:lnTo>
                  <a:close/>
                  <a:moveTo>
                    <a:pt x="26" y="22"/>
                  </a:moveTo>
                  <a:lnTo>
                    <a:pt x="26" y="22"/>
                  </a:lnTo>
                  <a:lnTo>
                    <a:pt x="18" y="68"/>
                  </a:lnTo>
                  <a:lnTo>
                    <a:pt x="18" y="68"/>
                  </a:lnTo>
                  <a:lnTo>
                    <a:pt x="26" y="22"/>
                  </a:lnTo>
                  <a:close/>
                  <a:moveTo>
                    <a:pt x="26" y="22"/>
                  </a:moveTo>
                  <a:lnTo>
                    <a:pt x="26" y="22"/>
                  </a:lnTo>
                  <a:lnTo>
                    <a:pt x="18" y="68"/>
                  </a:lnTo>
                  <a:lnTo>
                    <a:pt x="18" y="68"/>
                  </a:lnTo>
                  <a:lnTo>
                    <a:pt x="26" y="22"/>
                  </a:lnTo>
                  <a:close/>
                  <a:moveTo>
                    <a:pt x="26" y="22"/>
                  </a:moveTo>
                  <a:lnTo>
                    <a:pt x="26" y="22"/>
                  </a:lnTo>
                  <a:lnTo>
                    <a:pt x="18" y="68"/>
                  </a:lnTo>
                  <a:lnTo>
                    <a:pt x="18" y="68"/>
                  </a:lnTo>
                  <a:lnTo>
                    <a:pt x="26" y="22"/>
                  </a:lnTo>
                  <a:close/>
                  <a:moveTo>
                    <a:pt x="26" y="22"/>
                  </a:moveTo>
                  <a:lnTo>
                    <a:pt x="26" y="22"/>
                  </a:lnTo>
                  <a:lnTo>
                    <a:pt x="18" y="68"/>
                  </a:lnTo>
                  <a:lnTo>
                    <a:pt x="18" y="68"/>
                  </a:lnTo>
                  <a:lnTo>
                    <a:pt x="26" y="22"/>
                  </a:lnTo>
                  <a:close/>
                  <a:moveTo>
                    <a:pt x="26" y="22"/>
                  </a:moveTo>
                  <a:lnTo>
                    <a:pt x="26" y="22"/>
                  </a:lnTo>
                  <a:lnTo>
                    <a:pt x="18" y="68"/>
                  </a:lnTo>
                  <a:lnTo>
                    <a:pt x="18" y="68"/>
                  </a:lnTo>
                  <a:lnTo>
                    <a:pt x="26" y="22"/>
                  </a:lnTo>
                  <a:close/>
                  <a:moveTo>
                    <a:pt x="26" y="22"/>
                  </a:moveTo>
                  <a:lnTo>
                    <a:pt x="26" y="22"/>
                  </a:lnTo>
                  <a:lnTo>
                    <a:pt x="18" y="68"/>
                  </a:lnTo>
                  <a:lnTo>
                    <a:pt x="18" y="68"/>
                  </a:lnTo>
                  <a:lnTo>
                    <a:pt x="26" y="22"/>
                  </a:lnTo>
                  <a:close/>
                  <a:moveTo>
                    <a:pt x="26" y="23"/>
                  </a:moveTo>
                  <a:lnTo>
                    <a:pt x="26" y="23"/>
                  </a:lnTo>
                  <a:lnTo>
                    <a:pt x="18" y="68"/>
                  </a:lnTo>
                  <a:lnTo>
                    <a:pt x="18" y="68"/>
                  </a:lnTo>
                  <a:lnTo>
                    <a:pt x="26" y="23"/>
                  </a:lnTo>
                  <a:close/>
                  <a:moveTo>
                    <a:pt x="26" y="23"/>
                  </a:moveTo>
                  <a:lnTo>
                    <a:pt x="26" y="23"/>
                  </a:lnTo>
                  <a:lnTo>
                    <a:pt x="18" y="68"/>
                  </a:lnTo>
                  <a:lnTo>
                    <a:pt x="18" y="68"/>
                  </a:lnTo>
                  <a:lnTo>
                    <a:pt x="26" y="23"/>
                  </a:lnTo>
                  <a:close/>
                  <a:moveTo>
                    <a:pt x="26" y="23"/>
                  </a:moveTo>
                  <a:lnTo>
                    <a:pt x="26" y="23"/>
                  </a:lnTo>
                  <a:lnTo>
                    <a:pt x="19" y="68"/>
                  </a:lnTo>
                  <a:lnTo>
                    <a:pt x="18" y="68"/>
                  </a:lnTo>
                  <a:lnTo>
                    <a:pt x="26" y="23"/>
                  </a:lnTo>
                  <a:close/>
                  <a:moveTo>
                    <a:pt x="26" y="23"/>
                  </a:moveTo>
                  <a:lnTo>
                    <a:pt x="27" y="23"/>
                  </a:lnTo>
                  <a:lnTo>
                    <a:pt x="19" y="68"/>
                  </a:lnTo>
                  <a:lnTo>
                    <a:pt x="19" y="68"/>
                  </a:lnTo>
                  <a:lnTo>
                    <a:pt x="26" y="23"/>
                  </a:lnTo>
                  <a:close/>
                  <a:moveTo>
                    <a:pt x="27" y="23"/>
                  </a:moveTo>
                  <a:lnTo>
                    <a:pt x="27" y="23"/>
                  </a:lnTo>
                  <a:lnTo>
                    <a:pt x="19" y="68"/>
                  </a:lnTo>
                  <a:lnTo>
                    <a:pt x="19" y="68"/>
                  </a:lnTo>
                  <a:lnTo>
                    <a:pt x="27" y="23"/>
                  </a:lnTo>
                  <a:close/>
                  <a:moveTo>
                    <a:pt x="27" y="23"/>
                  </a:moveTo>
                  <a:lnTo>
                    <a:pt x="27" y="23"/>
                  </a:lnTo>
                  <a:lnTo>
                    <a:pt x="19" y="68"/>
                  </a:lnTo>
                  <a:lnTo>
                    <a:pt x="19" y="68"/>
                  </a:lnTo>
                  <a:lnTo>
                    <a:pt x="27" y="23"/>
                  </a:lnTo>
                  <a:close/>
                  <a:moveTo>
                    <a:pt x="27" y="23"/>
                  </a:moveTo>
                  <a:lnTo>
                    <a:pt x="27" y="23"/>
                  </a:lnTo>
                  <a:lnTo>
                    <a:pt x="19" y="68"/>
                  </a:lnTo>
                  <a:lnTo>
                    <a:pt x="19" y="68"/>
                  </a:lnTo>
                  <a:lnTo>
                    <a:pt x="27" y="23"/>
                  </a:lnTo>
                  <a:close/>
                  <a:moveTo>
                    <a:pt x="27" y="23"/>
                  </a:moveTo>
                  <a:lnTo>
                    <a:pt x="27" y="23"/>
                  </a:lnTo>
                  <a:lnTo>
                    <a:pt x="19" y="68"/>
                  </a:lnTo>
                  <a:lnTo>
                    <a:pt x="19" y="68"/>
                  </a:lnTo>
                  <a:lnTo>
                    <a:pt x="27" y="23"/>
                  </a:lnTo>
                  <a:close/>
                  <a:moveTo>
                    <a:pt x="27" y="23"/>
                  </a:moveTo>
                  <a:lnTo>
                    <a:pt x="27" y="23"/>
                  </a:lnTo>
                  <a:lnTo>
                    <a:pt x="19" y="68"/>
                  </a:lnTo>
                  <a:lnTo>
                    <a:pt x="19" y="68"/>
                  </a:lnTo>
                  <a:lnTo>
                    <a:pt x="27" y="23"/>
                  </a:lnTo>
                  <a:close/>
                  <a:moveTo>
                    <a:pt x="27" y="23"/>
                  </a:moveTo>
                  <a:lnTo>
                    <a:pt x="27" y="23"/>
                  </a:lnTo>
                  <a:lnTo>
                    <a:pt x="19" y="68"/>
                  </a:lnTo>
                  <a:lnTo>
                    <a:pt x="19" y="68"/>
                  </a:lnTo>
                  <a:lnTo>
                    <a:pt x="27" y="23"/>
                  </a:lnTo>
                  <a:close/>
                  <a:moveTo>
                    <a:pt x="27" y="23"/>
                  </a:moveTo>
                  <a:lnTo>
                    <a:pt x="27" y="23"/>
                  </a:lnTo>
                  <a:lnTo>
                    <a:pt x="19" y="68"/>
                  </a:lnTo>
                  <a:lnTo>
                    <a:pt x="19" y="68"/>
                  </a:lnTo>
                  <a:lnTo>
                    <a:pt x="27" y="23"/>
                  </a:lnTo>
                  <a:close/>
                  <a:moveTo>
                    <a:pt x="27" y="23"/>
                  </a:moveTo>
                  <a:lnTo>
                    <a:pt x="27" y="23"/>
                  </a:lnTo>
                  <a:lnTo>
                    <a:pt x="19" y="68"/>
                  </a:lnTo>
                  <a:lnTo>
                    <a:pt x="19" y="68"/>
                  </a:lnTo>
                  <a:lnTo>
                    <a:pt x="27" y="23"/>
                  </a:lnTo>
                  <a:close/>
                  <a:moveTo>
                    <a:pt x="27" y="23"/>
                  </a:moveTo>
                  <a:lnTo>
                    <a:pt x="27" y="23"/>
                  </a:lnTo>
                  <a:lnTo>
                    <a:pt x="19" y="68"/>
                  </a:lnTo>
                  <a:lnTo>
                    <a:pt x="19" y="68"/>
                  </a:lnTo>
                  <a:lnTo>
                    <a:pt x="27" y="23"/>
                  </a:lnTo>
                  <a:close/>
                  <a:moveTo>
                    <a:pt x="27" y="23"/>
                  </a:moveTo>
                  <a:lnTo>
                    <a:pt x="27" y="23"/>
                  </a:lnTo>
                  <a:lnTo>
                    <a:pt x="19" y="68"/>
                  </a:lnTo>
                  <a:lnTo>
                    <a:pt x="19" y="68"/>
                  </a:lnTo>
                  <a:lnTo>
                    <a:pt x="27" y="23"/>
                  </a:lnTo>
                  <a:close/>
                  <a:moveTo>
                    <a:pt x="27" y="23"/>
                  </a:moveTo>
                  <a:lnTo>
                    <a:pt x="27" y="23"/>
                  </a:lnTo>
                  <a:lnTo>
                    <a:pt x="20" y="68"/>
                  </a:lnTo>
                  <a:lnTo>
                    <a:pt x="20" y="68"/>
                  </a:lnTo>
                  <a:lnTo>
                    <a:pt x="27" y="23"/>
                  </a:lnTo>
                  <a:close/>
                  <a:moveTo>
                    <a:pt x="28" y="23"/>
                  </a:moveTo>
                  <a:lnTo>
                    <a:pt x="28" y="23"/>
                  </a:lnTo>
                  <a:lnTo>
                    <a:pt x="20" y="68"/>
                  </a:lnTo>
                  <a:lnTo>
                    <a:pt x="20" y="68"/>
                  </a:lnTo>
                  <a:lnTo>
                    <a:pt x="28" y="23"/>
                  </a:lnTo>
                  <a:close/>
                  <a:moveTo>
                    <a:pt x="28" y="23"/>
                  </a:moveTo>
                  <a:lnTo>
                    <a:pt x="28" y="23"/>
                  </a:lnTo>
                  <a:lnTo>
                    <a:pt x="20" y="68"/>
                  </a:lnTo>
                  <a:lnTo>
                    <a:pt x="20" y="68"/>
                  </a:lnTo>
                  <a:lnTo>
                    <a:pt x="28" y="23"/>
                  </a:lnTo>
                  <a:close/>
                  <a:moveTo>
                    <a:pt x="28" y="23"/>
                  </a:moveTo>
                  <a:lnTo>
                    <a:pt x="28" y="23"/>
                  </a:lnTo>
                  <a:lnTo>
                    <a:pt x="20" y="68"/>
                  </a:lnTo>
                  <a:lnTo>
                    <a:pt x="20" y="68"/>
                  </a:lnTo>
                  <a:lnTo>
                    <a:pt x="28" y="23"/>
                  </a:lnTo>
                  <a:close/>
                  <a:moveTo>
                    <a:pt x="28" y="23"/>
                  </a:moveTo>
                  <a:lnTo>
                    <a:pt x="28" y="23"/>
                  </a:lnTo>
                  <a:lnTo>
                    <a:pt x="20" y="68"/>
                  </a:lnTo>
                  <a:lnTo>
                    <a:pt x="20" y="68"/>
                  </a:lnTo>
                  <a:lnTo>
                    <a:pt x="28" y="23"/>
                  </a:lnTo>
                  <a:close/>
                  <a:moveTo>
                    <a:pt x="28" y="23"/>
                  </a:moveTo>
                  <a:lnTo>
                    <a:pt x="28" y="23"/>
                  </a:lnTo>
                  <a:lnTo>
                    <a:pt x="20" y="68"/>
                  </a:lnTo>
                  <a:lnTo>
                    <a:pt x="20" y="68"/>
                  </a:lnTo>
                  <a:lnTo>
                    <a:pt x="28" y="23"/>
                  </a:lnTo>
                  <a:close/>
                  <a:moveTo>
                    <a:pt x="28" y="23"/>
                  </a:moveTo>
                  <a:lnTo>
                    <a:pt x="28" y="23"/>
                  </a:lnTo>
                  <a:lnTo>
                    <a:pt x="20" y="68"/>
                  </a:lnTo>
                  <a:lnTo>
                    <a:pt x="20" y="68"/>
                  </a:lnTo>
                  <a:lnTo>
                    <a:pt x="28" y="23"/>
                  </a:lnTo>
                  <a:close/>
                  <a:moveTo>
                    <a:pt x="28" y="23"/>
                  </a:moveTo>
                  <a:lnTo>
                    <a:pt x="28" y="23"/>
                  </a:lnTo>
                  <a:lnTo>
                    <a:pt x="20" y="68"/>
                  </a:lnTo>
                  <a:lnTo>
                    <a:pt x="20" y="68"/>
                  </a:lnTo>
                  <a:lnTo>
                    <a:pt x="28" y="23"/>
                  </a:lnTo>
                  <a:close/>
                  <a:moveTo>
                    <a:pt x="28" y="23"/>
                  </a:moveTo>
                  <a:lnTo>
                    <a:pt x="28" y="23"/>
                  </a:lnTo>
                  <a:lnTo>
                    <a:pt x="20" y="68"/>
                  </a:lnTo>
                  <a:lnTo>
                    <a:pt x="20" y="68"/>
                  </a:lnTo>
                  <a:lnTo>
                    <a:pt x="28" y="23"/>
                  </a:lnTo>
                  <a:close/>
                  <a:moveTo>
                    <a:pt x="28" y="23"/>
                  </a:moveTo>
                  <a:lnTo>
                    <a:pt x="28" y="23"/>
                  </a:lnTo>
                  <a:lnTo>
                    <a:pt x="20" y="68"/>
                  </a:lnTo>
                  <a:lnTo>
                    <a:pt x="20" y="68"/>
                  </a:lnTo>
                  <a:lnTo>
                    <a:pt x="28" y="23"/>
                  </a:lnTo>
                  <a:close/>
                  <a:moveTo>
                    <a:pt x="28" y="23"/>
                  </a:moveTo>
                  <a:lnTo>
                    <a:pt x="28" y="23"/>
                  </a:lnTo>
                  <a:lnTo>
                    <a:pt x="21" y="68"/>
                  </a:lnTo>
                  <a:lnTo>
                    <a:pt x="20" y="68"/>
                  </a:lnTo>
                  <a:lnTo>
                    <a:pt x="28" y="23"/>
                  </a:lnTo>
                  <a:close/>
                  <a:moveTo>
                    <a:pt x="28" y="23"/>
                  </a:moveTo>
                  <a:lnTo>
                    <a:pt x="28" y="23"/>
                  </a:lnTo>
                  <a:lnTo>
                    <a:pt x="21" y="68"/>
                  </a:lnTo>
                  <a:lnTo>
                    <a:pt x="21" y="68"/>
                  </a:lnTo>
                  <a:lnTo>
                    <a:pt x="28" y="23"/>
                  </a:lnTo>
                  <a:close/>
                  <a:moveTo>
                    <a:pt x="29" y="23"/>
                  </a:moveTo>
                  <a:lnTo>
                    <a:pt x="29" y="23"/>
                  </a:lnTo>
                  <a:lnTo>
                    <a:pt x="21" y="68"/>
                  </a:lnTo>
                  <a:lnTo>
                    <a:pt x="21" y="68"/>
                  </a:lnTo>
                  <a:lnTo>
                    <a:pt x="29" y="23"/>
                  </a:lnTo>
                  <a:close/>
                  <a:moveTo>
                    <a:pt x="29" y="23"/>
                  </a:moveTo>
                  <a:lnTo>
                    <a:pt x="29" y="23"/>
                  </a:lnTo>
                  <a:lnTo>
                    <a:pt x="21" y="68"/>
                  </a:lnTo>
                  <a:lnTo>
                    <a:pt x="21" y="68"/>
                  </a:lnTo>
                  <a:lnTo>
                    <a:pt x="29" y="23"/>
                  </a:lnTo>
                  <a:close/>
                  <a:moveTo>
                    <a:pt x="29" y="23"/>
                  </a:moveTo>
                  <a:lnTo>
                    <a:pt x="29" y="23"/>
                  </a:lnTo>
                  <a:lnTo>
                    <a:pt x="21" y="68"/>
                  </a:lnTo>
                  <a:lnTo>
                    <a:pt x="21" y="68"/>
                  </a:lnTo>
                  <a:lnTo>
                    <a:pt x="29" y="23"/>
                  </a:lnTo>
                  <a:close/>
                  <a:moveTo>
                    <a:pt x="29" y="23"/>
                  </a:moveTo>
                  <a:lnTo>
                    <a:pt x="29" y="23"/>
                  </a:lnTo>
                  <a:lnTo>
                    <a:pt x="21" y="68"/>
                  </a:lnTo>
                  <a:lnTo>
                    <a:pt x="21" y="68"/>
                  </a:lnTo>
                  <a:lnTo>
                    <a:pt x="29" y="23"/>
                  </a:lnTo>
                  <a:close/>
                  <a:moveTo>
                    <a:pt x="29" y="23"/>
                  </a:moveTo>
                  <a:lnTo>
                    <a:pt x="29" y="23"/>
                  </a:lnTo>
                  <a:lnTo>
                    <a:pt x="21" y="68"/>
                  </a:lnTo>
                  <a:lnTo>
                    <a:pt x="21" y="68"/>
                  </a:lnTo>
                  <a:lnTo>
                    <a:pt x="29" y="23"/>
                  </a:lnTo>
                  <a:close/>
                  <a:moveTo>
                    <a:pt x="29" y="23"/>
                  </a:moveTo>
                  <a:lnTo>
                    <a:pt x="29" y="23"/>
                  </a:lnTo>
                  <a:lnTo>
                    <a:pt x="21" y="68"/>
                  </a:lnTo>
                  <a:lnTo>
                    <a:pt x="21" y="68"/>
                  </a:lnTo>
                  <a:lnTo>
                    <a:pt x="29" y="23"/>
                  </a:lnTo>
                  <a:close/>
                  <a:moveTo>
                    <a:pt x="29" y="23"/>
                  </a:moveTo>
                  <a:lnTo>
                    <a:pt x="29" y="23"/>
                  </a:lnTo>
                  <a:lnTo>
                    <a:pt x="21" y="69"/>
                  </a:lnTo>
                  <a:lnTo>
                    <a:pt x="21" y="69"/>
                  </a:lnTo>
                  <a:lnTo>
                    <a:pt x="29" y="23"/>
                  </a:lnTo>
                  <a:close/>
                  <a:moveTo>
                    <a:pt x="29" y="23"/>
                  </a:moveTo>
                  <a:lnTo>
                    <a:pt x="29" y="23"/>
                  </a:lnTo>
                  <a:lnTo>
                    <a:pt x="21" y="69"/>
                  </a:lnTo>
                  <a:lnTo>
                    <a:pt x="21" y="69"/>
                  </a:lnTo>
                  <a:lnTo>
                    <a:pt x="29" y="23"/>
                  </a:lnTo>
                  <a:close/>
                  <a:moveTo>
                    <a:pt x="29" y="23"/>
                  </a:moveTo>
                  <a:lnTo>
                    <a:pt x="29" y="23"/>
                  </a:lnTo>
                  <a:lnTo>
                    <a:pt x="21" y="69"/>
                  </a:lnTo>
                  <a:lnTo>
                    <a:pt x="21" y="69"/>
                  </a:lnTo>
                  <a:lnTo>
                    <a:pt x="29" y="23"/>
                  </a:lnTo>
                  <a:close/>
                  <a:moveTo>
                    <a:pt x="29" y="23"/>
                  </a:moveTo>
                  <a:lnTo>
                    <a:pt x="29" y="23"/>
                  </a:lnTo>
                  <a:lnTo>
                    <a:pt x="22" y="69"/>
                  </a:lnTo>
                  <a:lnTo>
                    <a:pt x="21" y="69"/>
                  </a:lnTo>
                  <a:lnTo>
                    <a:pt x="29" y="23"/>
                  </a:lnTo>
                  <a:close/>
                  <a:moveTo>
                    <a:pt x="29" y="23"/>
                  </a:moveTo>
                  <a:lnTo>
                    <a:pt x="30" y="23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29" y="23"/>
                  </a:lnTo>
                  <a:close/>
                  <a:moveTo>
                    <a:pt x="30" y="23"/>
                  </a:moveTo>
                  <a:lnTo>
                    <a:pt x="30" y="23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30" y="23"/>
                  </a:lnTo>
                  <a:close/>
                  <a:moveTo>
                    <a:pt x="30" y="23"/>
                  </a:moveTo>
                  <a:lnTo>
                    <a:pt x="30" y="23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30" y="23"/>
                  </a:lnTo>
                  <a:close/>
                  <a:moveTo>
                    <a:pt x="30" y="23"/>
                  </a:moveTo>
                  <a:lnTo>
                    <a:pt x="30" y="23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30" y="23"/>
                  </a:lnTo>
                  <a:close/>
                  <a:moveTo>
                    <a:pt x="30" y="23"/>
                  </a:moveTo>
                  <a:lnTo>
                    <a:pt x="30" y="23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30" y="23"/>
                  </a:lnTo>
                  <a:close/>
                  <a:moveTo>
                    <a:pt x="30" y="23"/>
                  </a:moveTo>
                  <a:lnTo>
                    <a:pt x="30" y="23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30" y="23"/>
                  </a:lnTo>
                  <a:close/>
                  <a:moveTo>
                    <a:pt x="30" y="23"/>
                  </a:moveTo>
                  <a:lnTo>
                    <a:pt x="30" y="23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30" y="23"/>
                  </a:lnTo>
                  <a:close/>
                  <a:moveTo>
                    <a:pt x="30" y="23"/>
                  </a:moveTo>
                  <a:lnTo>
                    <a:pt x="30" y="23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30" y="23"/>
                  </a:lnTo>
                  <a:close/>
                  <a:moveTo>
                    <a:pt x="30" y="23"/>
                  </a:moveTo>
                  <a:lnTo>
                    <a:pt x="30" y="23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30" y="23"/>
                  </a:lnTo>
                  <a:close/>
                  <a:moveTo>
                    <a:pt x="30" y="23"/>
                  </a:moveTo>
                  <a:lnTo>
                    <a:pt x="30" y="23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30" y="23"/>
                  </a:lnTo>
                  <a:close/>
                  <a:moveTo>
                    <a:pt x="30" y="23"/>
                  </a:moveTo>
                  <a:lnTo>
                    <a:pt x="30" y="23"/>
                  </a:lnTo>
                  <a:lnTo>
                    <a:pt x="22" y="69"/>
                  </a:lnTo>
                  <a:lnTo>
                    <a:pt x="22" y="69"/>
                  </a:lnTo>
                  <a:lnTo>
                    <a:pt x="30" y="23"/>
                  </a:lnTo>
                  <a:close/>
                  <a:moveTo>
                    <a:pt x="30" y="23"/>
                  </a:moveTo>
                  <a:lnTo>
                    <a:pt x="30" y="23"/>
                  </a:lnTo>
                  <a:lnTo>
                    <a:pt x="23" y="69"/>
                  </a:lnTo>
                  <a:lnTo>
                    <a:pt x="23" y="69"/>
                  </a:lnTo>
                  <a:lnTo>
                    <a:pt x="30" y="23"/>
                  </a:lnTo>
                  <a:close/>
                  <a:moveTo>
                    <a:pt x="31" y="23"/>
                  </a:moveTo>
                  <a:lnTo>
                    <a:pt x="31" y="23"/>
                  </a:lnTo>
                  <a:lnTo>
                    <a:pt x="23" y="69"/>
                  </a:lnTo>
                  <a:lnTo>
                    <a:pt x="23" y="69"/>
                  </a:lnTo>
                  <a:lnTo>
                    <a:pt x="31" y="23"/>
                  </a:lnTo>
                  <a:close/>
                  <a:moveTo>
                    <a:pt x="31" y="23"/>
                  </a:moveTo>
                  <a:lnTo>
                    <a:pt x="31" y="23"/>
                  </a:lnTo>
                  <a:lnTo>
                    <a:pt x="23" y="69"/>
                  </a:lnTo>
                  <a:lnTo>
                    <a:pt x="23" y="69"/>
                  </a:lnTo>
                  <a:lnTo>
                    <a:pt x="31" y="23"/>
                  </a:lnTo>
                  <a:close/>
                  <a:moveTo>
                    <a:pt x="31" y="23"/>
                  </a:moveTo>
                  <a:lnTo>
                    <a:pt x="31" y="23"/>
                  </a:lnTo>
                  <a:lnTo>
                    <a:pt x="23" y="69"/>
                  </a:lnTo>
                  <a:lnTo>
                    <a:pt x="23" y="69"/>
                  </a:lnTo>
                  <a:lnTo>
                    <a:pt x="31" y="23"/>
                  </a:lnTo>
                  <a:close/>
                  <a:moveTo>
                    <a:pt x="31" y="23"/>
                  </a:moveTo>
                  <a:lnTo>
                    <a:pt x="31" y="23"/>
                  </a:lnTo>
                  <a:lnTo>
                    <a:pt x="23" y="69"/>
                  </a:lnTo>
                  <a:lnTo>
                    <a:pt x="23" y="69"/>
                  </a:lnTo>
                  <a:lnTo>
                    <a:pt x="31" y="23"/>
                  </a:lnTo>
                  <a:close/>
                  <a:moveTo>
                    <a:pt x="31" y="23"/>
                  </a:moveTo>
                  <a:lnTo>
                    <a:pt x="31" y="23"/>
                  </a:lnTo>
                  <a:lnTo>
                    <a:pt x="23" y="69"/>
                  </a:lnTo>
                  <a:lnTo>
                    <a:pt x="23" y="69"/>
                  </a:lnTo>
                  <a:lnTo>
                    <a:pt x="31" y="23"/>
                  </a:lnTo>
                  <a:close/>
                  <a:moveTo>
                    <a:pt x="31" y="23"/>
                  </a:moveTo>
                  <a:lnTo>
                    <a:pt x="31" y="23"/>
                  </a:lnTo>
                  <a:lnTo>
                    <a:pt x="23" y="69"/>
                  </a:lnTo>
                  <a:lnTo>
                    <a:pt x="23" y="69"/>
                  </a:lnTo>
                  <a:lnTo>
                    <a:pt x="31" y="23"/>
                  </a:lnTo>
                  <a:close/>
                  <a:moveTo>
                    <a:pt x="31" y="23"/>
                  </a:moveTo>
                  <a:lnTo>
                    <a:pt x="31" y="23"/>
                  </a:lnTo>
                  <a:lnTo>
                    <a:pt x="23" y="69"/>
                  </a:lnTo>
                  <a:lnTo>
                    <a:pt x="23" y="69"/>
                  </a:lnTo>
                  <a:lnTo>
                    <a:pt x="31" y="23"/>
                  </a:lnTo>
                  <a:close/>
                  <a:moveTo>
                    <a:pt x="31" y="23"/>
                  </a:moveTo>
                  <a:lnTo>
                    <a:pt x="31" y="23"/>
                  </a:lnTo>
                  <a:lnTo>
                    <a:pt x="23" y="69"/>
                  </a:lnTo>
                  <a:lnTo>
                    <a:pt x="23" y="69"/>
                  </a:lnTo>
                  <a:lnTo>
                    <a:pt x="31" y="23"/>
                  </a:lnTo>
                  <a:close/>
                  <a:moveTo>
                    <a:pt x="31" y="23"/>
                  </a:moveTo>
                  <a:lnTo>
                    <a:pt x="31" y="23"/>
                  </a:lnTo>
                  <a:lnTo>
                    <a:pt x="23" y="69"/>
                  </a:lnTo>
                  <a:lnTo>
                    <a:pt x="23" y="69"/>
                  </a:lnTo>
                  <a:lnTo>
                    <a:pt x="31" y="23"/>
                  </a:lnTo>
                  <a:close/>
                  <a:moveTo>
                    <a:pt x="31" y="23"/>
                  </a:moveTo>
                  <a:lnTo>
                    <a:pt x="31" y="23"/>
                  </a:lnTo>
                  <a:lnTo>
                    <a:pt x="24" y="69"/>
                  </a:lnTo>
                  <a:lnTo>
                    <a:pt x="23" y="69"/>
                  </a:lnTo>
                  <a:lnTo>
                    <a:pt x="31" y="23"/>
                  </a:lnTo>
                  <a:close/>
                  <a:moveTo>
                    <a:pt x="31" y="23"/>
                  </a:moveTo>
                  <a:lnTo>
                    <a:pt x="31" y="23"/>
                  </a:lnTo>
                  <a:lnTo>
                    <a:pt x="24" y="69"/>
                  </a:lnTo>
                  <a:lnTo>
                    <a:pt x="24" y="69"/>
                  </a:lnTo>
                  <a:lnTo>
                    <a:pt x="31" y="23"/>
                  </a:lnTo>
                  <a:close/>
                  <a:moveTo>
                    <a:pt x="32" y="23"/>
                  </a:moveTo>
                  <a:lnTo>
                    <a:pt x="32" y="23"/>
                  </a:lnTo>
                  <a:lnTo>
                    <a:pt x="24" y="69"/>
                  </a:lnTo>
                  <a:lnTo>
                    <a:pt x="24" y="69"/>
                  </a:lnTo>
                  <a:lnTo>
                    <a:pt x="32" y="23"/>
                  </a:lnTo>
                  <a:close/>
                  <a:moveTo>
                    <a:pt x="32" y="23"/>
                  </a:moveTo>
                  <a:lnTo>
                    <a:pt x="32" y="23"/>
                  </a:lnTo>
                  <a:lnTo>
                    <a:pt x="24" y="69"/>
                  </a:lnTo>
                  <a:lnTo>
                    <a:pt x="24" y="69"/>
                  </a:lnTo>
                  <a:lnTo>
                    <a:pt x="32" y="23"/>
                  </a:lnTo>
                  <a:close/>
                  <a:moveTo>
                    <a:pt x="32" y="24"/>
                  </a:moveTo>
                  <a:lnTo>
                    <a:pt x="32" y="24"/>
                  </a:lnTo>
                  <a:lnTo>
                    <a:pt x="24" y="69"/>
                  </a:lnTo>
                  <a:lnTo>
                    <a:pt x="24" y="69"/>
                  </a:lnTo>
                  <a:lnTo>
                    <a:pt x="32" y="24"/>
                  </a:lnTo>
                  <a:close/>
                  <a:moveTo>
                    <a:pt x="32" y="24"/>
                  </a:moveTo>
                  <a:lnTo>
                    <a:pt x="32" y="24"/>
                  </a:lnTo>
                  <a:lnTo>
                    <a:pt x="24" y="69"/>
                  </a:lnTo>
                  <a:lnTo>
                    <a:pt x="24" y="69"/>
                  </a:lnTo>
                  <a:lnTo>
                    <a:pt x="32" y="24"/>
                  </a:lnTo>
                  <a:close/>
                  <a:moveTo>
                    <a:pt x="32" y="24"/>
                  </a:moveTo>
                  <a:lnTo>
                    <a:pt x="32" y="24"/>
                  </a:lnTo>
                  <a:lnTo>
                    <a:pt x="24" y="69"/>
                  </a:lnTo>
                  <a:lnTo>
                    <a:pt x="24" y="69"/>
                  </a:lnTo>
                  <a:lnTo>
                    <a:pt x="32" y="24"/>
                  </a:lnTo>
                  <a:close/>
                  <a:moveTo>
                    <a:pt x="32" y="24"/>
                  </a:moveTo>
                  <a:lnTo>
                    <a:pt x="32" y="24"/>
                  </a:lnTo>
                  <a:lnTo>
                    <a:pt x="24" y="69"/>
                  </a:lnTo>
                  <a:lnTo>
                    <a:pt x="24" y="69"/>
                  </a:lnTo>
                  <a:lnTo>
                    <a:pt x="32" y="24"/>
                  </a:lnTo>
                  <a:close/>
                  <a:moveTo>
                    <a:pt x="32" y="24"/>
                  </a:moveTo>
                  <a:lnTo>
                    <a:pt x="32" y="24"/>
                  </a:lnTo>
                  <a:lnTo>
                    <a:pt x="24" y="69"/>
                  </a:lnTo>
                  <a:lnTo>
                    <a:pt x="24" y="69"/>
                  </a:lnTo>
                  <a:lnTo>
                    <a:pt x="32" y="24"/>
                  </a:lnTo>
                  <a:close/>
                  <a:moveTo>
                    <a:pt x="32" y="24"/>
                  </a:moveTo>
                  <a:lnTo>
                    <a:pt x="32" y="24"/>
                  </a:lnTo>
                  <a:lnTo>
                    <a:pt x="24" y="69"/>
                  </a:lnTo>
                  <a:lnTo>
                    <a:pt x="24" y="69"/>
                  </a:lnTo>
                  <a:lnTo>
                    <a:pt x="32" y="24"/>
                  </a:lnTo>
                  <a:close/>
                  <a:moveTo>
                    <a:pt x="32" y="24"/>
                  </a:moveTo>
                  <a:lnTo>
                    <a:pt x="32" y="24"/>
                  </a:lnTo>
                  <a:lnTo>
                    <a:pt x="24" y="69"/>
                  </a:lnTo>
                  <a:lnTo>
                    <a:pt x="24" y="69"/>
                  </a:lnTo>
                  <a:lnTo>
                    <a:pt x="32" y="24"/>
                  </a:lnTo>
                  <a:close/>
                  <a:moveTo>
                    <a:pt x="32" y="24"/>
                  </a:moveTo>
                  <a:lnTo>
                    <a:pt x="32" y="24"/>
                  </a:lnTo>
                  <a:lnTo>
                    <a:pt x="24" y="69"/>
                  </a:lnTo>
                  <a:lnTo>
                    <a:pt x="24" y="69"/>
                  </a:lnTo>
                  <a:lnTo>
                    <a:pt x="32" y="24"/>
                  </a:lnTo>
                  <a:close/>
                  <a:moveTo>
                    <a:pt x="32" y="24"/>
                  </a:moveTo>
                  <a:lnTo>
                    <a:pt x="33" y="24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32" y="24"/>
                  </a:lnTo>
                  <a:close/>
                  <a:moveTo>
                    <a:pt x="33" y="24"/>
                  </a:moveTo>
                  <a:lnTo>
                    <a:pt x="33" y="24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33" y="24"/>
                  </a:lnTo>
                  <a:close/>
                  <a:moveTo>
                    <a:pt x="33" y="24"/>
                  </a:moveTo>
                  <a:lnTo>
                    <a:pt x="33" y="24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33" y="24"/>
                  </a:lnTo>
                  <a:close/>
                  <a:moveTo>
                    <a:pt x="33" y="24"/>
                  </a:moveTo>
                  <a:lnTo>
                    <a:pt x="33" y="24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33" y="24"/>
                  </a:lnTo>
                  <a:close/>
                  <a:moveTo>
                    <a:pt x="33" y="24"/>
                  </a:moveTo>
                  <a:lnTo>
                    <a:pt x="33" y="24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33" y="24"/>
                  </a:lnTo>
                  <a:close/>
                  <a:moveTo>
                    <a:pt x="33" y="24"/>
                  </a:moveTo>
                  <a:lnTo>
                    <a:pt x="33" y="24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33" y="24"/>
                  </a:lnTo>
                  <a:close/>
                  <a:moveTo>
                    <a:pt x="33" y="24"/>
                  </a:moveTo>
                  <a:lnTo>
                    <a:pt x="33" y="24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33" y="24"/>
                  </a:lnTo>
                  <a:close/>
                  <a:moveTo>
                    <a:pt x="33" y="24"/>
                  </a:moveTo>
                  <a:lnTo>
                    <a:pt x="33" y="24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33" y="24"/>
                  </a:lnTo>
                  <a:close/>
                  <a:moveTo>
                    <a:pt x="33" y="24"/>
                  </a:moveTo>
                  <a:lnTo>
                    <a:pt x="33" y="24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33" y="24"/>
                  </a:lnTo>
                  <a:close/>
                  <a:moveTo>
                    <a:pt x="33" y="24"/>
                  </a:moveTo>
                  <a:lnTo>
                    <a:pt x="33" y="24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33" y="24"/>
                  </a:lnTo>
                  <a:close/>
                  <a:moveTo>
                    <a:pt x="33" y="24"/>
                  </a:moveTo>
                  <a:lnTo>
                    <a:pt x="33" y="24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33" y="24"/>
                  </a:lnTo>
                  <a:close/>
                  <a:moveTo>
                    <a:pt x="33" y="24"/>
                  </a:moveTo>
                  <a:lnTo>
                    <a:pt x="33" y="24"/>
                  </a:lnTo>
                  <a:lnTo>
                    <a:pt x="26" y="69"/>
                  </a:lnTo>
                  <a:lnTo>
                    <a:pt x="26" y="69"/>
                  </a:lnTo>
                  <a:lnTo>
                    <a:pt x="33" y="24"/>
                  </a:lnTo>
                  <a:close/>
                  <a:moveTo>
                    <a:pt x="34" y="24"/>
                  </a:moveTo>
                  <a:lnTo>
                    <a:pt x="34" y="24"/>
                  </a:lnTo>
                  <a:lnTo>
                    <a:pt x="26" y="69"/>
                  </a:lnTo>
                  <a:lnTo>
                    <a:pt x="26" y="69"/>
                  </a:lnTo>
                  <a:lnTo>
                    <a:pt x="34" y="24"/>
                  </a:lnTo>
                  <a:close/>
                  <a:moveTo>
                    <a:pt x="34" y="24"/>
                  </a:moveTo>
                  <a:lnTo>
                    <a:pt x="34" y="24"/>
                  </a:lnTo>
                  <a:lnTo>
                    <a:pt x="26" y="69"/>
                  </a:lnTo>
                  <a:lnTo>
                    <a:pt x="26" y="69"/>
                  </a:lnTo>
                  <a:lnTo>
                    <a:pt x="34" y="24"/>
                  </a:lnTo>
                  <a:close/>
                  <a:moveTo>
                    <a:pt x="34" y="24"/>
                  </a:moveTo>
                  <a:lnTo>
                    <a:pt x="34" y="24"/>
                  </a:lnTo>
                  <a:lnTo>
                    <a:pt x="26" y="69"/>
                  </a:lnTo>
                  <a:lnTo>
                    <a:pt x="26" y="69"/>
                  </a:lnTo>
                  <a:lnTo>
                    <a:pt x="34" y="24"/>
                  </a:lnTo>
                  <a:close/>
                  <a:moveTo>
                    <a:pt x="34" y="24"/>
                  </a:moveTo>
                  <a:lnTo>
                    <a:pt x="34" y="24"/>
                  </a:lnTo>
                  <a:lnTo>
                    <a:pt x="26" y="69"/>
                  </a:lnTo>
                  <a:lnTo>
                    <a:pt x="26" y="69"/>
                  </a:lnTo>
                  <a:lnTo>
                    <a:pt x="34" y="24"/>
                  </a:lnTo>
                  <a:close/>
                  <a:moveTo>
                    <a:pt x="34" y="24"/>
                  </a:moveTo>
                  <a:lnTo>
                    <a:pt x="34" y="24"/>
                  </a:lnTo>
                  <a:lnTo>
                    <a:pt x="26" y="69"/>
                  </a:lnTo>
                  <a:lnTo>
                    <a:pt x="26" y="69"/>
                  </a:lnTo>
                  <a:lnTo>
                    <a:pt x="34" y="24"/>
                  </a:lnTo>
                  <a:close/>
                  <a:moveTo>
                    <a:pt x="34" y="24"/>
                  </a:moveTo>
                  <a:lnTo>
                    <a:pt x="34" y="24"/>
                  </a:lnTo>
                  <a:lnTo>
                    <a:pt x="26" y="69"/>
                  </a:lnTo>
                  <a:lnTo>
                    <a:pt x="26" y="69"/>
                  </a:lnTo>
                  <a:lnTo>
                    <a:pt x="34" y="24"/>
                  </a:lnTo>
                  <a:close/>
                  <a:moveTo>
                    <a:pt x="34" y="24"/>
                  </a:moveTo>
                  <a:lnTo>
                    <a:pt x="34" y="24"/>
                  </a:lnTo>
                  <a:lnTo>
                    <a:pt x="26" y="69"/>
                  </a:lnTo>
                  <a:lnTo>
                    <a:pt x="26" y="69"/>
                  </a:lnTo>
                  <a:lnTo>
                    <a:pt x="34" y="24"/>
                  </a:lnTo>
                  <a:close/>
                  <a:moveTo>
                    <a:pt x="34" y="24"/>
                  </a:moveTo>
                  <a:lnTo>
                    <a:pt x="34" y="24"/>
                  </a:lnTo>
                  <a:lnTo>
                    <a:pt x="26" y="69"/>
                  </a:lnTo>
                  <a:lnTo>
                    <a:pt x="26" y="69"/>
                  </a:lnTo>
                  <a:lnTo>
                    <a:pt x="34" y="24"/>
                  </a:lnTo>
                  <a:close/>
                  <a:moveTo>
                    <a:pt x="34" y="24"/>
                  </a:moveTo>
                  <a:lnTo>
                    <a:pt x="34" y="24"/>
                  </a:lnTo>
                  <a:lnTo>
                    <a:pt x="26" y="69"/>
                  </a:lnTo>
                  <a:lnTo>
                    <a:pt x="26" y="69"/>
                  </a:lnTo>
                  <a:lnTo>
                    <a:pt x="34" y="24"/>
                  </a:lnTo>
                  <a:close/>
                  <a:moveTo>
                    <a:pt x="34" y="24"/>
                  </a:moveTo>
                  <a:lnTo>
                    <a:pt x="34" y="24"/>
                  </a:lnTo>
                  <a:lnTo>
                    <a:pt x="27" y="69"/>
                  </a:lnTo>
                  <a:lnTo>
                    <a:pt x="26" y="69"/>
                  </a:lnTo>
                  <a:lnTo>
                    <a:pt x="34" y="24"/>
                  </a:lnTo>
                  <a:close/>
                  <a:moveTo>
                    <a:pt x="34" y="24"/>
                  </a:moveTo>
                  <a:lnTo>
                    <a:pt x="34" y="24"/>
                  </a:lnTo>
                  <a:lnTo>
                    <a:pt x="27" y="69"/>
                  </a:lnTo>
                  <a:lnTo>
                    <a:pt x="27" y="69"/>
                  </a:lnTo>
                  <a:lnTo>
                    <a:pt x="34" y="24"/>
                  </a:lnTo>
                  <a:close/>
                  <a:moveTo>
                    <a:pt x="35" y="24"/>
                  </a:moveTo>
                  <a:lnTo>
                    <a:pt x="35" y="24"/>
                  </a:lnTo>
                  <a:lnTo>
                    <a:pt x="27" y="69"/>
                  </a:lnTo>
                  <a:lnTo>
                    <a:pt x="27" y="69"/>
                  </a:lnTo>
                  <a:lnTo>
                    <a:pt x="35" y="24"/>
                  </a:lnTo>
                  <a:close/>
                  <a:moveTo>
                    <a:pt x="35" y="24"/>
                  </a:moveTo>
                  <a:lnTo>
                    <a:pt x="35" y="24"/>
                  </a:lnTo>
                  <a:lnTo>
                    <a:pt x="27" y="69"/>
                  </a:lnTo>
                  <a:lnTo>
                    <a:pt x="27" y="69"/>
                  </a:lnTo>
                  <a:lnTo>
                    <a:pt x="35" y="24"/>
                  </a:lnTo>
                  <a:close/>
                  <a:moveTo>
                    <a:pt x="35" y="24"/>
                  </a:moveTo>
                  <a:lnTo>
                    <a:pt x="35" y="24"/>
                  </a:lnTo>
                  <a:lnTo>
                    <a:pt x="27" y="69"/>
                  </a:lnTo>
                  <a:lnTo>
                    <a:pt x="27" y="69"/>
                  </a:lnTo>
                  <a:lnTo>
                    <a:pt x="35" y="24"/>
                  </a:lnTo>
                  <a:close/>
                  <a:moveTo>
                    <a:pt x="35" y="24"/>
                  </a:moveTo>
                  <a:lnTo>
                    <a:pt x="35" y="24"/>
                  </a:lnTo>
                  <a:lnTo>
                    <a:pt x="27" y="69"/>
                  </a:lnTo>
                  <a:lnTo>
                    <a:pt x="27" y="69"/>
                  </a:lnTo>
                  <a:lnTo>
                    <a:pt x="35" y="24"/>
                  </a:lnTo>
                  <a:close/>
                  <a:moveTo>
                    <a:pt x="35" y="24"/>
                  </a:moveTo>
                  <a:lnTo>
                    <a:pt x="35" y="24"/>
                  </a:lnTo>
                  <a:lnTo>
                    <a:pt x="27" y="70"/>
                  </a:lnTo>
                  <a:lnTo>
                    <a:pt x="27" y="69"/>
                  </a:lnTo>
                  <a:lnTo>
                    <a:pt x="35" y="24"/>
                  </a:lnTo>
                  <a:close/>
                  <a:moveTo>
                    <a:pt x="35" y="24"/>
                  </a:moveTo>
                  <a:lnTo>
                    <a:pt x="35" y="24"/>
                  </a:lnTo>
                  <a:lnTo>
                    <a:pt x="27" y="70"/>
                  </a:lnTo>
                  <a:lnTo>
                    <a:pt x="27" y="70"/>
                  </a:lnTo>
                  <a:lnTo>
                    <a:pt x="35" y="24"/>
                  </a:lnTo>
                  <a:close/>
                  <a:moveTo>
                    <a:pt x="35" y="24"/>
                  </a:moveTo>
                  <a:lnTo>
                    <a:pt x="35" y="24"/>
                  </a:lnTo>
                  <a:lnTo>
                    <a:pt x="27" y="70"/>
                  </a:lnTo>
                  <a:lnTo>
                    <a:pt x="27" y="70"/>
                  </a:lnTo>
                  <a:lnTo>
                    <a:pt x="35" y="24"/>
                  </a:lnTo>
                  <a:close/>
                  <a:moveTo>
                    <a:pt x="35" y="24"/>
                  </a:moveTo>
                  <a:lnTo>
                    <a:pt x="35" y="24"/>
                  </a:lnTo>
                  <a:lnTo>
                    <a:pt x="27" y="70"/>
                  </a:lnTo>
                  <a:lnTo>
                    <a:pt x="27" y="70"/>
                  </a:lnTo>
                  <a:lnTo>
                    <a:pt x="35" y="24"/>
                  </a:lnTo>
                  <a:close/>
                  <a:moveTo>
                    <a:pt x="35" y="24"/>
                  </a:moveTo>
                  <a:lnTo>
                    <a:pt x="35" y="24"/>
                  </a:lnTo>
                  <a:lnTo>
                    <a:pt x="27" y="70"/>
                  </a:lnTo>
                  <a:lnTo>
                    <a:pt x="27" y="70"/>
                  </a:lnTo>
                  <a:lnTo>
                    <a:pt x="35" y="24"/>
                  </a:lnTo>
                  <a:close/>
                  <a:moveTo>
                    <a:pt x="35" y="24"/>
                  </a:moveTo>
                  <a:lnTo>
                    <a:pt x="35" y="24"/>
                  </a:lnTo>
                  <a:lnTo>
                    <a:pt x="27" y="70"/>
                  </a:lnTo>
                  <a:lnTo>
                    <a:pt x="27" y="70"/>
                  </a:lnTo>
                  <a:lnTo>
                    <a:pt x="35" y="24"/>
                  </a:lnTo>
                  <a:close/>
                  <a:moveTo>
                    <a:pt x="35" y="24"/>
                  </a:moveTo>
                  <a:lnTo>
                    <a:pt x="36" y="24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5" y="24"/>
                  </a:lnTo>
                  <a:close/>
                  <a:moveTo>
                    <a:pt x="36" y="24"/>
                  </a:moveTo>
                  <a:lnTo>
                    <a:pt x="36" y="24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6" y="24"/>
                  </a:lnTo>
                  <a:close/>
                  <a:moveTo>
                    <a:pt x="36" y="24"/>
                  </a:moveTo>
                  <a:lnTo>
                    <a:pt x="36" y="24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6" y="24"/>
                  </a:lnTo>
                  <a:close/>
                  <a:moveTo>
                    <a:pt x="36" y="24"/>
                  </a:moveTo>
                  <a:lnTo>
                    <a:pt x="36" y="24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6" y="24"/>
                  </a:lnTo>
                  <a:close/>
                  <a:moveTo>
                    <a:pt x="36" y="24"/>
                  </a:moveTo>
                  <a:lnTo>
                    <a:pt x="36" y="24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6" y="24"/>
                  </a:lnTo>
                  <a:close/>
                  <a:moveTo>
                    <a:pt x="36" y="24"/>
                  </a:moveTo>
                  <a:lnTo>
                    <a:pt x="36" y="24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6" y="24"/>
                  </a:lnTo>
                  <a:close/>
                  <a:moveTo>
                    <a:pt x="36" y="24"/>
                  </a:moveTo>
                  <a:lnTo>
                    <a:pt x="36" y="24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6" y="24"/>
                  </a:lnTo>
                  <a:close/>
                  <a:moveTo>
                    <a:pt x="36" y="24"/>
                  </a:moveTo>
                  <a:lnTo>
                    <a:pt x="36" y="24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6" y="24"/>
                  </a:lnTo>
                  <a:close/>
                  <a:moveTo>
                    <a:pt x="36" y="24"/>
                  </a:moveTo>
                  <a:lnTo>
                    <a:pt x="36" y="24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6" y="24"/>
                  </a:lnTo>
                  <a:close/>
                  <a:moveTo>
                    <a:pt x="36" y="24"/>
                  </a:moveTo>
                  <a:lnTo>
                    <a:pt x="36" y="24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6" y="24"/>
                  </a:lnTo>
                  <a:close/>
                  <a:moveTo>
                    <a:pt x="36" y="24"/>
                  </a:moveTo>
                  <a:lnTo>
                    <a:pt x="36" y="24"/>
                  </a:lnTo>
                  <a:lnTo>
                    <a:pt x="28" y="70"/>
                  </a:lnTo>
                  <a:lnTo>
                    <a:pt x="28" y="70"/>
                  </a:lnTo>
                  <a:lnTo>
                    <a:pt x="36" y="24"/>
                  </a:lnTo>
                  <a:close/>
                  <a:moveTo>
                    <a:pt x="36" y="24"/>
                  </a:moveTo>
                  <a:lnTo>
                    <a:pt x="36" y="24"/>
                  </a:lnTo>
                  <a:lnTo>
                    <a:pt x="29" y="70"/>
                  </a:lnTo>
                  <a:lnTo>
                    <a:pt x="29" y="70"/>
                  </a:lnTo>
                  <a:lnTo>
                    <a:pt x="36" y="24"/>
                  </a:lnTo>
                  <a:close/>
                  <a:moveTo>
                    <a:pt x="37" y="24"/>
                  </a:moveTo>
                  <a:lnTo>
                    <a:pt x="37" y="24"/>
                  </a:lnTo>
                  <a:lnTo>
                    <a:pt x="29" y="70"/>
                  </a:lnTo>
                  <a:lnTo>
                    <a:pt x="29" y="70"/>
                  </a:lnTo>
                  <a:lnTo>
                    <a:pt x="37" y="24"/>
                  </a:lnTo>
                  <a:close/>
                  <a:moveTo>
                    <a:pt x="37" y="24"/>
                  </a:moveTo>
                  <a:lnTo>
                    <a:pt x="37" y="24"/>
                  </a:lnTo>
                  <a:lnTo>
                    <a:pt x="29" y="70"/>
                  </a:lnTo>
                  <a:lnTo>
                    <a:pt x="29" y="70"/>
                  </a:lnTo>
                  <a:lnTo>
                    <a:pt x="37" y="24"/>
                  </a:lnTo>
                  <a:close/>
                  <a:moveTo>
                    <a:pt x="37" y="24"/>
                  </a:moveTo>
                  <a:lnTo>
                    <a:pt x="37" y="24"/>
                  </a:lnTo>
                  <a:lnTo>
                    <a:pt x="29" y="70"/>
                  </a:lnTo>
                  <a:lnTo>
                    <a:pt x="29" y="70"/>
                  </a:lnTo>
                  <a:lnTo>
                    <a:pt x="37" y="24"/>
                  </a:lnTo>
                  <a:close/>
                  <a:moveTo>
                    <a:pt x="37" y="24"/>
                  </a:moveTo>
                  <a:lnTo>
                    <a:pt x="37" y="24"/>
                  </a:lnTo>
                  <a:lnTo>
                    <a:pt x="29" y="70"/>
                  </a:lnTo>
                  <a:lnTo>
                    <a:pt x="29" y="70"/>
                  </a:lnTo>
                  <a:lnTo>
                    <a:pt x="37" y="24"/>
                  </a:lnTo>
                  <a:close/>
                  <a:moveTo>
                    <a:pt x="37" y="24"/>
                  </a:moveTo>
                  <a:lnTo>
                    <a:pt x="37" y="24"/>
                  </a:lnTo>
                  <a:lnTo>
                    <a:pt x="29" y="70"/>
                  </a:lnTo>
                  <a:lnTo>
                    <a:pt x="29" y="70"/>
                  </a:lnTo>
                  <a:lnTo>
                    <a:pt x="37" y="24"/>
                  </a:lnTo>
                  <a:close/>
                  <a:moveTo>
                    <a:pt x="37" y="24"/>
                  </a:moveTo>
                  <a:lnTo>
                    <a:pt x="37" y="24"/>
                  </a:lnTo>
                  <a:lnTo>
                    <a:pt x="29" y="70"/>
                  </a:lnTo>
                  <a:lnTo>
                    <a:pt x="29" y="70"/>
                  </a:lnTo>
                  <a:lnTo>
                    <a:pt x="37" y="24"/>
                  </a:lnTo>
                  <a:close/>
                  <a:moveTo>
                    <a:pt x="37" y="24"/>
                  </a:moveTo>
                  <a:lnTo>
                    <a:pt x="37" y="24"/>
                  </a:lnTo>
                  <a:lnTo>
                    <a:pt x="29" y="70"/>
                  </a:lnTo>
                  <a:lnTo>
                    <a:pt x="29" y="70"/>
                  </a:lnTo>
                  <a:lnTo>
                    <a:pt x="37" y="24"/>
                  </a:lnTo>
                  <a:close/>
                  <a:moveTo>
                    <a:pt x="37" y="24"/>
                  </a:moveTo>
                  <a:lnTo>
                    <a:pt x="37" y="24"/>
                  </a:lnTo>
                  <a:lnTo>
                    <a:pt x="29" y="70"/>
                  </a:lnTo>
                  <a:lnTo>
                    <a:pt x="29" y="70"/>
                  </a:lnTo>
                  <a:lnTo>
                    <a:pt x="37" y="24"/>
                  </a:lnTo>
                  <a:close/>
                  <a:moveTo>
                    <a:pt x="37" y="24"/>
                  </a:moveTo>
                  <a:lnTo>
                    <a:pt x="37" y="24"/>
                  </a:lnTo>
                  <a:lnTo>
                    <a:pt x="29" y="70"/>
                  </a:lnTo>
                  <a:lnTo>
                    <a:pt x="29" y="70"/>
                  </a:lnTo>
                  <a:lnTo>
                    <a:pt x="37" y="24"/>
                  </a:lnTo>
                  <a:close/>
                  <a:moveTo>
                    <a:pt x="37" y="24"/>
                  </a:moveTo>
                  <a:lnTo>
                    <a:pt x="37" y="24"/>
                  </a:lnTo>
                  <a:lnTo>
                    <a:pt x="30" y="70"/>
                  </a:lnTo>
                  <a:lnTo>
                    <a:pt x="29" y="70"/>
                  </a:lnTo>
                  <a:lnTo>
                    <a:pt x="37" y="24"/>
                  </a:lnTo>
                  <a:close/>
                  <a:moveTo>
                    <a:pt x="37" y="24"/>
                  </a:moveTo>
                  <a:lnTo>
                    <a:pt x="37" y="24"/>
                  </a:lnTo>
                  <a:lnTo>
                    <a:pt x="30" y="70"/>
                  </a:lnTo>
                  <a:lnTo>
                    <a:pt x="30" y="70"/>
                  </a:lnTo>
                  <a:lnTo>
                    <a:pt x="37" y="24"/>
                  </a:lnTo>
                  <a:close/>
                  <a:moveTo>
                    <a:pt x="38" y="24"/>
                  </a:moveTo>
                  <a:lnTo>
                    <a:pt x="38" y="25"/>
                  </a:lnTo>
                  <a:lnTo>
                    <a:pt x="30" y="70"/>
                  </a:lnTo>
                  <a:lnTo>
                    <a:pt x="30" y="70"/>
                  </a:lnTo>
                  <a:lnTo>
                    <a:pt x="38" y="24"/>
                  </a:lnTo>
                  <a:close/>
                  <a:moveTo>
                    <a:pt x="38" y="25"/>
                  </a:moveTo>
                  <a:lnTo>
                    <a:pt x="38" y="25"/>
                  </a:lnTo>
                  <a:lnTo>
                    <a:pt x="30" y="70"/>
                  </a:lnTo>
                  <a:lnTo>
                    <a:pt x="30" y="70"/>
                  </a:lnTo>
                  <a:lnTo>
                    <a:pt x="38" y="25"/>
                  </a:lnTo>
                  <a:close/>
                  <a:moveTo>
                    <a:pt x="38" y="25"/>
                  </a:moveTo>
                  <a:lnTo>
                    <a:pt x="38" y="25"/>
                  </a:lnTo>
                  <a:lnTo>
                    <a:pt x="30" y="70"/>
                  </a:lnTo>
                  <a:lnTo>
                    <a:pt x="30" y="70"/>
                  </a:lnTo>
                  <a:lnTo>
                    <a:pt x="38" y="25"/>
                  </a:lnTo>
                  <a:close/>
                  <a:moveTo>
                    <a:pt x="38" y="25"/>
                  </a:moveTo>
                  <a:lnTo>
                    <a:pt x="38" y="25"/>
                  </a:lnTo>
                  <a:lnTo>
                    <a:pt x="30" y="70"/>
                  </a:lnTo>
                  <a:lnTo>
                    <a:pt x="30" y="70"/>
                  </a:lnTo>
                  <a:lnTo>
                    <a:pt x="38" y="25"/>
                  </a:lnTo>
                  <a:close/>
                  <a:moveTo>
                    <a:pt x="38" y="25"/>
                  </a:moveTo>
                  <a:lnTo>
                    <a:pt x="38" y="25"/>
                  </a:lnTo>
                  <a:lnTo>
                    <a:pt x="30" y="70"/>
                  </a:lnTo>
                  <a:lnTo>
                    <a:pt x="30" y="70"/>
                  </a:lnTo>
                  <a:lnTo>
                    <a:pt x="38" y="25"/>
                  </a:lnTo>
                  <a:close/>
                  <a:moveTo>
                    <a:pt x="38" y="25"/>
                  </a:moveTo>
                  <a:lnTo>
                    <a:pt x="38" y="25"/>
                  </a:lnTo>
                  <a:lnTo>
                    <a:pt x="30" y="70"/>
                  </a:lnTo>
                  <a:lnTo>
                    <a:pt x="30" y="70"/>
                  </a:lnTo>
                  <a:lnTo>
                    <a:pt x="38" y="25"/>
                  </a:lnTo>
                  <a:close/>
                  <a:moveTo>
                    <a:pt x="38" y="25"/>
                  </a:moveTo>
                  <a:lnTo>
                    <a:pt x="38" y="25"/>
                  </a:lnTo>
                  <a:lnTo>
                    <a:pt x="30" y="70"/>
                  </a:lnTo>
                  <a:lnTo>
                    <a:pt x="30" y="70"/>
                  </a:lnTo>
                  <a:lnTo>
                    <a:pt x="38" y="25"/>
                  </a:lnTo>
                  <a:close/>
                  <a:moveTo>
                    <a:pt x="38" y="25"/>
                  </a:moveTo>
                  <a:lnTo>
                    <a:pt x="38" y="25"/>
                  </a:lnTo>
                  <a:lnTo>
                    <a:pt x="30" y="70"/>
                  </a:lnTo>
                  <a:lnTo>
                    <a:pt x="30" y="70"/>
                  </a:lnTo>
                  <a:lnTo>
                    <a:pt x="38" y="25"/>
                  </a:lnTo>
                  <a:close/>
                  <a:moveTo>
                    <a:pt x="38" y="25"/>
                  </a:moveTo>
                  <a:lnTo>
                    <a:pt x="38" y="25"/>
                  </a:lnTo>
                  <a:lnTo>
                    <a:pt x="30" y="70"/>
                  </a:lnTo>
                  <a:lnTo>
                    <a:pt x="30" y="70"/>
                  </a:lnTo>
                  <a:lnTo>
                    <a:pt x="38" y="25"/>
                  </a:lnTo>
                  <a:close/>
                  <a:moveTo>
                    <a:pt x="38" y="25"/>
                  </a:moveTo>
                  <a:lnTo>
                    <a:pt x="38" y="25"/>
                  </a:lnTo>
                  <a:lnTo>
                    <a:pt x="30" y="70"/>
                  </a:lnTo>
                  <a:lnTo>
                    <a:pt x="30" y="70"/>
                  </a:lnTo>
                  <a:lnTo>
                    <a:pt x="38" y="25"/>
                  </a:lnTo>
                  <a:close/>
                  <a:moveTo>
                    <a:pt x="38" y="25"/>
                  </a:moveTo>
                  <a:lnTo>
                    <a:pt x="38" y="25"/>
                  </a:lnTo>
                  <a:lnTo>
                    <a:pt x="31" y="70"/>
                  </a:lnTo>
                  <a:lnTo>
                    <a:pt x="31" y="70"/>
                  </a:lnTo>
                  <a:lnTo>
                    <a:pt x="38" y="25"/>
                  </a:lnTo>
                  <a:close/>
                  <a:moveTo>
                    <a:pt x="39" y="25"/>
                  </a:moveTo>
                  <a:lnTo>
                    <a:pt x="39" y="25"/>
                  </a:lnTo>
                  <a:lnTo>
                    <a:pt x="31" y="70"/>
                  </a:lnTo>
                  <a:lnTo>
                    <a:pt x="31" y="70"/>
                  </a:lnTo>
                  <a:lnTo>
                    <a:pt x="39" y="25"/>
                  </a:lnTo>
                  <a:close/>
                  <a:moveTo>
                    <a:pt x="39" y="25"/>
                  </a:moveTo>
                  <a:lnTo>
                    <a:pt x="39" y="25"/>
                  </a:lnTo>
                  <a:lnTo>
                    <a:pt x="31" y="70"/>
                  </a:lnTo>
                  <a:lnTo>
                    <a:pt x="31" y="70"/>
                  </a:lnTo>
                  <a:lnTo>
                    <a:pt x="39" y="25"/>
                  </a:lnTo>
                  <a:close/>
                  <a:moveTo>
                    <a:pt x="39" y="25"/>
                  </a:moveTo>
                  <a:lnTo>
                    <a:pt x="39" y="25"/>
                  </a:lnTo>
                  <a:lnTo>
                    <a:pt x="31" y="70"/>
                  </a:lnTo>
                  <a:lnTo>
                    <a:pt x="31" y="70"/>
                  </a:lnTo>
                  <a:lnTo>
                    <a:pt x="39" y="25"/>
                  </a:lnTo>
                  <a:close/>
                  <a:moveTo>
                    <a:pt x="39" y="25"/>
                  </a:moveTo>
                  <a:lnTo>
                    <a:pt x="39" y="25"/>
                  </a:lnTo>
                  <a:lnTo>
                    <a:pt x="31" y="70"/>
                  </a:lnTo>
                  <a:lnTo>
                    <a:pt x="31" y="70"/>
                  </a:lnTo>
                  <a:lnTo>
                    <a:pt x="39" y="25"/>
                  </a:lnTo>
                  <a:close/>
                  <a:moveTo>
                    <a:pt x="39" y="25"/>
                  </a:moveTo>
                  <a:lnTo>
                    <a:pt x="39" y="25"/>
                  </a:lnTo>
                  <a:lnTo>
                    <a:pt x="31" y="70"/>
                  </a:lnTo>
                  <a:lnTo>
                    <a:pt x="31" y="70"/>
                  </a:lnTo>
                  <a:lnTo>
                    <a:pt x="39" y="25"/>
                  </a:lnTo>
                  <a:close/>
                  <a:moveTo>
                    <a:pt x="39" y="25"/>
                  </a:moveTo>
                  <a:lnTo>
                    <a:pt x="39" y="25"/>
                  </a:lnTo>
                  <a:lnTo>
                    <a:pt x="31" y="70"/>
                  </a:lnTo>
                  <a:lnTo>
                    <a:pt x="31" y="70"/>
                  </a:lnTo>
                  <a:lnTo>
                    <a:pt x="39" y="25"/>
                  </a:lnTo>
                  <a:close/>
                  <a:moveTo>
                    <a:pt x="39" y="25"/>
                  </a:moveTo>
                  <a:lnTo>
                    <a:pt x="39" y="25"/>
                  </a:lnTo>
                  <a:lnTo>
                    <a:pt x="31" y="70"/>
                  </a:lnTo>
                  <a:lnTo>
                    <a:pt x="31" y="70"/>
                  </a:lnTo>
                  <a:lnTo>
                    <a:pt x="39" y="25"/>
                  </a:lnTo>
                  <a:close/>
                  <a:moveTo>
                    <a:pt x="39" y="25"/>
                  </a:moveTo>
                  <a:lnTo>
                    <a:pt x="39" y="25"/>
                  </a:lnTo>
                  <a:lnTo>
                    <a:pt x="31" y="70"/>
                  </a:lnTo>
                  <a:lnTo>
                    <a:pt x="31" y="70"/>
                  </a:lnTo>
                  <a:lnTo>
                    <a:pt x="39" y="25"/>
                  </a:lnTo>
                  <a:close/>
                  <a:moveTo>
                    <a:pt x="39" y="25"/>
                  </a:moveTo>
                  <a:lnTo>
                    <a:pt x="39" y="25"/>
                  </a:lnTo>
                  <a:lnTo>
                    <a:pt x="31" y="70"/>
                  </a:lnTo>
                  <a:lnTo>
                    <a:pt x="31" y="70"/>
                  </a:lnTo>
                  <a:lnTo>
                    <a:pt x="39" y="25"/>
                  </a:lnTo>
                  <a:close/>
                  <a:moveTo>
                    <a:pt x="39" y="25"/>
                  </a:moveTo>
                  <a:lnTo>
                    <a:pt x="39" y="25"/>
                  </a:lnTo>
                  <a:lnTo>
                    <a:pt x="31" y="70"/>
                  </a:lnTo>
                  <a:lnTo>
                    <a:pt x="31" y="70"/>
                  </a:lnTo>
                  <a:lnTo>
                    <a:pt x="39" y="25"/>
                  </a:lnTo>
                  <a:close/>
                  <a:moveTo>
                    <a:pt x="39" y="25"/>
                  </a:moveTo>
                  <a:lnTo>
                    <a:pt x="39" y="25"/>
                  </a:lnTo>
                  <a:lnTo>
                    <a:pt x="32" y="70"/>
                  </a:lnTo>
                  <a:lnTo>
                    <a:pt x="32" y="70"/>
                  </a:lnTo>
                  <a:lnTo>
                    <a:pt x="39" y="25"/>
                  </a:lnTo>
                  <a:close/>
                  <a:moveTo>
                    <a:pt x="40" y="25"/>
                  </a:moveTo>
                  <a:lnTo>
                    <a:pt x="40" y="25"/>
                  </a:lnTo>
                  <a:lnTo>
                    <a:pt x="32" y="70"/>
                  </a:lnTo>
                  <a:lnTo>
                    <a:pt x="32" y="70"/>
                  </a:lnTo>
                  <a:lnTo>
                    <a:pt x="40" y="25"/>
                  </a:lnTo>
                  <a:close/>
                  <a:moveTo>
                    <a:pt x="40" y="25"/>
                  </a:moveTo>
                  <a:lnTo>
                    <a:pt x="40" y="25"/>
                  </a:lnTo>
                  <a:lnTo>
                    <a:pt x="32" y="70"/>
                  </a:lnTo>
                  <a:lnTo>
                    <a:pt x="32" y="70"/>
                  </a:lnTo>
                  <a:lnTo>
                    <a:pt x="40" y="25"/>
                  </a:lnTo>
                  <a:close/>
                  <a:moveTo>
                    <a:pt x="40" y="25"/>
                  </a:moveTo>
                  <a:lnTo>
                    <a:pt x="40" y="25"/>
                  </a:lnTo>
                  <a:lnTo>
                    <a:pt x="32" y="70"/>
                  </a:lnTo>
                  <a:lnTo>
                    <a:pt x="32" y="70"/>
                  </a:lnTo>
                  <a:lnTo>
                    <a:pt x="40" y="25"/>
                  </a:lnTo>
                  <a:close/>
                  <a:moveTo>
                    <a:pt x="40" y="25"/>
                  </a:moveTo>
                  <a:lnTo>
                    <a:pt x="40" y="25"/>
                  </a:lnTo>
                  <a:lnTo>
                    <a:pt x="32" y="70"/>
                  </a:lnTo>
                  <a:lnTo>
                    <a:pt x="32" y="70"/>
                  </a:lnTo>
                  <a:lnTo>
                    <a:pt x="40" y="25"/>
                  </a:lnTo>
                  <a:close/>
                  <a:moveTo>
                    <a:pt x="40" y="25"/>
                  </a:moveTo>
                  <a:lnTo>
                    <a:pt x="40" y="25"/>
                  </a:lnTo>
                  <a:lnTo>
                    <a:pt x="32" y="70"/>
                  </a:lnTo>
                  <a:lnTo>
                    <a:pt x="32" y="70"/>
                  </a:lnTo>
                  <a:lnTo>
                    <a:pt x="40" y="25"/>
                  </a:lnTo>
                  <a:close/>
                  <a:moveTo>
                    <a:pt x="40" y="25"/>
                  </a:moveTo>
                  <a:lnTo>
                    <a:pt x="40" y="25"/>
                  </a:lnTo>
                  <a:lnTo>
                    <a:pt x="32" y="70"/>
                  </a:lnTo>
                  <a:lnTo>
                    <a:pt x="32" y="70"/>
                  </a:lnTo>
                  <a:lnTo>
                    <a:pt x="40" y="25"/>
                  </a:lnTo>
                  <a:close/>
                  <a:moveTo>
                    <a:pt x="40" y="25"/>
                  </a:moveTo>
                  <a:lnTo>
                    <a:pt x="40" y="25"/>
                  </a:lnTo>
                  <a:lnTo>
                    <a:pt x="32" y="70"/>
                  </a:lnTo>
                  <a:lnTo>
                    <a:pt x="32" y="70"/>
                  </a:lnTo>
                  <a:lnTo>
                    <a:pt x="40" y="25"/>
                  </a:lnTo>
                  <a:close/>
                  <a:moveTo>
                    <a:pt x="40" y="25"/>
                  </a:moveTo>
                  <a:lnTo>
                    <a:pt x="40" y="25"/>
                  </a:lnTo>
                  <a:lnTo>
                    <a:pt x="32" y="70"/>
                  </a:lnTo>
                  <a:lnTo>
                    <a:pt x="32" y="70"/>
                  </a:lnTo>
                  <a:lnTo>
                    <a:pt x="40" y="25"/>
                  </a:lnTo>
                  <a:close/>
                  <a:moveTo>
                    <a:pt x="40" y="25"/>
                  </a:moveTo>
                  <a:lnTo>
                    <a:pt x="40" y="25"/>
                  </a:lnTo>
                  <a:lnTo>
                    <a:pt x="32" y="70"/>
                  </a:lnTo>
                  <a:lnTo>
                    <a:pt x="32" y="70"/>
                  </a:lnTo>
                  <a:lnTo>
                    <a:pt x="40" y="25"/>
                  </a:lnTo>
                  <a:close/>
                  <a:moveTo>
                    <a:pt x="40" y="25"/>
                  </a:moveTo>
                  <a:lnTo>
                    <a:pt x="40" y="25"/>
                  </a:lnTo>
                  <a:lnTo>
                    <a:pt x="33" y="70"/>
                  </a:lnTo>
                  <a:lnTo>
                    <a:pt x="32" y="70"/>
                  </a:lnTo>
                  <a:lnTo>
                    <a:pt x="40" y="25"/>
                  </a:lnTo>
                  <a:close/>
                  <a:moveTo>
                    <a:pt x="40" y="25"/>
                  </a:moveTo>
                  <a:lnTo>
                    <a:pt x="40" y="25"/>
                  </a:lnTo>
                  <a:lnTo>
                    <a:pt x="33" y="71"/>
                  </a:lnTo>
                  <a:lnTo>
                    <a:pt x="33" y="70"/>
                  </a:lnTo>
                  <a:lnTo>
                    <a:pt x="40" y="25"/>
                  </a:lnTo>
                  <a:close/>
                  <a:moveTo>
                    <a:pt x="41" y="25"/>
                  </a:moveTo>
                  <a:lnTo>
                    <a:pt x="41" y="25"/>
                  </a:lnTo>
                  <a:lnTo>
                    <a:pt x="33" y="71"/>
                  </a:lnTo>
                  <a:lnTo>
                    <a:pt x="33" y="71"/>
                  </a:lnTo>
                  <a:lnTo>
                    <a:pt x="41" y="25"/>
                  </a:lnTo>
                  <a:close/>
                  <a:moveTo>
                    <a:pt x="41" y="25"/>
                  </a:moveTo>
                  <a:lnTo>
                    <a:pt x="41" y="25"/>
                  </a:lnTo>
                  <a:lnTo>
                    <a:pt x="33" y="71"/>
                  </a:lnTo>
                  <a:lnTo>
                    <a:pt x="33" y="71"/>
                  </a:lnTo>
                  <a:lnTo>
                    <a:pt x="41" y="25"/>
                  </a:lnTo>
                  <a:close/>
                  <a:moveTo>
                    <a:pt x="41" y="25"/>
                  </a:moveTo>
                  <a:lnTo>
                    <a:pt x="41" y="25"/>
                  </a:lnTo>
                  <a:lnTo>
                    <a:pt x="33" y="71"/>
                  </a:lnTo>
                  <a:lnTo>
                    <a:pt x="33" y="71"/>
                  </a:lnTo>
                  <a:lnTo>
                    <a:pt x="41" y="25"/>
                  </a:lnTo>
                  <a:close/>
                  <a:moveTo>
                    <a:pt x="41" y="25"/>
                  </a:moveTo>
                  <a:lnTo>
                    <a:pt x="41" y="25"/>
                  </a:lnTo>
                  <a:lnTo>
                    <a:pt x="33" y="71"/>
                  </a:lnTo>
                  <a:lnTo>
                    <a:pt x="33" y="71"/>
                  </a:lnTo>
                  <a:lnTo>
                    <a:pt x="41" y="25"/>
                  </a:lnTo>
                  <a:close/>
                  <a:moveTo>
                    <a:pt x="41" y="25"/>
                  </a:moveTo>
                  <a:lnTo>
                    <a:pt x="41" y="25"/>
                  </a:lnTo>
                  <a:lnTo>
                    <a:pt x="33" y="71"/>
                  </a:lnTo>
                  <a:lnTo>
                    <a:pt x="33" y="71"/>
                  </a:lnTo>
                  <a:lnTo>
                    <a:pt x="41" y="25"/>
                  </a:lnTo>
                  <a:close/>
                  <a:moveTo>
                    <a:pt x="41" y="25"/>
                  </a:moveTo>
                  <a:lnTo>
                    <a:pt x="41" y="25"/>
                  </a:lnTo>
                  <a:lnTo>
                    <a:pt x="33" y="71"/>
                  </a:lnTo>
                  <a:lnTo>
                    <a:pt x="33" y="71"/>
                  </a:lnTo>
                  <a:lnTo>
                    <a:pt x="41" y="25"/>
                  </a:lnTo>
                  <a:close/>
                  <a:moveTo>
                    <a:pt x="41" y="25"/>
                  </a:moveTo>
                  <a:lnTo>
                    <a:pt x="41" y="25"/>
                  </a:lnTo>
                  <a:lnTo>
                    <a:pt x="33" y="71"/>
                  </a:lnTo>
                  <a:lnTo>
                    <a:pt x="33" y="71"/>
                  </a:lnTo>
                  <a:lnTo>
                    <a:pt x="41" y="25"/>
                  </a:lnTo>
                  <a:close/>
                  <a:moveTo>
                    <a:pt x="41" y="25"/>
                  </a:moveTo>
                  <a:lnTo>
                    <a:pt x="41" y="25"/>
                  </a:lnTo>
                  <a:lnTo>
                    <a:pt x="33" y="71"/>
                  </a:lnTo>
                  <a:lnTo>
                    <a:pt x="33" y="71"/>
                  </a:lnTo>
                  <a:lnTo>
                    <a:pt x="41" y="25"/>
                  </a:lnTo>
                  <a:close/>
                  <a:moveTo>
                    <a:pt x="41" y="25"/>
                  </a:moveTo>
                  <a:lnTo>
                    <a:pt x="41" y="25"/>
                  </a:lnTo>
                  <a:lnTo>
                    <a:pt x="33" y="71"/>
                  </a:lnTo>
                  <a:lnTo>
                    <a:pt x="33" y="71"/>
                  </a:lnTo>
                  <a:lnTo>
                    <a:pt x="41" y="25"/>
                  </a:lnTo>
                  <a:close/>
                  <a:moveTo>
                    <a:pt x="41" y="25"/>
                  </a:moveTo>
                  <a:lnTo>
                    <a:pt x="41" y="25"/>
                  </a:lnTo>
                  <a:lnTo>
                    <a:pt x="33" y="71"/>
                  </a:lnTo>
                  <a:lnTo>
                    <a:pt x="33" y="71"/>
                  </a:lnTo>
                  <a:lnTo>
                    <a:pt x="41" y="25"/>
                  </a:lnTo>
                  <a:close/>
                  <a:moveTo>
                    <a:pt x="41" y="25"/>
                  </a:moveTo>
                  <a:lnTo>
                    <a:pt x="41" y="2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41" y="25"/>
                  </a:lnTo>
                  <a:close/>
                  <a:moveTo>
                    <a:pt x="42" y="25"/>
                  </a:moveTo>
                  <a:lnTo>
                    <a:pt x="42" y="2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42" y="25"/>
                  </a:lnTo>
                  <a:close/>
                  <a:moveTo>
                    <a:pt x="42" y="25"/>
                  </a:moveTo>
                  <a:lnTo>
                    <a:pt x="42" y="2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42" y="25"/>
                  </a:lnTo>
                  <a:close/>
                  <a:moveTo>
                    <a:pt x="42" y="25"/>
                  </a:moveTo>
                  <a:lnTo>
                    <a:pt x="42" y="2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42" y="25"/>
                  </a:lnTo>
                  <a:close/>
                  <a:moveTo>
                    <a:pt x="42" y="25"/>
                  </a:moveTo>
                  <a:lnTo>
                    <a:pt x="42" y="2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42" y="25"/>
                  </a:lnTo>
                  <a:close/>
                  <a:moveTo>
                    <a:pt x="42" y="25"/>
                  </a:moveTo>
                  <a:lnTo>
                    <a:pt x="42" y="2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42" y="25"/>
                  </a:lnTo>
                  <a:close/>
                  <a:moveTo>
                    <a:pt x="42" y="25"/>
                  </a:moveTo>
                  <a:lnTo>
                    <a:pt x="42" y="2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42" y="25"/>
                  </a:lnTo>
                  <a:close/>
                  <a:moveTo>
                    <a:pt x="42" y="25"/>
                  </a:moveTo>
                  <a:lnTo>
                    <a:pt x="42" y="2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42" y="25"/>
                  </a:lnTo>
                  <a:close/>
                  <a:moveTo>
                    <a:pt x="42" y="25"/>
                  </a:moveTo>
                  <a:lnTo>
                    <a:pt x="42" y="2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42" y="25"/>
                  </a:lnTo>
                  <a:close/>
                  <a:moveTo>
                    <a:pt x="42" y="25"/>
                  </a:moveTo>
                  <a:lnTo>
                    <a:pt x="42" y="2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42" y="25"/>
                  </a:lnTo>
                  <a:close/>
                  <a:moveTo>
                    <a:pt x="42" y="25"/>
                  </a:moveTo>
                  <a:lnTo>
                    <a:pt x="42" y="2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42" y="25"/>
                  </a:lnTo>
                  <a:close/>
                  <a:moveTo>
                    <a:pt x="42" y="25"/>
                  </a:moveTo>
                  <a:lnTo>
                    <a:pt x="42" y="25"/>
                  </a:lnTo>
                  <a:lnTo>
                    <a:pt x="35" y="71"/>
                  </a:lnTo>
                  <a:lnTo>
                    <a:pt x="35" y="71"/>
                  </a:lnTo>
                  <a:lnTo>
                    <a:pt x="42" y="25"/>
                  </a:lnTo>
                  <a:close/>
                  <a:moveTo>
                    <a:pt x="43" y="25"/>
                  </a:moveTo>
                  <a:lnTo>
                    <a:pt x="43" y="25"/>
                  </a:lnTo>
                  <a:lnTo>
                    <a:pt x="35" y="71"/>
                  </a:lnTo>
                  <a:lnTo>
                    <a:pt x="35" y="71"/>
                  </a:lnTo>
                  <a:lnTo>
                    <a:pt x="43" y="25"/>
                  </a:lnTo>
                  <a:close/>
                  <a:moveTo>
                    <a:pt x="43" y="25"/>
                  </a:moveTo>
                  <a:lnTo>
                    <a:pt x="43" y="25"/>
                  </a:lnTo>
                  <a:lnTo>
                    <a:pt x="35" y="71"/>
                  </a:lnTo>
                  <a:lnTo>
                    <a:pt x="35" y="71"/>
                  </a:lnTo>
                  <a:lnTo>
                    <a:pt x="43" y="25"/>
                  </a:lnTo>
                  <a:close/>
                  <a:moveTo>
                    <a:pt x="43" y="25"/>
                  </a:moveTo>
                  <a:lnTo>
                    <a:pt x="43" y="25"/>
                  </a:lnTo>
                  <a:lnTo>
                    <a:pt x="35" y="71"/>
                  </a:lnTo>
                  <a:lnTo>
                    <a:pt x="35" y="71"/>
                  </a:lnTo>
                  <a:lnTo>
                    <a:pt x="43" y="25"/>
                  </a:lnTo>
                  <a:close/>
                  <a:moveTo>
                    <a:pt x="43" y="25"/>
                  </a:moveTo>
                  <a:lnTo>
                    <a:pt x="43" y="25"/>
                  </a:lnTo>
                  <a:lnTo>
                    <a:pt x="35" y="71"/>
                  </a:lnTo>
                  <a:lnTo>
                    <a:pt x="35" y="71"/>
                  </a:lnTo>
                  <a:lnTo>
                    <a:pt x="43" y="25"/>
                  </a:lnTo>
                  <a:close/>
                  <a:moveTo>
                    <a:pt x="43" y="25"/>
                  </a:moveTo>
                  <a:lnTo>
                    <a:pt x="43" y="25"/>
                  </a:lnTo>
                  <a:lnTo>
                    <a:pt x="35" y="71"/>
                  </a:lnTo>
                  <a:lnTo>
                    <a:pt x="35" y="71"/>
                  </a:lnTo>
                  <a:lnTo>
                    <a:pt x="43" y="25"/>
                  </a:lnTo>
                  <a:close/>
                  <a:moveTo>
                    <a:pt x="43" y="25"/>
                  </a:moveTo>
                  <a:lnTo>
                    <a:pt x="43" y="25"/>
                  </a:lnTo>
                  <a:lnTo>
                    <a:pt x="35" y="71"/>
                  </a:lnTo>
                  <a:lnTo>
                    <a:pt x="35" y="71"/>
                  </a:lnTo>
                  <a:lnTo>
                    <a:pt x="43" y="25"/>
                  </a:lnTo>
                  <a:close/>
                  <a:moveTo>
                    <a:pt x="43" y="25"/>
                  </a:moveTo>
                  <a:lnTo>
                    <a:pt x="43" y="25"/>
                  </a:lnTo>
                  <a:lnTo>
                    <a:pt x="35" y="71"/>
                  </a:lnTo>
                  <a:lnTo>
                    <a:pt x="35" y="71"/>
                  </a:lnTo>
                  <a:lnTo>
                    <a:pt x="43" y="25"/>
                  </a:lnTo>
                  <a:close/>
                  <a:moveTo>
                    <a:pt x="43" y="25"/>
                  </a:moveTo>
                  <a:lnTo>
                    <a:pt x="43" y="25"/>
                  </a:lnTo>
                  <a:lnTo>
                    <a:pt x="35" y="71"/>
                  </a:lnTo>
                  <a:lnTo>
                    <a:pt x="35" y="71"/>
                  </a:lnTo>
                  <a:lnTo>
                    <a:pt x="43" y="25"/>
                  </a:lnTo>
                  <a:close/>
                  <a:moveTo>
                    <a:pt x="43" y="25"/>
                  </a:moveTo>
                  <a:lnTo>
                    <a:pt x="43" y="25"/>
                  </a:lnTo>
                  <a:lnTo>
                    <a:pt x="35" y="71"/>
                  </a:lnTo>
                  <a:lnTo>
                    <a:pt x="35" y="71"/>
                  </a:lnTo>
                  <a:lnTo>
                    <a:pt x="43" y="25"/>
                  </a:lnTo>
                  <a:close/>
                  <a:moveTo>
                    <a:pt x="43" y="25"/>
                  </a:moveTo>
                  <a:lnTo>
                    <a:pt x="43" y="25"/>
                  </a:lnTo>
                  <a:lnTo>
                    <a:pt x="36" y="71"/>
                  </a:lnTo>
                  <a:lnTo>
                    <a:pt x="35" y="71"/>
                  </a:lnTo>
                  <a:lnTo>
                    <a:pt x="43" y="25"/>
                  </a:lnTo>
                  <a:close/>
                  <a:moveTo>
                    <a:pt x="43" y="26"/>
                  </a:moveTo>
                  <a:lnTo>
                    <a:pt x="43" y="26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43" y="26"/>
                  </a:lnTo>
                  <a:close/>
                  <a:moveTo>
                    <a:pt x="43" y="26"/>
                  </a:moveTo>
                  <a:lnTo>
                    <a:pt x="44" y="26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43" y="26"/>
                  </a:lnTo>
                  <a:close/>
                  <a:moveTo>
                    <a:pt x="44" y="26"/>
                  </a:moveTo>
                  <a:lnTo>
                    <a:pt x="44" y="26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44" y="26"/>
                  </a:lnTo>
                  <a:close/>
                  <a:moveTo>
                    <a:pt x="44" y="26"/>
                  </a:moveTo>
                  <a:lnTo>
                    <a:pt x="44" y="26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44" y="26"/>
                  </a:lnTo>
                  <a:close/>
                  <a:moveTo>
                    <a:pt x="44" y="26"/>
                  </a:moveTo>
                  <a:lnTo>
                    <a:pt x="44" y="26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44" y="26"/>
                  </a:lnTo>
                  <a:close/>
                  <a:moveTo>
                    <a:pt x="44" y="26"/>
                  </a:moveTo>
                  <a:lnTo>
                    <a:pt x="44" y="26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44" y="26"/>
                  </a:lnTo>
                  <a:close/>
                  <a:moveTo>
                    <a:pt x="44" y="26"/>
                  </a:moveTo>
                  <a:lnTo>
                    <a:pt x="44" y="26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44" y="26"/>
                  </a:lnTo>
                  <a:close/>
                  <a:moveTo>
                    <a:pt x="44" y="26"/>
                  </a:moveTo>
                  <a:lnTo>
                    <a:pt x="44" y="26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44" y="26"/>
                  </a:lnTo>
                  <a:close/>
                  <a:moveTo>
                    <a:pt x="44" y="26"/>
                  </a:moveTo>
                  <a:lnTo>
                    <a:pt x="44" y="26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44" y="26"/>
                  </a:lnTo>
                  <a:close/>
                  <a:moveTo>
                    <a:pt x="44" y="26"/>
                  </a:moveTo>
                  <a:lnTo>
                    <a:pt x="44" y="26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44" y="26"/>
                  </a:lnTo>
                  <a:close/>
                  <a:moveTo>
                    <a:pt x="44" y="26"/>
                  </a:moveTo>
                  <a:lnTo>
                    <a:pt x="44" y="26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44" y="26"/>
                  </a:lnTo>
                  <a:close/>
                  <a:moveTo>
                    <a:pt x="44" y="26"/>
                  </a:moveTo>
                  <a:lnTo>
                    <a:pt x="44" y="26"/>
                  </a:lnTo>
                  <a:lnTo>
                    <a:pt x="37" y="71"/>
                  </a:lnTo>
                  <a:lnTo>
                    <a:pt x="37" y="71"/>
                  </a:lnTo>
                  <a:lnTo>
                    <a:pt x="44" y="26"/>
                  </a:lnTo>
                  <a:close/>
                  <a:moveTo>
                    <a:pt x="45" y="26"/>
                  </a:moveTo>
                  <a:lnTo>
                    <a:pt x="45" y="26"/>
                  </a:lnTo>
                  <a:lnTo>
                    <a:pt x="37" y="71"/>
                  </a:lnTo>
                  <a:lnTo>
                    <a:pt x="37" y="71"/>
                  </a:lnTo>
                  <a:lnTo>
                    <a:pt x="45" y="26"/>
                  </a:lnTo>
                  <a:close/>
                  <a:moveTo>
                    <a:pt x="45" y="26"/>
                  </a:moveTo>
                  <a:lnTo>
                    <a:pt x="45" y="26"/>
                  </a:lnTo>
                  <a:lnTo>
                    <a:pt x="37" y="71"/>
                  </a:lnTo>
                  <a:lnTo>
                    <a:pt x="37" y="71"/>
                  </a:lnTo>
                  <a:lnTo>
                    <a:pt x="45" y="26"/>
                  </a:lnTo>
                  <a:close/>
                  <a:moveTo>
                    <a:pt x="45" y="26"/>
                  </a:moveTo>
                  <a:lnTo>
                    <a:pt x="45" y="26"/>
                  </a:lnTo>
                  <a:lnTo>
                    <a:pt x="37" y="71"/>
                  </a:lnTo>
                  <a:lnTo>
                    <a:pt x="37" y="71"/>
                  </a:lnTo>
                  <a:lnTo>
                    <a:pt x="45" y="26"/>
                  </a:lnTo>
                  <a:close/>
                  <a:moveTo>
                    <a:pt x="45" y="26"/>
                  </a:moveTo>
                  <a:lnTo>
                    <a:pt x="45" y="26"/>
                  </a:lnTo>
                  <a:lnTo>
                    <a:pt x="37" y="71"/>
                  </a:lnTo>
                  <a:lnTo>
                    <a:pt x="37" y="71"/>
                  </a:lnTo>
                  <a:lnTo>
                    <a:pt x="45" y="26"/>
                  </a:lnTo>
                  <a:close/>
                  <a:moveTo>
                    <a:pt x="45" y="26"/>
                  </a:moveTo>
                  <a:lnTo>
                    <a:pt x="45" y="26"/>
                  </a:lnTo>
                  <a:lnTo>
                    <a:pt x="37" y="71"/>
                  </a:lnTo>
                  <a:lnTo>
                    <a:pt x="37" y="71"/>
                  </a:lnTo>
                  <a:lnTo>
                    <a:pt x="45" y="26"/>
                  </a:lnTo>
                  <a:close/>
                  <a:moveTo>
                    <a:pt x="45" y="26"/>
                  </a:moveTo>
                  <a:lnTo>
                    <a:pt x="45" y="26"/>
                  </a:lnTo>
                  <a:lnTo>
                    <a:pt x="37" y="71"/>
                  </a:lnTo>
                  <a:lnTo>
                    <a:pt x="37" y="71"/>
                  </a:lnTo>
                  <a:lnTo>
                    <a:pt x="45" y="26"/>
                  </a:lnTo>
                  <a:close/>
                  <a:moveTo>
                    <a:pt x="45" y="26"/>
                  </a:moveTo>
                  <a:lnTo>
                    <a:pt x="45" y="26"/>
                  </a:lnTo>
                  <a:lnTo>
                    <a:pt x="37" y="71"/>
                  </a:lnTo>
                  <a:lnTo>
                    <a:pt x="37" y="71"/>
                  </a:lnTo>
                  <a:lnTo>
                    <a:pt x="45" y="26"/>
                  </a:lnTo>
                  <a:close/>
                  <a:moveTo>
                    <a:pt x="45" y="26"/>
                  </a:moveTo>
                  <a:lnTo>
                    <a:pt x="45" y="26"/>
                  </a:lnTo>
                  <a:lnTo>
                    <a:pt x="37" y="71"/>
                  </a:lnTo>
                  <a:lnTo>
                    <a:pt x="37" y="71"/>
                  </a:lnTo>
                  <a:lnTo>
                    <a:pt x="45" y="26"/>
                  </a:lnTo>
                  <a:close/>
                  <a:moveTo>
                    <a:pt x="45" y="26"/>
                  </a:moveTo>
                  <a:lnTo>
                    <a:pt x="45" y="26"/>
                  </a:lnTo>
                  <a:lnTo>
                    <a:pt x="37" y="71"/>
                  </a:lnTo>
                  <a:lnTo>
                    <a:pt x="37" y="71"/>
                  </a:lnTo>
                  <a:lnTo>
                    <a:pt x="45" y="26"/>
                  </a:lnTo>
                  <a:close/>
                  <a:moveTo>
                    <a:pt x="45" y="26"/>
                  </a:moveTo>
                  <a:lnTo>
                    <a:pt x="45" y="26"/>
                  </a:lnTo>
                  <a:lnTo>
                    <a:pt x="37" y="71"/>
                  </a:lnTo>
                  <a:lnTo>
                    <a:pt x="37" y="71"/>
                  </a:lnTo>
                  <a:lnTo>
                    <a:pt x="45" y="26"/>
                  </a:lnTo>
                  <a:close/>
                  <a:moveTo>
                    <a:pt x="45" y="26"/>
                  </a:moveTo>
                  <a:lnTo>
                    <a:pt x="45" y="26"/>
                  </a:lnTo>
                  <a:lnTo>
                    <a:pt x="38" y="71"/>
                  </a:lnTo>
                  <a:lnTo>
                    <a:pt x="38" y="71"/>
                  </a:lnTo>
                  <a:lnTo>
                    <a:pt x="45" y="26"/>
                  </a:lnTo>
                  <a:close/>
                  <a:moveTo>
                    <a:pt x="46" y="26"/>
                  </a:moveTo>
                  <a:lnTo>
                    <a:pt x="46" y="26"/>
                  </a:lnTo>
                  <a:lnTo>
                    <a:pt x="38" y="71"/>
                  </a:lnTo>
                  <a:lnTo>
                    <a:pt x="38" y="71"/>
                  </a:lnTo>
                  <a:lnTo>
                    <a:pt x="46" y="26"/>
                  </a:lnTo>
                  <a:close/>
                  <a:moveTo>
                    <a:pt x="46" y="26"/>
                  </a:moveTo>
                  <a:lnTo>
                    <a:pt x="46" y="26"/>
                  </a:lnTo>
                  <a:lnTo>
                    <a:pt x="38" y="71"/>
                  </a:lnTo>
                  <a:lnTo>
                    <a:pt x="38" y="71"/>
                  </a:lnTo>
                  <a:lnTo>
                    <a:pt x="46" y="26"/>
                  </a:lnTo>
                  <a:close/>
                  <a:moveTo>
                    <a:pt x="46" y="26"/>
                  </a:moveTo>
                  <a:lnTo>
                    <a:pt x="46" y="26"/>
                  </a:lnTo>
                  <a:lnTo>
                    <a:pt x="38" y="71"/>
                  </a:lnTo>
                  <a:lnTo>
                    <a:pt x="38" y="71"/>
                  </a:lnTo>
                  <a:lnTo>
                    <a:pt x="46" y="26"/>
                  </a:lnTo>
                  <a:close/>
                  <a:moveTo>
                    <a:pt x="46" y="26"/>
                  </a:moveTo>
                  <a:lnTo>
                    <a:pt x="46" y="26"/>
                  </a:lnTo>
                  <a:lnTo>
                    <a:pt x="38" y="71"/>
                  </a:lnTo>
                  <a:lnTo>
                    <a:pt x="38" y="71"/>
                  </a:lnTo>
                  <a:lnTo>
                    <a:pt x="46" y="26"/>
                  </a:lnTo>
                  <a:close/>
                  <a:moveTo>
                    <a:pt x="46" y="26"/>
                  </a:moveTo>
                  <a:lnTo>
                    <a:pt x="46" y="26"/>
                  </a:lnTo>
                  <a:lnTo>
                    <a:pt x="38" y="71"/>
                  </a:lnTo>
                  <a:lnTo>
                    <a:pt x="38" y="71"/>
                  </a:lnTo>
                  <a:lnTo>
                    <a:pt x="46" y="26"/>
                  </a:lnTo>
                  <a:close/>
                  <a:moveTo>
                    <a:pt x="46" y="26"/>
                  </a:moveTo>
                  <a:lnTo>
                    <a:pt x="46" y="26"/>
                  </a:lnTo>
                  <a:lnTo>
                    <a:pt x="38" y="71"/>
                  </a:lnTo>
                  <a:lnTo>
                    <a:pt x="38" y="71"/>
                  </a:lnTo>
                  <a:lnTo>
                    <a:pt x="46" y="26"/>
                  </a:lnTo>
                  <a:close/>
                  <a:moveTo>
                    <a:pt x="46" y="26"/>
                  </a:moveTo>
                  <a:lnTo>
                    <a:pt x="46" y="26"/>
                  </a:lnTo>
                  <a:lnTo>
                    <a:pt x="38" y="71"/>
                  </a:lnTo>
                  <a:lnTo>
                    <a:pt x="38" y="71"/>
                  </a:lnTo>
                  <a:lnTo>
                    <a:pt x="46" y="26"/>
                  </a:lnTo>
                  <a:close/>
                  <a:moveTo>
                    <a:pt x="46" y="26"/>
                  </a:moveTo>
                  <a:lnTo>
                    <a:pt x="46" y="26"/>
                  </a:lnTo>
                  <a:lnTo>
                    <a:pt x="38" y="71"/>
                  </a:lnTo>
                  <a:lnTo>
                    <a:pt x="38" y="71"/>
                  </a:lnTo>
                  <a:lnTo>
                    <a:pt x="46" y="26"/>
                  </a:lnTo>
                  <a:close/>
                  <a:moveTo>
                    <a:pt x="46" y="26"/>
                  </a:moveTo>
                  <a:lnTo>
                    <a:pt x="46" y="26"/>
                  </a:lnTo>
                  <a:lnTo>
                    <a:pt x="38" y="71"/>
                  </a:lnTo>
                  <a:lnTo>
                    <a:pt x="38" y="71"/>
                  </a:lnTo>
                  <a:lnTo>
                    <a:pt x="46" y="26"/>
                  </a:lnTo>
                  <a:close/>
                  <a:moveTo>
                    <a:pt x="46" y="26"/>
                  </a:moveTo>
                  <a:lnTo>
                    <a:pt x="46" y="26"/>
                  </a:lnTo>
                  <a:lnTo>
                    <a:pt x="39" y="72"/>
                  </a:lnTo>
                  <a:lnTo>
                    <a:pt x="38" y="72"/>
                  </a:lnTo>
                  <a:lnTo>
                    <a:pt x="46" y="26"/>
                  </a:lnTo>
                  <a:close/>
                  <a:moveTo>
                    <a:pt x="46" y="26"/>
                  </a:moveTo>
                  <a:lnTo>
                    <a:pt x="46" y="26"/>
                  </a:lnTo>
                  <a:lnTo>
                    <a:pt x="39" y="72"/>
                  </a:lnTo>
                  <a:lnTo>
                    <a:pt x="39" y="72"/>
                  </a:lnTo>
                  <a:lnTo>
                    <a:pt x="46" y="26"/>
                  </a:lnTo>
                  <a:close/>
                  <a:moveTo>
                    <a:pt x="46" y="26"/>
                  </a:moveTo>
                  <a:lnTo>
                    <a:pt x="47" y="26"/>
                  </a:lnTo>
                  <a:lnTo>
                    <a:pt x="39" y="72"/>
                  </a:lnTo>
                  <a:lnTo>
                    <a:pt x="39" y="72"/>
                  </a:lnTo>
                  <a:lnTo>
                    <a:pt x="46" y="26"/>
                  </a:lnTo>
                  <a:close/>
                  <a:moveTo>
                    <a:pt x="47" y="26"/>
                  </a:moveTo>
                  <a:lnTo>
                    <a:pt x="47" y="26"/>
                  </a:lnTo>
                  <a:lnTo>
                    <a:pt x="39" y="72"/>
                  </a:lnTo>
                  <a:lnTo>
                    <a:pt x="39" y="72"/>
                  </a:lnTo>
                  <a:lnTo>
                    <a:pt x="47" y="26"/>
                  </a:lnTo>
                  <a:close/>
                  <a:moveTo>
                    <a:pt x="47" y="26"/>
                  </a:moveTo>
                  <a:lnTo>
                    <a:pt x="47" y="26"/>
                  </a:lnTo>
                  <a:lnTo>
                    <a:pt x="39" y="72"/>
                  </a:lnTo>
                  <a:lnTo>
                    <a:pt x="39" y="72"/>
                  </a:lnTo>
                  <a:lnTo>
                    <a:pt x="47" y="26"/>
                  </a:lnTo>
                  <a:close/>
                  <a:moveTo>
                    <a:pt x="47" y="26"/>
                  </a:moveTo>
                  <a:lnTo>
                    <a:pt x="47" y="26"/>
                  </a:lnTo>
                  <a:lnTo>
                    <a:pt x="39" y="72"/>
                  </a:lnTo>
                  <a:lnTo>
                    <a:pt x="39" y="72"/>
                  </a:lnTo>
                  <a:lnTo>
                    <a:pt x="47" y="26"/>
                  </a:lnTo>
                  <a:close/>
                  <a:moveTo>
                    <a:pt x="47" y="26"/>
                  </a:moveTo>
                  <a:lnTo>
                    <a:pt x="47" y="26"/>
                  </a:lnTo>
                  <a:lnTo>
                    <a:pt x="39" y="72"/>
                  </a:lnTo>
                  <a:lnTo>
                    <a:pt x="39" y="72"/>
                  </a:lnTo>
                  <a:lnTo>
                    <a:pt x="47" y="26"/>
                  </a:lnTo>
                  <a:close/>
                  <a:moveTo>
                    <a:pt x="47" y="26"/>
                  </a:moveTo>
                  <a:lnTo>
                    <a:pt x="47" y="26"/>
                  </a:lnTo>
                  <a:lnTo>
                    <a:pt x="39" y="72"/>
                  </a:lnTo>
                  <a:lnTo>
                    <a:pt x="39" y="72"/>
                  </a:lnTo>
                  <a:lnTo>
                    <a:pt x="47" y="26"/>
                  </a:lnTo>
                  <a:close/>
                  <a:moveTo>
                    <a:pt x="47" y="26"/>
                  </a:moveTo>
                  <a:lnTo>
                    <a:pt x="47" y="26"/>
                  </a:lnTo>
                  <a:lnTo>
                    <a:pt x="39" y="72"/>
                  </a:lnTo>
                  <a:lnTo>
                    <a:pt x="39" y="72"/>
                  </a:lnTo>
                  <a:lnTo>
                    <a:pt x="47" y="26"/>
                  </a:lnTo>
                  <a:close/>
                  <a:moveTo>
                    <a:pt x="47" y="26"/>
                  </a:moveTo>
                  <a:lnTo>
                    <a:pt x="47" y="26"/>
                  </a:lnTo>
                  <a:lnTo>
                    <a:pt x="39" y="72"/>
                  </a:lnTo>
                  <a:lnTo>
                    <a:pt x="39" y="72"/>
                  </a:lnTo>
                  <a:lnTo>
                    <a:pt x="47" y="26"/>
                  </a:lnTo>
                  <a:close/>
                  <a:moveTo>
                    <a:pt x="47" y="26"/>
                  </a:moveTo>
                  <a:lnTo>
                    <a:pt x="47" y="26"/>
                  </a:lnTo>
                  <a:lnTo>
                    <a:pt x="39" y="72"/>
                  </a:lnTo>
                  <a:lnTo>
                    <a:pt x="39" y="72"/>
                  </a:lnTo>
                  <a:lnTo>
                    <a:pt x="47" y="26"/>
                  </a:lnTo>
                  <a:close/>
                  <a:moveTo>
                    <a:pt x="47" y="26"/>
                  </a:moveTo>
                  <a:lnTo>
                    <a:pt x="47" y="26"/>
                  </a:lnTo>
                  <a:lnTo>
                    <a:pt x="39" y="72"/>
                  </a:lnTo>
                  <a:lnTo>
                    <a:pt x="39" y="72"/>
                  </a:lnTo>
                  <a:lnTo>
                    <a:pt x="47" y="26"/>
                  </a:lnTo>
                  <a:close/>
                  <a:moveTo>
                    <a:pt x="47" y="26"/>
                  </a:moveTo>
                  <a:lnTo>
                    <a:pt x="47" y="26"/>
                  </a:lnTo>
                  <a:lnTo>
                    <a:pt x="40" y="72"/>
                  </a:lnTo>
                  <a:lnTo>
                    <a:pt x="40" y="72"/>
                  </a:lnTo>
                  <a:lnTo>
                    <a:pt x="47" y="26"/>
                  </a:lnTo>
                  <a:close/>
                  <a:moveTo>
                    <a:pt x="48" y="26"/>
                  </a:moveTo>
                  <a:lnTo>
                    <a:pt x="48" y="26"/>
                  </a:lnTo>
                  <a:lnTo>
                    <a:pt x="40" y="72"/>
                  </a:lnTo>
                  <a:lnTo>
                    <a:pt x="40" y="72"/>
                  </a:lnTo>
                  <a:lnTo>
                    <a:pt x="48" y="26"/>
                  </a:lnTo>
                  <a:close/>
                  <a:moveTo>
                    <a:pt x="48" y="26"/>
                  </a:moveTo>
                  <a:lnTo>
                    <a:pt x="48" y="26"/>
                  </a:lnTo>
                  <a:lnTo>
                    <a:pt x="40" y="72"/>
                  </a:lnTo>
                  <a:lnTo>
                    <a:pt x="40" y="72"/>
                  </a:lnTo>
                  <a:lnTo>
                    <a:pt x="48" y="26"/>
                  </a:lnTo>
                  <a:close/>
                  <a:moveTo>
                    <a:pt x="48" y="26"/>
                  </a:moveTo>
                  <a:lnTo>
                    <a:pt x="48" y="26"/>
                  </a:lnTo>
                  <a:lnTo>
                    <a:pt x="40" y="72"/>
                  </a:lnTo>
                  <a:lnTo>
                    <a:pt x="40" y="72"/>
                  </a:lnTo>
                  <a:lnTo>
                    <a:pt x="48" y="26"/>
                  </a:lnTo>
                  <a:close/>
                  <a:moveTo>
                    <a:pt x="48" y="26"/>
                  </a:moveTo>
                  <a:lnTo>
                    <a:pt x="48" y="26"/>
                  </a:lnTo>
                  <a:lnTo>
                    <a:pt x="40" y="72"/>
                  </a:lnTo>
                  <a:lnTo>
                    <a:pt x="40" y="72"/>
                  </a:lnTo>
                  <a:lnTo>
                    <a:pt x="48" y="26"/>
                  </a:lnTo>
                  <a:close/>
                  <a:moveTo>
                    <a:pt x="48" y="26"/>
                  </a:moveTo>
                  <a:lnTo>
                    <a:pt x="48" y="26"/>
                  </a:lnTo>
                  <a:lnTo>
                    <a:pt x="40" y="72"/>
                  </a:lnTo>
                  <a:lnTo>
                    <a:pt x="40" y="72"/>
                  </a:lnTo>
                  <a:lnTo>
                    <a:pt x="48" y="26"/>
                  </a:lnTo>
                  <a:close/>
                  <a:moveTo>
                    <a:pt x="48" y="26"/>
                  </a:moveTo>
                  <a:lnTo>
                    <a:pt x="48" y="26"/>
                  </a:lnTo>
                  <a:lnTo>
                    <a:pt x="40" y="72"/>
                  </a:lnTo>
                  <a:lnTo>
                    <a:pt x="40" y="72"/>
                  </a:lnTo>
                  <a:lnTo>
                    <a:pt x="48" y="26"/>
                  </a:lnTo>
                  <a:close/>
                  <a:moveTo>
                    <a:pt x="48" y="26"/>
                  </a:moveTo>
                  <a:lnTo>
                    <a:pt x="48" y="26"/>
                  </a:lnTo>
                  <a:lnTo>
                    <a:pt x="40" y="72"/>
                  </a:lnTo>
                  <a:lnTo>
                    <a:pt x="40" y="72"/>
                  </a:lnTo>
                  <a:lnTo>
                    <a:pt x="48" y="26"/>
                  </a:lnTo>
                  <a:close/>
                  <a:moveTo>
                    <a:pt x="48" y="26"/>
                  </a:moveTo>
                  <a:lnTo>
                    <a:pt x="48" y="26"/>
                  </a:lnTo>
                  <a:lnTo>
                    <a:pt x="40" y="72"/>
                  </a:lnTo>
                  <a:lnTo>
                    <a:pt x="40" y="72"/>
                  </a:lnTo>
                  <a:lnTo>
                    <a:pt x="48" y="26"/>
                  </a:lnTo>
                  <a:close/>
                  <a:moveTo>
                    <a:pt x="48" y="26"/>
                  </a:moveTo>
                  <a:lnTo>
                    <a:pt x="48" y="26"/>
                  </a:lnTo>
                  <a:lnTo>
                    <a:pt x="40" y="72"/>
                  </a:lnTo>
                  <a:lnTo>
                    <a:pt x="40" y="72"/>
                  </a:lnTo>
                  <a:lnTo>
                    <a:pt x="48" y="26"/>
                  </a:lnTo>
                  <a:close/>
                  <a:moveTo>
                    <a:pt x="48" y="26"/>
                  </a:moveTo>
                  <a:lnTo>
                    <a:pt x="48" y="26"/>
                  </a:lnTo>
                  <a:lnTo>
                    <a:pt x="40" y="72"/>
                  </a:lnTo>
                  <a:lnTo>
                    <a:pt x="40" y="72"/>
                  </a:lnTo>
                  <a:lnTo>
                    <a:pt x="48" y="26"/>
                  </a:lnTo>
                  <a:close/>
                  <a:moveTo>
                    <a:pt x="48" y="26"/>
                  </a:moveTo>
                  <a:lnTo>
                    <a:pt x="48" y="26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48" y="26"/>
                  </a:lnTo>
                  <a:close/>
                  <a:moveTo>
                    <a:pt x="49" y="26"/>
                  </a:moveTo>
                  <a:lnTo>
                    <a:pt x="49" y="26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49" y="26"/>
                  </a:lnTo>
                  <a:close/>
                  <a:moveTo>
                    <a:pt x="49" y="26"/>
                  </a:moveTo>
                  <a:lnTo>
                    <a:pt x="49" y="26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49" y="26"/>
                  </a:lnTo>
                  <a:close/>
                  <a:moveTo>
                    <a:pt x="49" y="26"/>
                  </a:moveTo>
                  <a:lnTo>
                    <a:pt x="49" y="26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49" y="26"/>
                  </a:lnTo>
                  <a:close/>
                  <a:moveTo>
                    <a:pt x="49" y="26"/>
                  </a:moveTo>
                  <a:lnTo>
                    <a:pt x="49" y="26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49" y="26"/>
                  </a:lnTo>
                  <a:close/>
                  <a:moveTo>
                    <a:pt x="49" y="26"/>
                  </a:moveTo>
                  <a:lnTo>
                    <a:pt x="49" y="26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49" y="26"/>
                  </a:lnTo>
                  <a:close/>
                  <a:moveTo>
                    <a:pt x="49" y="27"/>
                  </a:moveTo>
                  <a:lnTo>
                    <a:pt x="49" y="27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49" y="27"/>
                  </a:lnTo>
                  <a:close/>
                  <a:moveTo>
                    <a:pt x="49" y="27"/>
                  </a:moveTo>
                  <a:lnTo>
                    <a:pt x="49" y="27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49" y="27"/>
                  </a:lnTo>
                  <a:close/>
                  <a:moveTo>
                    <a:pt x="49" y="27"/>
                  </a:moveTo>
                  <a:lnTo>
                    <a:pt x="49" y="27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49" y="27"/>
                  </a:lnTo>
                  <a:close/>
                  <a:moveTo>
                    <a:pt x="49" y="27"/>
                  </a:moveTo>
                  <a:lnTo>
                    <a:pt x="49" y="27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49" y="27"/>
                  </a:lnTo>
                  <a:close/>
                  <a:moveTo>
                    <a:pt x="49" y="27"/>
                  </a:moveTo>
                  <a:lnTo>
                    <a:pt x="49" y="27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49" y="27"/>
                  </a:lnTo>
                  <a:close/>
                  <a:moveTo>
                    <a:pt x="49" y="27"/>
                  </a:moveTo>
                  <a:lnTo>
                    <a:pt x="49" y="2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49" y="27"/>
                  </a:lnTo>
                  <a:close/>
                  <a:moveTo>
                    <a:pt x="49" y="27"/>
                  </a:moveTo>
                  <a:lnTo>
                    <a:pt x="50" y="2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49" y="27"/>
                  </a:lnTo>
                  <a:close/>
                  <a:moveTo>
                    <a:pt x="50" y="27"/>
                  </a:moveTo>
                  <a:lnTo>
                    <a:pt x="50" y="2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50" y="27"/>
                  </a:lnTo>
                  <a:close/>
                  <a:moveTo>
                    <a:pt x="50" y="27"/>
                  </a:moveTo>
                  <a:lnTo>
                    <a:pt x="50" y="2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50" y="27"/>
                  </a:lnTo>
                  <a:close/>
                  <a:moveTo>
                    <a:pt x="50" y="27"/>
                  </a:moveTo>
                  <a:lnTo>
                    <a:pt x="50" y="2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50" y="27"/>
                  </a:lnTo>
                  <a:close/>
                  <a:moveTo>
                    <a:pt x="50" y="27"/>
                  </a:moveTo>
                  <a:lnTo>
                    <a:pt x="50" y="2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50" y="27"/>
                  </a:lnTo>
                  <a:close/>
                  <a:moveTo>
                    <a:pt x="50" y="27"/>
                  </a:moveTo>
                  <a:lnTo>
                    <a:pt x="50" y="2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50" y="27"/>
                  </a:lnTo>
                  <a:close/>
                  <a:moveTo>
                    <a:pt x="50" y="27"/>
                  </a:moveTo>
                  <a:lnTo>
                    <a:pt x="50" y="2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50" y="27"/>
                  </a:lnTo>
                  <a:close/>
                  <a:moveTo>
                    <a:pt x="50" y="27"/>
                  </a:moveTo>
                  <a:lnTo>
                    <a:pt x="50" y="2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50" y="27"/>
                  </a:lnTo>
                  <a:close/>
                  <a:moveTo>
                    <a:pt x="50" y="27"/>
                  </a:moveTo>
                  <a:lnTo>
                    <a:pt x="50" y="2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50" y="27"/>
                  </a:lnTo>
                  <a:close/>
                  <a:moveTo>
                    <a:pt x="50" y="27"/>
                  </a:moveTo>
                  <a:lnTo>
                    <a:pt x="50" y="27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50" y="27"/>
                  </a:lnTo>
                  <a:close/>
                  <a:moveTo>
                    <a:pt x="50" y="27"/>
                  </a:moveTo>
                  <a:lnTo>
                    <a:pt x="50" y="27"/>
                  </a:lnTo>
                  <a:lnTo>
                    <a:pt x="43" y="72"/>
                  </a:lnTo>
                  <a:lnTo>
                    <a:pt x="43" y="72"/>
                  </a:lnTo>
                  <a:lnTo>
                    <a:pt x="50" y="27"/>
                  </a:lnTo>
                  <a:close/>
                  <a:moveTo>
                    <a:pt x="51" y="27"/>
                  </a:moveTo>
                  <a:lnTo>
                    <a:pt x="51" y="27"/>
                  </a:lnTo>
                  <a:lnTo>
                    <a:pt x="43" y="72"/>
                  </a:lnTo>
                  <a:lnTo>
                    <a:pt x="43" y="72"/>
                  </a:lnTo>
                  <a:lnTo>
                    <a:pt x="51" y="27"/>
                  </a:lnTo>
                  <a:close/>
                  <a:moveTo>
                    <a:pt x="51" y="27"/>
                  </a:moveTo>
                  <a:lnTo>
                    <a:pt x="51" y="27"/>
                  </a:lnTo>
                  <a:lnTo>
                    <a:pt x="43" y="72"/>
                  </a:lnTo>
                  <a:lnTo>
                    <a:pt x="43" y="72"/>
                  </a:lnTo>
                  <a:lnTo>
                    <a:pt x="51" y="27"/>
                  </a:lnTo>
                  <a:close/>
                  <a:moveTo>
                    <a:pt x="51" y="27"/>
                  </a:moveTo>
                  <a:lnTo>
                    <a:pt x="51" y="27"/>
                  </a:lnTo>
                  <a:lnTo>
                    <a:pt x="43" y="72"/>
                  </a:lnTo>
                  <a:lnTo>
                    <a:pt x="43" y="72"/>
                  </a:lnTo>
                  <a:lnTo>
                    <a:pt x="51" y="27"/>
                  </a:lnTo>
                  <a:close/>
                  <a:moveTo>
                    <a:pt x="51" y="27"/>
                  </a:moveTo>
                  <a:lnTo>
                    <a:pt x="51" y="27"/>
                  </a:lnTo>
                  <a:lnTo>
                    <a:pt x="43" y="72"/>
                  </a:lnTo>
                  <a:lnTo>
                    <a:pt x="43" y="72"/>
                  </a:lnTo>
                  <a:lnTo>
                    <a:pt x="51" y="27"/>
                  </a:lnTo>
                  <a:close/>
                  <a:moveTo>
                    <a:pt x="51" y="27"/>
                  </a:moveTo>
                  <a:lnTo>
                    <a:pt x="51" y="27"/>
                  </a:lnTo>
                  <a:lnTo>
                    <a:pt x="43" y="72"/>
                  </a:lnTo>
                  <a:lnTo>
                    <a:pt x="43" y="72"/>
                  </a:lnTo>
                  <a:lnTo>
                    <a:pt x="51" y="27"/>
                  </a:lnTo>
                  <a:close/>
                  <a:moveTo>
                    <a:pt x="51" y="27"/>
                  </a:moveTo>
                  <a:lnTo>
                    <a:pt x="51" y="27"/>
                  </a:lnTo>
                  <a:lnTo>
                    <a:pt x="43" y="72"/>
                  </a:lnTo>
                  <a:lnTo>
                    <a:pt x="43" y="72"/>
                  </a:lnTo>
                  <a:lnTo>
                    <a:pt x="51" y="27"/>
                  </a:lnTo>
                  <a:close/>
                  <a:moveTo>
                    <a:pt x="51" y="27"/>
                  </a:moveTo>
                  <a:lnTo>
                    <a:pt x="51" y="27"/>
                  </a:lnTo>
                  <a:lnTo>
                    <a:pt x="43" y="72"/>
                  </a:lnTo>
                  <a:lnTo>
                    <a:pt x="43" y="72"/>
                  </a:lnTo>
                  <a:lnTo>
                    <a:pt x="51" y="27"/>
                  </a:lnTo>
                  <a:close/>
                  <a:moveTo>
                    <a:pt x="51" y="27"/>
                  </a:moveTo>
                  <a:lnTo>
                    <a:pt x="51" y="27"/>
                  </a:lnTo>
                  <a:lnTo>
                    <a:pt x="43" y="72"/>
                  </a:lnTo>
                  <a:lnTo>
                    <a:pt x="43" y="72"/>
                  </a:lnTo>
                  <a:lnTo>
                    <a:pt x="51" y="27"/>
                  </a:lnTo>
                  <a:close/>
                  <a:moveTo>
                    <a:pt x="51" y="27"/>
                  </a:moveTo>
                  <a:lnTo>
                    <a:pt x="51" y="27"/>
                  </a:lnTo>
                  <a:lnTo>
                    <a:pt x="43" y="72"/>
                  </a:lnTo>
                  <a:lnTo>
                    <a:pt x="43" y="72"/>
                  </a:lnTo>
                  <a:lnTo>
                    <a:pt x="51" y="27"/>
                  </a:lnTo>
                  <a:close/>
                  <a:moveTo>
                    <a:pt x="51" y="27"/>
                  </a:moveTo>
                  <a:lnTo>
                    <a:pt x="51" y="27"/>
                  </a:lnTo>
                  <a:lnTo>
                    <a:pt x="43" y="72"/>
                  </a:lnTo>
                  <a:lnTo>
                    <a:pt x="43" y="72"/>
                  </a:lnTo>
                  <a:lnTo>
                    <a:pt x="51" y="27"/>
                  </a:lnTo>
                  <a:close/>
                  <a:moveTo>
                    <a:pt x="51" y="27"/>
                  </a:moveTo>
                  <a:lnTo>
                    <a:pt x="51" y="27"/>
                  </a:lnTo>
                  <a:lnTo>
                    <a:pt x="44" y="72"/>
                  </a:lnTo>
                  <a:lnTo>
                    <a:pt x="44" y="72"/>
                  </a:lnTo>
                  <a:lnTo>
                    <a:pt x="51" y="27"/>
                  </a:lnTo>
                  <a:close/>
                  <a:moveTo>
                    <a:pt x="52" y="27"/>
                  </a:moveTo>
                  <a:lnTo>
                    <a:pt x="52" y="27"/>
                  </a:lnTo>
                  <a:lnTo>
                    <a:pt x="44" y="72"/>
                  </a:lnTo>
                  <a:lnTo>
                    <a:pt x="44" y="72"/>
                  </a:lnTo>
                  <a:lnTo>
                    <a:pt x="52" y="27"/>
                  </a:lnTo>
                  <a:close/>
                  <a:moveTo>
                    <a:pt x="52" y="27"/>
                  </a:moveTo>
                  <a:lnTo>
                    <a:pt x="52" y="27"/>
                  </a:lnTo>
                  <a:lnTo>
                    <a:pt x="44" y="72"/>
                  </a:lnTo>
                  <a:lnTo>
                    <a:pt x="44" y="72"/>
                  </a:lnTo>
                  <a:lnTo>
                    <a:pt x="52" y="27"/>
                  </a:lnTo>
                  <a:close/>
                  <a:moveTo>
                    <a:pt x="52" y="27"/>
                  </a:moveTo>
                  <a:lnTo>
                    <a:pt x="52" y="27"/>
                  </a:lnTo>
                  <a:lnTo>
                    <a:pt x="44" y="72"/>
                  </a:lnTo>
                  <a:lnTo>
                    <a:pt x="44" y="72"/>
                  </a:lnTo>
                  <a:lnTo>
                    <a:pt x="52" y="27"/>
                  </a:lnTo>
                  <a:close/>
                  <a:moveTo>
                    <a:pt x="52" y="27"/>
                  </a:moveTo>
                  <a:lnTo>
                    <a:pt x="52" y="27"/>
                  </a:lnTo>
                  <a:lnTo>
                    <a:pt x="44" y="73"/>
                  </a:lnTo>
                  <a:lnTo>
                    <a:pt x="44" y="72"/>
                  </a:lnTo>
                  <a:lnTo>
                    <a:pt x="52" y="27"/>
                  </a:lnTo>
                  <a:close/>
                  <a:moveTo>
                    <a:pt x="52" y="27"/>
                  </a:moveTo>
                  <a:lnTo>
                    <a:pt x="52" y="27"/>
                  </a:lnTo>
                  <a:lnTo>
                    <a:pt x="44" y="73"/>
                  </a:lnTo>
                  <a:lnTo>
                    <a:pt x="44" y="73"/>
                  </a:lnTo>
                  <a:lnTo>
                    <a:pt x="52" y="27"/>
                  </a:lnTo>
                  <a:close/>
                  <a:moveTo>
                    <a:pt x="52" y="27"/>
                  </a:moveTo>
                  <a:lnTo>
                    <a:pt x="52" y="27"/>
                  </a:lnTo>
                  <a:lnTo>
                    <a:pt x="44" y="73"/>
                  </a:lnTo>
                  <a:lnTo>
                    <a:pt x="44" y="73"/>
                  </a:lnTo>
                  <a:lnTo>
                    <a:pt x="52" y="27"/>
                  </a:lnTo>
                  <a:close/>
                  <a:moveTo>
                    <a:pt x="52" y="27"/>
                  </a:moveTo>
                  <a:lnTo>
                    <a:pt x="52" y="27"/>
                  </a:lnTo>
                  <a:lnTo>
                    <a:pt x="44" y="73"/>
                  </a:lnTo>
                  <a:lnTo>
                    <a:pt x="44" y="73"/>
                  </a:lnTo>
                  <a:lnTo>
                    <a:pt x="52" y="27"/>
                  </a:lnTo>
                  <a:close/>
                  <a:moveTo>
                    <a:pt x="52" y="27"/>
                  </a:moveTo>
                  <a:lnTo>
                    <a:pt x="52" y="27"/>
                  </a:lnTo>
                  <a:lnTo>
                    <a:pt x="44" y="73"/>
                  </a:lnTo>
                  <a:lnTo>
                    <a:pt x="44" y="73"/>
                  </a:lnTo>
                  <a:lnTo>
                    <a:pt x="52" y="27"/>
                  </a:lnTo>
                  <a:close/>
                  <a:moveTo>
                    <a:pt x="52" y="27"/>
                  </a:moveTo>
                  <a:lnTo>
                    <a:pt x="52" y="27"/>
                  </a:lnTo>
                  <a:lnTo>
                    <a:pt x="44" y="73"/>
                  </a:lnTo>
                  <a:lnTo>
                    <a:pt x="44" y="73"/>
                  </a:lnTo>
                  <a:lnTo>
                    <a:pt x="52" y="27"/>
                  </a:lnTo>
                  <a:close/>
                  <a:moveTo>
                    <a:pt x="52" y="27"/>
                  </a:moveTo>
                  <a:lnTo>
                    <a:pt x="52" y="27"/>
                  </a:lnTo>
                  <a:lnTo>
                    <a:pt x="44" y="73"/>
                  </a:lnTo>
                  <a:lnTo>
                    <a:pt x="44" y="73"/>
                  </a:lnTo>
                  <a:lnTo>
                    <a:pt x="52" y="27"/>
                  </a:lnTo>
                  <a:close/>
                  <a:moveTo>
                    <a:pt x="52" y="27"/>
                  </a:moveTo>
                  <a:lnTo>
                    <a:pt x="52" y="27"/>
                  </a:lnTo>
                  <a:lnTo>
                    <a:pt x="45" y="73"/>
                  </a:lnTo>
                  <a:lnTo>
                    <a:pt x="45" y="73"/>
                  </a:lnTo>
                  <a:lnTo>
                    <a:pt x="52" y="27"/>
                  </a:lnTo>
                  <a:close/>
                  <a:moveTo>
                    <a:pt x="52" y="27"/>
                  </a:moveTo>
                  <a:lnTo>
                    <a:pt x="53" y="27"/>
                  </a:lnTo>
                  <a:lnTo>
                    <a:pt x="45" y="73"/>
                  </a:lnTo>
                  <a:lnTo>
                    <a:pt x="45" y="73"/>
                  </a:lnTo>
                  <a:lnTo>
                    <a:pt x="52" y="27"/>
                  </a:lnTo>
                  <a:close/>
                  <a:moveTo>
                    <a:pt x="53" y="27"/>
                  </a:moveTo>
                  <a:lnTo>
                    <a:pt x="53" y="27"/>
                  </a:lnTo>
                  <a:lnTo>
                    <a:pt x="45" y="73"/>
                  </a:lnTo>
                  <a:lnTo>
                    <a:pt x="45" y="73"/>
                  </a:lnTo>
                  <a:lnTo>
                    <a:pt x="53" y="27"/>
                  </a:lnTo>
                  <a:close/>
                  <a:moveTo>
                    <a:pt x="53" y="27"/>
                  </a:moveTo>
                  <a:lnTo>
                    <a:pt x="53" y="27"/>
                  </a:lnTo>
                  <a:lnTo>
                    <a:pt x="45" y="73"/>
                  </a:lnTo>
                  <a:lnTo>
                    <a:pt x="45" y="73"/>
                  </a:lnTo>
                  <a:lnTo>
                    <a:pt x="53" y="27"/>
                  </a:lnTo>
                  <a:close/>
                  <a:moveTo>
                    <a:pt x="53" y="27"/>
                  </a:moveTo>
                  <a:lnTo>
                    <a:pt x="53" y="27"/>
                  </a:lnTo>
                  <a:lnTo>
                    <a:pt x="45" y="73"/>
                  </a:lnTo>
                  <a:lnTo>
                    <a:pt x="45" y="73"/>
                  </a:lnTo>
                  <a:lnTo>
                    <a:pt x="53" y="27"/>
                  </a:lnTo>
                  <a:close/>
                  <a:moveTo>
                    <a:pt x="53" y="27"/>
                  </a:moveTo>
                  <a:lnTo>
                    <a:pt x="53" y="27"/>
                  </a:lnTo>
                  <a:lnTo>
                    <a:pt x="45" y="73"/>
                  </a:lnTo>
                  <a:lnTo>
                    <a:pt x="45" y="73"/>
                  </a:lnTo>
                  <a:lnTo>
                    <a:pt x="53" y="27"/>
                  </a:lnTo>
                  <a:close/>
                  <a:moveTo>
                    <a:pt x="53" y="27"/>
                  </a:moveTo>
                  <a:lnTo>
                    <a:pt x="53" y="27"/>
                  </a:lnTo>
                  <a:lnTo>
                    <a:pt x="45" y="73"/>
                  </a:lnTo>
                  <a:lnTo>
                    <a:pt x="45" y="73"/>
                  </a:lnTo>
                  <a:lnTo>
                    <a:pt x="53" y="27"/>
                  </a:lnTo>
                  <a:close/>
                  <a:moveTo>
                    <a:pt x="53" y="27"/>
                  </a:moveTo>
                  <a:lnTo>
                    <a:pt x="53" y="27"/>
                  </a:lnTo>
                  <a:lnTo>
                    <a:pt x="45" y="73"/>
                  </a:lnTo>
                  <a:lnTo>
                    <a:pt x="45" y="73"/>
                  </a:lnTo>
                  <a:lnTo>
                    <a:pt x="53" y="27"/>
                  </a:lnTo>
                  <a:close/>
                  <a:moveTo>
                    <a:pt x="53" y="27"/>
                  </a:moveTo>
                  <a:lnTo>
                    <a:pt x="53" y="27"/>
                  </a:lnTo>
                  <a:lnTo>
                    <a:pt x="45" y="73"/>
                  </a:lnTo>
                  <a:lnTo>
                    <a:pt x="45" y="73"/>
                  </a:lnTo>
                  <a:lnTo>
                    <a:pt x="53" y="27"/>
                  </a:lnTo>
                  <a:close/>
                  <a:moveTo>
                    <a:pt x="53" y="27"/>
                  </a:moveTo>
                  <a:lnTo>
                    <a:pt x="53" y="27"/>
                  </a:lnTo>
                  <a:lnTo>
                    <a:pt x="45" y="73"/>
                  </a:lnTo>
                  <a:lnTo>
                    <a:pt x="45" y="73"/>
                  </a:lnTo>
                  <a:lnTo>
                    <a:pt x="53" y="27"/>
                  </a:lnTo>
                  <a:close/>
                  <a:moveTo>
                    <a:pt x="53" y="27"/>
                  </a:moveTo>
                  <a:lnTo>
                    <a:pt x="53" y="27"/>
                  </a:lnTo>
                  <a:lnTo>
                    <a:pt x="45" y="73"/>
                  </a:lnTo>
                  <a:lnTo>
                    <a:pt x="45" y="73"/>
                  </a:lnTo>
                  <a:lnTo>
                    <a:pt x="53" y="27"/>
                  </a:lnTo>
                  <a:close/>
                  <a:moveTo>
                    <a:pt x="53" y="27"/>
                  </a:moveTo>
                  <a:lnTo>
                    <a:pt x="53" y="27"/>
                  </a:lnTo>
                  <a:lnTo>
                    <a:pt x="46" y="73"/>
                  </a:lnTo>
                  <a:lnTo>
                    <a:pt x="46" y="73"/>
                  </a:lnTo>
                  <a:lnTo>
                    <a:pt x="53" y="27"/>
                  </a:lnTo>
                  <a:close/>
                  <a:moveTo>
                    <a:pt x="54" y="27"/>
                  </a:moveTo>
                  <a:lnTo>
                    <a:pt x="54" y="27"/>
                  </a:lnTo>
                  <a:lnTo>
                    <a:pt x="46" y="73"/>
                  </a:lnTo>
                  <a:lnTo>
                    <a:pt x="46" y="73"/>
                  </a:lnTo>
                  <a:lnTo>
                    <a:pt x="54" y="27"/>
                  </a:lnTo>
                  <a:close/>
                  <a:moveTo>
                    <a:pt x="54" y="27"/>
                  </a:moveTo>
                  <a:lnTo>
                    <a:pt x="54" y="27"/>
                  </a:lnTo>
                  <a:lnTo>
                    <a:pt x="46" y="73"/>
                  </a:lnTo>
                  <a:lnTo>
                    <a:pt x="46" y="73"/>
                  </a:lnTo>
                  <a:lnTo>
                    <a:pt x="54" y="27"/>
                  </a:lnTo>
                  <a:close/>
                  <a:moveTo>
                    <a:pt x="54" y="27"/>
                  </a:moveTo>
                  <a:lnTo>
                    <a:pt x="54" y="27"/>
                  </a:lnTo>
                  <a:lnTo>
                    <a:pt x="46" y="73"/>
                  </a:lnTo>
                  <a:lnTo>
                    <a:pt x="46" y="73"/>
                  </a:lnTo>
                  <a:lnTo>
                    <a:pt x="54" y="27"/>
                  </a:lnTo>
                  <a:close/>
                  <a:moveTo>
                    <a:pt x="54" y="27"/>
                  </a:moveTo>
                  <a:lnTo>
                    <a:pt x="54" y="27"/>
                  </a:lnTo>
                  <a:lnTo>
                    <a:pt x="46" y="73"/>
                  </a:lnTo>
                  <a:lnTo>
                    <a:pt x="46" y="73"/>
                  </a:lnTo>
                  <a:lnTo>
                    <a:pt x="54" y="27"/>
                  </a:lnTo>
                  <a:close/>
                  <a:moveTo>
                    <a:pt x="54" y="27"/>
                  </a:moveTo>
                  <a:lnTo>
                    <a:pt x="54" y="27"/>
                  </a:lnTo>
                  <a:lnTo>
                    <a:pt x="46" y="73"/>
                  </a:lnTo>
                  <a:lnTo>
                    <a:pt x="46" y="73"/>
                  </a:lnTo>
                  <a:lnTo>
                    <a:pt x="54" y="27"/>
                  </a:lnTo>
                  <a:close/>
                  <a:moveTo>
                    <a:pt x="54" y="27"/>
                  </a:moveTo>
                  <a:lnTo>
                    <a:pt x="54" y="27"/>
                  </a:lnTo>
                  <a:lnTo>
                    <a:pt x="46" y="73"/>
                  </a:lnTo>
                  <a:lnTo>
                    <a:pt x="46" y="73"/>
                  </a:lnTo>
                  <a:lnTo>
                    <a:pt x="54" y="27"/>
                  </a:lnTo>
                  <a:close/>
                  <a:moveTo>
                    <a:pt x="54" y="27"/>
                  </a:moveTo>
                  <a:lnTo>
                    <a:pt x="54" y="27"/>
                  </a:lnTo>
                  <a:lnTo>
                    <a:pt x="46" y="73"/>
                  </a:lnTo>
                  <a:lnTo>
                    <a:pt x="46" y="73"/>
                  </a:lnTo>
                  <a:lnTo>
                    <a:pt x="54" y="27"/>
                  </a:lnTo>
                  <a:close/>
                  <a:moveTo>
                    <a:pt x="54" y="27"/>
                  </a:moveTo>
                  <a:lnTo>
                    <a:pt x="54" y="27"/>
                  </a:lnTo>
                  <a:lnTo>
                    <a:pt x="46" y="73"/>
                  </a:lnTo>
                  <a:lnTo>
                    <a:pt x="46" y="73"/>
                  </a:lnTo>
                  <a:lnTo>
                    <a:pt x="54" y="27"/>
                  </a:lnTo>
                  <a:close/>
                  <a:moveTo>
                    <a:pt x="54" y="27"/>
                  </a:moveTo>
                  <a:lnTo>
                    <a:pt x="54" y="27"/>
                  </a:lnTo>
                  <a:lnTo>
                    <a:pt x="46" y="73"/>
                  </a:lnTo>
                  <a:lnTo>
                    <a:pt x="46" y="73"/>
                  </a:lnTo>
                  <a:lnTo>
                    <a:pt x="54" y="27"/>
                  </a:lnTo>
                  <a:close/>
                  <a:moveTo>
                    <a:pt x="54" y="27"/>
                  </a:moveTo>
                  <a:lnTo>
                    <a:pt x="54" y="27"/>
                  </a:lnTo>
                  <a:lnTo>
                    <a:pt x="46" y="73"/>
                  </a:lnTo>
                  <a:lnTo>
                    <a:pt x="46" y="73"/>
                  </a:lnTo>
                  <a:lnTo>
                    <a:pt x="54" y="27"/>
                  </a:lnTo>
                  <a:close/>
                  <a:moveTo>
                    <a:pt x="54" y="27"/>
                  </a:moveTo>
                  <a:lnTo>
                    <a:pt x="54" y="27"/>
                  </a:lnTo>
                  <a:lnTo>
                    <a:pt x="47" y="73"/>
                  </a:lnTo>
                  <a:lnTo>
                    <a:pt x="46" y="73"/>
                  </a:lnTo>
                  <a:lnTo>
                    <a:pt x="54" y="27"/>
                  </a:lnTo>
                  <a:close/>
                  <a:moveTo>
                    <a:pt x="55" y="27"/>
                  </a:moveTo>
                  <a:lnTo>
                    <a:pt x="55" y="27"/>
                  </a:lnTo>
                  <a:lnTo>
                    <a:pt x="47" y="73"/>
                  </a:lnTo>
                  <a:lnTo>
                    <a:pt x="47" y="73"/>
                  </a:lnTo>
                  <a:lnTo>
                    <a:pt x="55" y="27"/>
                  </a:lnTo>
                  <a:close/>
                  <a:moveTo>
                    <a:pt x="55" y="27"/>
                  </a:moveTo>
                  <a:lnTo>
                    <a:pt x="55" y="27"/>
                  </a:lnTo>
                  <a:lnTo>
                    <a:pt x="47" y="73"/>
                  </a:lnTo>
                  <a:lnTo>
                    <a:pt x="47" y="73"/>
                  </a:lnTo>
                  <a:lnTo>
                    <a:pt x="55" y="27"/>
                  </a:lnTo>
                  <a:close/>
                  <a:moveTo>
                    <a:pt x="55" y="27"/>
                  </a:moveTo>
                  <a:lnTo>
                    <a:pt x="55" y="27"/>
                  </a:lnTo>
                  <a:lnTo>
                    <a:pt x="47" y="73"/>
                  </a:lnTo>
                  <a:lnTo>
                    <a:pt x="47" y="73"/>
                  </a:lnTo>
                  <a:lnTo>
                    <a:pt x="55" y="27"/>
                  </a:lnTo>
                  <a:close/>
                  <a:moveTo>
                    <a:pt x="55" y="27"/>
                  </a:moveTo>
                  <a:lnTo>
                    <a:pt x="55" y="28"/>
                  </a:lnTo>
                  <a:lnTo>
                    <a:pt x="47" y="73"/>
                  </a:lnTo>
                  <a:lnTo>
                    <a:pt x="47" y="73"/>
                  </a:lnTo>
                  <a:lnTo>
                    <a:pt x="55" y="27"/>
                  </a:lnTo>
                  <a:close/>
                  <a:moveTo>
                    <a:pt x="55" y="28"/>
                  </a:moveTo>
                  <a:lnTo>
                    <a:pt x="55" y="28"/>
                  </a:lnTo>
                  <a:lnTo>
                    <a:pt x="47" y="73"/>
                  </a:lnTo>
                  <a:lnTo>
                    <a:pt x="47" y="73"/>
                  </a:lnTo>
                  <a:lnTo>
                    <a:pt x="55" y="28"/>
                  </a:lnTo>
                  <a:close/>
                  <a:moveTo>
                    <a:pt x="55" y="28"/>
                  </a:moveTo>
                  <a:lnTo>
                    <a:pt x="55" y="28"/>
                  </a:lnTo>
                  <a:lnTo>
                    <a:pt x="47" y="73"/>
                  </a:lnTo>
                  <a:lnTo>
                    <a:pt x="47" y="73"/>
                  </a:lnTo>
                  <a:lnTo>
                    <a:pt x="55" y="28"/>
                  </a:lnTo>
                  <a:close/>
                  <a:moveTo>
                    <a:pt x="55" y="28"/>
                  </a:moveTo>
                  <a:lnTo>
                    <a:pt x="55" y="28"/>
                  </a:lnTo>
                  <a:lnTo>
                    <a:pt x="47" y="73"/>
                  </a:lnTo>
                  <a:lnTo>
                    <a:pt x="47" y="73"/>
                  </a:lnTo>
                  <a:lnTo>
                    <a:pt x="55" y="28"/>
                  </a:lnTo>
                  <a:close/>
                  <a:moveTo>
                    <a:pt x="55" y="28"/>
                  </a:moveTo>
                  <a:lnTo>
                    <a:pt x="55" y="28"/>
                  </a:lnTo>
                  <a:lnTo>
                    <a:pt x="47" y="73"/>
                  </a:lnTo>
                  <a:lnTo>
                    <a:pt x="47" y="73"/>
                  </a:lnTo>
                  <a:lnTo>
                    <a:pt x="55" y="28"/>
                  </a:lnTo>
                  <a:close/>
                  <a:moveTo>
                    <a:pt x="55" y="28"/>
                  </a:moveTo>
                  <a:lnTo>
                    <a:pt x="55" y="28"/>
                  </a:lnTo>
                  <a:lnTo>
                    <a:pt x="47" y="73"/>
                  </a:lnTo>
                  <a:lnTo>
                    <a:pt x="47" y="73"/>
                  </a:lnTo>
                  <a:lnTo>
                    <a:pt x="55" y="28"/>
                  </a:lnTo>
                  <a:close/>
                  <a:moveTo>
                    <a:pt x="55" y="28"/>
                  </a:moveTo>
                  <a:lnTo>
                    <a:pt x="55" y="28"/>
                  </a:lnTo>
                  <a:lnTo>
                    <a:pt x="47" y="73"/>
                  </a:lnTo>
                  <a:lnTo>
                    <a:pt x="47" y="73"/>
                  </a:lnTo>
                  <a:lnTo>
                    <a:pt x="55" y="28"/>
                  </a:lnTo>
                  <a:close/>
                  <a:moveTo>
                    <a:pt x="55" y="28"/>
                  </a:moveTo>
                  <a:lnTo>
                    <a:pt x="55" y="28"/>
                  </a:lnTo>
                  <a:lnTo>
                    <a:pt x="48" y="73"/>
                  </a:lnTo>
                  <a:lnTo>
                    <a:pt x="48" y="73"/>
                  </a:lnTo>
                  <a:lnTo>
                    <a:pt x="55" y="28"/>
                  </a:lnTo>
                  <a:close/>
                  <a:moveTo>
                    <a:pt x="55" y="28"/>
                  </a:moveTo>
                  <a:lnTo>
                    <a:pt x="56" y="28"/>
                  </a:lnTo>
                  <a:lnTo>
                    <a:pt x="48" y="73"/>
                  </a:lnTo>
                  <a:lnTo>
                    <a:pt x="48" y="73"/>
                  </a:lnTo>
                  <a:lnTo>
                    <a:pt x="55" y="28"/>
                  </a:lnTo>
                  <a:close/>
                  <a:moveTo>
                    <a:pt x="56" y="28"/>
                  </a:moveTo>
                  <a:lnTo>
                    <a:pt x="56" y="28"/>
                  </a:lnTo>
                  <a:lnTo>
                    <a:pt x="48" y="73"/>
                  </a:lnTo>
                  <a:lnTo>
                    <a:pt x="48" y="73"/>
                  </a:lnTo>
                  <a:lnTo>
                    <a:pt x="56" y="28"/>
                  </a:lnTo>
                  <a:close/>
                  <a:moveTo>
                    <a:pt x="56" y="28"/>
                  </a:moveTo>
                  <a:lnTo>
                    <a:pt x="56" y="28"/>
                  </a:lnTo>
                  <a:lnTo>
                    <a:pt x="48" y="73"/>
                  </a:lnTo>
                  <a:lnTo>
                    <a:pt x="48" y="73"/>
                  </a:lnTo>
                  <a:lnTo>
                    <a:pt x="56" y="28"/>
                  </a:lnTo>
                  <a:close/>
                  <a:moveTo>
                    <a:pt x="56" y="28"/>
                  </a:moveTo>
                  <a:lnTo>
                    <a:pt x="56" y="28"/>
                  </a:lnTo>
                  <a:lnTo>
                    <a:pt x="48" y="73"/>
                  </a:lnTo>
                  <a:lnTo>
                    <a:pt x="48" y="73"/>
                  </a:lnTo>
                  <a:lnTo>
                    <a:pt x="56" y="28"/>
                  </a:lnTo>
                  <a:close/>
                  <a:moveTo>
                    <a:pt x="56" y="28"/>
                  </a:moveTo>
                  <a:lnTo>
                    <a:pt x="56" y="28"/>
                  </a:lnTo>
                  <a:lnTo>
                    <a:pt x="48" y="73"/>
                  </a:lnTo>
                  <a:lnTo>
                    <a:pt x="48" y="73"/>
                  </a:lnTo>
                  <a:lnTo>
                    <a:pt x="56" y="28"/>
                  </a:lnTo>
                  <a:close/>
                  <a:moveTo>
                    <a:pt x="56" y="28"/>
                  </a:moveTo>
                  <a:lnTo>
                    <a:pt x="56" y="28"/>
                  </a:lnTo>
                  <a:lnTo>
                    <a:pt x="48" y="73"/>
                  </a:lnTo>
                  <a:lnTo>
                    <a:pt x="48" y="73"/>
                  </a:lnTo>
                  <a:lnTo>
                    <a:pt x="56" y="28"/>
                  </a:lnTo>
                  <a:close/>
                  <a:moveTo>
                    <a:pt x="56" y="28"/>
                  </a:moveTo>
                  <a:lnTo>
                    <a:pt x="56" y="28"/>
                  </a:lnTo>
                  <a:lnTo>
                    <a:pt x="48" y="73"/>
                  </a:lnTo>
                  <a:lnTo>
                    <a:pt x="48" y="73"/>
                  </a:lnTo>
                  <a:lnTo>
                    <a:pt x="56" y="28"/>
                  </a:lnTo>
                  <a:close/>
                  <a:moveTo>
                    <a:pt x="56" y="28"/>
                  </a:moveTo>
                  <a:lnTo>
                    <a:pt x="56" y="28"/>
                  </a:lnTo>
                  <a:lnTo>
                    <a:pt x="48" y="73"/>
                  </a:lnTo>
                  <a:lnTo>
                    <a:pt x="48" y="73"/>
                  </a:lnTo>
                  <a:lnTo>
                    <a:pt x="56" y="28"/>
                  </a:lnTo>
                  <a:close/>
                  <a:moveTo>
                    <a:pt x="56" y="28"/>
                  </a:moveTo>
                  <a:lnTo>
                    <a:pt x="56" y="28"/>
                  </a:lnTo>
                  <a:lnTo>
                    <a:pt x="48" y="73"/>
                  </a:lnTo>
                  <a:lnTo>
                    <a:pt x="48" y="73"/>
                  </a:lnTo>
                  <a:lnTo>
                    <a:pt x="56" y="28"/>
                  </a:lnTo>
                  <a:close/>
                  <a:moveTo>
                    <a:pt x="56" y="28"/>
                  </a:moveTo>
                  <a:lnTo>
                    <a:pt x="56" y="28"/>
                  </a:lnTo>
                  <a:lnTo>
                    <a:pt x="48" y="73"/>
                  </a:lnTo>
                  <a:lnTo>
                    <a:pt x="48" y="73"/>
                  </a:lnTo>
                  <a:lnTo>
                    <a:pt x="56" y="28"/>
                  </a:lnTo>
                  <a:close/>
                  <a:moveTo>
                    <a:pt x="56" y="28"/>
                  </a:moveTo>
                  <a:lnTo>
                    <a:pt x="56" y="28"/>
                  </a:lnTo>
                  <a:lnTo>
                    <a:pt x="49" y="73"/>
                  </a:lnTo>
                  <a:lnTo>
                    <a:pt x="49" y="73"/>
                  </a:lnTo>
                  <a:lnTo>
                    <a:pt x="56" y="28"/>
                  </a:lnTo>
                  <a:close/>
                  <a:moveTo>
                    <a:pt x="57" y="28"/>
                  </a:moveTo>
                  <a:lnTo>
                    <a:pt x="57" y="28"/>
                  </a:lnTo>
                  <a:lnTo>
                    <a:pt x="49" y="73"/>
                  </a:lnTo>
                  <a:lnTo>
                    <a:pt x="49" y="73"/>
                  </a:lnTo>
                  <a:lnTo>
                    <a:pt x="57" y="28"/>
                  </a:lnTo>
                  <a:close/>
                  <a:moveTo>
                    <a:pt x="57" y="28"/>
                  </a:moveTo>
                  <a:lnTo>
                    <a:pt x="57" y="28"/>
                  </a:lnTo>
                  <a:lnTo>
                    <a:pt x="49" y="73"/>
                  </a:lnTo>
                  <a:lnTo>
                    <a:pt x="49" y="73"/>
                  </a:lnTo>
                  <a:lnTo>
                    <a:pt x="57" y="28"/>
                  </a:lnTo>
                  <a:close/>
                  <a:moveTo>
                    <a:pt x="57" y="28"/>
                  </a:moveTo>
                  <a:lnTo>
                    <a:pt x="57" y="28"/>
                  </a:lnTo>
                  <a:lnTo>
                    <a:pt x="49" y="73"/>
                  </a:lnTo>
                  <a:lnTo>
                    <a:pt x="49" y="73"/>
                  </a:lnTo>
                  <a:lnTo>
                    <a:pt x="57" y="28"/>
                  </a:lnTo>
                  <a:close/>
                  <a:moveTo>
                    <a:pt x="57" y="28"/>
                  </a:moveTo>
                  <a:lnTo>
                    <a:pt x="57" y="28"/>
                  </a:lnTo>
                  <a:lnTo>
                    <a:pt x="49" y="73"/>
                  </a:lnTo>
                  <a:lnTo>
                    <a:pt x="49" y="73"/>
                  </a:lnTo>
                  <a:lnTo>
                    <a:pt x="57" y="28"/>
                  </a:lnTo>
                  <a:close/>
                  <a:moveTo>
                    <a:pt x="57" y="28"/>
                  </a:moveTo>
                  <a:lnTo>
                    <a:pt x="57" y="28"/>
                  </a:lnTo>
                  <a:lnTo>
                    <a:pt x="49" y="73"/>
                  </a:lnTo>
                  <a:lnTo>
                    <a:pt x="49" y="73"/>
                  </a:lnTo>
                  <a:lnTo>
                    <a:pt x="57" y="28"/>
                  </a:lnTo>
                  <a:close/>
                  <a:moveTo>
                    <a:pt x="57" y="28"/>
                  </a:moveTo>
                  <a:lnTo>
                    <a:pt x="57" y="28"/>
                  </a:lnTo>
                  <a:lnTo>
                    <a:pt x="49" y="73"/>
                  </a:lnTo>
                  <a:lnTo>
                    <a:pt x="49" y="73"/>
                  </a:lnTo>
                  <a:lnTo>
                    <a:pt x="57" y="28"/>
                  </a:lnTo>
                  <a:close/>
                  <a:moveTo>
                    <a:pt x="57" y="28"/>
                  </a:moveTo>
                  <a:lnTo>
                    <a:pt x="57" y="28"/>
                  </a:lnTo>
                  <a:lnTo>
                    <a:pt x="49" y="73"/>
                  </a:lnTo>
                  <a:lnTo>
                    <a:pt x="49" y="73"/>
                  </a:lnTo>
                  <a:lnTo>
                    <a:pt x="57" y="28"/>
                  </a:lnTo>
                  <a:close/>
                  <a:moveTo>
                    <a:pt x="57" y="28"/>
                  </a:moveTo>
                  <a:lnTo>
                    <a:pt x="57" y="28"/>
                  </a:lnTo>
                  <a:lnTo>
                    <a:pt x="49" y="73"/>
                  </a:lnTo>
                  <a:lnTo>
                    <a:pt x="49" y="73"/>
                  </a:lnTo>
                  <a:lnTo>
                    <a:pt x="57" y="28"/>
                  </a:lnTo>
                  <a:close/>
                  <a:moveTo>
                    <a:pt x="57" y="28"/>
                  </a:moveTo>
                  <a:lnTo>
                    <a:pt x="57" y="28"/>
                  </a:lnTo>
                  <a:lnTo>
                    <a:pt x="49" y="73"/>
                  </a:lnTo>
                  <a:lnTo>
                    <a:pt x="49" y="73"/>
                  </a:lnTo>
                  <a:lnTo>
                    <a:pt x="57" y="28"/>
                  </a:lnTo>
                  <a:close/>
                  <a:moveTo>
                    <a:pt x="57" y="28"/>
                  </a:moveTo>
                  <a:lnTo>
                    <a:pt x="57" y="28"/>
                  </a:lnTo>
                  <a:lnTo>
                    <a:pt x="49" y="73"/>
                  </a:lnTo>
                  <a:lnTo>
                    <a:pt x="49" y="73"/>
                  </a:lnTo>
                  <a:lnTo>
                    <a:pt x="57" y="28"/>
                  </a:lnTo>
                  <a:close/>
                  <a:moveTo>
                    <a:pt x="57" y="28"/>
                  </a:moveTo>
                  <a:lnTo>
                    <a:pt x="57" y="28"/>
                  </a:lnTo>
                  <a:lnTo>
                    <a:pt x="50" y="73"/>
                  </a:lnTo>
                  <a:lnTo>
                    <a:pt x="49" y="73"/>
                  </a:lnTo>
                  <a:lnTo>
                    <a:pt x="57" y="28"/>
                  </a:lnTo>
                  <a:close/>
                  <a:moveTo>
                    <a:pt x="57" y="28"/>
                  </a:moveTo>
                  <a:lnTo>
                    <a:pt x="58" y="28"/>
                  </a:lnTo>
                  <a:lnTo>
                    <a:pt x="50" y="73"/>
                  </a:lnTo>
                  <a:lnTo>
                    <a:pt x="50" y="73"/>
                  </a:lnTo>
                  <a:lnTo>
                    <a:pt x="57" y="28"/>
                  </a:lnTo>
                  <a:close/>
                  <a:moveTo>
                    <a:pt x="58" y="28"/>
                  </a:moveTo>
                  <a:lnTo>
                    <a:pt x="58" y="28"/>
                  </a:lnTo>
                  <a:lnTo>
                    <a:pt x="50" y="73"/>
                  </a:lnTo>
                  <a:lnTo>
                    <a:pt x="50" y="73"/>
                  </a:lnTo>
                  <a:lnTo>
                    <a:pt x="58" y="28"/>
                  </a:lnTo>
                  <a:close/>
                  <a:moveTo>
                    <a:pt x="58" y="28"/>
                  </a:moveTo>
                  <a:lnTo>
                    <a:pt x="58" y="28"/>
                  </a:lnTo>
                  <a:lnTo>
                    <a:pt x="50" y="74"/>
                  </a:lnTo>
                  <a:lnTo>
                    <a:pt x="50" y="73"/>
                  </a:lnTo>
                  <a:lnTo>
                    <a:pt x="58" y="28"/>
                  </a:lnTo>
                  <a:close/>
                  <a:moveTo>
                    <a:pt x="58" y="28"/>
                  </a:moveTo>
                  <a:lnTo>
                    <a:pt x="58" y="28"/>
                  </a:lnTo>
                  <a:lnTo>
                    <a:pt x="50" y="74"/>
                  </a:lnTo>
                  <a:lnTo>
                    <a:pt x="50" y="74"/>
                  </a:lnTo>
                  <a:lnTo>
                    <a:pt x="58" y="28"/>
                  </a:lnTo>
                  <a:close/>
                  <a:moveTo>
                    <a:pt x="58" y="28"/>
                  </a:moveTo>
                  <a:lnTo>
                    <a:pt x="58" y="28"/>
                  </a:lnTo>
                  <a:lnTo>
                    <a:pt x="50" y="74"/>
                  </a:lnTo>
                  <a:lnTo>
                    <a:pt x="50" y="74"/>
                  </a:lnTo>
                  <a:lnTo>
                    <a:pt x="58" y="28"/>
                  </a:lnTo>
                  <a:close/>
                  <a:moveTo>
                    <a:pt x="58" y="28"/>
                  </a:moveTo>
                  <a:lnTo>
                    <a:pt x="58" y="28"/>
                  </a:lnTo>
                  <a:lnTo>
                    <a:pt x="50" y="74"/>
                  </a:lnTo>
                  <a:lnTo>
                    <a:pt x="50" y="74"/>
                  </a:lnTo>
                  <a:lnTo>
                    <a:pt x="58" y="28"/>
                  </a:lnTo>
                  <a:close/>
                  <a:moveTo>
                    <a:pt x="58" y="28"/>
                  </a:moveTo>
                  <a:lnTo>
                    <a:pt x="58" y="28"/>
                  </a:lnTo>
                  <a:lnTo>
                    <a:pt x="50" y="74"/>
                  </a:lnTo>
                  <a:lnTo>
                    <a:pt x="50" y="74"/>
                  </a:lnTo>
                  <a:lnTo>
                    <a:pt x="58" y="28"/>
                  </a:lnTo>
                  <a:close/>
                  <a:moveTo>
                    <a:pt x="58" y="28"/>
                  </a:moveTo>
                  <a:lnTo>
                    <a:pt x="58" y="28"/>
                  </a:lnTo>
                  <a:lnTo>
                    <a:pt x="50" y="74"/>
                  </a:lnTo>
                  <a:lnTo>
                    <a:pt x="50" y="74"/>
                  </a:lnTo>
                  <a:lnTo>
                    <a:pt x="58" y="28"/>
                  </a:lnTo>
                  <a:close/>
                  <a:moveTo>
                    <a:pt x="58" y="28"/>
                  </a:moveTo>
                  <a:lnTo>
                    <a:pt x="58" y="28"/>
                  </a:lnTo>
                  <a:lnTo>
                    <a:pt x="50" y="74"/>
                  </a:lnTo>
                  <a:lnTo>
                    <a:pt x="50" y="74"/>
                  </a:lnTo>
                  <a:lnTo>
                    <a:pt x="58" y="28"/>
                  </a:lnTo>
                  <a:close/>
                  <a:moveTo>
                    <a:pt x="58" y="28"/>
                  </a:moveTo>
                  <a:lnTo>
                    <a:pt x="58" y="28"/>
                  </a:lnTo>
                  <a:lnTo>
                    <a:pt x="50" y="74"/>
                  </a:lnTo>
                  <a:lnTo>
                    <a:pt x="50" y="74"/>
                  </a:lnTo>
                  <a:lnTo>
                    <a:pt x="58" y="28"/>
                  </a:lnTo>
                  <a:close/>
                  <a:moveTo>
                    <a:pt x="58" y="28"/>
                  </a:moveTo>
                  <a:lnTo>
                    <a:pt x="58" y="28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8" y="28"/>
                  </a:lnTo>
                  <a:close/>
                  <a:moveTo>
                    <a:pt x="58" y="28"/>
                  </a:moveTo>
                  <a:lnTo>
                    <a:pt x="59" y="28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8" y="28"/>
                  </a:lnTo>
                  <a:close/>
                  <a:moveTo>
                    <a:pt x="59" y="28"/>
                  </a:moveTo>
                  <a:lnTo>
                    <a:pt x="59" y="28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9" y="28"/>
                  </a:lnTo>
                  <a:close/>
                  <a:moveTo>
                    <a:pt x="59" y="28"/>
                  </a:moveTo>
                  <a:lnTo>
                    <a:pt x="59" y="28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9" y="28"/>
                  </a:lnTo>
                  <a:close/>
                  <a:moveTo>
                    <a:pt x="59" y="28"/>
                  </a:moveTo>
                  <a:lnTo>
                    <a:pt x="59" y="28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9" y="28"/>
                  </a:lnTo>
                  <a:close/>
                  <a:moveTo>
                    <a:pt x="59" y="28"/>
                  </a:moveTo>
                  <a:lnTo>
                    <a:pt x="59" y="28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9" y="28"/>
                  </a:lnTo>
                  <a:close/>
                  <a:moveTo>
                    <a:pt x="59" y="28"/>
                  </a:moveTo>
                  <a:lnTo>
                    <a:pt x="59" y="28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9" y="28"/>
                  </a:lnTo>
                  <a:close/>
                  <a:moveTo>
                    <a:pt x="59" y="28"/>
                  </a:moveTo>
                  <a:lnTo>
                    <a:pt x="59" y="28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9" y="28"/>
                  </a:lnTo>
                  <a:close/>
                  <a:moveTo>
                    <a:pt x="59" y="28"/>
                  </a:moveTo>
                  <a:lnTo>
                    <a:pt x="59" y="28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9" y="28"/>
                  </a:lnTo>
                  <a:close/>
                  <a:moveTo>
                    <a:pt x="59" y="28"/>
                  </a:moveTo>
                  <a:lnTo>
                    <a:pt x="59" y="28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9" y="28"/>
                  </a:lnTo>
                  <a:close/>
                  <a:moveTo>
                    <a:pt x="59" y="28"/>
                  </a:moveTo>
                  <a:lnTo>
                    <a:pt x="59" y="28"/>
                  </a:lnTo>
                  <a:lnTo>
                    <a:pt x="51" y="74"/>
                  </a:lnTo>
                  <a:lnTo>
                    <a:pt x="51" y="74"/>
                  </a:lnTo>
                  <a:lnTo>
                    <a:pt x="59" y="28"/>
                  </a:lnTo>
                  <a:close/>
                  <a:moveTo>
                    <a:pt x="59" y="28"/>
                  </a:moveTo>
                  <a:lnTo>
                    <a:pt x="59" y="28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59" y="28"/>
                  </a:lnTo>
                  <a:close/>
                  <a:moveTo>
                    <a:pt x="60" y="28"/>
                  </a:moveTo>
                  <a:lnTo>
                    <a:pt x="60" y="28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60" y="28"/>
                  </a:lnTo>
                  <a:close/>
                  <a:moveTo>
                    <a:pt x="60" y="28"/>
                  </a:moveTo>
                  <a:lnTo>
                    <a:pt x="60" y="28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60" y="28"/>
                  </a:lnTo>
                  <a:close/>
                  <a:moveTo>
                    <a:pt x="60" y="28"/>
                  </a:moveTo>
                  <a:lnTo>
                    <a:pt x="60" y="28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60" y="28"/>
                  </a:lnTo>
                  <a:close/>
                  <a:moveTo>
                    <a:pt x="60" y="28"/>
                  </a:moveTo>
                  <a:lnTo>
                    <a:pt x="60" y="28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60" y="28"/>
                  </a:lnTo>
                  <a:close/>
                  <a:moveTo>
                    <a:pt x="60" y="28"/>
                  </a:moveTo>
                  <a:lnTo>
                    <a:pt x="60" y="28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60" y="28"/>
                  </a:lnTo>
                  <a:close/>
                  <a:moveTo>
                    <a:pt x="60" y="28"/>
                  </a:moveTo>
                  <a:lnTo>
                    <a:pt x="60" y="28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60" y="28"/>
                  </a:lnTo>
                  <a:close/>
                  <a:moveTo>
                    <a:pt x="60" y="28"/>
                  </a:moveTo>
                  <a:lnTo>
                    <a:pt x="60" y="28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60" y="28"/>
                  </a:lnTo>
                  <a:close/>
                  <a:moveTo>
                    <a:pt x="60" y="28"/>
                  </a:moveTo>
                  <a:lnTo>
                    <a:pt x="60" y="28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60" y="28"/>
                  </a:lnTo>
                  <a:close/>
                  <a:moveTo>
                    <a:pt x="60" y="28"/>
                  </a:moveTo>
                  <a:lnTo>
                    <a:pt x="60" y="28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60" y="28"/>
                  </a:lnTo>
                  <a:close/>
                  <a:moveTo>
                    <a:pt x="60" y="28"/>
                  </a:moveTo>
                  <a:lnTo>
                    <a:pt x="60" y="29"/>
                  </a:lnTo>
                  <a:lnTo>
                    <a:pt x="52" y="74"/>
                  </a:lnTo>
                  <a:lnTo>
                    <a:pt x="52" y="74"/>
                  </a:lnTo>
                  <a:lnTo>
                    <a:pt x="60" y="28"/>
                  </a:lnTo>
                  <a:close/>
                  <a:moveTo>
                    <a:pt x="60" y="29"/>
                  </a:moveTo>
                  <a:lnTo>
                    <a:pt x="60" y="29"/>
                  </a:lnTo>
                  <a:lnTo>
                    <a:pt x="53" y="74"/>
                  </a:lnTo>
                  <a:lnTo>
                    <a:pt x="52" y="74"/>
                  </a:lnTo>
                  <a:lnTo>
                    <a:pt x="60" y="29"/>
                  </a:lnTo>
                  <a:close/>
                  <a:moveTo>
                    <a:pt x="60" y="29"/>
                  </a:moveTo>
                  <a:lnTo>
                    <a:pt x="61" y="29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60" y="29"/>
                  </a:lnTo>
                  <a:close/>
                  <a:moveTo>
                    <a:pt x="61" y="29"/>
                  </a:moveTo>
                  <a:lnTo>
                    <a:pt x="61" y="29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61" y="29"/>
                  </a:lnTo>
                  <a:close/>
                  <a:moveTo>
                    <a:pt x="61" y="29"/>
                  </a:moveTo>
                  <a:lnTo>
                    <a:pt x="61" y="29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61" y="29"/>
                  </a:lnTo>
                  <a:close/>
                  <a:moveTo>
                    <a:pt x="61" y="29"/>
                  </a:moveTo>
                  <a:lnTo>
                    <a:pt x="61" y="29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61" y="29"/>
                  </a:lnTo>
                  <a:close/>
                  <a:moveTo>
                    <a:pt x="61" y="29"/>
                  </a:moveTo>
                  <a:lnTo>
                    <a:pt x="61" y="29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61" y="29"/>
                  </a:lnTo>
                  <a:close/>
                  <a:moveTo>
                    <a:pt x="61" y="29"/>
                  </a:moveTo>
                  <a:lnTo>
                    <a:pt x="61" y="29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61" y="29"/>
                  </a:lnTo>
                  <a:close/>
                  <a:moveTo>
                    <a:pt x="61" y="29"/>
                  </a:moveTo>
                  <a:lnTo>
                    <a:pt x="61" y="29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61" y="29"/>
                  </a:lnTo>
                  <a:close/>
                  <a:moveTo>
                    <a:pt x="61" y="29"/>
                  </a:moveTo>
                  <a:lnTo>
                    <a:pt x="61" y="29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61" y="29"/>
                  </a:lnTo>
                  <a:close/>
                  <a:moveTo>
                    <a:pt x="61" y="29"/>
                  </a:moveTo>
                  <a:lnTo>
                    <a:pt x="61" y="29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61" y="29"/>
                  </a:lnTo>
                  <a:close/>
                  <a:moveTo>
                    <a:pt x="61" y="29"/>
                  </a:moveTo>
                  <a:lnTo>
                    <a:pt x="61" y="29"/>
                  </a:lnTo>
                  <a:lnTo>
                    <a:pt x="53" y="74"/>
                  </a:lnTo>
                  <a:lnTo>
                    <a:pt x="53" y="74"/>
                  </a:lnTo>
                  <a:lnTo>
                    <a:pt x="61" y="29"/>
                  </a:lnTo>
                  <a:close/>
                  <a:moveTo>
                    <a:pt x="61" y="29"/>
                  </a:moveTo>
                  <a:lnTo>
                    <a:pt x="61" y="29"/>
                  </a:lnTo>
                  <a:lnTo>
                    <a:pt x="54" y="74"/>
                  </a:lnTo>
                  <a:lnTo>
                    <a:pt x="54" y="74"/>
                  </a:lnTo>
                  <a:lnTo>
                    <a:pt x="61" y="29"/>
                  </a:lnTo>
                  <a:close/>
                  <a:moveTo>
                    <a:pt x="61" y="29"/>
                  </a:moveTo>
                  <a:lnTo>
                    <a:pt x="62" y="29"/>
                  </a:lnTo>
                  <a:lnTo>
                    <a:pt x="54" y="74"/>
                  </a:lnTo>
                  <a:lnTo>
                    <a:pt x="54" y="74"/>
                  </a:lnTo>
                  <a:lnTo>
                    <a:pt x="61" y="29"/>
                  </a:lnTo>
                  <a:close/>
                  <a:moveTo>
                    <a:pt x="62" y="29"/>
                  </a:moveTo>
                  <a:lnTo>
                    <a:pt x="62" y="29"/>
                  </a:lnTo>
                  <a:lnTo>
                    <a:pt x="54" y="74"/>
                  </a:lnTo>
                  <a:lnTo>
                    <a:pt x="54" y="74"/>
                  </a:lnTo>
                  <a:lnTo>
                    <a:pt x="62" y="29"/>
                  </a:lnTo>
                  <a:close/>
                  <a:moveTo>
                    <a:pt x="62" y="29"/>
                  </a:moveTo>
                  <a:lnTo>
                    <a:pt x="62" y="29"/>
                  </a:lnTo>
                  <a:lnTo>
                    <a:pt x="54" y="74"/>
                  </a:lnTo>
                  <a:lnTo>
                    <a:pt x="54" y="74"/>
                  </a:lnTo>
                  <a:lnTo>
                    <a:pt x="62" y="29"/>
                  </a:lnTo>
                  <a:close/>
                  <a:moveTo>
                    <a:pt x="62" y="29"/>
                  </a:moveTo>
                  <a:lnTo>
                    <a:pt x="62" y="29"/>
                  </a:lnTo>
                  <a:lnTo>
                    <a:pt x="54" y="74"/>
                  </a:lnTo>
                  <a:lnTo>
                    <a:pt x="54" y="74"/>
                  </a:lnTo>
                  <a:lnTo>
                    <a:pt x="62" y="29"/>
                  </a:lnTo>
                  <a:close/>
                  <a:moveTo>
                    <a:pt x="62" y="29"/>
                  </a:moveTo>
                  <a:lnTo>
                    <a:pt x="62" y="29"/>
                  </a:lnTo>
                  <a:lnTo>
                    <a:pt x="54" y="74"/>
                  </a:lnTo>
                  <a:lnTo>
                    <a:pt x="54" y="74"/>
                  </a:lnTo>
                  <a:lnTo>
                    <a:pt x="62" y="29"/>
                  </a:lnTo>
                  <a:close/>
                  <a:moveTo>
                    <a:pt x="62" y="29"/>
                  </a:moveTo>
                  <a:lnTo>
                    <a:pt x="62" y="29"/>
                  </a:lnTo>
                  <a:lnTo>
                    <a:pt x="54" y="74"/>
                  </a:lnTo>
                  <a:lnTo>
                    <a:pt x="54" y="74"/>
                  </a:lnTo>
                  <a:lnTo>
                    <a:pt x="62" y="29"/>
                  </a:lnTo>
                  <a:close/>
                  <a:moveTo>
                    <a:pt x="62" y="29"/>
                  </a:moveTo>
                  <a:lnTo>
                    <a:pt x="62" y="29"/>
                  </a:lnTo>
                  <a:lnTo>
                    <a:pt x="54" y="74"/>
                  </a:lnTo>
                  <a:lnTo>
                    <a:pt x="54" y="74"/>
                  </a:lnTo>
                  <a:lnTo>
                    <a:pt x="62" y="29"/>
                  </a:lnTo>
                  <a:close/>
                  <a:moveTo>
                    <a:pt x="62" y="29"/>
                  </a:moveTo>
                  <a:lnTo>
                    <a:pt x="62" y="29"/>
                  </a:lnTo>
                  <a:lnTo>
                    <a:pt x="54" y="74"/>
                  </a:lnTo>
                  <a:lnTo>
                    <a:pt x="54" y="74"/>
                  </a:lnTo>
                  <a:lnTo>
                    <a:pt x="62" y="29"/>
                  </a:lnTo>
                  <a:close/>
                  <a:moveTo>
                    <a:pt x="62" y="29"/>
                  </a:moveTo>
                  <a:lnTo>
                    <a:pt x="62" y="29"/>
                  </a:lnTo>
                  <a:lnTo>
                    <a:pt x="54" y="74"/>
                  </a:lnTo>
                  <a:lnTo>
                    <a:pt x="54" y="74"/>
                  </a:lnTo>
                  <a:lnTo>
                    <a:pt x="62" y="29"/>
                  </a:lnTo>
                  <a:close/>
                  <a:moveTo>
                    <a:pt x="62" y="29"/>
                  </a:moveTo>
                  <a:lnTo>
                    <a:pt x="62" y="29"/>
                  </a:lnTo>
                  <a:lnTo>
                    <a:pt x="54" y="74"/>
                  </a:lnTo>
                  <a:lnTo>
                    <a:pt x="54" y="74"/>
                  </a:lnTo>
                  <a:lnTo>
                    <a:pt x="62" y="29"/>
                  </a:lnTo>
                  <a:close/>
                  <a:moveTo>
                    <a:pt x="62" y="29"/>
                  </a:moveTo>
                  <a:lnTo>
                    <a:pt x="62" y="29"/>
                  </a:lnTo>
                  <a:lnTo>
                    <a:pt x="55" y="74"/>
                  </a:lnTo>
                  <a:lnTo>
                    <a:pt x="55" y="74"/>
                  </a:lnTo>
                  <a:lnTo>
                    <a:pt x="62" y="29"/>
                  </a:lnTo>
                  <a:close/>
                  <a:moveTo>
                    <a:pt x="63" y="29"/>
                  </a:moveTo>
                  <a:lnTo>
                    <a:pt x="63" y="29"/>
                  </a:lnTo>
                  <a:lnTo>
                    <a:pt x="55" y="74"/>
                  </a:lnTo>
                  <a:lnTo>
                    <a:pt x="55" y="74"/>
                  </a:lnTo>
                  <a:lnTo>
                    <a:pt x="63" y="29"/>
                  </a:lnTo>
                  <a:close/>
                  <a:moveTo>
                    <a:pt x="63" y="29"/>
                  </a:moveTo>
                  <a:lnTo>
                    <a:pt x="63" y="29"/>
                  </a:lnTo>
                  <a:lnTo>
                    <a:pt x="55" y="74"/>
                  </a:lnTo>
                  <a:lnTo>
                    <a:pt x="55" y="74"/>
                  </a:lnTo>
                  <a:lnTo>
                    <a:pt x="63" y="29"/>
                  </a:lnTo>
                  <a:close/>
                  <a:moveTo>
                    <a:pt x="63" y="29"/>
                  </a:moveTo>
                  <a:lnTo>
                    <a:pt x="63" y="29"/>
                  </a:lnTo>
                  <a:lnTo>
                    <a:pt x="55" y="74"/>
                  </a:lnTo>
                  <a:lnTo>
                    <a:pt x="55" y="74"/>
                  </a:lnTo>
                  <a:lnTo>
                    <a:pt x="63" y="29"/>
                  </a:lnTo>
                  <a:close/>
                  <a:moveTo>
                    <a:pt x="63" y="29"/>
                  </a:moveTo>
                  <a:lnTo>
                    <a:pt x="63" y="29"/>
                  </a:lnTo>
                  <a:lnTo>
                    <a:pt x="55" y="74"/>
                  </a:lnTo>
                  <a:lnTo>
                    <a:pt x="55" y="74"/>
                  </a:lnTo>
                  <a:lnTo>
                    <a:pt x="63" y="29"/>
                  </a:lnTo>
                  <a:close/>
                  <a:moveTo>
                    <a:pt x="63" y="29"/>
                  </a:moveTo>
                  <a:lnTo>
                    <a:pt x="63" y="29"/>
                  </a:lnTo>
                  <a:lnTo>
                    <a:pt x="55" y="74"/>
                  </a:lnTo>
                  <a:lnTo>
                    <a:pt x="55" y="74"/>
                  </a:lnTo>
                  <a:lnTo>
                    <a:pt x="63" y="29"/>
                  </a:lnTo>
                  <a:close/>
                  <a:moveTo>
                    <a:pt x="63" y="29"/>
                  </a:moveTo>
                  <a:lnTo>
                    <a:pt x="63" y="29"/>
                  </a:lnTo>
                  <a:lnTo>
                    <a:pt x="55" y="74"/>
                  </a:lnTo>
                  <a:lnTo>
                    <a:pt x="55" y="74"/>
                  </a:lnTo>
                  <a:lnTo>
                    <a:pt x="63" y="29"/>
                  </a:lnTo>
                  <a:close/>
                  <a:moveTo>
                    <a:pt x="63" y="29"/>
                  </a:moveTo>
                  <a:lnTo>
                    <a:pt x="63" y="29"/>
                  </a:lnTo>
                  <a:lnTo>
                    <a:pt x="55" y="74"/>
                  </a:lnTo>
                  <a:lnTo>
                    <a:pt x="55" y="74"/>
                  </a:lnTo>
                  <a:lnTo>
                    <a:pt x="63" y="29"/>
                  </a:lnTo>
                  <a:close/>
                  <a:moveTo>
                    <a:pt x="63" y="29"/>
                  </a:moveTo>
                  <a:lnTo>
                    <a:pt x="63" y="29"/>
                  </a:lnTo>
                  <a:lnTo>
                    <a:pt x="55" y="74"/>
                  </a:lnTo>
                  <a:lnTo>
                    <a:pt x="55" y="74"/>
                  </a:lnTo>
                  <a:lnTo>
                    <a:pt x="63" y="29"/>
                  </a:lnTo>
                  <a:close/>
                  <a:moveTo>
                    <a:pt x="63" y="29"/>
                  </a:moveTo>
                  <a:lnTo>
                    <a:pt x="63" y="29"/>
                  </a:lnTo>
                  <a:lnTo>
                    <a:pt x="55" y="74"/>
                  </a:lnTo>
                  <a:lnTo>
                    <a:pt x="55" y="74"/>
                  </a:lnTo>
                  <a:lnTo>
                    <a:pt x="63" y="29"/>
                  </a:lnTo>
                  <a:close/>
                  <a:moveTo>
                    <a:pt x="63" y="29"/>
                  </a:moveTo>
                  <a:lnTo>
                    <a:pt x="63" y="29"/>
                  </a:lnTo>
                  <a:lnTo>
                    <a:pt x="55" y="74"/>
                  </a:lnTo>
                  <a:lnTo>
                    <a:pt x="55" y="74"/>
                  </a:lnTo>
                  <a:lnTo>
                    <a:pt x="63" y="29"/>
                  </a:lnTo>
                  <a:close/>
                  <a:moveTo>
                    <a:pt x="63" y="29"/>
                  </a:moveTo>
                  <a:lnTo>
                    <a:pt x="63" y="29"/>
                  </a:lnTo>
                  <a:lnTo>
                    <a:pt x="56" y="74"/>
                  </a:lnTo>
                  <a:lnTo>
                    <a:pt x="55" y="74"/>
                  </a:lnTo>
                  <a:lnTo>
                    <a:pt x="63" y="29"/>
                  </a:lnTo>
                  <a:close/>
                  <a:moveTo>
                    <a:pt x="63" y="29"/>
                  </a:moveTo>
                  <a:lnTo>
                    <a:pt x="64" y="29"/>
                  </a:lnTo>
                  <a:lnTo>
                    <a:pt x="56" y="74"/>
                  </a:lnTo>
                  <a:lnTo>
                    <a:pt x="56" y="74"/>
                  </a:lnTo>
                  <a:lnTo>
                    <a:pt x="63" y="29"/>
                  </a:lnTo>
                  <a:close/>
                  <a:moveTo>
                    <a:pt x="64" y="29"/>
                  </a:moveTo>
                  <a:lnTo>
                    <a:pt x="64" y="29"/>
                  </a:lnTo>
                  <a:lnTo>
                    <a:pt x="56" y="75"/>
                  </a:lnTo>
                  <a:lnTo>
                    <a:pt x="56" y="75"/>
                  </a:lnTo>
                  <a:lnTo>
                    <a:pt x="64" y="29"/>
                  </a:lnTo>
                  <a:close/>
                  <a:moveTo>
                    <a:pt x="64" y="29"/>
                  </a:moveTo>
                  <a:lnTo>
                    <a:pt x="64" y="29"/>
                  </a:lnTo>
                  <a:lnTo>
                    <a:pt x="56" y="75"/>
                  </a:lnTo>
                  <a:lnTo>
                    <a:pt x="56" y="75"/>
                  </a:lnTo>
                  <a:lnTo>
                    <a:pt x="64" y="29"/>
                  </a:lnTo>
                  <a:close/>
                  <a:moveTo>
                    <a:pt x="64" y="29"/>
                  </a:moveTo>
                  <a:lnTo>
                    <a:pt x="64" y="29"/>
                  </a:lnTo>
                  <a:lnTo>
                    <a:pt x="56" y="75"/>
                  </a:lnTo>
                  <a:lnTo>
                    <a:pt x="56" y="75"/>
                  </a:lnTo>
                  <a:lnTo>
                    <a:pt x="64" y="29"/>
                  </a:lnTo>
                  <a:close/>
                  <a:moveTo>
                    <a:pt x="64" y="29"/>
                  </a:moveTo>
                  <a:lnTo>
                    <a:pt x="64" y="29"/>
                  </a:lnTo>
                  <a:lnTo>
                    <a:pt x="56" y="75"/>
                  </a:lnTo>
                  <a:lnTo>
                    <a:pt x="56" y="75"/>
                  </a:lnTo>
                  <a:lnTo>
                    <a:pt x="64" y="29"/>
                  </a:lnTo>
                  <a:close/>
                  <a:moveTo>
                    <a:pt x="64" y="29"/>
                  </a:moveTo>
                  <a:lnTo>
                    <a:pt x="64" y="29"/>
                  </a:lnTo>
                  <a:lnTo>
                    <a:pt x="56" y="75"/>
                  </a:lnTo>
                  <a:lnTo>
                    <a:pt x="56" y="75"/>
                  </a:lnTo>
                  <a:lnTo>
                    <a:pt x="64" y="29"/>
                  </a:lnTo>
                  <a:close/>
                  <a:moveTo>
                    <a:pt x="64" y="29"/>
                  </a:moveTo>
                  <a:lnTo>
                    <a:pt x="64" y="29"/>
                  </a:lnTo>
                  <a:lnTo>
                    <a:pt x="56" y="75"/>
                  </a:lnTo>
                  <a:lnTo>
                    <a:pt x="56" y="75"/>
                  </a:lnTo>
                  <a:lnTo>
                    <a:pt x="64" y="29"/>
                  </a:lnTo>
                  <a:close/>
                  <a:moveTo>
                    <a:pt x="64" y="29"/>
                  </a:moveTo>
                  <a:lnTo>
                    <a:pt x="64" y="29"/>
                  </a:lnTo>
                  <a:lnTo>
                    <a:pt x="56" y="75"/>
                  </a:lnTo>
                  <a:lnTo>
                    <a:pt x="56" y="75"/>
                  </a:lnTo>
                  <a:lnTo>
                    <a:pt x="64" y="29"/>
                  </a:lnTo>
                  <a:close/>
                  <a:moveTo>
                    <a:pt x="64" y="29"/>
                  </a:moveTo>
                  <a:lnTo>
                    <a:pt x="64" y="29"/>
                  </a:lnTo>
                  <a:lnTo>
                    <a:pt x="56" y="75"/>
                  </a:lnTo>
                  <a:lnTo>
                    <a:pt x="56" y="75"/>
                  </a:lnTo>
                  <a:lnTo>
                    <a:pt x="64" y="29"/>
                  </a:lnTo>
                  <a:close/>
                  <a:moveTo>
                    <a:pt x="64" y="29"/>
                  </a:moveTo>
                  <a:lnTo>
                    <a:pt x="64" y="29"/>
                  </a:lnTo>
                  <a:lnTo>
                    <a:pt x="56" y="75"/>
                  </a:lnTo>
                  <a:lnTo>
                    <a:pt x="56" y="75"/>
                  </a:lnTo>
                  <a:lnTo>
                    <a:pt x="64" y="29"/>
                  </a:lnTo>
                  <a:close/>
                  <a:moveTo>
                    <a:pt x="64" y="29"/>
                  </a:moveTo>
                  <a:lnTo>
                    <a:pt x="64" y="29"/>
                  </a:lnTo>
                  <a:lnTo>
                    <a:pt x="57" y="75"/>
                  </a:lnTo>
                  <a:lnTo>
                    <a:pt x="57" y="75"/>
                  </a:lnTo>
                  <a:lnTo>
                    <a:pt x="64" y="29"/>
                  </a:lnTo>
                  <a:close/>
                  <a:moveTo>
                    <a:pt x="64" y="29"/>
                  </a:moveTo>
                  <a:lnTo>
                    <a:pt x="65" y="29"/>
                  </a:lnTo>
                  <a:lnTo>
                    <a:pt x="57" y="75"/>
                  </a:lnTo>
                  <a:lnTo>
                    <a:pt x="57" y="75"/>
                  </a:lnTo>
                  <a:lnTo>
                    <a:pt x="64" y="29"/>
                  </a:lnTo>
                  <a:close/>
                  <a:moveTo>
                    <a:pt x="65" y="29"/>
                  </a:moveTo>
                  <a:lnTo>
                    <a:pt x="65" y="29"/>
                  </a:lnTo>
                  <a:lnTo>
                    <a:pt x="57" y="75"/>
                  </a:lnTo>
                  <a:lnTo>
                    <a:pt x="57" y="75"/>
                  </a:lnTo>
                  <a:lnTo>
                    <a:pt x="65" y="29"/>
                  </a:lnTo>
                  <a:close/>
                  <a:moveTo>
                    <a:pt x="65" y="29"/>
                  </a:moveTo>
                  <a:lnTo>
                    <a:pt x="65" y="29"/>
                  </a:lnTo>
                  <a:lnTo>
                    <a:pt x="57" y="75"/>
                  </a:lnTo>
                  <a:lnTo>
                    <a:pt x="57" y="75"/>
                  </a:lnTo>
                  <a:lnTo>
                    <a:pt x="65" y="29"/>
                  </a:lnTo>
                  <a:close/>
                  <a:moveTo>
                    <a:pt x="65" y="29"/>
                  </a:moveTo>
                  <a:lnTo>
                    <a:pt x="65" y="29"/>
                  </a:lnTo>
                  <a:lnTo>
                    <a:pt x="57" y="75"/>
                  </a:lnTo>
                  <a:lnTo>
                    <a:pt x="57" y="75"/>
                  </a:lnTo>
                  <a:lnTo>
                    <a:pt x="65" y="29"/>
                  </a:lnTo>
                  <a:close/>
                  <a:moveTo>
                    <a:pt x="65" y="29"/>
                  </a:moveTo>
                  <a:lnTo>
                    <a:pt x="65" y="29"/>
                  </a:lnTo>
                  <a:lnTo>
                    <a:pt x="57" y="75"/>
                  </a:lnTo>
                  <a:lnTo>
                    <a:pt x="57" y="75"/>
                  </a:lnTo>
                  <a:lnTo>
                    <a:pt x="65" y="29"/>
                  </a:lnTo>
                  <a:close/>
                  <a:moveTo>
                    <a:pt x="65" y="29"/>
                  </a:moveTo>
                  <a:lnTo>
                    <a:pt x="65" y="29"/>
                  </a:lnTo>
                  <a:lnTo>
                    <a:pt x="57" y="75"/>
                  </a:lnTo>
                  <a:lnTo>
                    <a:pt x="57" y="75"/>
                  </a:lnTo>
                  <a:lnTo>
                    <a:pt x="65" y="29"/>
                  </a:lnTo>
                  <a:close/>
                  <a:moveTo>
                    <a:pt x="65" y="29"/>
                  </a:moveTo>
                  <a:lnTo>
                    <a:pt x="65" y="29"/>
                  </a:lnTo>
                  <a:lnTo>
                    <a:pt x="57" y="75"/>
                  </a:lnTo>
                  <a:lnTo>
                    <a:pt x="57" y="75"/>
                  </a:lnTo>
                  <a:lnTo>
                    <a:pt x="65" y="29"/>
                  </a:lnTo>
                  <a:close/>
                  <a:moveTo>
                    <a:pt x="65" y="29"/>
                  </a:moveTo>
                  <a:lnTo>
                    <a:pt x="65" y="29"/>
                  </a:lnTo>
                  <a:lnTo>
                    <a:pt x="57" y="75"/>
                  </a:lnTo>
                  <a:lnTo>
                    <a:pt x="57" y="75"/>
                  </a:lnTo>
                  <a:lnTo>
                    <a:pt x="65" y="29"/>
                  </a:lnTo>
                  <a:close/>
                  <a:moveTo>
                    <a:pt x="65" y="29"/>
                  </a:moveTo>
                  <a:lnTo>
                    <a:pt x="65" y="29"/>
                  </a:lnTo>
                  <a:lnTo>
                    <a:pt x="57" y="75"/>
                  </a:lnTo>
                  <a:lnTo>
                    <a:pt x="57" y="75"/>
                  </a:lnTo>
                  <a:lnTo>
                    <a:pt x="65" y="29"/>
                  </a:lnTo>
                  <a:close/>
                  <a:moveTo>
                    <a:pt x="65" y="29"/>
                  </a:moveTo>
                  <a:lnTo>
                    <a:pt x="65" y="29"/>
                  </a:lnTo>
                  <a:lnTo>
                    <a:pt x="57" y="75"/>
                  </a:lnTo>
                  <a:lnTo>
                    <a:pt x="57" y="75"/>
                  </a:lnTo>
                  <a:lnTo>
                    <a:pt x="65" y="29"/>
                  </a:lnTo>
                  <a:close/>
                  <a:moveTo>
                    <a:pt x="65" y="29"/>
                  </a:moveTo>
                  <a:lnTo>
                    <a:pt x="65" y="29"/>
                  </a:lnTo>
                  <a:lnTo>
                    <a:pt x="58" y="75"/>
                  </a:lnTo>
                  <a:lnTo>
                    <a:pt x="58" y="75"/>
                  </a:lnTo>
                  <a:lnTo>
                    <a:pt x="65" y="29"/>
                  </a:lnTo>
                  <a:close/>
                  <a:moveTo>
                    <a:pt x="66" y="29"/>
                  </a:moveTo>
                  <a:lnTo>
                    <a:pt x="66" y="29"/>
                  </a:lnTo>
                  <a:lnTo>
                    <a:pt x="58" y="75"/>
                  </a:lnTo>
                  <a:lnTo>
                    <a:pt x="58" y="75"/>
                  </a:lnTo>
                  <a:lnTo>
                    <a:pt x="66" y="29"/>
                  </a:lnTo>
                  <a:close/>
                  <a:moveTo>
                    <a:pt x="66" y="29"/>
                  </a:moveTo>
                  <a:lnTo>
                    <a:pt x="66" y="29"/>
                  </a:lnTo>
                  <a:lnTo>
                    <a:pt x="58" y="75"/>
                  </a:lnTo>
                  <a:lnTo>
                    <a:pt x="58" y="75"/>
                  </a:lnTo>
                  <a:lnTo>
                    <a:pt x="66" y="29"/>
                  </a:lnTo>
                  <a:close/>
                  <a:moveTo>
                    <a:pt x="66" y="29"/>
                  </a:moveTo>
                  <a:lnTo>
                    <a:pt x="66" y="29"/>
                  </a:lnTo>
                  <a:lnTo>
                    <a:pt x="58" y="75"/>
                  </a:lnTo>
                  <a:lnTo>
                    <a:pt x="58" y="75"/>
                  </a:lnTo>
                  <a:lnTo>
                    <a:pt x="66" y="29"/>
                  </a:lnTo>
                  <a:close/>
                  <a:moveTo>
                    <a:pt x="66" y="29"/>
                  </a:moveTo>
                  <a:lnTo>
                    <a:pt x="66" y="29"/>
                  </a:lnTo>
                  <a:lnTo>
                    <a:pt x="58" y="75"/>
                  </a:lnTo>
                  <a:lnTo>
                    <a:pt x="58" y="75"/>
                  </a:lnTo>
                  <a:lnTo>
                    <a:pt x="66" y="29"/>
                  </a:lnTo>
                  <a:close/>
                  <a:moveTo>
                    <a:pt x="66" y="29"/>
                  </a:moveTo>
                  <a:lnTo>
                    <a:pt x="66" y="29"/>
                  </a:lnTo>
                  <a:lnTo>
                    <a:pt x="58" y="75"/>
                  </a:lnTo>
                  <a:lnTo>
                    <a:pt x="58" y="75"/>
                  </a:lnTo>
                  <a:lnTo>
                    <a:pt x="66" y="29"/>
                  </a:lnTo>
                  <a:close/>
                  <a:moveTo>
                    <a:pt x="66" y="29"/>
                  </a:moveTo>
                  <a:lnTo>
                    <a:pt x="66" y="29"/>
                  </a:lnTo>
                  <a:lnTo>
                    <a:pt x="58" y="75"/>
                  </a:lnTo>
                  <a:lnTo>
                    <a:pt x="58" y="75"/>
                  </a:lnTo>
                  <a:lnTo>
                    <a:pt x="66" y="29"/>
                  </a:lnTo>
                  <a:close/>
                  <a:moveTo>
                    <a:pt x="66" y="29"/>
                  </a:moveTo>
                  <a:lnTo>
                    <a:pt x="66" y="29"/>
                  </a:lnTo>
                  <a:lnTo>
                    <a:pt x="58" y="75"/>
                  </a:lnTo>
                  <a:lnTo>
                    <a:pt x="58" y="75"/>
                  </a:lnTo>
                  <a:lnTo>
                    <a:pt x="66" y="29"/>
                  </a:lnTo>
                  <a:close/>
                  <a:moveTo>
                    <a:pt x="66" y="29"/>
                  </a:moveTo>
                  <a:lnTo>
                    <a:pt x="66" y="29"/>
                  </a:lnTo>
                  <a:lnTo>
                    <a:pt x="58" y="75"/>
                  </a:lnTo>
                  <a:lnTo>
                    <a:pt x="58" y="75"/>
                  </a:lnTo>
                  <a:lnTo>
                    <a:pt x="66" y="29"/>
                  </a:lnTo>
                  <a:close/>
                  <a:moveTo>
                    <a:pt x="66" y="30"/>
                  </a:moveTo>
                  <a:lnTo>
                    <a:pt x="66" y="30"/>
                  </a:lnTo>
                  <a:lnTo>
                    <a:pt x="58" y="75"/>
                  </a:lnTo>
                  <a:lnTo>
                    <a:pt x="58" y="75"/>
                  </a:lnTo>
                  <a:lnTo>
                    <a:pt x="66" y="30"/>
                  </a:lnTo>
                  <a:close/>
                  <a:moveTo>
                    <a:pt x="66" y="30"/>
                  </a:moveTo>
                  <a:lnTo>
                    <a:pt x="66" y="30"/>
                  </a:lnTo>
                  <a:lnTo>
                    <a:pt x="58" y="75"/>
                  </a:lnTo>
                  <a:lnTo>
                    <a:pt x="58" y="75"/>
                  </a:lnTo>
                  <a:lnTo>
                    <a:pt x="66" y="30"/>
                  </a:lnTo>
                  <a:close/>
                  <a:moveTo>
                    <a:pt x="66" y="30"/>
                  </a:moveTo>
                  <a:lnTo>
                    <a:pt x="66" y="30"/>
                  </a:lnTo>
                  <a:lnTo>
                    <a:pt x="59" y="75"/>
                  </a:lnTo>
                  <a:lnTo>
                    <a:pt x="58" y="75"/>
                  </a:lnTo>
                  <a:lnTo>
                    <a:pt x="66" y="30"/>
                  </a:lnTo>
                  <a:close/>
                  <a:moveTo>
                    <a:pt x="66" y="30"/>
                  </a:moveTo>
                  <a:lnTo>
                    <a:pt x="67" y="30"/>
                  </a:lnTo>
                  <a:lnTo>
                    <a:pt x="59" y="75"/>
                  </a:lnTo>
                  <a:lnTo>
                    <a:pt x="59" y="75"/>
                  </a:lnTo>
                  <a:lnTo>
                    <a:pt x="66" y="30"/>
                  </a:lnTo>
                  <a:close/>
                  <a:moveTo>
                    <a:pt x="67" y="30"/>
                  </a:moveTo>
                  <a:lnTo>
                    <a:pt x="67" y="30"/>
                  </a:lnTo>
                  <a:lnTo>
                    <a:pt x="59" y="75"/>
                  </a:lnTo>
                  <a:lnTo>
                    <a:pt x="59" y="75"/>
                  </a:lnTo>
                  <a:lnTo>
                    <a:pt x="67" y="30"/>
                  </a:lnTo>
                  <a:close/>
                  <a:moveTo>
                    <a:pt x="67" y="30"/>
                  </a:moveTo>
                  <a:lnTo>
                    <a:pt x="67" y="30"/>
                  </a:lnTo>
                  <a:lnTo>
                    <a:pt x="59" y="75"/>
                  </a:lnTo>
                  <a:lnTo>
                    <a:pt x="59" y="75"/>
                  </a:lnTo>
                  <a:lnTo>
                    <a:pt x="67" y="30"/>
                  </a:lnTo>
                  <a:close/>
                  <a:moveTo>
                    <a:pt x="67" y="30"/>
                  </a:moveTo>
                  <a:lnTo>
                    <a:pt x="67" y="30"/>
                  </a:lnTo>
                  <a:lnTo>
                    <a:pt x="59" y="75"/>
                  </a:lnTo>
                  <a:lnTo>
                    <a:pt x="59" y="75"/>
                  </a:lnTo>
                  <a:lnTo>
                    <a:pt x="67" y="30"/>
                  </a:lnTo>
                  <a:close/>
                  <a:moveTo>
                    <a:pt x="67" y="30"/>
                  </a:moveTo>
                  <a:lnTo>
                    <a:pt x="67" y="30"/>
                  </a:lnTo>
                  <a:lnTo>
                    <a:pt x="59" y="75"/>
                  </a:lnTo>
                  <a:lnTo>
                    <a:pt x="59" y="75"/>
                  </a:lnTo>
                  <a:lnTo>
                    <a:pt x="67" y="30"/>
                  </a:lnTo>
                  <a:close/>
                  <a:moveTo>
                    <a:pt x="67" y="30"/>
                  </a:moveTo>
                  <a:lnTo>
                    <a:pt x="67" y="30"/>
                  </a:lnTo>
                  <a:lnTo>
                    <a:pt x="59" y="75"/>
                  </a:lnTo>
                  <a:lnTo>
                    <a:pt x="59" y="75"/>
                  </a:lnTo>
                  <a:lnTo>
                    <a:pt x="67" y="30"/>
                  </a:lnTo>
                  <a:close/>
                  <a:moveTo>
                    <a:pt x="67" y="30"/>
                  </a:moveTo>
                  <a:lnTo>
                    <a:pt x="67" y="30"/>
                  </a:lnTo>
                  <a:lnTo>
                    <a:pt x="59" y="75"/>
                  </a:lnTo>
                  <a:lnTo>
                    <a:pt x="59" y="75"/>
                  </a:lnTo>
                  <a:lnTo>
                    <a:pt x="67" y="30"/>
                  </a:lnTo>
                  <a:close/>
                  <a:moveTo>
                    <a:pt x="67" y="30"/>
                  </a:moveTo>
                  <a:lnTo>
                    <a:pt x="67" y="30"/>
                  </a:lnTo>
                  <a:lnTo>
                    <a:pt x="59" y="75"/>
                  </a:lnTo>
                  <a:lnTo>
                    <a:pt x="59" y="75"/>
                  </a:lnTo>
                  <a:lnTo>
                    <a:pt x="67" y="30"/>
                  </a:lnTo>
                  <a:close/>
                  <a:moveTo>
                    <a:pt x="67" y="30"/>
                  </a:moveTo>
                  <a:lnTo>
                    <a:pt x="67" y="30"/>
                  </a:lnTo>
                  <a:lnTo>
                    <a:pt x="59" y="75"/>
                  </a:lnTo>
                  <a:lnTo>
                    <a:pt x="59" y="75"/>
                  </a:lnTo>
                  <a:lnTo>
                    <a:pt x="67" y="30"/>
                  </a:lnTo>
                  <a:close/>
                  <a:moveTo>
                    <a:pt x="67" y="30"/>
                  </a:moveTo>
                  <a:lnTo>
                    <a:pt x="67" y="30"/>
                  </a:lnTo>
                  <a:lnTo>
                    <a:pt x="59" y="75"/>
                  </a:lnTo>
                  <a:lnTo>
                    <a:pt x="59" y="75"/>
                  </a:lnTo>
                  <a:lnTo>
                    <a:pt x="67" y="30"/>
                  </a:lnTo>
                  <a:close/>
                  <a:moveTo>
                    <a:pt x="67" y="30"/>
                  </a:moveTo>
                  <a:lnTo>
                    <a:pt x="67" y="30"/>
                  </a:lnTo>
                  <a:lnTo>
                    <a:pt x="60" y="75"/>
                  </a:lnTo>
                  <a:lnTo>
                    <a:pt x="60" y="75"/>
                  </a:lnTo>
                  <a:lnTo>
                    <a:pt x="67" y="30"/>
                  </a:lnTo>
                  <a:close/>
                  <a:moveTo>
                    <a:pt x="67" y="30"/>
                  </a:moveTo>
                  <a:lnTo>
                    <a:pt x="68" y="30"/>
                  </a:lnTo>
                  <a:lnTo>
                    <a:pt x="60" y="75"/>
                  </a:lnTo>
                  <a:lnTo>
                    <a:pt x="60" y="75"/>
                  </a:lnTo>
                  <a:lnTo>
                    <a:pt x="67" y="30"/>
                  </a:lnTo>
                  <a:close/>
                  <a:moveTo>
                    <a:pt x="68" y="30"/>
                  </a:moveTo>
                  <a:lnTo>
                    <a:pt x="68" y="30"/>
                  </a:lnTo>
                  <a:lnTo>
                    <a:pt x="60" y="75"/>
                  </a:lnTo>
                  <a:lnTo>
                    <a:pt x="60" y="75"/>
                  </a:lnTo>
                  <a:lnTo>
                    <a:pt x="68" y="30"/>
                  </a:lnTo>
                  <a:close/>
                  <a:moveTo>
                    <a:pt x="68" y="30"/>
                  </a:moveTo>
                  <a:lnTo>
                    <a:pt x="68" y="30"/>
                  </a:lnTo>
                  <a:lnTo>
                    <a:pt x="60" y="75"/>
                  </a:lnTo>
                  <a:lnTo>
                    <a:pt x="60" y="75"/>
                  </a:lnTo>
                  <a:lnTo>
                    <a:pt x="68" y="30"/>
                  </a:lnTo>
                  <a:close/>
                  <a:moveTo>
                    <a:pt x="68" y="30"/>
                  </a:moveTo>
                  <a:lnTo>
                    <a:pt x="68" y="30"/>
                  </a:lnTo>
                  <a:lnTo>
                    <a:pt x="60" y="75"/>
                  </a:lnTo>
                  <a:lnTo>
                    <a:pt x="60" y="75"/>
                  </a:lnTo>
                  <a:lnTo>
                    <a:pt x="68" y="30"/>
                  </a:lnTo>
                  <a:close/>
                  <a:moveTo>
                    <a:pt x="68" y="30"/>
                  </a:moveTo>
                  <a:lnTo>
                    <a:pt x="68" y="30"/>
                  </a:lnTo>
                  <a:lnTo>
                    <a:pt x="60" y="75"/>
                  </a:lnTo>
                  <a:lnTo>
                    <a:pt x="60" y="75"/>
                  </a:lnTo>
                  <a:lnTo>
                    <a:pt x="68" y="30"/>
                  </a:lnTo>
                  <a:close/>
                  <a:moveTo>
                    <a:pt x="68" y="30"/>
                  </a:moveTo>
                  <a:lnTo>
                    <a:pt x="68" y="30"/>
                  </a:lnTo>
                  <a:lnTo>
                    <a:pt x="60" y="75"/>
                  </a:lnTo>
                  <a:lnTo>
                    <a:pt x="60" y="75"/>
                  </a:lnTo>
                  <a:lnTo>
                    <a:pt x="68" y="30"/>
                  </a:lnTo>
                  <a:close/>
                  <a:moveTo>
                    <a:pt x="68" y="30"/>
                  </a:moveTo>
                  <a:lnTo>
                    <a:pt x="68" y="30"/>
                  </a:lnTo>
                  <a:lnTo>
                    <a:pt x="60" y="75"/>
                  </a:lnTo>
                  <a:lnTo>
                    <a:pt x="60" y="75"/>
                  </a:lnTo>
                  <a:lnTo>
                    <a:pt x="68" y="30"/>
                  </a:lnTo>
                  <a:close/>
                  <a:moveTo>
                    <a:pt x="68" y="30"/>
                  </a:moveTo>
                  <a:lnTo>
                    <a:pt x="68" y="30"/>
                  </a:lnTo>
                  <a:lnTo>
                    <a:pt x="60" y="75"/>
                  </a:lnTo>
                  <a:lnTo>
                    <a:pt x="60" y="75"/>
                  </a:lnTo>
                  <a:lnTo>
                    <a:pt x="68" y="30"/>
                  </a:lnTo>
                  <a:close/>
                  <a:moveTo>
                    <a:pt x="68" y="30"/>
                  </a:moveTo>
                  <a:lnTo>
                    <a:pt x="68" y="30"/>
                  </a:lnTo>
                  <a:lnTo>
                    <a:pt x="60" y="75"/>
                  </a:lnTo>
                  <a:lnTo>
                    <a:pt x="60" y="75"/>
                  </a:lnTo>
                  <a:lnTo>
                    <a:pt x="68" y="30"/>
                  </a:lnTo>
                  <a:close/>
                  <a:moveTo>
                    <a:pt x="68" y="30"/>
                  </a:moveTo>
                  <a:lnTo>
                    <a:pt x="68" y="30"/>
                  </a:lnTo>
                  <a:lnTo>
                    <a:pt x="60" y="75"/>
                  </a:lnTo>
                  <a:lnTo>
                    <a:pt x="60" y="75"/>
                  </a:lnTo>
                  <a:lnTo>
                    <a:pt x="68" y="30"/>
                  </a:lnTo>
                  <a:close/>
                  <a:moveTo>
                    <a:pt x="68" y="30"/>
                  </a:moveTo>
                  <a:lnTo>
                    <a:pt x="68" y="30"/>
                  </a:lnTo>
                  <a:lnTo>
                    <a:pt x="61" y="75"/>
                  </a:lnTo>
                  <a:lnTo>
                    <a:pt x="60" y="75"/>
                  </a:lnTo>
                  <a:lnTo>
                    <a:pt x="68" y="30"/>
                  </a:lnTo>
                  <a:close/>
                  <a:moveTo>
                    <a:pt x="69" y="30"/>
                  </a:moveTo>
                  <a:lnTo>
                    <a:pt x="69" y="30"/>
                  </a:lnTo>
                  <a:lnTo>
                    <a:pt x="61" y="75"/>
                  </a:lnTo>
                  <a:lnTo>
                    <a:pt x="61" y="75"/>
                  </a:lnTo>
                  <a:lnTo>
                    <a:pt x="69" y="30"/>
                  </a:lnTo>
                  <a:close/>
                  <a:moveTo>
                    <a:pt x="69" y="30"/>
                  </a:moveTo>
                  <a:lnTo>
                    <a:pt x="69" y="30"/>
                  </a:lnTo>
                  <a:lnTo>
                    <a:pt x="61" y="75"/>
                  </a:lnTo>
                  <a:lnTo>
                    <a:pt x="61" y="75"/>
                  </a:lnTo>
                  <a:lnTo>
                    <a:pt x="69" y="30"/>
                  </a:lnTo>
                  <a:close/>
                  <a:moveTo>
                    <a:pt x="69" y="30"/>
                  </a:moveTo>
                  <a:lnTo>
                    <a:pt x="69" y="30"/>
                  </a:lnTo>
                  <a:lnTo>
                    <a:pt x="61" y="75"/>
                  </a:lnTo>
                  <a:lnTo>
                    <a:pt x="61" y="75"/>
                  </a:lnTo>
                  <a:lnTo>
                    <a:pt x="69" y="30"/>
                  </a:lnTo>
                  <a:close/>
                  <a:moveTo>
                    <a:pt x="69" y="30"/>
                  </a:moveTo>
                  <a:lnTo>
                    <a:pt x="69" y="30"/>
                  </a:lnTo>
                  <a:lnTo>
                    <a:pt x="61" y="75"/>
                  </a:lnTo>
                  <a:lnTo>
                    <a:pt x="61" y="75"/>
                  </a:lnTo>
                  <a:lnTo>
                    <a:pt x="69" y="30"/>
                  </a:lnTo>
                  <a:close/>
                  <a:moveTo>
                    <a:pt x="69" y="30"/>
                  </a:moveTo>
                  <a:lnTo>
                    <a:pt x="69" y="30"/>
                  </a:lnTo>
                  <a:lnTo>
                    <a:pt x="61" y="75"/>
                  </a:lnTo>
                  <a:lnTo>
                    <a:pt x="61" y="75"/>
                  </a:lnTo>
                  <a:lnTo>
                    <a:pt x="69" y="30"/>
                  </a:lnTo>
                  <a:close/>
                  <a:moveTo>
                    <a:pt x="69" y="30"/>
                  </a:moveTo>
                  <a:lnTo>
                    <a:pt x="69" y="30"/>
                  </a:lnTo>
                  <a:lnTo>
                    <a:pt x="61" y="75"/>
                  </a:lnTo>
                  <a:lnTo>
                    <a:pt x="61" y="75"/>
                  </a:lnTo>
                  <a:lnTo>
                    <a:pt x="69" y="30"/>
                  </a:lnTo>
                  <a:close/>
                  <a:moveTo>
                    <a:pt x="69" y="30"/>
                  </a:moveTo>
                  <a:lnTo>
                    <a:pt x="69" y="30"/>
                  </a:lnTo>
                  <a:lnTo>
                    <a:pt x="61" y="76"/>
                  </a:lnTo>
                  <a:lnTo>
                    <a:pt x="61" y="75"/>
                  </a:lnTo>
                  <a:lnTo>
                    <a:pt x="69" y="30"/>
                  </a:lnTo>
                  <a:close/>
                  <a:moveTo>
                    <a:pt x="69" y="30"/>
                  </a:moveTo>
                  <a:lnTo>
                    <a:pt x="69" y="30"/>
                  </a:lnTo>
                  <a:lnTo>
                    <a:pt x="61" y="76"/>
                  </a:lnTo>
                  <a:lnTo>
                    <a:pt x="61" y="76"/>
                  </a:lnTo>
                  <a:lnTo>
                    <a:pt x="69" y="30"/>
                  </a:lnTo>
                  <a:close/>
                  <a:moveTo>
                    <a:pt x="69" y="30"/>
                  </a:moveTo>
                  <a:lnTo>
                    <a:pt x="69" y="30"/>
                  </a:lnTo>
                  <a:lnTo>
                    <a:pt x="61" y="76"/>
                  </a:lnTo>
                  <a:lnTo>
                    <a:pt x="61" y="76"/>
                  </a:lnTo>
                  <a:lnTo>
                    <a:pt x="69" y="30"/>
                  </a:lnTo>
                  <a:close/>
                  <a:moveTo>
                    <a:pt x="69" y="30"/>
                  </a:moveTo>
                  <a:lnTo>
                    <a:pt x="69" y="30"/>
                  </a:lnTo>
                  <a:lnTo>
                    <a:pt x="61" y="76"/>
                  </a:lnTo>
                  <a:lnTo>
                    <a:pt x="61" y="76"/>
                  </a:lnTo>
                  <a:lnTo>
                    <a:pt x="69" y="30"/>
                  </a:lnTo>
                  <a:close/>
                  <a:moveTo>
                    <a:pt x="69" y="30"/>
                  </a:moveTo>
                  <a:lnTo>
                    <a:pt x="69" y="30"/>
                  </a:lnTo>
                  <a:lnTo>
                    <a:pt x="62" y="76"/>
                  </a:lnTo>
                  <a:lnTo>
                    <a:pt x="61" y="76"/>
                  </a:lnTo>
                  <a:lnTo>
                    <a:pt x="69" y="30"/>
                  </a:lnTo>
                  <a:close/>
                  <a:moveTo>
                    <a:pt x="69" y="30"/>
                  </a:moveTo>
                  <a:lnTo>
                    <a:pt x="70" y="30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69" y="30"/>
                  </a:lnTo>
                  <a:close/>
                  <a:moveTo>
                    <a:pt x="70" y="30"/>
                  </a:moveTo>
                  <a:lnTo>
                    <a:pt x="70" y="30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70" y="30"/>
                  </a:lnTo>
                  <a:close/>
                  <a:moveTo>
                    <a:pt x="70" y="30"/>
                  </a:moveTo>
                  <a:lnTo>
                    <a:pt x="70" y="30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70" y="30"/>
                  </a:lnTo>
                  <a:close/>
                  <a:moveTo>
                    <a:pt x="70" y="30"/>
                  </a:moveTo>
                  <a:lnTo>
                    <a:pt x="70" y="30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70" y="30"/>
                  </a:lnTo>
                  <a:close/>
                  <a:moveTo>
                    <a:pt x="70" y="30"/>
                  </a:moveTo>
                  <a:lnTo>
                    <a:pt x="70" y="30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70" y="30"/>
                  </a:lnTo>
                  <a:close/>
                  <a:moveTo>
                    <a:pt x="70" y="30"/>
                  </a:moveTo>
                  <a:lnTo>
                    <a:pt x="70" y="30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70" y="30"/>
                  </a:lnTo>
                  <a:close/>
                  <a:moveTo>
                    <a:pt x="70" y="30"/>
                  </a:moveTo>
                  <a:lnTo>
                    <a:pt x="70" y="30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70" y="30"/>
                  </a:lnTo>
                  <a:close/>
                  <a:moveTo>
                    <a:pt x="70" y="30"/>
                  </a:moveTo>
                  <a:lnTo>
                    <a:pt x="70" y="30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70" y="30"/>
                  </a:lnTo>
                  <a:close/>
                  <a:moveTo>
                    <a:pt x="70" y="30"/>
                  </a:moveTo>
                  <a:lnTo>
                    <a:pt x="70" y="30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70" y="30"/>
                  </a:lnTo>
                  <a:close/>
                  <a:moveTo>
                    <a:pt x="70" y="30"/>
                  </a:moveTo>
                  <a:lnTo>
                    <a:pt x="70" y="30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70" y="30"/>
                  </a:lnTo>
                  <a:close/>
                  <a:moveTo>
                    <a:pt x="70" y="30"/>
                  </a:moveTo>
                  <a:lnTo>
                    <a:pt x="70" y="30"/>
                  </a:lnTo>
                  <a:lnTo>
                    <a:pt x="63" y="76"/>
                  </a:lnTo>
                  <a:lnTo>
                    <a:pt x="63" y="76"/>
                  </a:lnTo>
                  <a:lnTo>
                    <a:pt x="70" y="30"/>
                  </a:lnTo>
                  <a:close/>
                  <a:moveTo>
                    <a:pt x="70" y="30"/>
                  </a:moveTo>
                  <a:lnTo>
                    <a:pt x="71" y="30"/>
                  </a:lnTo>
                  <a:lnTo>
                    <a:pt x="63" y="76"/>
                  </a:lnTo>
                  <a:lnTo>
                    <a:pt x="63" y="76"/>
                  </a:lnTo>
                  <a:lnTo>
                    <a:pt x="70" y="30"/>
                  </a:lnTo>
                  <a:close/>
                  <a:moveTo>
                    <a:pt x="71" y="30"/>
                  </a:moveTo>
                  <a:lnTo>
                    <a:pt x="71" y="30"/>
                  </a:lnTo>
                  <a:lnTo>
                    <a:pt x="63" y="76"/>
                  </a:lnTo>
                  <a:lnTo>
                    <a:pt x="63" y="76"/>
                  </a:lnTo>
                  <a:lnTo>
                    <a:pt x="71" y="30"/>
                  </a:lnTo>
                  <a:close/>
                  <a:moveTo>
                    <a:pt x="71" y="30"/>
                  </a:moveTo>
                  <a:lnTo>
                    <a:pt x="71" y="30"/>
                  </a:lnTo>
                  <a:lnTo>
                    <a:pt x="63" y="76"/>
                  </a:lnTo>
                  <a:lnTo>
                    <a:pt x="63" y="76"/>
                  </a:lnTo>
                  <a:lnTo>
                    <a:pt x="71" y="30"/>
                  </a:lnTo>
                  <a:close/>
                  <a:moveTo>
                    <a:pt x="71" y="30"/>
                  </a:moveTo>
                  <a:lnTo>
                    <a:pt x="71" y="30"/>
                  </a:lnTo>
                  <a:lnTo>
                    <a:pt x="63" y="76"/>
                  </a:lnTo>
                  <a:lnTo>
                    <a:pt x="63" y="76"/>
                  </a:lnTo>
                  <a:lnTo>
                    <a:pt x="71" y="30"/>
                  </a:lnTo>
                  <a:close/>
                  <a:moveTo>
                    <a:pt x="71" y="30"/>
                  </a:moveTo>
                  <a:lnTo>
                    <a:pt x="71" y="30"/>
                  </a:lnTo>
                  <a:lnTo>
                    <a:pt x="63" y="76"/>
                  </a:lnTo>
                  <a:lnTo>
                    <a:pt x="63" y="76"/>
                  </a:lnTo>
                  <a:lnTo>
                    <a:pt x="71" y="30"/>
                  </a:lnTo>
                  <a:close/>
                  <a:moveTo>
                    <a:pt x="71" y="30"/>
                  </a:moveTo>
                  <a:lnTo>
                    <a:pt x="71" y="30"/>
                  </a:lnTo>
                  <a:lnTo>
                    <a:pt x="63" y="76"/>
                  </a:lnTo>
                  <a:lnTo>
                    <a:pt x="63" y="76"/>
                  </a:lnTo>
                  <a:lnTo>
                    <a:pt x="71" y="30"/>
                  </a:lnTo>
                  <a:close/>
                  <a:moveTo>
                    <a:pt x="71" y="30"/>
                  </a:moveTo>
                  <a:lnTo>
                    <a:pt x="71" y="30"/>
                  </a:lnTo>
                  <a:lnTo>
                    <a:pt x="63" y="76"/>
                  </a:lnTo>
                  <a:lnTo>
                    <a:pt x="63" y="76"/>
                  </a:lnTo>
                  <a:lnTo>
                    <a:pt x="71" y="30"/>
                  </a:lnTo>
                  <a:close/>
                  <a:moveTo>
                    <a:pt x="71" y="30"/>
                  </a:moveTo>
                  <a:lnTo>
                    <a:pt x="71" y="30"/>
                  </a:lnTo>
                  <a:lnTo>
                    <a:pt x="63" y="76"/>
                  </a:lnTo>
                  <a:lnTo>
                    <a:pt x="63" y="76"/>
                  </a:lnTo>
                  <a:lnTo>
                    <a:pt x="71" y="30"/>
                  </a:lnTo>
                  <a:close/>
                  <a:moveTo>
                    <a:pt x="71" y="30"/>
                  </a:moveTo>
                  <a:lnTo>
                    <a:pt x="71" y="30"/>
                  </a:lnTo>
                  <a:lnTo>
                    <a:pt x="63" y="76"/>
                  </a:lnTo>
                  <a:lnTo>
                    <a:pt x="63" y="76"/>
                  </a:lnTo>
                  <a:lnTo>
                    <a:pt x="71" y="30"/>
                  </a:lnTo>
                  <a:close/>
                  <a:moveTo>
                    <a:pt x="71" y="30"/>
                  </a:moveTo>
                  <a:lnTo>
                    <a:pt x="71" y="30"/>
                  </a:lnTo>
                  <a:lnTo>
                    <a:pt x="63" y="76"/>
                  </a:lnTo>
                  <a:lnTo>
                    <a:pt x="63" y="76"/>
                  </a:lnTo>
                  <a:lnTo>
                    <a:pt x="71" y="30"/>
                  </a:lnTo>
                  <a:close/>
                  <a:moveTo>
                    <a:pt x="71" y="30"/>
                  </a:moveTo>
                  <a:lnTo>
                    <a:pt x="71" y="30"/>
                  </a:lnTo>
                  <a:lnTo>
                    <a:pt x="64" y="76"/>
                  </a:lnTo>
                  <a:lnTo>
                    <a:pt x="63" y="76"/>
                  </a:lnTo>
                  <a:lnTo>
                    <a:pt x="71" y="30"/>
                  </a:lnTo>
                  <a:close/>
                  <a:moveTo>
                    <a:pt x="72" y="30"/>
                  </a:moveTo>
                  <a:lnTo>
                    <a:pt x="72" y="30"/>
                  </a:lnTo>
                  <a:lnTo>
                    <a:pt x="64" y="76"/>
                  </a:lnTo>
                  <a:lnTo>
                    <a:pt x="64" y="76"/>
                  </a:lnTo>
                  <a:lnTo>
                    <a:pt x="72" y="30"/>
                  </a:lnTo>
                  <a:close/>
                  <a:moveTo>
                    <a:pt x="72" y="30"/>
                  </a:moveTo>
                  <a:lnTo>
                    <a:pt x="72" y="30"/>
                  </a:lnTo>
                  <a:lnTo>
                    <a:pt x="64" y="76"/>
                  </a:lnTo>
                  <a:lnTo>
                    <a:pt x="64" y="76"/>
                  </a:lnTo>
                  <a:lnTo>
                    <a:pt x="72" y="30"/>
                  </a:lnTo>
                  <a:close/>
                  <a:moveTo>
                    <a:pt x="72" y="30"/>
                  </a:moveTo>
                  <a:lnTo>
                    <a:pt x="72" y="30"/>
                  </a:lnTo>
                  <a:lnTo>
                    <a:pt x="64" y="76"/>
                  </a:lnTo>
                  <a:lnTo>
                    <a:pt x="64" y="76"/>
                  </a:lnTo>
                  <a:lnTo>
                    <a:pt x="72" y="30"/>
                  </a:lnTo>
                  <a:close/>
                  <a:moveTo>
                    <a:pt x="72" y="30"/>
                  </a:moveTo>
                  <a:lnTo>
                    <a:pt x="72" y="30"/>
                  </a:lnTo>
                  <a:lnTo>
                    <a:pt x="64" y="76"/>
                  </a:lnTo>
                  <a:lnTo>
                    <a:pt x="64" y="76"/>
                  </a:lnTo>
                  <a:lnTo>
                    <a:pt x="72" y="30"/>
                  </a:lnTo>
                  <a:close/>
                  <a:moveTo>
                    <a:pt x="72" y="30"/>
                  </a:moveTo>
                  <a:lnTo>
                    <a:pt x="72" y="30"/>
                  </a:lnTo>
                  <a:lnTo>
                    <a:pt x="64" y="76"/>
                  </a:lnTo>
                  <a:lnTo>
                    <a:pt x="64" y="76"/>
                  </a:lnTo>
                  <a:lnTo>
                    <a:pt x="72" y="30"/>
                  </a:lnTo>
                  <a:close/>
                  <a:moveTo>
                    <a:pt x="72" y="30"/>
                  </a:moveTo>
                  <a:lnTo>
                    <a:pt x="72" y="30"/>
                  </a:lnTo>
                  <a:lnTo>
                    <a:pt x="64" y="76"/>
                  </a:lnTo>
                  <a:lnTo>
                    <a:pt x="64" y="76"/>
                  </a:lnTo>
                  <a:lnTo>
                    <a:pt x="72" y="30"/>
                  </a:lnTo>
                  <a:close/>
                  <a:moveTo>
                    <a:pt x="72" y="30"/>
                  </a:moveTo>
                  <a:lnTo>
                    <a:pt x="72" y="31"/>
                  </a:lnTo>
                  <a:lnTo>
                    <a:pt x="64" y="76"/>
                  </a:lnTo>
                  <a:lnTo>
                    <a:pt x="64" y="76"/>
                  </a:lnTo>
                  <a:lnTo>
                    <a:pt x="72" y="30"/>
                  </a:lnTo>
                  <a:close/>
                  <a:moveTo>
                    <a:pt x="72" y="31"/>
                  </a:moveTo>
                  <a:lnTo>
                    <a:pt x="72" y="31"/>
                  </a:lnTo>
                  <a:lnTo>
                    <a:pt x="64" y="76"/>
                  </a:lnTo>
                  <a:lnTo>
                    <a:pt x="64" y="76"/>
                  </a:lnTo>
                  <a:lnTo>
                    <a:pt x="72" y="31"/>
                  </a:lnTo>
                  <a:close/>
                  <a:moveTo>
                    <a:pt x="72" y="31"/>
                  </a:moveTo>
                  <a:lnTo>
                    <a:pt x="72" y="31"/>
                  </a:lnTo>
                  <a:lnTo>
                    <a:pt x="64" y="76"/>
                  </a:lnTo>
                  <a:lnTo>
                    <a:pt x="64" y="76"/>
                  </a:lnTo>
                  <a:lnTo>
                    <a:pt x="72" y="31"/>
                  </a:lnTo>
                  <a:close/>
                  <a:moveTo>
                    <a:pt x="72" y="31"/>
                  </a:moveTo>
                  <a:lnTo>
                    <a:pt x="72" y="31"/>
                  </a:lnTo>
                  <a:lnTo>
                    <a:pt x="64" y="76"/>
                  </a:lnTo>
                  <a:lnTo>
                    <a:pt x="64" y="76"/>
                  </a:lnTo>
                  <a:lnTo>
                    <a:pt x="72" y="31"/>
                  </a:lnTo>
                  <a:close/>
                  <a:moveTo>
                    <a:pt x="72" y="31"/>
                  </a:moveTo>
                  <a:lnTo>
                    <a:pt x="72" y="31"/>
                  </a:lnTo>
                  <a:lnTo>
                    <a:pt x="65" y="76"/>
                  </a:lnTo>
                  <a:lnTo>
                    <a:pt x="64" y="76"/>
                  </a:lnTo>
                  <a:lnTo>
                    <a:pt x="72" y="31"/>
                  </a:lnTo>
                  <a:close/>
                  <a:moveTo>
                    <a:pt x="72" y="31"/>
                  </a:moveTo>
                  <a:lnTo>
                    <a:pt x="73" y="31"/>
                  </a:lnTo>
                  <a:lnTo>
                    <a:pt x="65" y="76"/>
                  </a:lnTo>
                  <a:lnTo>
                    <a:pt x="65" y="76"/>
                  </a:lnTo>
                  <a:lnTo>
                    <a:pt x="72" y="31"/>
                  </a:lnTo>
                  <a:close/>
                  <a:moveTo>
                    <a:pt x="73" y="31"/>
                  </a:moveTo>
                  <a:lnTo>
                    <a:pt x="73" y="31"/>
                  </a:lnTo>
                  <a:lnTo>
                    <a:pt x="65" y="76"/>
                  </a:lnTo>
                  <a:lnTo>
                    <a:pt x="65" y="76"/>
                  </a:lnTo>
                  <a:lnTo>
                    <a:pt x="73" y="31"/>
                  </a:lnTo>
                  <a:close/>
                  <a:moveTo>
                    <a:pt x="73" y="31"/>
                  </a:moveTo>
                  <a:lnTo>
                    <a:pt x="73" y="31"/>
                  </a:lnTo>
                  <a:lnTo>
                    <a:pt x="65" y="76"/>
                  </a:lnTo>
                  <a:lnTo>
                    <a:pt x="65" y="76"/>
                  </a:lnTo>
                  <a:lnTo>
                    <a:pt x="73" y="31"/>
                  </a:lnTo>
                  <a:close/>
                  <a:moveTo>
                    <a:pt x="73" y="31"/>
                  </a:moveTo>
                  <a:lnTo>
                    <a:pt x="73" y="31"/>
                  </a:lnTo>
                  <a:lnTo>
                    <a:pt x="65" y="76"/>
                  </a:lnTo>
                  <a:lnTo>
                    <a:pt x="65" y="76"/>
                  </a:lnTo>
                  <a:lnTo>
                    <a:pt x="73" y="31"/>
                  </a:lnTo>
                  <a:close/>
                  <a:moveTo>
                    <a:pt x="73" y="31"/>
                  </a:moveTo>
                  <a:lnTo>
                    <a:pt x="73" y="31"/>
                  </a:lnTo>
                  <a:lnTo>
                    <a:pt x="65" y="76"/>
                  </a:lnTo>
                  <a:lnTo>
                    <a:pt x="65" y="76"/>
                  </a:lnTo>
                  <a:lnTo>
                    <a:pt x="73" y="31"/>
                  </a:lnTo>
                  <a:close/>
                  <a:moveTo>
                    <a:pt x="73" y="31"/>
                  </a:moveTo>
                  <a:lnTo>
                    <a:pt x="73" y="31"/>
                  </a:lnTo>
                  <a:lnTo>
                    <a:pt x="65" y="76"/>
                  </a:lnTo>
                  <a:lnTo>
                    <a:pt x="65" y="76"/>
                  </a:lnTo>
                  <a:lnTo>
                    <a:pt x="73" y="31"/>
                  </a:lnTo>
                  <a:close/>
                  <a:moveTo>
                    <a:pt x="73" y="31"/>
                  </a:moveTo>
                  <a:lnTo>
                    <a:pt x="73" y="31"/>
                  </a:lnTo>
                  <a:lnTo>
                    <a:pt x="65" y="76"/>
                  </a:lnTo>
                  <a:lnTo>
                    <a:pt x="65" y="76"/>
                  </a:lnTo>
                  <a:lnTo>
                    <a:pt x="73" y="31"/>
                  </a:lnTo>
                  <a:close/>
                  <a:moveTo>
                    <a:pt x="73" y="31"/>
                  </a:moveTo>
                  <a:lnTo>
                    <a:pt x="73" y="31"/>
                  </a:lnTo>
                  <a:lnTo>
                    <a:pt x="65" y="76"/>
                  </a:lnTo>
                  <a:lnTo>
                    <a:pt x="65" y="76"/>
                  </a:lnTo>
                  <a:lnTo>
                    <a:pt x="73" y="31"/>
                  </a:lnTo>
                  <a:close/>
                  <a:moveTo>
                    <a:pt x="73" y="31"/>
                  </a:moveTo>
                  <a:lnTo>
                    <a:pt x="73" y="31"/>
                  </a:lnTo>
                  <a:lnTo>
                    <a:pt x="65" y="76"/>
                  </a:lnTo>
                  <a:lnTo>
                    <a:pt x="65" y="76"/>
                  </a:lnTo>
                  <a:lnTo>
                    <a:pt x="73" y="31"/>
                  </a:lnTo>
                  <a:close/>
                  <a:moveTo>
                    <a:pt x="73" y="31"/>
                  </a:moveTo>
                  <a:lnTo>
                    <a:pt x="73" y="31"/>
                  </a:lnTo>
                  <a:lnTo>
                    <a:pt x="65" y="76"/>
                  </a:lnTo>
                  <a:lnTo>
                    <a:pt x="65" y="76"/>
                  </a:lnTo>
                  <a:lnTo>
                    <a:pt x="73" y="31"/>
                  </a:lnTo>
                  <a:close/>
                  <a:moveTo>
                    <a:pt x="73" y="31"/>
                  </a:moveTo>
                  <a:lnTo>
                    <a:pt x="73" y="31"/>
                  </a:lnTo>
                  <a:lnTo>
                    <a:pt x="66" y="76"/>
                  </a:lnTo>
                  <a:lnTo>
                    <a:pt x="66" y="76"/>
                  </a:lnTo>
                  <a:lnTo>
                    <a:pt x="73" y="31"/>
                  </a:lnTo>
                  <a:close/>
                  <a:moveTo>
                    <a:pt x="73" y="31"/>
                  </a:moveTo>
                  <a:lnTo>
                    <a:pt x="74" y="31"/>
                  </a:lnTo>
                  <a:lnTo>
                    <a:pt x="66" y="76"/>
                  </a:lnTo>
                  <a:lnTo>
                    <a:pt x="66" y="76"/>
                  </a:lnTo>
                  <a:lnTo>
                    <a:pt x="73" y="31"/>
                  </a:lnTo>
                  <a:close/>
                  <a:moveTo>
                    <a:pt x="74" y="31"/>
                  </a:moveTo>
                  <a:lnTo>
                    <a:pt x="74" y="31"/>
                  </a:lnTo>
                  <a:lnTo>
                    <a:pt x="66" y="76"/>
                  </a:lnTo>
                  <a:lnTo>
                    <a:pt x="66" y="76"/>
                  </a:lnTo>
                  <a:lnTo>
                    <a:pt x="74" y="31"/>
                  </a:lnTo>
                  <a:close/>
                  <a:moveTo>
                    <a:pt x="74" y="31"/>
                  </a:moveTo>
                  <a:lnTo>
                    <a:pt x="74" y="31"/>
                  </a:lnTo>
                  <a:lnTo>
                    <a:pt x="66" y="76"/>
                  </a:lnTo>
                  <a:lnTo>
                    <a:pt x="66" y="76"/>
                  </a:lnTo>
                  <a:lnTo>
                    <a:pt x="74" y="31"/>
                  </a:lnTo>
                  <a:close/>
                  <a:moveTo>
                    <a:pt x="74" y="31"/>
                  </a:moveTo>
                  <a:lnTo>
                    <a:pt x="74" y="31"/>
                  </a:lnTo>
                  <a:lnTo>
                    <a:pt x="66" y="76"/>
                  </a:lnTo>
                  <a:lnTo>
                    <a:pt x="66" y="76"/>
                  </a:lnTo>
                  <a:lnTo>
                    <a:pt x="74" y="31"/>
                  </a:lnTo>
                  <a:close/>
                  <a:moveTo>
                    <a:pt x="74" y="31"/>
                  </a:moveTo>
                  <a:lnTo>
                    <a:pt x="74" y="31"/>
                  </a:lnTo>
                  <a:lnTo>
                    <a:pt x="66" y="76"/>
                  </a:lnTo>
                  <a:lnTo>
                    <a:pt x="66" y="76"/>
                  </a:lnTo>
                  <a:lnTo>
                    <a:pt x="74" y="31"/>
                  </a:lnTo>
                  <a:close/>
                  <a:moveTo>
                    <a:pt x="74" y="31"/>
                  </a:moveTo>
                  <a:lnTo>
                    <a:pt x="74" y="31"/>
                  </a:lnTo>
                  <a:lnTo>
                    <a:pt x="66" y="76"/>
                  </a:lnTo>
                  <a:lnTo>
                    <a:pt x="66" y="76"/>
                  </a:lnTo>
                  <a:lnTo>
                    <a:pt x="74" y="31"/>
                  </a:lnTo>
                  <a:close/>
                  <a:moveTo>
                    <a:pt x="74" y="31"/>
                  </a:moveTo>
                  <a:lnTo>
                    <a:pt x="74" y="31"/>
                  </a:lnTo>
                  <a:lnTo>
                    <a:pt x="66" y="76"/>
                  </a:lnTo>
                  <a:lnTo>
                    <a:pt x="66" y="76"/>
                  </a:lnTo>
                  <a:lnTo>
                    <a:pt x="74" y="31"/>
                  </a:lnTo>
                  <a:close/>
                  <a:moveTo>
                    <a:pt x="74" y="31"/>
                  </a:moveTo>
                  <a:lnTo>
                    <a:pt x="74" y="31"/>
                  </a:lnTo>
                  <a:lnTo>
                    <a:pt x="66" y="76"/>
                  </a:lnTo>
                  <a:lnTo>
                    <a:pt x="66" y="76"/>
                  </a:lnTo>
                  <a:lnTo>
                    <a:pt x="74" y="31"/>
                  </a:lnTo>
                  <a:close/>
                  <a:moveTo>
                    <a:pt x="74" y="31"/>
                  </a:moveTo>
                  <a:lnTo>
                    <a:pt x="74" y="31"/>
                  </a:lnTo>
                  <a:lnTo>
                    <a:pt x="66" y="76"/>
                  </a:lnTo>
                  <a:lnTo>
                    <a:pt x="66" y="76"/>
                  </a:lnTo>
                  <a:lnTo>
                    <a:pt x="74" y="31"/>
                  </a:lnTo>
                  <a:close/>
                  <a:moveTo>
                    <a:pt x="74" y="31"/>
                  </a:moveTo>
                  <a:lnTo>
                    <a:pt x="74" y="31"/>
                  </a:lnTo>
                  <a:lnTo>
                    <a:pt x="66" y="76"/>
                  </a:lnTo>
                  <a:lnTo>
                    <a:pt x="66" y="76"/>
                  </a:lnTo>
                  <a:lnTo>
                    <a:pt x="74" y="31"/>
                  </a:lnTo>
                  <a:close/>
                  <a:moveTo>
                    <a:pt x="74" y="31"/>
                  </a:moveTo>
                  <a:lnTo>
                    <a:pt x="74" y="31"/>
                  </a:lnTo>
                  <a:lnTo>
                    <a:pt x="67" y="76"/>
                  </a:lnTo>
                  <a:lnTo>
                    <a:pt x="66" y="76"/>
                  </a:lnTo>
                  <a:lnTo>
                    <a:pt x="74" y="31"/>
                  </a:lnTo>
                  <a:close/>
                  <a:moveTo>
                    <a:pt x="74" y="31"/>
                  </a:moveTo>
                  <a:lnTo>
                    <a:pt x="75" y="31"/>
                  </a:lnTo>
                  <a:lnTo>
                    <a:pt x="67" y="76"/>
                  </a:lnTo>
                  <a:lnTo>
                    <a:pt x="67" y="76"/>
                  </a:lnTo>
                  <a:lnTo>
                    <a:pt x="74" y="31"/>
                  </a:lnTo>
                  <a:close/>
                  <a:moveTo>
                    <a:pt x="75" y="31"/>
                  </a:moveTo>
                  <a:lnTo>
                    <a:pt x="75" y="31"/>
                  </a:lnTo>
                  <a:lnTo>
                    <a:pt x="67" y="76"/>
                  </a:lnTo>
                  <a:lnTo>
                    <a:pt x="67" y="76"/>
                  </a:lnTo>
                  <a:lnTo>
                    <a:pt x="75" y="31"/>
                  </a:lnTo>
                  <a:close/>
                  <a:moveTo>
                    <a:pt x="75" y="31"/>
                  </a:moveTo>
                  <a:lnTo>
                    <a:pt x="75" y="31"/>
                  </a:lnTo>
                  <a:lnTo>
                    <a:pt x="67" y="76"/>
                  </a:lnTo>
                  <a:lnTo>
                    <a:pt x="67" y="76"/>
                  </a:lnTo>
                  <a:lnTo>
                    <a:pt x="75" y="31"/>
                  </a:lnTo>
                  <a:close/>
                  <a:moveTo>
                    <a:pt x="75" y="31"/>
                  </a:moveTo>
                  <a:lnTo>
                    <a:pt x="75" y="31"/>
                  </a:lnTo>
                  <a:lnTo>
                    <a:pt x="67" y="76"/>
                  </a:lnTo>
                  <a:lnTo>
                    <a:pt x="67" y="76"/>
                  </a:lnTo>
                  <a:lnTo>
                    <a:pt x="75" y="31"/>
                  </a:lnTo>
                  <a:close/>
                  <a:moveTo>
                    <a:pt x="75" y="31"/>
                  </a:moveTo>
                  <a:lnTo>
                    <a:pt x="75" y="31"/>
                  </a:lnTo>
                  <a:lnTo>
                    <a:pt x="67" y="76"/>
                  </a:lnTo>
                  <a:lnTo>
                    <a:pt x="67" y="76"/>
                  </a:lnTo>
                  <a:lnTo>
                    <a:pt x="75" y="31"/>
                  </a:lnTo>
                  <a:close/>
                  <a:moveTo>
                    <a:pt x="75" y="31"/>
                  </a:moveTo>
                  <a:lnTo>
                    <a:pt x="75" y="31"/>
                  </a:lnTo>
                  <a:lnTo>
                    <a:pt x="67" y="77"/>
                  </a:lnTo>
                  <a:lnTo>
                    <a:pt x="67" y="76"/>
                  </a:lnTo>
                  <a:lnTo>
                    <a:pt x="75" y="31"/>
                  </a:lnTo>
                  <a:close/>
                  <a:moveTo>
                    <a:pt x="75" y="31"/>
                  </a:moveTo>
                  <a:lnTo>
                    <a:pt x="75" y="31"/>
                  </a:lnTo>
                  <a:lnTo>
                    <a:pt x="67" y="77"/>
                  </a:lnTo>
                  <a:lnTo>
                    <a:pt x="67" y="77"/>
                  </a:lnTo>
                  <a:lnTo>
                    <a:pt x="75" y="31"/>
                  </a:lnTo>
                  <a:close/>
                  <a:moveTo>
                    <a:pt x="75" y="31"/>
                  </a:moveTo>
                  <a:lnTo>
                    <a:pt x="75" y="31"/>
                  </a:lnTo>
                  <a:lnTo>
                    <a:pt x="67" y="77"/>
                  </a:lnTo>
                  <a:lnTo>
                    <a:pt x="67" y="77"/>
                  </a:lnTo>
                  <a:lnTo>
                    <a:pt x="75" y="31"/>
                  </a:lnTo>
                  <a:close/>
                  <a:moveTo>
                    <a:pt x="75" y="31"/>
                  </a:moveTo>
                  <a:lnTo>
                    <a:pt x="75" y="31"/>
                  </a:lnTo>
                  <a:lnTo>
                    <a:pt x="67" y="77"/>
                  </a:lnTo>
                  <a:lnTo>
                    <a:pt x="67" y="77"/>
                  </a:lnTo>
                  <a:lnTo>
                    <a:pt x="75" y="31"/>
                  </a:lnTo>
                  <a:close/>
                  <a:moveTo>
                    <a:pt x="75" y="31"/>
                  </a:moveTo>
                  <a:lnTo>
                    <a:pt x="75" y="31"/>
                  </a:lnTo>
                  <a:lnTo>
                    <a:pt x="67" y="77"/>
                  </a:lnTo>
                  <a:lnTo>
                    <a:pt x="67" y="77"/>
                  </a:lnTo>
                  <a:lnTo>
                    <a:pt x="75" y="31"/>
                  </a:lnTo>
                  <a:close/>
                  <a:moveTo>
                    <a:pt x="75" y="31"/>
                  </a:moveTo>
                  <a:lnTo>
                    <a:pt x="75" y="31"/>
                  </a:lnTo>
                  <a:lnTo>
                    <a:pt x="68" y="77"/>
                  </a:lnTo>
                  <a:lnTo>
                    <a:pt x="67" y="77"/>
                  </a:lnTo>
                  <a:lnTo>
                    <a:pt x="75" y="31"/>
                  </a:lnTo>
                  <a:close/>
                  <a:moveTo>
                    <a:pt x="75" y="31"/>
                  </a:moveTo>
                  <a:lnTo>
                    <a:pt x="76" y="31"/>
                  </a:lnTo>
                  <a:lnTo>
                    <a:pt x="68" y="77"/>
                  </a:lnTo>
                  <a:lnTo>
                    <a:pt x="68" y="77"/>
                  </a:lnTo>
                  <a:lnTo>
                    <a:pt x="75" y="31"/>
                  </a:lnTo>
                  <a:close/>
                  <a:moveTo>
                    <a:pt x="76" y="31"/>
                  </a:moveTo>
                  <a:lnTo>
                    <a:pt x="76" y="31"/>
                  </a:lnTo>
                  <a:lnTo>
                    <a:pt x="68" y="77"/>
                  </a:lnTo>
                  <a:lnTo>
                    <a:pt x="68" y="77"/>
                  </a:lnTo>
                  <a:lnTo>
                    <a:pt x="76" y="31"/>
                  </a:lnTo>
                  <a:close/>
                  <a:moveTo>
                    <a:pt x="76" y="31"/>
                  </a:moveTo>
                  <a:lnTo>
                    <a:pt x="76" y="31"/>
                  </a:lnTo>
                  <a:lnTo>
                    <a:pt x="68" y="77"/>
                  </a:lnTo>
                  <a:lnTo>
                    <a:pt x="68" y="77"/>
                  </a:lnTo>
                  <a:lnTo>
                    <a:pt x="76" y="31"/>
                  </a:lnTo>
                  <a:close/>
                  <a:moveTo>
                    <a:pt x="76" y="31"/>
                  </a:moveTo>
                  <a:lnTo>
                    <a:pt x="76" y="31"/>
                  </a:lnTo>
                  <a:lnTo>
                    <a:pt x="68" y="77"/>
                  </a:lnTo>
                  <a:lnTo>
                    <a:pt x="68" y="77"/>
                  </a:lnTo>
                  <a:lnTo>
                    <a:pt x="76" y="31"/>
                  </a:lnTo>
                  <a:close/>
                  <a:moveTo>
                    <a:pt x="76" y="31"/>
                  </a:moveTo>
                  <a:lnTo>
                    <a:pt x="76" y="31"/>
                  </a:lnTo>
                  <a:lnTo>
                    <a:pt x="68" y="77"/>
                  </a:lnTo>
                  <a:lnTo>
                    <a:pt x="68" y="77"/>
                  </a:lnTo>
                  <a:lnTo>
                    <a:pt x="76" y="31"/>
                  </a:lnTo>
                  <a:close/>
                  <a:moveTo>
                    <a:pt x="76" y="31"/>
                  </a:moveTo>
                  <a:lnTo>
                    <a:pt x="76" y="31"/>
                  </a:lnTo>
                  <a:lnTo>
                    <a:pt x="68" y="77"/>
                  </a:lnTo>
                  <a:lnTo>
                    <a:pt x="68" y="77"/>
                  </a:lnTo>
                  <a:lnTo>
                    <a:pt x="76" y="31"/>
                  </a:lnTo>
                  <a:close/>
                  <a:moveTo>
                    <a:pt x="76" y="31"/>
                  </a:moveTo>
                  <a:lnTo>
                    <a:pt x="76" y="31"/>
                  </a:lnTo>
                  <a:lnTo>
                    <a:pt x="68" y="77"/>
                  </a:lnTo>
                  <a:lnTo>
                    <a:pt x="68" y="77"/>
                  </a:lnTo>
                  <a:lnTo>
                    <a:pt x="76" y="31"/>
                  </a:lnTo>
                  <a:close/>
                  <a:moveTo>
                    <a:pt x="76" y="31"/>
                  </a:moveTo>
                  <a:lnTo>
                    <a:pt x="76" y="31"/>
                  </a:lnTo>
                  <a:lnTo>
                    <a:pt x="68" y="77"/>
                  </a:lnTo>
                  <a:lnTo>
                    <a:pt x="68" y="77"/>
                  </a:lnTo>
                  <a:lnTo>
                    <a:pt x="76" y="31"/>
                  </a:lnTo>
                  <a:close/>
                  <a:moveTo>
                    <a:pt x="76" y="31"/>
                  </a:moveTo>
                  <a:lnTo>
                    <a:pt x="76" y="31"/>
                  </a:lnTo>
                  <a:lnTo>
                    <a:pt x="68" y="77"/>
                  </a:lnTo>
                  <a:lnTo>
                    <a:pt x="68" y="77"/>
                  </a:lnTo>
                  <a:lnTo>
                    <a:pt x="76" y="31"/>
                  </a:lnTo>
                  <a:close/>
                  <a:moveTo>
                    <a:pt x="76" y="31"/>
                  </a:moveTo>
                  <a:lnTo>
                    <a:pt x="76" y="31"/>
                  </a:lnTo>
                  <a:lnTo>
                    <a:pt x="68" y="77"/>
                  </a:lnTo>
                  <a:lnTo>
                    <a:pt x="68" y="77"/>
                  </a:lnTo>
                  <a:lnTo>
                    <a:pt x="76" y="31"/>
                  </a:lnTo>
                  <a:close/>
                  <a:moveTo>
                    <a:pt x="76" y="31"/>
                  </a:moveTo>
                  <a:lnTo>
                    <a:pt x="76" y="31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6" y="31"/>
                  </a:lnTo>
                  <a:close/>
                  <a:moveTo>
                    <a:pt x="76" y="31"/>
                  </a:moveTo>
                  <a:lnTo>
                    <a:pt x="77" y="31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6" y="31"/>
                  </a:lnTo>
                  <a:close/>
                  <a:moveTo>
                    <a:pt x="77" y="31"/>
                  </a:moveTo>
                  <a:lnTo>
                    <a:pt x="77" y="31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7" y="31"/>
                  </a:lnTo>
                  <a:close/>
                  <a:moveTo>
                    <a:pt x="77" y="31"/>
                  </a:moveTo>
                  <a:lnTo>
                    <a:pt x="77" y="31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7" y="31"/>
                  </a:lnTo>
                  <a:close/>
                  <a:moveTo>
                    <a:pt x="77" y="31"/>
                  </a:moveTo>
                  <a:lnTo>
                    <a:pt x="77" y="31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7" y="31"/>
                  </a:lnTo>
                  <a:close/>
                  <a:moveTo>
                    <a:pt x="77" y="31"/>
                  </a:moveTo>
                  <a:lnTo>
                    <a:pt x="77" y="31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7" y="31"/>
                  </a:lnTo>
                  <a:close/>
                  <a:moveTo>
                    <a:pt x="77" y="31"/>
                  </a:moveTo>
                  <a:lnTo>
                    <a:pt x="77" y="31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7" y="31"/>
                  </a:lnTo>
                  <a:close/>
                  <a:moveTo>
                    <a:pt x="77" y="31"/>
                  </a:moveTo>
                  <a:lnTo>
                    <a:pt x="77" y="31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7" y="31"/>
                  </a:lnTo>
                  <a:close/>
                  <a:moveTo>
                    <a:pt x="77" y="31"/>
                  </a:moveTo>
                  <a:lnTo>
                    <a:pt x="77" y="31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7" y="31"/>
                  </a:lnTo>
                  <a:close/>
                  <a:moveTo>
                    <a:pt x="77" y="31"/>
                  </a:moveTo>
                  <a:lnTo>
                    <a:pt x="77" y="31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7" y="31"/>
                  </a:lnTo>
                  <a:close/>
                  <a:moveTo>
                    <a:pt x="77" y="31"/>
                  </a:moveTo>
                  <a:lnTo>
                    <a:pt x="77" y="31"/>
                  </a:lnTo>
                  <a:lnTo>
                    <a:pt x="69" y="77"/>
                  </a:lnTo>
                  <a:lnTo>
                    <a:pt x="69" y="77"/>
                  </a:lnTo>
                  <a:lnTo>
                    <a:pt x="77" y="31"/>
                  </a:lnTo>
                  <a:close/>
                  <a:moveTo>
                    <a:pt x="77" y="31"/>
                  </a:moveTo>
                  <a:lnTo>
                    <a:pt x="77" y="31"/>
                  </a:lnTo>
                  <a:lnTo>
                    <a:pt x="70" y="77"/>
                  </a:lnTo>
                  <a:lnTo>
                    <a:pt x="69" y="77"/>
                  </a:lnTo>
                  <a:lnTo>
                    <a:pt x="77" y="31"/>
                  </a:lnTo>
                  <a:close/>
                  <a:moveTo>
                    <a:pt x="77" y="31"/>
                  </a:moveTo>
                  <a:lnTo>
                    <a:pt x="78" y="31"/>
                  </a:lnTo>
                  <a:lnTo>
                    <a:pt x="70" y="77"/>
                  </a:lnTo>
                  <a:lnTo>
                    <a:pt x="70" y="77"/>
                  </a:lnTo>
                  <a:lnTo>
                    <a:pt x="77" y="31"/>
                  </a:lnTo>
                  <a:close/>
                  <a:moveTo>
                    <a:pt x="78" y="31"/>
                  </a:moveTo>
                  <a:lnTo>
                    <a:pt x="78" y="32"/>
                  </a:lnTo>
                  <a:lnTo>
                    <a:pt x="70" y="77"/>
                  </a:lnTo>
                  <a:lnTo>
                    <a:pt x="70" y="77"/>
                  </a:lnTo>
                  <a:lnTo>
                    <a:pt x="78" y="31"/>
                  </a:lnTo>
                  <a:close/>
                  <a:moveTo>
                    <a:pt x="78" y="32"/>
                  </a:moveTo>
                  <a:lnTo>
                    <a:pt x="78" y="32"/>
                  </a:lnTo>
                  <a:lnTo>
                    <a:pt x="70" y="77"/>
                  </a:lnTo>
                  <a:lnTo>
                    <a:pt x="70" y="77"/>
                  </a:lnTo>
                  <a:lnTo>
                    <a:pt x="78" y="32"/>
                  </a:lnTo>
                  <a:close/>
                  <a:moveTo>
                    <a:pt x="78" y="32"/>
                  </a:moveTo>
                  <a:lnTo>
                    <a:pt x="78" y="32"/>
                  </a:lnTo>
                  <a:lnTo>
                    <a:pt x="70" y="77"/>
                  </a:lnTo>
                  <a:lnTo>
                    <a:pt x="70" y="77"/>
                  </a:lnTo>
                  <a:lnTo>
                    <a:pt x="78" y="32"/>
                  </a:lnTo>
                  <a:close/>
                  <a:moveTo>
                    <a:pt x="78" y="32"/>
                  </a:moveTo>
                  <a:lnTo>
                    <a:pt x="78" y="32"/>
                  </a:lnTo>
                  <a:lnTo>
                    <a:pt x="70" y="77"/>
                  </a:lnTo>
                  <a:lnTo>
                    <a:pt x="70" y="77"/>
                  </a:lnTo>
                  <a:lnTo>
                    <a:pt x="78" y="32"/>
                  </a:lnTo>
                  <a:close/>
                  <a:moveTo>
                    <a:pt x="78" y="32"/>
                  </a:moveTo>
                  <a:lnTo>
                    <a:pt x="78" y="32"/>
                  </a:lnTo>
                  <a:lnTo>
                    <a:pt x="70" y="77"/>
                  </a:lnTo>
                  <a:lnTo>
                    <a:pt x="70" y="77"/>
                  </a:lnTo>
                  <a:lnTo>
                    <a:pt x="78" y="32"/>
                  </a:lnTo>
                  <a:close/>
                  <a:moveTo>
                    <a:pt x="78" y="32"/>
                  </a:moveTo>
                  <a:lnTo>
                    <a:pt x="78" y="32"/>
                  </a:lnTo>
                  <a:lnTo>
                    <a:pt x="70" y="77"/>
                  </a:lnTo>
                  <a:lnTo>
                    <a:pt x="70" y="77"/>
                  </a:lnTo>
                  <a:lnTo>
                    <a:pt x="78" y="32"/>
                  </a:lnTo>
                  <a:close/>
                  <a:moveTo>
                    <a:pt x="78" y="32"/>
                  </a:moveTo>
                  <a:lnTo>
                    <a:pt x="78" y="32"/>
                  </a:lnTo>
                  <a:lnTo>
                    <a:pt x="70" y="77"/>
                  </a:lnTo>
                  <a:lnTo>
                    <a:pt x="70" y="77"/>
                  </a:lnTo>
                  <a:lnTo>
                    <a:pt x="78" y="32"/>
                  </a:lnTo>
                  <a:close/>
                  <a:moveTo>
                    <a:pt x="78" y="32"/>
                  </a:moveTo>
                  <a:lnTo>
                    <a:pt x="78" y="32"/>
                  </a:lnTo>
                  <a:lnTo>
                    <a:pt x="70" y="77"/>
                  </a:lnTo>
                  <a:lnTo>
                    <a:pt x="70" y="77"/>
                  </a:lnTo>
                  <a:lnTo>
                    <a:pt x="78" y="32"/>
                  </a:lnTo>
                  <a:close/>
                  <a:moveTo>
                    <a:pt x="78" y="32"/>
                  </a:moveTo>
                  <a:lnTo>
                    <a:pt x="78" y="32"/>
                  </a:lnTo>
                  <a:lnTo>
                    <a:pt x="70" y="77"/>
                  </a:lnTo>
                  <a:lnTo>
                    <a:pt x="70" y="77"/>
                  </a:lnTo>
                  <a:lnTo>
                    <a:pt x="78" y="32"/>
                  </a:lnTo>
                  <a:close/>
                  <a:moveTo>
                    <a:pt x="78" y="32"/>
                  </a:moveTo>
                  <a:lnTo>
                    <a:pt x="78" y="32"/>
                  </a:lnTo>
                  <a:lnTo>
                    <a:pt x="71" y="77"/>
                  </a:lnTo>
                  <a:lnTo>
                    <a:pt x="70" y="77"/>
                  </a:lnTo>
                  <a:lnTo>
                    <a:pt x="78" y="32"/>
                  </a:lnTo>
                  <a:close/>
                  <a:moveTo>
                    <a:pt x="78" y="32"/>
                  </a:moveTo>
                  <a:lnTo>
                    <a:pt x="79" y="32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78" y="32"/>
                  </a:lnTo>
                  <a:close/>
                  <a:moveTo>
                    <a:pt x="79" y="32"/>
                  </a:moveTo>
                  <a:lnTo>
                    <a:pt x="79" y="32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79" y="32"/>
                  </a:lnTo>
                  <a:close/>
                  <a:moveTo>
                    <a:pt x="79" y="32"/>
                  </a:moveTo>
                  <a:lnTo>
                    <a:pt x="79" y="32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79" y="32"/>
                  </a:lnTo>
                  <a:close/>
                  <a:moveTo>
                    <a:pt x="79" y="32"/>
                  </a:moveTo>
                  <a:lnTo>
                    <a:pt x="79" y="32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79" y="32"/>
                  </a:lnTo>
                  <a:close/>
                  <a:moveTo>
                    <a:pt x="79" y="32"/>
                  </a:moveTo>
                  <a:lnTo>
                    <a:pt x="79" y="32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79" y="32"/>
                  </a:lnTo>
                  <a:close/>
                  <a:moveTo>
                    <a:pt x="79" y="32"/>
                  </a:moveTo>
                  <a:lnTo>
                    <a:pt x="79" y="32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79" y="32"/>
                  </a:lnTo>
                  <a:close/>
                  <a:moveTo>
                    <a:pt x="79" y="32"/>
                  </a:moveTo>
                  <a:lnTo>
                    <a:pt x="79" y="32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79" y="32"/>
                  </a:lnTo>
                  <a:close/>
                  <a:moveTo>
                    <a:pt x="79" y="32"/>
                  </a:moveTo>
                  <a:lnTo>
                    <a:pt x="79" y="32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79" y="32"/>
                  </a:lnTo>
                  <a:close/>
                  <a:moveTo>
                    <a:pt x="79" y="32"/>
                  </a:moveTo>
                  <a:lnTo>
                    <a:pt x="79" y="32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79" y="32"/>
                  </a:lnTo>
                  <a:close/>
                  <a:moveTo>
                    <a:pt x="79" y="32"/>
                  </a:moveTo>
                  <a:lnTo>
                    <a:pt x="79" y="32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79" y="32"/>
                  </a:lnTo>
                  <a:close/>
                  <a:moveTo>
                    <a:pt x="79" y="32"/>
                  </a:moveTo>
                  <a:lnTo>
                    <a:pt x="79" y="32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79" y="32"/>
                  </a:lnTo>
                  <a:close/>
                  <a:moveTo>
                    <a:pt x="79" y="32"/>
                  </a:moveTo>
                  <a:lnTo>
                    <a:pt x="79" y="32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79" y="32"/>
                  </a:lnTo>
                  <a:close/>
                  <a:moveTo>
                    <a:pt x="80" y="32"/>
                  </a:moveTo>
                  <a:lnTo>
                    <a:pt x="80" y="32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80" y="32"/>
                  </a:lnTo>
                  <a:close/>
                  <a:moveTo>
                    <a:pt x="80" y="32"/>
                  </a:moveTo>
                  <a:lnTo>
                    <a:pt x="80" y="32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80" y="32"/>
                  </a:lnTo>
                  <a:close/>
                  <a:moveTo>
                    <a:pt x="80" y="32"/>
                  </a:moveTo>
                  <a:lnTo>
                    <a:pt x="80" y="32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80" y="32"/>
                  </a:lnTo>
                  <a:close/>
                  <a:moveTo>
                    <a:pt x="80" y="32"/>
                  </a:moveTo>
                  <a:lnTo>
                    <a:pt x="80" y="32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80" y="32"/>
                  </a:lnTo>
                  <a:close/>
                  <a:moveTo>
                    <a:pt x="80" y="32"/>
                  </a:moveTo>
                  <a:lnTo>
                    <a:pt x="80" y="32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80" y="32"/>
                  </a:lnTo>
                  <a:close/>
                  <a:moveTo>
                    <a:pt x="80" y="32"/>
                  </a:moveTo>
                  <a:lnTo>
                    <a:pt x="80" y="32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80" y="32"/>
                  </a:lnTo>
                  <a:close/>
                  <a:moveTo>
                    <a:pt x="80" y="32"/>
                  </a:moveTo>
                  <a:lnTo>
                    <a:pt x="80" y="32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80" y="32"/>
                  </a:lnTo>
                  <a:close/>
                  <a:moveTo>
                    <a:pt x="80" y="32"/>
                  </a:moveTo>
                  <a:lnTo>
                    <a:pt x="80" y="32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80" y="32"/>
                  </a:lnTo>
                  <a:close/>
                  <a:moveTo>
                    <a:pt x="80" y="32"/>
                  </a:moveTo>
                  <a:lnTo>
                    <a:pt x="80" y="32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80" y="32"/>
                  </a:lnTo>
                  <a:close/>
                  <a:moveTo>
                    <a:pt x="80" y="32"/>
                  </a:moveTo>
                  <a:lnTo>
                    <a:pt x="80" y="32"/>
                  </a:lnTo>
                  <a:lnTo>
                    <a:pt x="73" y="77"/>
                  </a:lnTo>
                  <a:lnTo>
                    <a:pt x="72" y="77"/>
                  </a:lnTo>
                  <a:lnTo>
                    <a:pt x="80" y="32"/>
                  </a:lnTo>
                  <a:close/>
                  <a:moveTo>
                    <a:pt x="80" y="32"/>
                  </a:moveTo>
                  <a:lnTo>
                    <a:pt x="81" y="32"/>
                  </a:lnTo>
                  <a:lnTo>
                    <a:pt x="73" y="77"/>
                  </a:lnTo>
                  <a:lnTo>
                    <a:pt x="73" y="77"/>
                  </a:lnTo>
                  <a:lnTo>
                    <a:pt x="80" y="32"/>
                  </a:lnTo>
                  <a:close/>
                  <a:moveTo>
                    <a:pt x="81" y="32"/>
                  </a:moveTo>
                  <a:lnTo>
                    <a:pt x="81" y="32"/>
                  </a:lnTo>
                  <a:lnTo>
                    <a:pt x="73" y="77"/>
                  </a:lnTo>
                  <a:lnTo>
                    <a:pt x="73" y="77"/>
                  </a:lnTo>
                  <a:lnTo>
                    <a:pt x="81" y="32"/>
                  </a:lnTo>
                  <a:close/>
                  <a:moveTo>
                    <a:pt x="81" y="32"/>
                  </a:moveTo>
                  <a:lnTo>
                    <a:pt x="81" y="32"/>
                  </a:lnTo>
                  <a:lnTo>
                    <a:pt x="73" y="77"/>
                  </a:lnTo>
                  <a:lnTo>
                    <a:pt x="73" y="77"/>
                  </a:lnTo>
                  <a:lnTo>
                    <a:pt x="81" y="32"/>
                  </a:lnTo>
                  <a:close/>
                  <a:moveTo>
                    <a:pt x="81" y="32"/>
                  </a:moveTo>
                  <a:lnTo>
                    <a:pt x="81" y="32"/>
                  </a:lnTo>
                  <a:lnTo>
                    <a:pt x="73" y="77"/>
                  </a:lnTo>
                  <a:lnTo>
                    <a:pt x="73" y="77"/>
                  </a:lnTo>
                  <a:lnTo>
                    <a:pt x="81" y="32"/>
                  </a:lnTo>
                  <a:close/>
                  <a:moveTo>
                    <a:pt x="81" y="32"/>
                  </a:moveTo>
                  <a:lnTo>
                    <a:pt x="81" y="32"/>
                  </a:lnTo>
                  <a:lnTo>
                    <a:pt x="73" y="78"/>
                  </a:lnTo>
                  <a:lnTo>
                    <a:pt x="73" y="78"/>
                  </a:lnTo>
                  <a:lnTo>
                    <a:pt x="81" y="32"/>
                  </a:lnTo>
                  <a:close/>
                  <a:moveTo>
                    <a:pt x="81" y="32"/>
                  </a:moveTo>
                  <a:lnTo>
                    <a:pt x="81" y="32"/>
                  </a:lnTo>
                  <a:lnTo>
                    <a:pt x="73" y="78"/>
                  </a:lnTo>
                  <a:lnTo>
                    <a:pt x="73" y="78"/>
                  </a:lnTo>
                  <a:lnTo>
                    <a:pt x="81" y="32"/>
                  </a:lnTo>
                  <a:close/>
                  <a:moveTo>
                    <a:pt x="81" y="32"/>
                  </a:moveTo>
                  <a:lnTo>
                    <a:pt x="81" y="32"/>
                  </a:lnTo>
                  <a:lnTo>
                    <a:pt x="73" y="78"/>
                  </a:lnTo>
                  <a:lnTo>
                    <a:pt x="73" y="78"/>
                  </a:lnTo>
                  <a:lnTo>
                    <a:pt x="81" y="32"/>
                  </a:lnTo>
                  <a:close/>
                  <a:moveTo>
                    <a:pt x="81" y="32"/>
                  </a:moveTo>
                  <a:lnTo>
                    <a:pt x="81" y="32"/>
                  </a:lnTo>
                  <a:lnTo>
                    <a:pt x="73" y="78"/>
                  </a:lnTo>
                  <a:lnTo>
                    <a:pt x="73" y="78"/>
                  </a:lnTo>
                  <a:lnTo>
                    <a:pt x="81" y="32"/>
                  </a:lnTo>
                  <a:close/>
                  <a:moveTo>
                    <a:pt x="81" y="32"/>
                  </a:moveTo>
                  <a:lnTo>
                    <a:pt x="81" y="32"/>
                  </a:lnTo>
                  <a:lnTo>
                    <a:pt x="73" y="78"/>
                  </a:lnTo>
                  <a:lnTo>
                    <a:pt x="73" y="78"/>
                  </a:lnTo>
                  <a:lnTo>
                    <a:pt x="81" y="32"/>
                  </a:lnTo>
                  <a:close/>
                  <a:moveTo>
                    <a:pt x="81" y="32"/>
                  </a:moveTo>
                  <a:lnTo>
                    <a:pt x="81" y="32"/>
                  </a:lnTo>
                  <a:lnTo>
                    <a:pt x="73" y="78"/>
                  </a:lnTo>
                  <a:lnTo>
                    <a:pt x="73" y="78"/>
                  </a:lnTo>
                  <a:lnTo>
                    <a:pt x="81" y="32"/>
                  </a:lnTo>
                  <a:close/>
                  <a:moveTo>
                    <a:pt x="81" y="32"/>
                  </a:moveTo>
                  <a:lnTo>
                    <a:pt x="81" y="32"/>
                  </a:lnTo>
                  <a:lnTo>
                    <a:pt x="74" y="78"/>
                  </a:lnTo>
                  <a:lnTo>
                    <a:pt x="73" y="78"/>
                  </a:lnTo>
                  <a:lnTo>
                    <a:pt x="81" y="32"/>
                  </a:lnTo>
                  <a:close/>
                  <a:moveTo>
                    <a:pt x="81" y="32"/>
                  </a:moveTo>
                  <a:lnTo>
                    <a:pt x="82" y="32"/>
                  </a:lnTo>
                  <a:lnTo>
                    <a:pt x="74" y="78"/>
                  </a:lnTo>
                  <a:lnTo>
                    <a:pt x="74" y="78"/>
                  </a:lnTo>
                  <a:lnTo>
                    <a:pt x="81" y="32"/>
                  </a:lnTo>
                  <a:close/>
                  <a:moveTo>
                    <a:pt x="82" y="32"/>
                  </a:moveTo>
                  <a:lnTo>
                    <a:pt x="82" y="32"/>
                  </a:lnTo>
                  <a:lnTo>
                    <a:pt x="74" y="78"/>
                  </a:lnTo>
                  <a:lnTo>
                    <a:pt x="74" y="78"/>
                  </a:lnTo>
                  <a:lnTo>
                    <a:pt x="82" y="32"/>
                  </a:lnTo>
                  <a:close/>
                  <a:moveTo>
                    <a:pt x="82" y="32"/>
                  </a:moveTo>
                  <a:lnTo>
                    <a:pt x="82" y="32"/>
                  </a:lnTo>
                  <a:lnTo>
                    <a:pt x="74" y="78"/>
                  </a:lnTo>
                  <a:lnTo>
                    <a:pt x="74" y="78"/>
                  </a:lnTo>
                  <a:lnTo>
                    <a:pt x="82" y="32"/>
                  </a:lnTo>
                  <a:close/>
                  <a:moveTo>
                    <a:pt x="82" y="32"/>
                  </a:moveTo>
                  <a:lnTo>
                    <a:pt x="82" y="32"/>
                  </a:lnTo>
                  <a:lnTo>
                    <a:pt x="74" y="78"/>
                  </a:lnTo>
                  <a:lnTo>
                    <a:pt x="74" y="78"/>
                  </a:lnTo>
                  <a:lnTo>
                    <a:pt x="82" y="32"/>
                  </a:lnTo>
                  <a:close/>
                  <a:moveTo>
                    <a:pt x="82" y="32"/>
                  </a:moveTo>
                  <a:lnTo>
                    <a:pt x="82" y="32"/>
                  </a:lnTo>
                  <a:lnTo>
                    <a:pt x="74" y="78"/>
                  </a:lnTo>
                  <a:lnTo>
                    <a:pt x="74" y="78"/>
                  </a:lnTo>
                  <a:lnTo>
                    <a:pt x="82" y="32"/>
                  </a:lnTo>
                  <a:close/>
                  <a:moveTo>
                    <a:pt x="82" y="32"/>
                  </a:moveTo>
                  <a:lnTo>
                    <a:pt x="82" y="32"/>
                  </a:lnTo>
                  <a:lnTo>
                    <a:pt x="74" y="78"/>
                  </a:lnTo>
                  <a:lnTo>
                    <a:pt x="74" y="78"/>
                  </a:lnTo>
                  <a:lnTo>
                    <a:pt x="82" y="32"/>
                  </a:lnTo>
                  <a:close/>
                  <a:moveTo>
                    <a:pt x="82" y="32"/>
                  </a:moveTo>
                  <a:lnTo>
                    <a:pt x="82" y="32"/>
                  </a:lnTo>
                  <a:lnTo>
                    <a:pt x="74" y="78"/>
                  </a:lnTo>
                  <a:lnTo>
                    <a:pt x="74" y="78"/>
                  </a:lnTo>
                  <a:lnTo>
                    <a:pt x="82" y="32"/>
                  </a:lnTo>
                  <a:close/>
                  <a:moveTo>
                    <a:pt x="82" y="32"/>
                  </a:moveTo>
                  <a:lnTo>
                    <a:pt x="82" y="32"/>
                  </a:lnTo>
                  <a:lnTo>
                    <a:pt x="74" y="78"/>
                  </a:lnTo>
                  <a:lnTo>
                    <a:pt x="74" y="78"/>
                  </a:lnTo>
                  <a:lnTo>
                    <a:pt x="82" y="32"/>
                  </a:lnTo>
                  <a:close/>
                  <a:moveTo>
                    <a:pt x="82" y="32"/>
                  </a:moveTo>
                  <a:lnTo>
                    <a:pt x="82" y="32"/>
                  </a:lnTo>
                  <a:lnTo>
                    <a:pt x="74" y="78"/>
                  </a:lnTo>
                  <a:lnTo>
                    <a:pt x="74" y="78"/>
                  </a:lnTo>
                  <a:lnTo>
                    <a:pt x="82" y="32"/>
                  </a:lnTo>
                  <a:close/>
                  <a:moveTo>
                    <a:pt x="82" y="32"/>
                  </a:moveTo>
                  <a:lnTo>
                    <a:pt x="82" y="32"/>
                  </a:lnTo>
                  <a:lnTo>
                    <a:pt x="74" y="78"/>
                  </a:lnTo>
                  <a:lnTo>
                    <a:pt x="74" y="78"/>
                  </a:lnTo>
                  <a:lnTo>
                    <a:pt x="82" y="32"/>
                  </a:lnTo>
                  <a:close/>
                  <a:moveTo>
                    <a:pt x="82" y="32"/>
                  </a:moveTo>
                  <a:lnTo>
                    <a:pt x="82" y="32"/>
                  </a:lnTo>
                  <a:lnTo>
                    <a:pt x="75" y="78"/>
                  </a:lnTo>
                  <a:lnTo>
                    <a:pt x="75" y="78"/>
                  </a:lnTo>
                  <a:lnTo>
                    <a:pt x="82" y="32"/>
                  </a:lnTo>
                  <a:close/>
                  <a:moveTo>
                    <a:pt x="82" y="32"/>
                  </a:moveTo>
                  <a:lnTo>
                    <a:pt x="82" y="32"/>
                  </a:lnTo>
                  <a:lnTo>
                    <a:pt x="75" y="78"/>
                  </a:lnTo>
                  <a:lnTo>
                    <a:pt x="75" y="78"/>
                  </a:lnTo>
                  <a:lnTo>
                    <a:pt x="82" y="32"/>
                  </a:lnTo>
                  <a:close/>
                  <a:moveTo>
                    <a:pt x="83" y="32"/>
                  </a:moveTo>
                  <a:lnTo>
                    <a:pt x="83" y="32"/>
                  </a:lnTo>
                  <a:lnTo>
                    <a:pt x="75" y="78"/>
                  </a:lnTo>
                  <a:lnTo>
                    <a:pt x="75" y="78"/>
                  </a:lnTo>
                  <a:lnTo>
                    <a:pt x="83" y="32"/>
                  </a:lnTo>
                  <a:close/>
                  <a:moveTo>
                    <a:pt x="83" y="32"/>
                  </a:moveTo>
                  <a:lnTo>
                    <a:pt x="83" y="32"/>
                  </a:lnTo>
                  <a:lnTo>
                    <a:pt x="75" y="78"/>
                  </a:lnTo>
                  <a:lnTo>
                    <a:pt x="75" y="78"/>
                  </a:lnTo>
                  <a:lnTo>
                    <a:pt x="83" y="32"/>
                  </a:lnTo>
                  <a:close/>
                  <a:moveTo>
                    <a:pt x="83" y="32"/>
                  </a:moveTo>
                  <a:lnTo>
                    <a:pt x="83" y="32"/>
                  </a:lnTo>
                  <a:lnTo>
                    <a:pt x="75" y="78"/>
                  </a:lnTo>
                  <a:lnTo>
                    <a:pt x="75" y="78"/>
                  </a:lnTo>
                  <a:lnTo>
                    <a:pt x="83" y="32"/>
                  </a:lnTo>
                  <a:close/>
                  <a:moveTo>
                    <a:pt x="83" y="32"/>
                  </a:moveTo>
                  <a:lnTo>
                    <a:pt x="83" y="32"/>
                  </a:lnTo>
                  <a:lnTo>
                    <a:pt x="75" y="78"/>
                  </a:lnTo>
                  <a:lnTo>
                    <a:pt x="75" y="78"/>
                  </a:lnTo>
                  <a:lnTo>
                    <a:pt x="83" y="32"/>
                  </a:lnTo>
                  <a:close/>
                  <a:moveTo>
                    <a:pt x="83" y="32"/>
                  </a:moveTo>
                  <a:lnTo>
                    <a:pt x="83" y="32"/>
                  </a:lnTo>
                  <a:lnTo>
                    <a:pt x="75" y="78"/>
                  </a:lnTo>
                  <a:lnTo>
                    <a:pt x="75" y="78"/>
                  </a:lnTo>
                  <a:lnTo>
                    <a:pt x="83" y="32"/>
                  </a:lnTo>
                  <a:close/>
                  <a:moveTo>
                    <a:pt x="83" y="32"/>
                  </a:moveTo>
                  <a:lnTo>
                    <a:pt x="83" y="32"/>
                  </a:lnTo>
                  <a:lnTo>
                    <a:pt x="75" y="78"/>
                  </a:lnTo>
                  <a:lnTo>
                    <a:pt x="75" y="78"/>
                  </a:lnTo>
                  <a:lnTo>
                    <a:pt x="83" y="32"/>
                  </a:lnTo>
                  <a:close/>
                  <a:moveTo>
                    <a:pt x="83" y="32"/>
                  </a:moveTo>
                  <a:lnTo>
                    <a:pt x="83" y="32"/>
                  </a:lnTo>
                  <a:lnTo>
                    <a:pt x="75" y="78"/>
                  </a:lnTo>
                  <a:lnTo>
                    <a:pt x="75" y="78"/>
                  </a:lnTo>
                  <a:lnTo>
                    <a:pt x="83" y="32"/>
                  </a:lnTo>
                  <a:close/>
                  <a:moveTo>
                    <a:pt x="83" y="32"/>
                  </a:moveTo>
                  <a:lnTo>
                    <a:pt x="83" y="32"/>
                  </a:lnTo>
                  <a:lnTo>
                    <a:pt x="75" y="78"/>
                  </a:lnTo>
                  <a:lnTo>
                    <a:pt x="75" y="78"/>
                  </a:lnTo>
                  <a:lnTo>
                    <a:pt x="83" y="32"/>
                  </a:lnTo>
                  <a:close/>
                  <a:moveTo>
                    <a:pt x="83" y="32"/>
                  </a:moveTo>
                  <a:lnTo>
                    <a:pt x="83" y="32"/>
                  </a:lnTo>
                  <a:lnTo>
                    <a:pt x="75" y="78"/>
                  </a:lnTo>
                  <a:lnTo>
                    <a:pt x="75" y="78"/>
                  </a:lnTo>
                  <a:lnTo>
                    <a:pt x="83" y="32"/>
                  </a:lnTo>
                  <a:close/>
                  <a:moveTo>
                    <a:pt x="83" y="32"/>
                  </a:moveTo>
                  <a:lnTo>
                    <a:pt x="83" y="32"/>
                  </a:lnTo>
                  <a:lnTo>
                    <a:pt x="76" y="78"/>
                  </a:lnTo>
                  <a:lnTo>
                    <a:pt x="75" y="78"/>
                  </a:lnTo>
                  <a:lnTo>
                    <a:pt x="83" y="32"/>
                  </a:lnTo>
                  <a:close/>
                  <a:moveTo>
                    <a:pt x="83" y="33"/>
                  </a:moveTo>
                  <a:lnTo>
                    <a:pt x="84" y="33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83" y="33"/>
                  </a:lnTo>
                  <a:close/>
                  <a:moveTo>
                    <a:pt x="84" y="33"/>
                  </a:moveTo>
                  <a:lnTo>
                    <a:pt x="84" y="33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84" y="33"/>
                  </a:lnTo>
                  <a:close/>
                  <a:moveTo>
                    <a:pt x="84" y="33"/>
                  </a:moveTo>
                  <a:lnTo>
                    <a:pt x="84" y="33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84" y="33"/>
                  </a:lnTo>
                  <a:close/>
                  <a:moveTo>
                    <a:pt x="84" y="33"/>
                  </a:moveTo>
                  <a:lnTo>
                    <a:pt x="84" y="33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84" y="33"/>
                  </a:lnTo>
                  <a:close/>
                  <a:moveTo>
                    <a:pt x="84" y="33"/>
                  </a:moveTo>
                  <a:lnTo>
                    <a:pt x="84" y="33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84" y="33"/>
                  </a:lnTo>
                  <a:close/>
                  <a:moveTo>
                    <a:pt x="84" y="33"/>
                  </a:moveTo>
                  <a:lnTo>
                    <a:pt x="84" y="33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84" y="33"/>
                  </a:lnTo>
                  <a:close/>
                  <a:moveTo>
                    <a:pt x="84" y="33"/>
                  </a:moveTo>
                  <a:lnTo>
                    <a:pt x="84" y="33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84" y="33"/>
                  </a:lnTo>
                  <a:close/>
                  <a:moveTo>
                    <a:pt x="84" y="33"/>
                  </a:moveTo>
                  <a:lnTo>
                    <a:pt x="84" y="33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84" y="33"/>
                  </a:lnTo>
                  <a:close/>
                  <a:moveTo>
                    <a:pt x="84" y="33"/>
                  </a:moveTo>
                  <a:lnTo>
                    <a:pt x="84" y="33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84" y="33"/>
                  </a:lnTo>
                  <a:close/>
                  <a:moveTo>
                    <a:pt x="84" y="33"/>
                  </a:moveTo>
                  <a:lnTo>
                    <a:pt x="84" y="33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84" y="33"/>
                  </a:lnTo>
                  <a:close/>
                  <a:moveTo>
                    <a:pt x="84" y="33"/>
                  </a:moveTo>
                  <a:lnTo>
                    <a:pt x="84" y="33"/>
                  </a:lnTo>
                  <a:lnTo>
                    <a:pt x="77" y="78"/>
                  </a:lnTo>
                  <a:lnTo>
                    <a:pt x="76" y="78"/>
                  </a:lnTo>
                  <a:lnTo>
                    <a:pt x="84" y="33"/>
                  </a:lnTo>
                  <a:close/>
                  <a:moveTo>
                    <a:pt x="84" y="33"/>
                  </a:moveTo>
                  <a:lnTo>
                    <a:pt x="85" y="33"/>
                  </a:lnTo>
                  <a:lnTo>
                    <a:pt x="77" y="78"/>
                  </a:lnTo>
                  <a:lnTo>
                    <a:pt x="77" y="78"/>
                  </a:lnTo>
                  <a:lnTo>
                    <a:pt x="84" y="33"/>
                  </a:lnTo>
                  <a:close/>
                  <a:moveTo>
                    <a:pt x="85" y="33"/>
                  </a:moveTo>
                  <a:lnTo>
                    <a:pt x="85" y="33"/>
                  </a:lnTo>
                  <a:lnTo>
                    <a:pt x="77" y="78"/>
                  </a:lnTo>
                  <a:lnTo>
                    <a:pt x="77" y="78"/>
                  </a:lnTo>
                  <a:lnTo>
                    <a:pt x="85" y="33"/>
                  </a:lnTo>
                  <a:close/>
                  <a:moveTo>
                    <a:pt x="85" y="33"/>
                  </a:moveTo>
                  <a:lnTo>
                    <a:pt x="85" y="33"/>
                  </a:lnTo>
                  <a:lnTo>
                    <a:pt x="77" y="78"/>
                  </a:lnTo>
                  <a:lnTo>
                    <a:pt x="77" y="78"/>
                  </a:lnTo>
                  <a:lnTo>
                    <a:pt x="85" y="33"/>
                  </a:lnTo>
                  <a:close/>
                  <a:moveTo>
                    <a:pt x="85" y="33"/>
                  </a:moveTo>
                  <a:lnTo>
                    <a:pt x="85" y="33"/>
                  </a:lnTo>
                  <a:lnTo>
                    <a:pt x="77" y="78"/>
                  </a:lnTo>
                  <a:lnTo>
                    <a:pt x="77" y="78"/>
                  </a:lnTo>
                  <a:lnTo>
                    <a:pt x="85" y="33"/>
                  </a:lnTo>
                  <a:close/>
                  <a:moveTo>
                    <a:pt x="85" y="33"/>
                  </a:moveTo>
                  <a:lnTo>
                    <a:pt x="85" y="33"/>
                  </a:lnTo>
                  <a:lnTo>
                    <a:pt x="77" y="78"/>
                  </a:lnTo>
                  <a:lnTo>
                    <a:pt x="77" y="78"/>
                  </a:lnTo>
                  <a:lnTo>
                    <a:pt x="85" y="33"/>
                  </a:lnTo>
                  <a:close/>
                  <a:moveTo>
                    <a:pt x="85" y="33"/>
                  </a:moveTo>
                  <a:lnTo>
                    <a:pt x="85" y="33"/>
                  </a:lnTo>
                  <a:lnTo>
                    <a:pt x="77" y="78"/>
                  </a:lnTo>
                  <a:lnTo>
                    <a:pt x="77" y="78"/>
                  </a:lnTo>
                  <a:lnTo>
                    <a:pt x="85" y="33"/>
                  </a:lnTo>
                  <a:close/>
                  <a:moveTo>
                    <a:pt x="85" y="33"/>
                  </a:moveTo>
                  <a:lnTo>
                    <a:pt x="85" y="33"/>
                  </a:lnTo>
                  <a:lnTo>
                    <a:pt x="77" y="78"/>
                  </a:lnTo>
                  <a:lnTo>
                    <a:pt x="77" y="78"/>
                  </a:lnTo>
                  <a:lnTo>
                    <a:pt x="85" y="33"/>
                  </a:lnTo>
                  <a:close/>
                  <a:moveTo>
                    <a:pt x="85" y="33"/>
                  </a:moveTo>
                  <a:lnTo>
                    <a:pt x="85" y="33"/>
                  </a:lnTo>
                  <a:lnTo>
                    <a:pt x="77" y="78"/>
                  </a:lnTo>
                  <a:lnTo>
                    <a:pt x="77" y="78"/>
                  </a:lnTo>
                  <a:lnTo>
                    <a:pt x="85" y="33"/>
                  </a:lnTo>
                  <a:close/>
                  <a:moveTo>
                    <a:pt x="85" y="33"/>
                  </a:moveTo>
                  <a:lnTo>
                    <a:pt x="85" y="33"/>
                  </a:lnTo>
                  <a:lnTo>
                    <a:pt x="77" y="78"/>
                  </a:lnTo>
                  <a:lnTo>
                    <a:pt x="77" y="78"/>
                  </a:lnTo>
                  <a:lnTo>
                    <a:pt x="85" y="33"/>
                  </a:lnTo>
                  <a:close/>
                  <a:moveTo>
                    <a:pt x="85" y="33"/>
                  </a:moveTo>
                  <a:lnTo>
                    <a:pt x="85" y="33"/>
                  </a:lnTo>
                  <a:lnTo>
                    <a:pt x="77" y="78"/>
                  </a:lnTo>
                  <a:lnTo>
                    <a:pt x="77" y="78"/>
                  </a:lnTo>
                  <a:lnTo>
                    <a:pt x="85" y="33"/>
                  </a:lnTo>
                  <a:close/>
                  <a:moveTo>
                    <a:pt x="85" y="33"/>
                  </a:moveTo>
                  <a:lnTo>
                    <a:pt x="85" y="33"/>
                  </a:lnTo>
                  <a:lnTo>
                    <a:pt x="78" y="78"/>
                  </a:lnTo>
                  <a:lnTo>
                    <a:pt x="77" y="78"/>
                  </a:lnTo>
                  <a:lnTo>
                    <a:pt x="85" y="33"/>
                  </a:lnTo>
                  <a:close/>
                  <a:moveTo>
                    <a:pt x="85" y="33"/>
                  </a:moveTo>
                  <a:lnTo>
                    <a:pt x="85" y="33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85" y="33"/>
                  </a:lnTo>
                  <a:close/>
                  <a:moveTo>
                    <a:pt x="86" y="33"/>
                  </a:moveTo>
                  <a:lnTo>
                    <a:pt x="86" y="33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86" y="33"/>
                  </a:lnTo>
                  <a:close/>
                  <a:moveTo>
                    <a:pt x="86" y="33"/>
                  </a:moveTo>
                  <a:lnTo>
                    <a:pt x="86" y="33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86" y="33"/>
                  </a:lnTo>
                  <a:close/>
                  <a:moveTo>
                    <a:pt x="86" y="33"/>
                  </a:moveTo>
                  <a:lnTo>
                    <a:pt x="86" y="33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86" y="33"/>
                  </a:lnTo>
                  <a:close/>
                  <a:moveTo>
                    <a:pt x="86" y="33"/>
                  </a:moveTo>
                  <a:lnTo>
                    <a:pt x="86" y="33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86" y="33"/>
                  </a:lnTo>
                  <a:close/>
                  <a:moveTo>
                    <a:pt x="86" y="33"/>
                  </a:moveTo>
                  <a:lnTo>
                    <a:pt x="86" y="33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86" y="33"/>
                  </a:lnTo>
                  <a:close/>
                  <a:moveTo>
                    <a:pt x="86" y="33"/>
                  </a:moveTo>
                  <a:lnTo>
                    <a:pt x="86" y="33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86" y="33"/>
                  </a:lnTo>
                  <a:close/>
                  <a:moveTo>
                    <a:pt x="86" y="33"/>
                  </a:moveTo>
                  <a:lnTo>
                    <a:pt x="86" y="33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86" y="33"/>
                  </a:lnTo>
                  <a:close/>
                  <a:moveTo>
                    <a:pt x="86" y="33"/>
                  </a:moveTo>
                  <a:lnTo>
                    <a:pt x="86" y="33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86" y="33"/>
                  </a:lnTo>
                  <a:close/>
                  <a:moveTo>
                    <a:pt x="86" y="33"/>
                  </a:moveTo>
                  <a:lnTo>
                    <a:pt x="86" y="33"/>
                  </a:lnTo>
                  <a:lnTo>
                    <a:pt x="78" y="79"/>
                  </a:lnTo>
                  <a:lnTo>
                    <a:pt x="78" y="78"/>
                  </a:lnTo>
                  <a:lnTo>
                    <a:pt x="86" y="33"/>
                  </a:lnTo>
                  <a:close/>
                  <a:moveTo>
                    <a:pt x="86" y="33"/>
                  </a:moveTo>
                  <a:lnTo>
                    <a:pt x="86" y="33"/>
                  </a:lnTo>
                  <a:lnTo>
                    <a:pt x="79" y="79"/>
                  </a:lnTo>
                  <a:lnTo>
                    <a:pt x="78" y="79"/>
                  </a:lnTo>
                  <a:lnTo>
                    <a:pt x="86" y="33"/>
                  </a:lnTo>
                  <a:close/>
                  <a:moveTo>
                    <a:pt x="86" y="33"/>
                  </a:moveTo>
                  <a:lnTo>
                    <a:pt x="87" y="33"/>
                  </a:lnTo>
                  <a:lnTo>
                    <a:pt x="79" y="79"/>
                  </a:lnTo>
                  <a:lnTo>
                    <a:pt x="79" y="79"/>
                  </a:lnTo>
                  <a:lnTo>
                    <a:pt x="86" y="33"/>
                  </a:lnTo>
                  <a:close/>
                  <a:moveTo>
                    <a:pt x="87" y="33"/>
                  </a:moveTo>
                  <a:lnTo>
                    <a:pt x="87" y="33"/>
                  </a:lnTo>
                  <a:lnTo>
                    <a:pt x="79" y="79"/>
                  </a:lnTo>
                  <a:lnTo>
                    <a:pt x="79" y="79"/>
                  </a:lnTo>
                  <a:lnTo>
                    <a:pt x="87" y="33"/>
                  </a:lnTo>
                  <a:close/>
                  <a:moveTo>
                    <a:pt x="87" y="33"/>
                  </a:moveTo>
                  <a:lnTo>
                    <a:pt x="87" y="33"/>
                  </a:lnTo>
                  <a:lnTo>
                    <a:pt x="79" y="79"/>
                  </a:lnTo>
                  <a:lnTo>
                    <a:pt x="79" y="79"/>
                  </a:lnTo>
                  <a:lnTo>
                    <a:pt x="87" y="33"/>
                  </a:lnTo>
                  <a:close/>
                  <a:moveTo>
                    <a:pt x="87" y="33"/>
                  </a:moveTo>
                  <a:lnTo>
                    <a:pt x="87" y="33"/>
                  </a:lnTo>
                  <a:lnTo>
                    <a:pt x="79" y="79"/>
                  </a:lnTo>
                  <a:lnTo>
                    <a:pt x="79" y="79"/>
                  </a:lnTo>
                  <a:lnTo>
                    <a:pt x="87" y="33"/>
                  </a:lnTo>
                  <a:close/>
                  <a:moveTo>
                    <a:pt x="87" y="33"/>
                  </a:moveTo>
                  <a:lnTo>
                    <a:pt x="87" y="33"/>
                  </a:lnTo>
                  <a:lnTo>
                    <a:pt x="79" y="79"/>
                  </a:lnTo>
                  <a:lnTo>
                    <a:pt x="79" y="79"/>
                  </a:lnTo>
                  <a:lnTo>
                    <a:pt x="87" y="33"/>
                  </a:lnTo>
                  <a:close/>
                  <a:moveTo>
                    <a:pt x="87" y="33"/>
                  </a:moveTo>
                  <a:lnTo>
                    <a:pt x="87" y="33"/>
                  </a:lnTo>
                  <a:lnTo>
                    <a:pt x="79" y="79"/>
                  </a:lnTo>
                  <a:lnTo>
                    <a:pt x="79" y="79"/>
                  </a:lnTo>
                  <a:lnTo>
                    <a:pt x="87" y="33"/>
                  </a:lnTo>
                  <a:close/>
                  <a:moveTo>
                    <a:pt x="87" y="33"/>
                  </a:moveTo>
                  <a:lnTo>
                    <a:pt x="87" y="33"/>
                  </a:lnTo>
                  <a:lnTo>
                    <a:pt x="79" y="79"/>
                  </a:lnTo>
                  <a:lnTo>
                    <a:pt x="79" y="79"/>
                  </a:lnTo>
                  <a:lnTo>
                    <a:pt x="87" y="33"/>
                  </a:lnTo>
                  <a:close/>
                  <a:moveTo>
                    <a:pt x="87" y="33"/>
                  </a:moveTo>
                  <a:lnTo>
                    <a:pt x="87" y="33"/>
                  </a:lnTo>
                  <a:lnTo>
                    <a:pt x="79" y="79"/>
                  </a:lnTo>
                  <a:lnTo>
                    <a:pt x="79" y="79"/>
                  </a:lnTo>
                  <a:lnTo>
                    <a:pt x="87" y="33"/>
                  </a:lnTo>
                  <a:close/>
                  <a:moveTo>
                    <a:pt x="87" y="33"/>
                  </a:moveTo>
                  <a:lnTo>
                    <a:pt x="87" y="33"/>
                  </a:lnTo>
                  <a:lnTo>
                    <a:pt x="79" y="79"/>
                  </a:lnTo>
                  <a:lnTo>
                    <a:pt x="79" y="79"/>
                  </a:lnTo>
                  <a:lnTo>
                    <a:pt x="87" y="33"/>
                  </a:lnTo>
                  <a:close/>
                  <a:moveTo>
                    <a:pt x="87" y="33"/>
                  </a:moveTo>
                  <a:lnTo>
                    <a:pt x="87" y="33"/>
                  </a:lnTo>
                  <a:lnTo>
                    <a:pt x="79" y="79"/>
                  </a:lnTo>
                  <a:lnTo>
                    <a:pt x="79" y="79"/>
                  </a:lnTo>
                  <a:lnTo>
                    <a:pt x="87" y="33"/>
                  </a:lnTo>
                  <a:close/>
                  <a:moveTo>
                    <a:pt x="87" y="33"/>
                  </a:moveTo>
                  <a:lnTo>
                    <a:pt x="87" y="33"/>
                  </a:lnTo>
                  <a:lnTo>
                    <a:pt x="80" y="79"/>
                  </a:lnTo>
                  <a:lnTo>
                    <a:pt x="79" y="79"/>
                  </a:lnTo>
                  <a:lnTo>
                    <a:pt x="87" y="33"/>
                  </a:lnTo>
                  <a:close/>
                  <a:moveTo>
                    <a:pt x="87" y="33"/>
                  </a:moveTo>
                  <a:lnTo>
                    <a:pt x="88" y="33"/>
                  </a:lnTo>
                  <a:lnTo>
                    <a:pt x="80" y="79"/>
                  </a:lnTo>
                  <a:lnTo>
                    <a:pt x="80" y="79"/>
                  </a:lnTo>
                  <a:lnTo>
                    <a:pt x="87" y="33"/>
                  </a:lnTo>
                  <a:close/>
                  <a:moveTo>
                    <a:pt x="88" y="33"/>
                  </a:moveTo>
                  <a:lnTo>
                    <a:pt x="88" y="33"/>
                  </a:lnTo>
                  <a:lnTo>
                    <a:pt x="80" y="79"/>
                  </a:lnTo>
                  <a:lnTo>
                    <a:pt x="80" y="79"/>
                  </a:lnTo>
                  <a:lnTo>
                    <a:pt x="88" y="33"/>
                  </a:lnTo>
                  <a:close/>
                  <a:moveTo>
                    <a:pt x="88" y="33"/>
                  </a:moveTo>
                  <a:lnTo>
                    <a:pt x="88" y="33"/>
                  </a:lnTo>
                  <a:lnTo>
                    <a:pt x="80" y="79"/>
                  </a:lnTo>
                  <a:lnTo>
                    <a:pt x="80" y="79"/>
                  </a:lnTo>
                  <a:lnTo>
                    <a:pt x="88" y="33"/>
                  </a:lnTo>
                  <a:close/>
                  <a:moveTo>
                    <a:pt x="88" y="33"/>
                  </a:moveTo>
                  <a:lnTo>
                    <a:pt x="88" y="33"/>
                  </a:lnTo>
                  <a:lnTo>
                    <a:pt x="80" y="79"/>
                  </a:lnTo>
                  <a:lnTo>
                    <a:pt x="80" y="79"/>
                  </a:lnTo>
                  <a:lnTo>
                    <a:pt x="88" y="33"/>
                  </a:lnTo>
                  <a:close/>
                  <a:moveTo>
                    <a:pt x="88" y="33"/>
                  </a:moveTo>
                  <a:lnTo>
                    <a:pt x="88" y="33"/>
                  </a:lnTo>
                  <a:lnTo>
                    <a:pt x="80" y="79"/>
                  </a:lnTo>
                  <a:lnTo>
                    <a:pt x="80" y="79"/>
                  </a:lnTo>
                  <a:lnTo>
                    <a:pt x="88" y="33"/>
                  </a:lnTo>
                  <a:close/>
                  <a:moveTo>
                    <a:pt x="88" y="33"/>
                  </a:moveTo>
                  <a:lnTo>
                    <a:pt x="88" y="33"/>
                  </a:lnTo>
                  <a:lnTo>
                    <a:pt x="80" y="79"/>
                  </a:lnTo>
                  <a:lnTo>
                    <a:pt x="80" y="79"/>
                  </a:lnTo>
                  <a:lnTo>
                    <a:pt x="88" y="33"/>
                  </a:lnTo>
                  <a:close/>
                  <a:moveTo>
                    <a:pt x="88" y="33"/>
                  </a:moveTo>
                  <a:lnTo>
                    <a:pt x="88" y="33"/>
                  </a:lnTo>
                  <a:lnTo>
                    <a:pt x="80" y="79"/>
                  </a:lnTo>
                  <a:lnTo>
                    <a:pt x="80" y="79"/>
                  </a:lnTo>
                  <a:lnTo>
                    <a:pt x="88" y="33"/>
                  </a:lnTo>
                  <a:close/>
                  <a:moveTo>
                    <a:pt x="88" y="33"/>
                  </a:moveTo>
                  <a:lnTo>
                    <a:pt x="88" y="33"/>
                  </a:lnTo>
                  <a:lnTo>
                    <a:pt x="80" y="79"/>
                  </a:lnTo>
                  <a:lnTo>
                    <a:pt x="80" y="79"/>
                  </a:lnTo>
                  <a:lnTo>
                    <a:pt x="88" y="33"/>
                  </a:lnTo>
                  <a:close/>
                  <a:moveTo>
                    <a:pt x="88" y="33"/>
                  </a:moveTo>
                  <a:lnTo>
                    <a:pt x="88" y="33"/>
                  </a:lnTo>
                  <a:lnTo>
                    <a:pt x="80" y="79"/>
                  </a:lnTo>
                  <a:lnTo>
                    <a:pt x="80" y="79"/>
                  </a:lnTo>
                  <a:lnTo>
                    <a:pt x="88" y="33"/>
                  </a:lnTo>
                  <a:close/>
                  <a:moveTo>
                    <a:pt x="88" y="33"/>
                  </a:moveTo>
                  <a:lnTo>
                    <a:pt x="88" y="33"/>
                  </a:lnTo>
                  <a:lnTo>
                    <a:pt x="80" y="79"/>
                  </a:lnTo>
                  <a:lnTo>
                    <a:pt x="80" y="79"/>
                  </a:lnTo>
                  <a:lnTo>
                    <a:pt x="88" y="33"/>
                  </a:lnTo>
                  <a:close/>
                  <a:moveTo>
                    <a:pt x="88" y="33"/>
                  </a:moveTo>
                  <a:lnTo>
                    <a:pt x="88" y="33"/>
                  </a:lnTo>
                  <a:lnTo>
                    <a:pt x="81" y="79"/>
                  </a:lnTo>
                  <a:lnTo>
                    <a:pt x="80" y="79"/>
                  </a:lnTo>
                  <a:lnTo>
                    <a:pt x="88" y="33"/>
                  </a:lnTo>
                  <a:close/>
                  <a:moveTo>
                    <a:pt x="88" y="33"/>
                  </a:moveTo>
                  <a:lnTo>
                    <a:pt x="88" y="33"/>
                  </a:lnTo>
                  <a:lnTo>
                    <a:pt x="81" y="79"/>
                  </a:lnTo>
                  <a:lnTo>
                    <a:pt x="81" y="79"/>
                  </a:lnTo>
                  <a:lnTo>
                    <a:pt x="88" y="33"/>
                  </a:lnTo>
                  <a:close/>
                  <a:moveTo>
                    <a:pt x="89" y="33"/>
                  </a:moveTo>
                  <a:lnTo>
                    <a:pt x="89" y="33"/>
                  </a:lnTo>
                  <a:lnTo>
                    <a:pt x="81" y="79"/>
                  </a:lnTo>
                  <a:lnTo>
                    <a:pt x="81" y="79"/>
                  </a:lnTo>
                  <a:lnTo>
                    <a:pt x="89" y="33"/>
                  </a:lnTo>
                  <a:close/>
                  <a:moveTo>
                    <a:pt x="89" y="33"/>
                  </a:moveTo>
                  <a:lnTo>
                    <a:pt x="89" y="33"/>
                  </a:lnTo>
                  <a:lnTo>
                    <a:pt x="81" y="79"/>
                  </a:lnTo>
                  <a:lnTo>
                    <a:pt x="81" y="79"/>
                  </a:lnTo>
                  <a:lnTo>
                    <a:pt x="89" y="33"/>
                  </a:lnTo>
                  <a:close/>
                  <a:moveTo>
                    <a:pt x="89" y="33"/>
                  </a:moveTo>
                  <a:lnTo>
                    <a:pt x="89" y="33"/>
                  </a:lnTo>
                  <a:lnTo>
                    <a:pt x="81" y="79"/>
                  </a:lnTo>
                  <a:lnTo>
                    <a:pt x="81" y="79"/>
                  </a:lnTo>
                  <a:lnTo>
                    <a:pt x="89" y="33"/>
                  </a:lnTo>
                  <a:close/>
                  <a:moveTo>
                    <a:pt x="89" y="33"/>
                  </a:moveTo>
                  <a:lnTo>
                    <a:pt x="89" y="33"/>
                  </a:lnTo>
                  <a:lnTo>
                    <a:pt x="81" y="79"/>
                  </a:lnTo>
                  <a:lnTo>
                    <a:pt x="81" y="79"/>
                  </a:lnTo>
                  <a:lnTo>
                    <a:pt x="89" y="33"/>
                  </a:lnTo>
                  <a:close/>
                  <a:moveTo>
                    <a:pt x="89" y="33"/>
                  </a:moveTo>
                  <a:lnTo>
                    <a:pt x="89" y="33"/>
                  </a:lnTo>
                  <a:lnTo>
                    <a:pt x="81" y="79"/>
                  </a:lnTo>
                  <a:lnTo>
                    <a:pt x="81" y="79"/>
                  </a:lnTo>
                  <a:lnTo>
                    <a:pt x="89" y="33"/>
                  </a:lnTo>
                  <a:close/>
                  <a:moveTo>
                    <a:pt x="89" y="33"/>
                  </a:moveTo>
                  <a:lnTo>
                    <a:pt x="89" y="33"/>
                  </a:lnTo>
                  <a:lnTo>
                    <a:pt x="81" y="79"/>
                  </a:lnTo>
                  <a:lnTo>
                    <a:pt x="81" y="79"/>
                  </a:lnTo>
                  <a:lnTo>
                    <a:pt x="89" y="33"/>
                  </a:lnTo>
                  <a:close/>
                  <a:moveTo>
                    <a:pt x="89" y="33"/>
                  </a:moveTo>
                  <a:lnTo>
                    <a:pt x="89" y="33"/>
                  </a:lnTo>
                  <a:lnTo>
                    <a:pt x="81" y="79"/>
                  </a:lnTo>
                  <a:lnTo>
                    <a:pt x="81" y="79"/>
                  </a:lnTo>
                  <a:lnTo>
                    <a:pt x="89" y="33"/>
                  </a:lnTo>
                  <a:close/>
                  <a:moveTo>
                    <a:pt x="89" y="33"/>
                  </a:moveTo>
                  <a:lnTo>
                    <a:pt x="89" y="33"/>
                  </a:lnTo>
                  <a:lnTo>
                    <a:pt x="81" y="79"/>
                  </a:lnTo>
                  <a:lnTo>
                    <a:pt x="81" y="79"/>
                  </a:lnTo>
                  <a:lnTo>
                    <a:pt x="89" y="33"/>
                  </a:lnTo>
                  <a:close/>
                  <a:moveTo>
                    <a:pt x="89" y="33"/>
                  </a:moveTo>
                  <a:lnTo>
                    <a:pt x="89" y="34"/>
                  </a:lnTo>
                  <a:lnTo>
                    <a:pt x="81" y="79"/>
                  </a:lnTo>
                  <a:lnTo>
                    <a:pt x="81" y="79"/>
                  </a:lnTo>
                  <a:lnTo>
                    <a:pt x="89" y="33"/>
                  </a:lnTo>
                  <a:close/>
                  <a:moveTo>
                    <a:pt x="89" y="34"/>
                  </a:moveTo>
                  <a:lnTo>
                    <a:pt x="89" y="34"/>
                  </a:lnTo>
                  <a:lnTo>
                    <a:pt x="82" y="79"/>
                  </a:lnTo>
                  <a:lnTo>
                    <a:pt x="81" y="79"/>
                  </a:lnTo>
                  <a:lnTo>
                    <a:pt x="89" y="34"/>
                  </a:lnTo>
                  <a:close/>
                  <a:moveTo>
                    <a:pt x="89" y="34"/>
                  </a:moveTo>
                  <a:lnTo>
                    <a:pt x="90" y="34"/>
                  </a:lnTo>
                  <a:lnTo>
                    <a:pt x="82" y="79"/>
                  </a:lnTo>
                  <a:lnTo>
                    <a:pt x="82" y="79"/>
                  </a:lnTo>
                  <a:lnTo>
                    <a:pt x="89" y="34"/>
                  </a:lnTo>
                  <a:close/>
                  <a:moveTo>
                    <a:pt x="90" y="34"/>
                  </a:moveTo>
                  <a:lnTo>
                    <a:pt x="90" y="34"/>
                  </a:lnTo>
                  <a:lnTo>
                    <a:pt x="82" y="79"/>
                  </a:lnTo>
                  <a:lnTo>
                    <a:pt x="82" y="79"/>
                  </a:lnTo>
                  <a:lnTo>
                    <a:pt x="90" y="34"/>
                  </a:lnTo>
                  <a:close/>
                  <a:moveTo>
                    <a:pt x="90" y="34"/>
                  </a:moveTo>
                  <a:lnTo>
                    <a:pt x="90" y="34"/>
                  </a:lnTo>
                  <a:lnTo>
                    <a:pt x="82" y="79"/>
                  </a:lnTo>
                  <a:lnTo>
                    <a:pt x="82" y="79"/>
                  </a:lnTo>
                  <a:lnTo>
                    <a:pt x="90" y="34"/>
                  </a:lnTo>
                  <a:close/>
                  <a:moveTo>
                    <a:pt x="90" y="34"/>
                  </a:moveTo>
                  <a:lnTo>
                    <a:pt x="90" y="34"/>
                  </a:lnTo>
                  <a:lnTo>
                    <a:pt x="82" y="79"/>
                  </a:lnTo>
                  <a:lnTo>
                    <a:pt x="82" y="79"/>
                  </a:lnTo>
                  <a:lnTo>
                    <a:pt x="90" y="34"/>
                  </a:lnTo>
                  <a:close/>
                  <a:moveTo>
                    <a:pt x="90" y="34"/>
                  </a:moveTo>
                  <a:lnTo>
                    <a:pt x="90" y="34"/>
                  </a:lnTo>
                  <a:lnTo>
                    <a:pt x="82" y="79"/>
                  </a:lnTo>
                  <a:lnTo>
                    <a:pt x="82" y="79"/>
                  </a:lnTo>
                  <a:lnTo>
                    <a:pt x="90" y="34"/>
                  </a:lnTo>
                  <a:close/>
                  <a:moveTo>
                    <a:pt x="90" y="34"/>
                  </a:moveTo>
                  <a:lnTo>
                    <a:pt x="90" y="34"/>
                  </a:lnTo>
                  <a:lnTo>
                    <a:pt x="82" y="79"/>
                  </a:lnTo>
                  <a:lnTo>
                    <a:pt x="82" y="79"/>
                  </a:lnTo>
                  <a:lnTo>
                    <a:pt x="90" y="34"/>
                  </a:lnTo>
                  <a:close/>
                  <a:moveTo>
                    <a:pt x="90" y="34"/>
                  </a:moveTo>
                  <a:lnTo>
                    <a:pt x="90" y="34"/>
                  </a:lnTo>
                  <a:lnTo>
                    <a:pt x="82" y="79"/>
                  </a:lnTo>
                  <a:lnTo>
                    <a:pt x="82" y="79"/>
                  </a:lnTo>
                  <a:lnTo>
                    <a:pt x="90" y="34"/>
                  </a:lnTo>
                  <a:close/>
                  <a:moveTo>
                    <a:pt x="90" y="34"/>
                  </a:moveTo>
                  <a:lnTo>
                    <a:pt x="90" y="34"/>
                  </a:lnTo>
                  <a:lnTo>
                    <a:pt x="82" y="79"/>
                  </a:lnTo>
                  <a:lnTo>
                    <a:pt x="82" y="79"/>
                  </a:lnTo>
                  <a:lnTo>
                    <a:pt x="90" y="34"/>
                  </a:lnTo>
                  <a:close/>
                  <a:moveTo>
                    <a:pt x="90" y="34"/>
                  </a:moveTo>
                  <a:lnTo>
                    <a:pt x="90" y="34"/>
                  </a:lnTo>
                  <a:lnTo>
                    <a:pt x="82" y="79"/>
                  </a:lnTo>
                  <a:lnTo>
                    <a:pt x="82" y="79"/>
                  </a:lnTo>
                  <a:lnTo>
                    <a:pt x="90" y="34"/>
                  </a:lnTo>
                  <a:close/>
                  <a:moveTo>
                    <a:pt x="90" y="34"/>
                  </a:moveTo>
                  <a:lnTo>
                    <a:pt x="90" y="34"/>
                  </a:lnTo>
                  <a:lnTo>
                    <a:pt x="82" y="79"/>
                  </a:lnTo>
                  <a:lnTo>
                    <a:pt x="82" y="79"/>
                  </a:lnTo>
                  <a:lnTo>
                    <a:pt x="90" y="34"/>
                  </a:lnTo>
                  <a:close/>
                  <a:moveTo>
                    <a:pt x="90" y="34"/>
                  </a:moveTo>
                  <a:lnTo>
                    <a:pt x="90" y="34"/>
                  </a:lnTo>
                  <a:lnTo>
                    <a:pt x="82" y="79"/>
                  </a:lnTo>
                  <a:lnTo>
                    <a:pt x="82" y="79"/>
                  </a:lnTo>
                  <a:lnTo>
                    <a:pt x="90" y="34"/>
                  </a:lnTo>
                  <a:close/>
                  <a:moveTo>
                    <a:pt x="90" y="34"/>
                  </a:moveTo>
                  <a:lnTo>
                    <a:pt x="91" y="34"/>
                  </a:lnTo>
                  <a:lnTo>
                    <a:pt x="83" y="79"/>
                  </a:lnTo>
                  <a:lnTo>
                    <a:pt x="83" y="79"/>
                  </a:lnTo>
                  <a:lnTo>
                    <a:pt x="90" y="34"/>
                  </a:lnTo>
                  <a:close/>
                  <a:moveTo>
                    <a:pt x="91" y="34"/>
                  </a:moveTo>
                  <a:lnTo>
                    <a:pt x="91" y="34"/>
                  </a:lnTo>
                  <a:lnTo>
                    <a:pt x="83" y="79"/>
                  </a:lnTo>
                  <a:lnTo>
                    <a:pt x="83" y="79"/>
                  </a:lnTo>
                  <a:lnTo>
                    <a:pt x="91" y="34"/>
                  </a:lnTo>
                  <a:close/>
                  <a:moveTo>
                    <a:pt x="91" y="34"/>
                  </a:moveTo>
                  <a:lnTo>
                    <a:pt x="91" y="34"/>
                  </a:lnTo>
                  <a:lnTo>
                    <a:pt x="83" y="79"/>
                  </a:lnTo>
                  <a:lnTo>
                    <a:pt x="83" y="79"/>
                  </a:lnTo>
                  <a:lnTo>
                    <a:pt x="91" y="34"/>
                  </a:lnTo>
                  <a:close/>
                  <a:moveTo>
                    <a:pt x="91" y="34"/>
                  </a:moveTo>
                  <a:lnTo>
                    <a:pt x="91" y="34"/>
                  </a:lnTo>
                  <a:lnTo>
                    <a:pt x="83" y="79"/>
                  </a:lnTo>
                  <a:lnTo>
                    <a:pt x="83" y="79"/>
                  </a:lnTo>
                  <a:lnTo>
                    <a:pt x="91" y="34"/>
                  </a:lnTo>
                  <a:close/>
                  <a:moveTo>
                    <a:pt x="91" y="34"/>
                  </a:moveTo>
                  <a:lnTo>
                    <a:pt x="91" y="34"/>
                  </a:lnTo>
                  <a:lnTo>
                    <a:pt x="83" y="79"/>
                  </a:lnTo>
                  <a:lnTo>
                    <a:pt x="83" y="79"/>
                  </a:lnTo>
                  <a:lnTo>
                    <a:pt x="91" y="34"/>
                  </a:lnTo>
                  <a:close/>
                  <a:moveTo>
                    <a:pt x="91" y="34"/>
                  </a:moveTo>
                  <a:lnTo>
                    <a:pt x="91" y="34"/>
                  </a:lnTo>
                  <a:lnTo>
                    <a:pt x="83" y="79"/>
                  </a:lnTo>
                  <a:lnTo>
                    <a:pt x="83" y="79"/>
                  </a:lnTo>
                  <a:lnTo>
                    <a:pt x="91" y="34"/>
                  </a:lnTo>
                  <a:close/>
                  <a:moveTo>
                    <a:pt x="91" y="34"/>
                  </a:moveTo>
                  <a:lnTo>
                    <a:pt x="91" y="34"/>
                  </a:lnTo>
                  <a:lnTo>
                    <a:pt x="83" y="79"/>
                  </a:lnTo>
                  <a:lnTo>
                    <a:pt x="83" y="79"/>
                  </a:lnTo>
                  <a:lnTo>
                    <a:pt x="91" y="34"/>
                  </a:lnTo>
                  <a:close/>
                  <a:moveTo>
                    <a:pt x="91" y="34"/>
                  </a:moveTo>
                  <a:lnTo>
                    <a:pt x="91" y="34"/>
                  </a:lnTo>
                  <a:lnTo>
                    <a:pt x="83" y="79"/>
                  </a:lnTo>
                  <a:lnTo>
                    <a:pt x="83" y="79"/>
                  </a:lnTo>
                  <a:lnTo>
                    <a:pt x="91" y="34"/>
                  </a:lnTo>
                  <a:close/>
                  <a:moveTo>
                    <a:pt x="91" y="34"/>
                  </a:moveTo>
                  <a:lnTo>
                    <a:pt x="91" y="34"/>
                  </a:lnTo>
                  <a:lnTo>
                    <a:pt x="83" y="79"/>
                  </a:lnTo>
                  <a:lnTo>
                    <a:pt x="83" y="79"/>
                  </a:lnTo>
                  <a:lnTo>
                    <a:pt x="91" y="34"/>
                  </a:lnTo>
                  <a:close/>
                  <a:moveTo>
                    <a:pt x="91" y="34"/>
                  </a:moveTo>
                  <a:lnTo>
                    <a:pt x="91" y="34"/>
                  </a:lnTo>
                  <a:lnTo>
                    <a:pt x="83" y="79"/>
                  </a:lnTo>
                  <a:lnTo>
                    <a:pt x="83" y="79"/>
                  </a:lnTo>
                  <a:lnTo>
                    <a:pt x="91" y="34"/>
                  </a:lnTo>
                  <a:close/>
                  <a:moveTo>
                    <a:pt x="91" y="34"/>
                  </a:moveTo>
                  <a:lnTo>
                    <a:pt x="91" y="34"/>
                  </a:lnTo>
                  <a:lnTo>
                    <a:pt x="84" y="79"/>
                  </a:lnTo>
                  <a:lnTo>
                    <a:pt x="83" y="79"/>
                  </a:lnTo>
                  <a:lnTo>
                    <a:pt x="91" y="34"/>
                  </a:lnTo>
                  <a:close/>
                  <a:moveTo>
                    <a:pt x="91" y="34"/>
                  </a:moveTo>
                  <a:lnTo>
                    <a:pt x="91" y="34"/>
                  </a:lnTo>
                  <a:lnTo>
                    <a:pt x="84" y="79"/>
                  </a:lnTo>
                  <a:lnTo>
                    <a:pt x="84" y="79"/>
                  </a:lnTo>
                  <a:lnTo>
                    <a:pt x="91" y="34"/>
                  </a:lnTo>
                  <a:close/>
                  <a:moveTo>
                    <a:pt x="92" y="34"/>
                  </a:moveTo>
                  <a:lnTo>
                    <a:pt x="92" y="34"/>
                  </a:lnTo>
                  <a:lnTo>
                    <a:pt x="84" y="79"/>
                  </a:lnTo>
                  <a:lnTo>
                    <a:pt x="84" y="79"/>
                  </a:lnTo>
                  <a:lnTo>
                    <a:pt x="92" y="34"/>
                  </a:lnTo>
                  <a:close/>
                  <a:moveTo>
                    <a:pt x="92" y="34"/>
                  </a:moveTo>
                  <a:lnTo>
                    <a:pt x="92" y="34"/>
                  </a:lnTo>
                  <a:lnTo>
                    <a:pt x="84" y="79"/>
                  </a:lnTo>
                  <a:lnTo>
                    <a:pt x="84" y="79"/>
                  </a:lnTo>
                  <a:lnTo>
                    <a:pt x="92" y="34"/>
                  </a:lnTo>
                  <a:close/>
                  <a:moveTo>
                    <a:pt x="92" y="34"/>
                  </a:moveTo>
                  <a:lnTo>
                    <a:pt x="92" y="34"/>
                  </a:lnTo>
                  <a:lnTo>
                    <a:pt x="84" y="79"/>
                  </a:lnTo>
                  <a:lnTo>
                    <a:pt x="84" y="79"/>
                  </a:lnTo>
                  <a:lnTo>
                    <a:pt x="92" y="34"/>
                  </a:lnTo>
                  <a:close/>
                  <a:moveTo>
                    <a:pt x="92" y="34"/>
                  </a:moveTo>
                  <a:lnTo>
                    <a:pt x="92" y="34"/>
                  </a:lnTo>
                  <a:lnTo>
                    <a:pt x="84" y="79"/>
                  </a:lnTo>
                  <a:lnTo>
                    <a:pt x="84" y="79"/>
                  </a:lnTo>
                  <a:lnTo>
                    <a:pt x="92" y="34"/>
                  </a:lnTo>
                  <a:close/>
                  <a:moveTo>
                    <a:pt x="92" y="34"/>
                  </a:moveTo>
                  <a:lnTo>
                    <a:pt x="92" y="34"/>
                  </a:lnTo>
                  <a:lnTo>
                    <a:pt x="84" y="79"/>
                  </a:lnTo>
                  <a:lnTo>
                    <a:pt x="84" y="79"/>
                  </a:lnTo>
                  <a:lnTo>
                    <a:pt x="92" y="34"/>
                  </a:lnTo>
                  <a:close/>
                  <a:moveTo>
                    <a:pt x="92" y="34"/>
                  </a:moveTo>
                  <a:lnTo>
                    <a:pt x="92" y="34"/>
                  </a:lnTo>
                  <a:lnTo>
                    <a:pt x="84" y="79"/>
                  </a:lnTo>
                  <a:lnTo>
                    <a:pt x="84" y="79"/>
                  </a:lnTo>
                  <a:lnTo>
                    <a:pt x="92" y="34"/>
                  </a:lnTo>
                  <a:close/>
                  <a:moveTo>
                    <a:pt x="92" y="34"/>
                  </a:moveTo>
                  <a:lnTo>
                    <a:pt x="92" y="34"/>
                  </a:lnTo>
                  <a:lnTo>
                    <a:pt x="84" y="79"/>
                  </a:lnTo>
                  <a:lnTo>
                    <a:pt x="84" y="79"/>
                  </a:lnTo>
                  <a:lnTo>
                    <a:pt x="92" y="34"/>
                  </a:lnTo>
                  <a:close/>
                  <a:moveTo>
                    <a:pt x="92" y="34"/>
                  </a:moveTo>
                  <a:lnTo>
                    <a:pt x="92" y="34"/>
                  </a:lnTo>
                  <a:lnTo>
                    <a:pt x="84" y="80"/>
                  </a:lnTo>
                  <a:lnTo>
                    <a:pt x="84" y="79"/>
                  </a:lnTo>
                  <a:lnTo>
                    <a:pt x="92" y="34"/>
                  </a:lnTo>
                  <a:close/>
                  <a:moveTo>
                    <a:pt x="92" y="34"/>
                  </a:moveTo>
                  <a:lnTo>
                    <a:pt x="92" y="34"/>
                  </a:lnTo>
                  <a:lnTo>
                    <a:pt x="84" y="80"/>
                  </a:lnTo>
                  <a:lnTo>
                    <a:pt x="84" y="80"/>
                  </a:lnTo>
                  <a:lnTo>
                    <a:pt x="92" y="34"/>
                  </a:lnTo>
                  <a:close/>
                  <a:moveTo>
                    <a:pt x="92" y="34"/>
                  </a:moveTo>
                  <a:lnTo>
                    <a:pt x="92" y="34"/>
                  </a:lnTo>
                  <a:lnTo>
                    <a:pt x="85" y="80"/>
                  </a:lnTo>
                  <a:lnTo>
                    <a:pt x="84" y="80"/>
                  </a:lnTo>
                  <a:lnTo>
                    <a:pt x="92" y="34"/>
                  </a:lnTo>
                  <a:close/>
                  <a:moveTo>
                    <a:pt x="92" y="34"/>
                  </a:moveTo>
                  <a:lnTo>
                    <a:pt x="93" y="34"/>
                  </a:lnTo>
                  <a:lnTo>
                    <a:pt x="85" y="80"/>
                  </a:lnTo>
                  <a:lnTo>
                    <a:pt x="85" y="80"/>
                  </a:lnTo>
                  <a:lnTo>
                    <a:pt x="92" y="34"/>
                  </a:lnTo>
                  <a:close/>
                  <a:moveTo>
                    <a:pt x="93" y="34"/>
                  </a:moveTo>
                  <a:lnTo>
                    <a:pt x="93" y="34"/>
                  </a:lnTo>
                  <a:lnTo>
                    <a:pt x="85" y="80"/>
                  </a:lnTo>
                  <a:lnTo>
                    <a:pt x="85" y="80"/>
                  </a:lnTo>
                  <a:lnTo>
                    <a:pt x="93" y="34"/>
                  </a:lnTo>
                  <a:close/>
                  <a:moveTo>
                    <a:pt x="93" y="34"/>
                  </a:moveTo>
                  <a:lnTo>
                    <a:pt x="93" y="34"/>
                  </a:lnTo>
                  <a:lnTo>
                    <a:pt x="85" y="80"/>
                  </a:lnTo>
                  <a:lnTo>
                    <a:pt x="85" y="80"/>
                  </a:lnTo>
                  <a:lnTo>
                    <a:pt x="93" y="34"/>
                  </a:lnTo>
                  <a:close/>
                  <a:moveTo>
                    <a:pt x="93" y="34"/>
                  </a:moveTo>
                  <a:lnTo>
                    <a:pt x="93" y="34"/>
                  </a:lnTo>
                  <a:lnTo>
                    <a:pt x="85" y="80"/>
                  </a:lnTo>
                  <a:lnTo>
                    <a:pt x="85" y="80"/>
                  </a:lnTo>
                  <a:lnTo>
                    <a:pt x="93" y="34"/>
                  </a:lnTo>
                  <a:close/>
                  <a:moveTo>
                    <a:pt x="93" y="34"/>
                  </a:moveTo>
                  <a:lnTo>
                    <a:pt x="93" y="34"/>
                  </a:lnTo>
                  <a:lnTo>
                    <a:pt x="85" y="80"/>
                  </a:lnTo>
                  <a:lnTo>
                    <a:pt x="85" y="80"/>
                  </a:lnTo>
                  <a:lnTo>
                    <a:pt x="93" y="34"/>
                  </a:lnTo>
                  <a:close/>
                  <a:moveTo>
                    <a:pt x="93" y="34"/>
                  </a:moveTo>
                  <a:lnTo>
                    <a:pt x="93" y="34"/>
                  </a:lnTo>
                  <a:lnTo>
                    <a:pt x="85" y="80"/>
                  </a:lnTo>
                  <a:lnTo>
                    <a:pt x="85" y="80"/>
                  </a:lnTo>
                  <a:lnTo>
                    <a:pt x="93" y="34"/>
                  </a:lnTo>
                  <a:close/>
                  <a:moveTo>
                    <a:pt x="93" y="34"/>
                  </a:moveTo>
                  <a:lnTo>
                    <a:pt x="93" y="34"/>
                  </a:lnTo>
                  <a:lnTo>
                    <a:pt x="85" y="80"/>
                  </a:lnTo>
                  <a:lnTo>
                    <a:pt x="85" y="80"/>
                  </a:lnTo>
                  <a:lnTo>
                    <a:pt x="93" y="34"/>
                  </a:lnTo>
                  <a:close/>
                  <a:moveTo>
                    <a:pt x="93" y="34"/>
                  </a:moveTo>
                  <a:lnTo>
                    <a:pt x="93" y="34"/>
                  </a:lnTo>
                  <a:lnTo>
                    <a:pt x="85" y="80"/>
                  </a:lnTo>
                  <a:lnTo>
                    <a:pt x="85" y="80"/>
                  </a:lnTo>
                  <a:lnTo>
                    <a:pt x="93" y="34"/>
                  </a:lnTo>
                  <a:close/>
                  <a:moveTo>
                    <a:pt x="93" y="34"/>
                  </a:moveTo>
                  <a:lnTo>
                    <a:pt x="93" y="34"/>
                  </a:lnTo>
                  <a:lnTo>
                    <a:pt x="85" y="80"/>
                  </a:lnTo>
                  <a:lnTo>
                    <a:pt x="85" y="80"/>
                  </a:lnTo>
                  <a:lnTo>
                    <a:pt x="93" y="34"/>
                  </a:lnTo>
                  <a:close/>
                  <a:moveTo>
                    <a:pt x="93" y="34"/>
                  </a:moveTo>
                  <a:lnTo>
                    <a:pt x="93" y="34"/>
                  </a:lnTo>
                  <a:lnTo>
                    <a:pt x="85" y="80"/>
                  </a:lnTo>
                  <a:lnTo>
                    <a:pt x="85" y="80"/>
                  </a:lnTo>
                  <a:lnTo>
                    <a:pt x="93" y="34"/>
                  </a:lnTo>
                  <a:close/>
                  <a:moveTo>
                    <a:pt x="93" y="34"/>
                  </a:moveTo>
                  <a:lnTo>
                    <a:pt x="93" y="34"/>
                  </a:lnTo>
                  <a:lnTo>
                    <a:pt x="85" y="80"/>
                  </a:lnTo>
                  <a:lnTo>
                    <a:pt x="85" y="80"/>
                  </a:lnTo>
                  <a:lnTo>
                    <a:pt x="93" y="34"/>
                  </a:lnTo>
                  <a:close/>
                  <a:moveTo>
                    <a:pt x="93" y="34"/>
                  </a:moveTo>
                  <a:lnTo>
                    <a:pt x="94" y="34"/>
                  </a:lnTo>
                  <a:lnTo>
                    <a:pt x="86" y="80"/>
                  </a:lnTo>
                  <a:lnTo>
                    <a:pt x="86" y="80"/>
                  </a:lnTo>
                  <a:lnTo>
                    <a:pt x="93" y="34"/>
                  </a:lnTo>
                  <a:close/>
                  <a:moveTo>
                    <a:pt x="94" y="34"/>
                  </a:moveTo>
                  <a:lnTo>
                    <a:pt x="94" y="34"/>
                  </a:lnTo>
                  <a:lnTo>
                    <a:pt x="86" y="80"/>
                  </a:lnTo>
                  <a:lnTo>
                    <a:pt x="86" y="80"/>
                  </a:lnTo>
                  <a:lnTo>
                    <a:pt x="94" y="34"/>
                  </a:lnTo>
                  <a:close/>
                  <a:moveTo>
                    <a:pt x="94" y="34"/>
                  </a:moveTo>
                  <a:lnTo>
                    <a:pt x="94" y="34"/>
                  </a:lnTo>
                  <a:lnTo>
                    <a:pt x="86" y="80"/>
                  </a:lnTo>
                  <a:lnTo>
                    <a:pt x="86" y="80"/>
                  </a:lnTo>
                  <a:lnTo>
                    <a:pt x="94" y="34"/>
                  </a:lnTo>
                  <a:close/>
                  <a:moveTo>
                    <a:pt x="94" y="34"/>
                  </a:moveTo>
                  <a:lnTo>
                    <a:pt x="94" y="34"/>
                  </a:lnTo>
                  <a:lnTo>
                    <a:pt x="86" y="80"/>
                  </a:lnTo>
                  <a:lnTo>
                    <a:pt x="86" y="80"/>
                  </a:lnTo>
                  <a:lnTo>
                    <a:pt x="94" y="34"/>
                  </a:lnTo>
                  <a:close/>
                  <a:moveTo>
                    <a:pt x="94" y="34"/>
                  </a:moveTo>
                  <a:lnTo>
                    <a:pt x="94" y="34"/>
                  </a:lnTo>
                  <a:lnTo>
                    <a:pt x="86" y="80"/>
                  </a:lnTo>
                  <a:lnTo>
                    <a:pt x="86" y="80"/>
                  </a:lnTo>
                  <a:lnTo>
                    <a:pt x="94" y="34"/>
                  </a:lnTo>
                  <a:close/>
                  <a:moveTo>
                    <a:pt x="94" y="34"/>
                  </a:moveTo>
                  <a:lnTo>
                    <a:pt x="94" y="34"/>
                  </a:lnTo>
                  <a:lnTo>
                    <a:pt x="86" y="80"/>
                  </a:lnTo>
                  <a:lnTo>
                    <a:pt x="86" y="80"/>
                  </a:lnTo>
                  <a:lnTo>
                    <a:pt x="94" y="34"/>
                  </a:lnTo>
                  <a:close/>
                  <a:moveTo>
                    <a:pt x="94" y="34"/>
                  </a:moveTo>
                  <a:lnTo>
                    <a:pt x="94" y="34"/>
                  </a:lnTo>
                  <a:lnTo>
                    <a:pt x="86" y="80"/>
                  </a:lnTo>
                  <a:lnTo>
                    <a:pt x="86" y="80"/>
                  </a:lnTo>
                  <a:lnTo>
                    <a:pt x="94" y="34"/>
                  </a:lnTo>
                  <a:close/>
                  <a:moveTo>
                    <a:pt x="94" y="34"/>
                  </a:moveTo>
                  <a:lnTo>
                    <a:pt x="94" y="34"/>
                  </a:lnTo>
                  <a:lnTo>
                    <a:pt x="86" y="80"/>
                  </a:lnTo>
                  <a:lnTo>
                    <a:pt x="86" y="80"/>
                  </a:lnTo>
                  <a:lnTo>
                    <a:pt x="94" y="34"/>
                  </a:lnTo>
                  <a:close/>
                  <a:moveTo>
                    <a:pt x="94" y="34"/>
                  </a:moveTo>
                  <a:lnTo>
                    <a:pt x="94" y="34"/>
                  </a:lnTo>
                  <a:lnTo>
                    <a:pt x="86" y="80"/>
                  </a:lnTo>
                  <a:lnTo>
                    <a:pt x="86" y="80"/>
                  </a:lnTo>
                  <a:lnTo>
                    <a:pt x="94" y="34"/>
                  </a:lnTo>
                  <a:close/>
                  <a:moveTo>
                    <a:pt x="94" y="34"/>
                  </a:moveTo>
                  <a:lnTo>
                    <a:pt x="94" y="34"/>
                  </a:lnTo>
                  <a:lnTo>
                    <a:pt x="86" y="80"/>
                  </a:lnTo>
                  <a:lnTo>
                    <a:pt x="86" y="80"/>
                  </a:lnTo>
                  <a:lnTo>
                    <a:pt x="94" y="34"/>
                  </a:lnTo>
                  <a:close/>
                  <a:moveTo>
                    <a:pt x="94" y="34"/>
                  </a:moveTo>
                  <a:lnTo>
                    <a:pt x="94" y="34"/>
                  </a:lnTo>
                  <a:lnTo>
                    <a:pt x="87" y="80"/>
                  </a:lnTo>
                  <a:lnTo>
                    <a:pt x="86" y="80"/>
                  </a:lnTo>
                  <a:lnTo>
                    <a:pt x="94" y="34"/>
                  </a:lnTo>
                  <a:close/>
                  <a:moveTo>
                    <a:pt x="94" y="34"/>
                  </a:moveTo>
                  <a:lnTo>
                    <a:pt x="94" y="34"/>
                  </a:lnTo>
                  <a:lnTo>
                    <a:pt x="87" y="80"/>
                  </a:lnTo>
                  <a:lnTo>
                    <a:pt x="87" y="80"/>
                  </a:lnTo>
                  <a:lnTo>
                    <a:pt x="94" y="34"/>
                  </a:lnTo>
                  <a:close/>
                  <a:moveTo>
                    <a:pt x="95" y="34"/>
                  </a:moveTo>
                  <a:lnTo>
                    <a:pt x="95" y="34"/>
                  </a:lnTo>
                  <a:lnTo>
                    <a:pt x="87" y="80"/>
                  </a:lnTo>
                  <a:lnTo>
                    <a:pt x="87" y="80"/>
                  </a:lnTo>
                  <a:lnTo>
                    <a:pt x="95" y="34"/>
                  </a:lnTo>
                  <a:close/>
                  <a:moveTo>
                    <a:pt x="95" y="34"/>
                  </a:moveTo>
                  <a:lnTo>
                    <a:pt x="95" y="34"/>
                  </a:lnTo>
                  <a:lnTo>
                    <a:pt x="87" y="80"/>
                  </a:lnTo>
                  <a:lnTo>
                    <a:pt x="87" y="80"/>
                  </a:lnTo>
                  <a:lnTo>
                    <a:pt x="95" y="34"/>
                  </a:lnTo>
                  <a:close/>
                  <a:moveTo>
                    <a:pt x="95" y="34"/>
                  </a:moveTo>
                  <a:lnTo>
                    <a:pt x="95" y="34"/>
                  </a:lnTo>
                  <a:lnTo>
                    <a:pt x="87" y="80"/>
                  </a:lnTo>
                  <a:lnTo>
                    <a:pt x="87" y="80"/>
                  </a:lnTo>
                  <a:lnTo>
                    <a:pt x="95" y="34"/>
                  </a:lnTo>
                  <a:close/>
                  <a:moveTo>
                    <a:pt x="95" y="34"/>
                  </a:moveTo>
                  <a:lnTo>
                    <a:pt x="95" y="35"/>
                  </a:lnTo>
                  <a:lnTo>
                    <a:pt x="87" y="80"/>
                  </a:lnTo>
                  <a:lnTo>
                    <a:pt x="87" y="80"/>
                  </a:lnTo>
                  <a:lnTo>
                    <a:pt x="95" y="34"/>
                  </a:lnTo>
                  <a:close/>
                  <a:moveTo>
                    <a:pt x="95" y="35"/>
                  </a:moveTo>
                  <a:lnTo>
                    <a:pt x="95" y="35"/>
                  </a:lnTo>
                  <a:lnTo>
                    <a:pt x="87" y="80"/>
                  </a:lnTo>
                  <a:lnTo>
                    <a:pt x="87" y="80"/>
                  </a:lnTo>
                  <a:lnTo>
                    <a:pt x="95" y="35"/>
                  </a:lnTo>
                  <a:close/>
                  <a:moveTo>
                    <a:pt x="95" y="35"/>
                  </a:moveTo>
                  <a:lnTo>
                    <a:pt x="95" y="35"/>
                  </a:lnTo>
                  <a:lnTo>
                    <a:pt x="87" y="80"/>
                  </a:lnTo>
                  <a:lnTo>
                    <a:pt x="87" y="80"/>
                  </a:lnTo>
                  <a:lnTo>
                    <a:pt x="95" y="35"/>
                  </a:lnTo>
                  <a:close/>
                  <a:moveTo>
                    <a:pt x="95" y="35"/>
                  </a:moveTo>
                  <a:lnTo>
                    <a:pt x="95" y="35"/>
                  </a:lnTo>
                  <a:lnTo>
                    <a:pt x="87" y="80"/>
                  </a:lnTo>
                  <a:lnTo>
                    <a:pt x="87" y="80"/>
                  </a:lnTo>
                  <a:lnTo>
                    <a:pt x="95" y="35"/>
                  </a:lnTo>
                  <a:close/>
                  <a:moveTo>
                    <a:pt x="95" y="35"/>
                  </a:moveTo>
                  <a:lnTo>
                    <a:pt x="95" y="35"/>
                  </a:lnTo>
                  <a:lnTo>
                    <a:pt x="87" y="80"/>
                  </a:lnTo>
                  <a:lnTo>
                    <a:pt x="87" y="80"/>
                  </a:lnTo>
                  <a:lnTo>
                    <a:pt x="95" y="35"/>
                  </a:lnTo>
                  <a:close/>
                  <a:moveTo>
                    <a:pt x="95" y="35"/>
                  </a:moveTo>
                  <a:lnTo>
                    <a:pt x="95" y="35"/>
                  </a:lnTo>
                  <a:lnTo>
                    <a:pt x="87" y="80"/>
                  </a:lnTo>
                  <a:lnTo>
                    <a:pt x="87" y="80"/>
                  </a:lnTo>
                  <a:lnTo>
                    <a:pt x="95" y="35"/>
                  </a:lnTo>
                  <a:close/>
                  <a:moveTo>
                    <a:pt x="95" y="35"/>
                  </a:moveTo>
                  <a:lnTo>
                    <a:pt x="95" y="35"/>
                  </a:lnTo>
                  <a:lnTo>
                    <a:pt x="88" y="80"/>
                  </a:lnTo>
                  <a:lnTo>
                    <a:pt x="87" y="80"/>
                  </a:lnTo>
                  <a:lnTo>
                    <a:pt x="95" y="35"/>
                  </a:lnTo>
                  <a:close/>
                  <a:moveTo>
                    <a:pt x="95" y="35"/>
                  </a:moveTo>
                  <a:lnTo>
                    <a:pt x="96" y="35"/>
                  </a:lnTo>
                  <a:lnTo>
                    <a:pt x="88" y="80"/>
                  </a:lnTo>
                  <a:lnTo>
                    <a:pt x="88" y="80"/>
                  </a:lnTo>
                  <a:lnTo>
                    <a:pt x="95" y="35"/>
                  </a:lnTo>
                  <a:close/>
                  <a:moveTo>
                    <a:pt x="96" y="35"/>
                  </a:moveTo>
                  <a:lnTo>
                    <a:pt x="96" y="35"/>
                  </a:lnTo>
                  <a:lnTo>
                    <a:pt x="88" y="80"/>
                  </a:lnTo>
                  <a:lnTo>
                    <a:pt x="88" y="80"/>
                  </a:lnTo>
                  <a:lnTo>
                    <a:pt x="96" y="35"/>
                  </a:lnTo>
                  <a:close/>
                  <a:moveTo>
                    <a:pt x="96" y="35"/>
                  </a:moveTo>
                  <a:lnTo>
                    <a:pt x="96" y="35"/>
                  </a:lnTo>
                  <a:lnTo>
                    <a:pt x="88" y="80"/>
                  </a:lnTo>
                  <a:lnTo>
                    <a:pt x="88" y="80"/>
                  </a:lnTo>
                  <a:lnTo>
                    <a:pt x="96" y="35"/>
                  </a:lnTo>
                  <a:close/>
                  <a:moveTo>
                    <a:pt x="96" y="35"/>
                  </a:moveTo>
                  <a:lnTo>
                    <a:pt x="96" y="35"/>
                  </a:lnTo>
                  <a:lnTo>
                    <a:pt x="88" y="80"/>
                  </a:lnTo>
                  <a:lnTo>
                    <a:pt x="88" y="80"/>
                  </a:lnTo>
                  <a:lnTo>
                    <a:pt x="96" y="35"/>
                  </a:lnTo>
                  <a:close/>
                  <a:moveTo>
                    <a:pt x="96" y="35"/>
                  </a:moveTo>
                  <a:lnTo>
                    <a:pt x="96" y="35"/>
                  </a:lnTo>
                  <a:lnTo>
                    <a:pt x="88" y="80"/>
                  </a:lnTo>
                  <a:lnTo>
                    <a:pt x="88" y="80"/>
                  </a:lnTo>
                  <a:lnTo>
                    <a:pt x="96" y="35"/>
                  </a:lnTo>
                  <a:close/>
                  <a:moveTo>
                    <a:pt x="96" y="35"/>
                  </a:moveTo>
                  <a:lnTo>
                    <a:pt x="96" y="35"/>
                  </a:lnTo>
                  <a:lnTo>
                    <a:pt x="88" y="80"/>
                  </a:lnTo>
                  <a:lnTo>
                    <a:pt x="88" y="80"/>
                  </a:lnTo>
                  <a:lnTo>
                    <a:pt x="96" y="35"/>
                  </a:lnTo>
                  <a:close/>
                  <a:moveTo>
                    <a:pt x="96" y="35"/>
                  </a:moveTo>
                  <a:lnTo>
                    <a:pt x="96" y="35"/>
                  </a:lnTo>
                  <a:lnTo>
                    <a:pt x="88" y="80"/>
                  </a:lnTo>
                  <a:lnTo>
                    <a:pt x="88" y="80"/>
                  </a:lnTo>
                  <a:lnTo>
                    <a:pt x="96" y="35"/>
                  </a:lnTo>
                  <a:close/>
                  <a:moveTo>
                    <a:pt x="96" y="35"/>
                  </a:moveTo>
                  <a:lnTo>
                    <a:pt x="96" y="35"/>
                  </a:lnTo>
                  <a:lnTo>
                    <a:pt x="88" y="80"/>
                  </a:lnTo>
                  <a:lnTo>
                    <a:pt x="88" y="80"/>
                  </a:lnTo>
                  <a:lnTo>
                    <a:pt x="96" y="35"/>
                  </a:lnTo>
                  <a:close/>
                  <a:moveTo>
                    <a:pt x="96" y="35"/>
                  </a:moveTo>
                  <a:lnTo>
                    <a:pt x="96" y="35"/>
                  </a:lnTo>
                  <a:lnTo>
                    <a:pt x="88" y="80"/>
                  </a:lnTo>
                  <a:lnTo>
                    <a:pt x="88" y="80"/>
                  </a:lnTo>
                  <a:lnTo>
                    <a:pt x="96" y="35"/>
                  </a:lnTo>
                  <a:close/>
                  <a:moveTo>
                    <a:pt x="96" y="35"/>
                  </a:moveTo>
                  <a:lnTo>
                    <a:pt x="96" y="35"/>
                  </a:lnTo>
                  <a:lnTo>
                    <a:pt x="88" y="80"/>
                  </a:lnTo>
                  <a:lnTo>
                    <a:pt x="88" y="80"/>
                  </a:lnTo>
                  <a:lnTo>
                    <a:pt x="96" y="35"/>
                  </a:lnTo>
                  <a:close/>
                  <a:moveTo>
                    <a:pt x="96" y="35"/>
                  </a:moveTo>
                  <a:lnTo>
                    <a:pt x="96" y="35"/>
                  </a:lnTo>
                  <a:lnTo>
                    <a:pt x="88" y="80"/>
                  </a:lnTo>
                  <a:lnTo>
                    <a:pt x="88" y="80"/>
                  </a:lnTo>
                  <a:lnTo>
                    <a:pt x="96" y="35"/>
                  </a:lnTo>
                  <a:close/>
                  <a:moveTo>
                    <a:pt x="96" y="35"/>
                  </a:moveTo>
                  <a:lnTo>
                    <a:pt x="96" y="35"/>
                  </a:lnTo>
                  <a:lnTo>
                    <a:pt x="89" y="80"/>
                  </a:lnTo>
                  <a:lnTo>
                    <a:pt x="89" y="80"/>
                  </a:lnTo>
                  <a:lnTo>
                    <a:pt x="96" y="35"/>
                  </a:lnTo>
                  <a:close/>
                  <a:moveTo>
                    <a:pt x="97" y="35"/>
                  </a:moveTo>
                  <a:lnTo>
                    <a:pt x="97" y="35"/>
                  </a:lnTo>
                  <a:lnTo>
                    <a:pt x="89" y="80"/>
                  </a:lnTo>
                  <a:lnTo>
                    <a:pt x="89" y="80"/>
                  </a:lnTo>
                  <a:lnTo>
                    <a:pt x="97" y="35"/>
                  </a:lnTo>
                  <a:close/>
                  <a:moveTo>
                    <a:pt x="97" y="35"/>
                  </a:moveTo>
                  <a:lnTo>
                    <a:pt x="97" y="35"/>
                  </a:lnTo>
                  <a:lnTo>
                    <a:pt x="89" y="80"/>
                  </a:lnTo>
                  <a:lnTo>
                    <a:pt x="89" y="80"/>
                  </a:lnTo>
                  <a:lnTo>
                    <a:pt x="97" y="35"/>
                  </a:lnTo>
                  <a:close/>
                  <a:moveTo>
                    <a:pt x="97" y="35"/>
                  </a:moveTo>
                  <a:lnTo>
                    <a:pt x="97" y="35"/>
                  </a:lnTo>
                  <a:lnTo>
                    <a:pt x="89" y="80"/>
                  </a:lnTo>
                  <a:lnTo>
                    <a:pt x="89" y="80"/>
                  </a:lnTo>
                  <a:lnTo>
                    <a:pt x="97" y="35"/>
                  </a:lnTo>
                  <a:close/>
                  <a:moveTo>
                    <a:pt x="97" y="35"/>
                  </a:moveTo>
                  <a:lnTo>
                    <a:pt x="97" y="35"/>
                  </a:lnTo>
                  <a:lnTo>
                    <a:pt x="89" y="80"/>
                  </a:lnTo>
                  <a:lnTo>
                    <a:pt x="89" y="80"/>
                  </a:lnTo>
                  <a:lnTo>
                    <a:pt x="97" y="35"/>
                  </a:lnTo>
                  <a:close/>
                  <a:moveTo>
                    <a:pt x="97" y="35"/>
                  </a:moveTo>
                  <a:lnTo>
                    <a:pt x="97" y="35"/>
                  </a:lnTo>
                  <a:lnTo>
                    <a:pt x="89" y="80"/>
                  </a:lnTo>
                  <a:lnTo>
                    <a:pt x="89" y="80"/>
                  </a:lnTo>
                  <a:lnTo>
                    <a:pt x="97" y="35"/>
                  </a:lnTo>
                  <a:close/>
                  <a:moveTo>
                    <a:pt x="97" y="35"/>
                  </a:moveTo>
                  <a:lnTo>
                    <a:pt x="97" y="35"/>
                  </a:lnTo>
                  <a:lnTo>
                    <a:pt x="89" y="80"/>
                  </a:lnTo>
                  <a:lnTo>
                    <a:pt x="89" y="80"/>
                  </a:lnTo>
                  <a:lnTo>
                    <a:pt x="97" y="35"/>
                  </a:lnTo>
                  <a:close/>
                  <a:moveTo>
                    <a:pt x="97" y="35"/>
                  </a:moveTo>
                  <a:lnTo>
                    <a:pt x="97" y="35"/>
                  </a:lnTo>
                  <a:lnTo>
                    <a:pt x="89" y="80"/>
                  </a:lnTo>
                  <a:lnTo>
                    <a:pt x="89" y="80"/>
                  </a:lnTo>
                  <a:lnTo>
                    <a:pt x="97" y="35"/>
                  </a:lnTo>
                  <a:close/>
                  <a:moveTo>
                    <a:pt x="97" y="35"/>
                  </a:moveTo>
                  <a:lnTo>
                    <a:pt x="97" y="35"/>
                  </a:lnTo>
                  <a:lnTo>
                    <a:pt x="89" y="80"/>
                  </a:lnTo>
                  <a:lnTo>
                    <a:pt x="89" y="80"/>
                  </a:lnTo>
                  <a:lnTo>
                    <a:pt x="97" y="35"/>
                  </a:lnTo>
                  <a:close/>
                  <a:moveTo>
                    <a:pt x="97" y="35"/>
                  </a:moveTo>
                  <a:lnTo>
                    <a:pt x="97" y="35"/>
                  </a:lnTo>
                  <a:lnTo>
                    <a:pt x="89" y="80"/>
                  </a:lnTo>
                  <a:lnTo>
                    <a:pt x="89" y="80"/>
                  </a:lnTo>
                  <a:lnTo>
                    <a:pt x="97" y="35"/>
                  </a:lnTo>
                  <a:close/>
                  <a:moveTo>
                    <a:pt x="97" y="35"/>
                  </a:moveTo>
                  <a:lnTo>
                    <a:pt x="97" y="35"/>
                  </a:lnTo>
                  <a:lnTo>
                    <a:pt x="90" y="80"/>
                  </a:lnTo>
                  <a:lnTo>
                    <a:pt x="89" y="80"/>
                  </a:lnTo>
                  <a:lnTo>
                    <a:pt x="97" y="35"/>
                  </a:lnTo>
                  <a:close/>
                  <a:moveTo>
                    <a:pt x="97" y="35"/>
                  </a:moveTo>
                  <a:lnTo>
                    <a:pt x="97" y="35"/>
                  </a:lnTo>
                  <a:lnTo>
                    <a:pt x="90" y="80"/>
                  </a:lnTo>
                  <a:lnTo>
                    <a:pt x="90" y="80"/>
                  </a:lnTo>
                  <a:lnTo>
                    <a:pt x="97" y="35"/>
                  </a:lnTo>
                  <a:close/>
                  <a:moveTo>
                    <a:pt x="98" y="35"/>
                  </a:moveTo>
                  <a:lnTo>
                    <a:pt x="98" y="35"/>
                  </a:lnTo>
                  <a:lnTo>
                    <a:pt x="90" y="80"/>
                  </a:lnTo>
                  <a:lnTo>
                    <a:pt x="90" y="80"/>
                  </a:lnTo>
                  <a:lnTo>
                    <a:pt x="98" y="35"/>
                  </a:lnTo>
                  <a:close/>
                  <a:moveTo>
                    <a:pt x="98" y="35"/>
                  </a:moveTo>
                  <a:lnTo>
                    <a:pt x="98" y="35"/>
                  </a:lnTo>
                  <a:lnTo>
                    <a:pt x="90" y="80"/>
                  </a:lnTo>
                  <a:lnTo>
                    <a:pt x="90" y="80"/>
                  </a:lnTo>
                  <a:lnTo>
                    <a:pt x="98" y="35"/>
                  </a:lnTo>
                  <a:close/>
                  <a:moveTo>
                    <a:pt x="98" y="35"/>
                  </a:moveTo>
                  <a:lnTo>
                    <a:pt x="98" y="35"/>
                  </a:lnTo>
                  <a:lnTo>
                    <a:pt x="90" y="80"/>
                  </a:lnTo>
                  <a:lnTo>
                    <a:pt x="90" y="80"/>
                  </a:lnTo>
                  <a:lnTo>
                    <a:pt x="98" y="35"/>
                  </a:lnTo>
                  <a:close/>
                  <a:moveTo>
                    <a:pt x="98" y="35"/>
                  </a:moveTo>
                  <a:lnTo>
                    <a:pt x="98" y="35"/>
                  </a:lnTo>
                  <a:lnTo>
                    <a:pt x="90" y="80"/>
                  </a:lnTo>
                  <a:lnTo>
                    <a:pt x="90" y="80"/>
                  </a:lnTo>
                  <a:lnTo>
                    <a:pt x="98" y="35"/>
                  </a:lnTo>
                  <a:close/>
                  <a:moveTo>
                    <a:pt x="98" y="35"/>
                  </a:moveTo>
                  <a:lnTo>
                    <a:pt x="98" y="35"/>
                  </a:lnTo>
                  <a:lnTo>
                    <a:pt x="90" y="80"/>
                  </a:lnTo>
                  <a:lnTo>
                    <a:pt x="90" y="80"/>
                  </a:lnTo>
                  <a:lnTo>
                    <a:pt x="98" y="35"/>
                  </a:lnTo>
                  <a:close/>
                  <a:moveTo>
                    <a:pt x="98" y="35"/>
                  </a:moveTo>
                  <a:lnTo>
                    <a:pt x="98" y="35"/>
                  </a:lnTo>
                  <a:lnTo>
                    <a:pt x="90" y="80"/>
                  </a:lnTo>
                  <a:lnTo>
                    <a:pt x="90" y="80"/>
                  </a:lnTo>
                  <a:lnTo>
                    <a:pt x="98" y="35"/>
                  </a:lnTo>
                  <a:close/>
                  <a:moveTo>
                    <a:pt x="98" y="35"/>
                  </a:moveTo>
                  <a:lnTo>
                    <a:pt x="98" y="35"/>
                  </a:lnTo>
                  <a:lnTo>
                    <a:pt x="90" y="81"/>
                  </a:lnTo>
                  <a:lnTo>
                    <a:pt x="90" y="81"/>
                  </a:lnTo>
                  <a:lnTo>
                    <a:pt x="98" y="35"/>
                  </a:lnTo>
                  <a:close/>
                  <a:moveTo>
                    <a:pt x="98" y="35"/>
                  </a:moveTo>
                  <a:lnTo>
                    <a:pt x="98" y="35"/>
                  </a:lnTo>
                  <a:lnTo>
                    <a:pt x="90" y="81"/>
                  </a:lnTo>
                  <a:lnTo>
                    <a:pt x="90" y="81"/>
                  </a:lnTo>
                  <a:lnTo>
                    <a:pt x="98" y="35"/>
                  </a:lnTo>
                  <a:close/>
                  <a:moveTo>
                    <a:pt x="98" y="35"/>
                  </a:moveTo>
                  <a:lnTo>
                    <a:pt x="98" y="35"/>
                  </a:lnTo>
                  <a:lnTo>
                    <a:pt x="90" y="81"/>
                  </a:lnTo>
                  <a:lnTo>
                    <a:pt x="90" y="81"/>
                  </a:lnTo>
                  <a:lnTo>
                    <a:pt x="98" y="35"/>
                  </a:lnTo>
                  <a:close/>
                  <a:moveTo>
                    <a:pt x="98" y="35"/>
                  </a:moveTo>
                  <a:lnTo>
                    <a:pt x="98" y="35"/>
                  </a:lnTo>
                  <a:lnTo>
                    <a:pt x="91" y="81"/>
                  </a:lnTo>
                  <a:lnTo>
                    <a:pt x="90" y="81"/>
                  </a:lnTo>
                  <a:lnTo>
                    <a:pt x="98" y="35"/>
                  </a:lnTo>
                  <a:close/>
                  <a:moveTo>
                    <a:pt x="98" y="35"/>
                  </a:moveTo>
                  <a:lnTo>
                    <a:pt x="99" y="35"/>
                  </a:lnTo>
                  <a:lnTo>
                    <a:pt x="91" y="81"/>
                  </a:lnTo>
                  <a:lnTo>
                    <a:pt x="91" y="81"/>
                  </a:lnTo>
                  <a:lnTo>
                    <a:pt x="98" y="35"/>
                  </a:lnTo>
                  <a:close/>
                  <a:moveTo>
                    <a:pt x="99" y="35"/>
                  </a:moveTo>
                  <a:lnTo>
                    <a:pt x="99" y="35"/>
                  </a:lnTo>
                  <a:lnTo>
                    <a:pt x="91" y="81"/>
                  </a:lnTo>
                  <a:lnTo>
                    <a:pt x="91" y="81"/>
                  </a:lnTo>
                  <a:lnTo>
                    <a:pt x="99" y="35"/>
                  </a:lnTo>
                  <a:close/>
                  <a:moveTo>
                    <a:pt x="99" y="35"/>
                  </a:moveTo>
                  <a:lnTo>
                    <a:pt x="99" y="35"/>
                  </a:lnTo>
                  <a:lnTo>
                    <a:pt x="91" y="81"/>
                  </a:lnTo>
                  <a:lnTo>
                    <a:pt x="91" y="81"/>
                  </a:lnTo>
                  <a:lnTo>
                    <a:pt x="99" y="35"/>
                  </a:lnTo>
                  <a:close/>
                  <a:moveTo>
                    <a:pt x="99" y="35"/>
                  </a:moveTo>
                  <a:lnTo>
                    <a:pt x="99" y="35"/>
                  </a:lnTo>
                  <a:lnTo>
                    <a:pt x="91" y="81"/>
                  </a:lnTo>
                  <a:lnTo>
                    <a:pt x="91" y="81"/>
                  </a:lnTo>
                  <a:lnTo>
                    <a:pt x="99" y="35"/>
                  </a:lnTo>
                  <a:close/>
                  <a:moveTo>
                    <a:pt x="99" y="35"/>
                  </a:moveTo>
                  <a:lnTo>
                    <a:pt x="99" y="35"/>
                  </a:lnTo>
                  <a:lnTo>
                    <a:pt x="91" y="81"/>
                  </a:lnTo>
                  <a:lnTo>
                    <a:pt x="91" y="81"/>
                  </a:lnTo>
                  <a:lnTo>
                    <a:pt x="99" y="35"/>
                  </a:lnTo>
                  <a:close/>
                  <a:moveTo>
                    <a:pt x="99" y="35"/>
                  </a:moveTo>
                  <a:lnTo>
                    <a:pt x="99" y="35"/>
                  </a:lnTo>
                  <a:lnTo>
                    <a:pt x="91" y="81"/>
                  </a:lnTo>
                  <a:lnTo>
                    <a:pt x="91" y="81"/>
                  </a:lnTo>
                  <a:lnTo>
                    <a:pt x="99" y="35"/>
                  </a:lnTo>
                  <a:close/>
                  <a:moveTo>
                    <a:pt x="99" y="35"/>
                  </a:moveTo>
                  <a:lnTo>
                    <a:pt x="99" y="35"/>
                  </a:lnTo>
                  <a:lnTo>
                    <a:pt x="91" y="81"/>
                  </a:lnTo>
                  <a:lnTo>
                    <a:pt x="91" y="81"/>
                  </a:lnTo>
                  <a:lnTo>
                    <a:pt x="99" y="35"/>
                  </a:lnTo>
                  <a:close/>
                  <a:moveTo>
                    <a:pt x="99" y="35"/>
                  </a:moveTo>
                  <a:lnTo>
                    <a:pt x="99" y="35"/>
                  </a:lnTo>
                  <a:lnTo>
                    <a:pt x="91" y="81"/>
                  </a:lnTo>
                  <a:lnTo>
                    <a:pt x="91" y="81"/>
                  </a:lnTo>
                  <a:lnTo>
                    <a:pt x="99" y="35"/>
                  </a:lnTo>
                  <a:close/>
                  <a:moveTo>
                    <a:pt x="99" y="35"/>
                  </a:moveTo>
                  <a:lnTo>
                    <a:pt x="99" y="35"/>
                  </a:lnTo>
                  <a:lnTo>
                    <a:pt x="91" y="81"/>
                  </a:lnTo>
                  <a:lnTo>
                    <a:pt x="91" y="81"/>
                  </a:lnTo>
                  <a:lnTo>
                    <a:pt x="99" y="35"/>
                  </a:lnTo>
                  <a:close/>
                  <a:moveTo>
                    <a:pt x="99" y="35"/>
                  </a:moveTo>
                  <a:lnTo>
                    <a:pt x="99" y="35"/>
                  </a:lnTo>
                  <a:lnTo>
                    <a:pt x="91" y="81"/>
                  </a:lnTo>
                  <a:lnTo>
                    <a:pt x="91" y="81"/>
                  </a:lnTo>
                  <a:lnTo>
                    <a:pt x="99" y="35"/>
                  </a:lnTo>
                  <a:close/>
                  <a:moveTo>
                    <a:pt x="99" y="35"/>
                  </a:moveTo>
                  <a:lnTo>
                    <a:pt x="99" y="35"/>
                  </a:lnTo>
                  <a:lnTo>
                    <a:pt x="91" y="81"/>
                  </a:lnTo>
                  <a:lnTo>
                    <a:pt x="91" y="81"/>
                  </a:lnTo>
                  <a:lnTo>
                    <a:pt x="99" y="35"/>
                  </a:lnTo>
                  <a:close/>
                  <a:moveTo>
                    <a:pt x="99" y="35"/>
                  </a:moveTo>
                  <a:lnTo>
                    <a:pt x="99" y="35"/>
                  </a:lnTo>
                  <a:lnTo>
                    <a:pt x="92" y="81"/>
                  </a:lnTo>
                  <a:lnTo>
                    <a:pt x="92" y="81"/>
                  </a:lnTo>
                  <a:lnTo>
                    <a:pt x="99" y="35"/>
                  </a:lnTo>
                  <a:close/>
                  <a:moveTo>
                    <a:pt x="100" y="35"/>
                  </a:moveTo>
                  <a:lnTo>
                    <a:pt x="100" y="35"/>
                  </a:lnTo>
                  <a:lnTo>
                    <a:pt x="92" y="81"/>
                  </a:lnTo>
                  <a:lnTo>
                    <a:pt x="92" y="81"/>
                  </a:lnTo>
                  <a:lnTo>
                    <a:pt x="100" y="35"/>
                  </a:lnTo>
                  <a:close/>
                  <a:moveTo>
                    <a:pt x="100" y="35"/>
                  </a:moveTo>
                  <a:lnTo>
                    <a:pt x="100" y="35"/>
                  </a:lnTo>
                  <a:lnTo>
                    <a:pt x="92" y="81"/>
                  </a:lnTo>
                  <a:lnTo>
                    <a:pt x="92" y="81"/>
                  </a:lnTo>
                  <a:lnTo>
                    <a:pt x="100" y="35"/>
                  </a:lnTo>
                  <a:close/>
                  <a:moveTo>
                    <a:pt x="100" y="35"/>
                  </a:moveTo>
                  <a:lnTo>
                    <a:pt x="100" y="35"/>
                  </a:lnTo>
                  <a:lnTo>
                    <a:pt x="92" y="81"/>
                  </a:lnTo>
                  <a:lnTo>
                    <a:pt x="92" y="81"/>
                  </a:lnTo>
                  <a:lnTo>
                    <a:pt x="100" y="35"/>
                  </a:lnTo>
                  <a:close/>
                  <a:moveTo>
                    <a:pt x="100" y="35"/>
                  </a:moveTo>
                  <a:lnTo>
                    <a:pt x="100" y="35"/>
                  </a:lnTo>
                  <a:lnTo>
                    <a:pt x="92" y="81"/>
                  </a:lnTo>
                  <a:lnTo>
                    <a:pt x="92" y="81"/>
                  </a:lnTo>
                  <a:lnTo>
                    <a:pt x="100" y="35"/>
                  </a:lnTo>
                  <a:close/>
                  <a:moveTo>
                    <a:pt x="100" y="35"/>
                  </a:moveTo>
                  <a:lnTo>
                    <a:pt x="100" y="35"/>
                  </a:lnTo>
                  <a:lnTo>
                    <a:pt x="92" y="81"/>
                  </a:lnTo>
                  <a:lnTo>
                    <a:pt x="92" y="81"/>
                  </a:lnTo>
                  <a:lnTo>
                    <a:pt x="100" y="35"/>
                  </a:lnTo>
                  <a:close/>
                  <a:moveTo>
                    <a:pt x="100" y="35"/>
                  </a:moveTo>
                  <a:lnTo>
                    <a:pt x="100" y="35"/>
                  </a:lnTo>
                  <a:lnTo>
                    <a:pt x="92" y="81"/>
                  </a:lnTo>
                  <a:lnTo>
                    <a:pt x="92" y="81"/>
                  </a:lnTo>
                  <a:lnTo>
                    <a:pt x="100" y="35"/>
                  </a:lnTo>
                  <a:close/>
                  <a:moveTo>
                    <a:pt x="100" y="35"/>
                  </a:moveTo>
                  <a:lnTo>
                    <a:pt x="100" y="35"/>
                  </a:lnTo>
                  <a:lnTo>
                    <a:pt x="92" y="81"/>
                  </a:lnTo>
                  <a:lnTo>
                    <a:pt x="92" y="81"/>
                  </a:lnTo>
                  <a:lnTo>
                    <a:pt x="100" y="35"/>
                  </a:lnTo>
                  <a:close/>
                  <a:moveTo>
                    <a:pt x="100" y="35"/>
                  </a:moveTo>
                  <a:lnTo>
                    <a:pt x="100" y="35"/>
                  </a:lnTo>
                  <a:lnTo>
                    <a:pt x="92" y="81"/>
                  </a:lnTo>
                  <a:lnTo>
                    <a:pt x="92" y="81"/>
                  </a:lnTo>
                  <a:lnTo>
                    <a:pt x="100" y="35"/>
                  </a:lnTo>
                  <a:close/>
                  <a:moveTo>
                    <a:pt x="100" y="35"/>
                  </a:moveTo>
                  <a:lnTo>
                    <a:pt x="100" y="35"/>
                  </a:lnTo>
                  <a:lnTo>
                    <a:pt x="92" y="81"/>
                  </a:lnTo>
                  <a:lnTo>
                    <a:pt x="92" y="81"/>
                  </a:lnTo>
                  <a:lnTo>
                    <a:pt x="100" y="35"/>
                  </a:lnTo>
                  <a:close/>
                  <a:moveTo>
                    <a:pt x="100" y="35"/>
                  </a:moveTo>
                  <a:lnTo>
                    <a:pt x="100" y="35"/>
                  </a:lnTo>
                  <a:lnTo>
                    <a:pt x="93" y="81"/>
                  </a:lnTo>
                  <a:lnTo>
                    <a:pt x="92" y="81"/>
                  </a:lnTo>
                  <a:lnTo>
                    <a:pt x="100" y="35"/>
                  </a:lnTo>
                  <a:close/>
                  <a:moveTo>
                    <a:pt x="100" y="35"/>
                  </a:moveTo>
                  <a:lnTo>
                    <a:pt x="100" y="35"/>
                  </a:lnTo>
                  <a:lnTo>
                    <a:pt x="93" y="81"/>
                  </a:lnTo>
                  <a:lnTo>
                    <a:pt x="93" y="81"/>
                  </a:lnTo>
                  <a:lnTo>
                    <a:pt x="100" y="35"/>
                  </a:lnTo>
                  <a:close/>
                  <a:moveTo>
                    <a:pt x="101" y="35"/>
                  </a:moveTo>
                  <a:lnTo>
                    <a:pt x="101" y="35"/>
                  </a:lnTo>
                  <a:lnTo>
                    <a:pt x="93" y="81"/>
                  </a:lnTo>
                  <a:lnTo>
                    <a:pt x="93" y="81"/>
                  </a:lnTo>
                  <a:lnTo>
                    <a:pt x="101" y="35"/>
                  </a:lnTo>
                  <a:close/>
                  <a:moveTo>
                    <a:pt x="101" y="35"/>
                  </a:moveTo>
                  <a:lnTo>
                    <a:pt x="101" y="35"/>
                  </a:lnTo>
                  <a:lnTo>
                    <a:pt x="93" y="81"/>
                  </a:lnTo>
                  <a:lnTo>
                    <a:pt x="93" y="81"/>
                  </a:lnTo>
                  <a:lnTo>
                    <a:pt x="101" y="35"/>
                  </a:lnTo>
                  <a:close/>
                  <a:moveTo>
                    <a:pt x="101" y="36"/>
                  </a:moveTo>
                  <a:lnTo>
                    <a:pt x="101" y="36"/>
                  </a:lnTo>
                  <a:lnTo>
                    <a:pt x="93" y="81"/>
                  </a:lnTo>
                  <a:lnTo>
                    <a:pt x="93" y="81"/>
                  </a:lnTo>
                  <a:lnTo>
                    <a:pt x="101" y="36"/>
                  </a:lnTo>
                  <a:close/>
                  <a:moveTo>
                    <a:pt x="101" y="36"/>
                  </a:moveTo>
                  <a:lnTo>
                    <a:pt x="101" y="36"/>
                  </a:lnTo>
                  <a:lnTo>
                    <a:pt x="93" y="81"/>
                  </a:lnTo>
                  <a:lnTo>
                    <a:pt x="93" y="81"/>
                  </a:lnTo>
                  <a:lnTo>
                    <a:pt x="101" y="36"/>
                  </a:lnTo>
                  <a:close/>
                  <a:moveTo>
                    <a:pt x="101" y="36"/>
                  </a:moveTo>
                  <a:lnTo>
                    <a:pt x="101" y="36"/>
                  </a:lnTo>
                  <a:lnTo>
                    <a:pt x="93" y="81"/>
                  </a:lnTo>
                  <a:lnTo>
                    <a:pt x="93" y="81"/>
                  </a:lnTo>
                  <a:lnTo>
                    <a:pt x="101" y="36"/>
                  </a:lnTo>
                  <a:close/>
                  <a:moveTo>
                    <a:pt x="101" y="36"/>
                  </a:moveTo>
                  <a:lnTo>
                    <a:pt x="101" y="36"/>
                  </a:lnTo>
                  <a:lnTo>
                    <a:pt x="93" y="81"/>
                  </a:lnTo>
                  <a:lnTo>
                    <a:pt x="93" y="81"/>
                  </a:lnTo>
                  <a:lnTo>
                    <a:pt x="101" y="36"/>
                  </a:lnTo>
                  <a:close/>
                  <a:moveTo>
                    <a:pt x="101" y="36"/>
                  </a:moveTo>
                  <a:lnTo>
                    <a:pt x="101" y="36"/>
                  </a:lnTo>
                  <a:lnTo>
                    <a:pt x="93" y="81"/>
                  </a:lnTo>
                  <a:lnTo>
                    <a:pt x="93" y="81"/>
                  </a:lnTo>
                  <a:lnTo>
                    <a:pt x="101" y="36"/>
                  </a:lnTo>
                  <a:close/>
                  <a:moveTo>
                    <a:pt x="101" y="36"/>
                  </a:moveTo>
                  <a:lnTo>
                    <a:pt x="101" y="36"/>
                  </a:lnTo>
                  <a:lnTo>
                    <a:pt x="93" y="81"/>
                  </a:lnTo>
                  <a:lnTo>
                    <a:pt x="93" y="81"/>
                  </a:lnTo>
                  <a:lnTo>
                    <a:pt x="101" y="36"/>
                  </a:lnTo>
                  <a:close/>
                  <a:moveTo>
                    <a:pt x="101" y="36"/>
                  </a:moveTo>
                  <a:lnTo>
                    <a:pt x="101" y="36"/>
                  </a:lnTo>
                  <a:lnTo>
                    <a:pt x="93" y="81"/>
                  </a:lnTo>
                  <a:lnTo>
                    <a:pt x="93" y="81"/>
                  </a:lnTo>
                  <a:lnTo>
                    <a:pt x="101" y="36"/>
                  </a:lnTo>
                  <a:close/>
                  <a:moveTo>
                    <a:pt x="101" y="36"/>
                  </a:moveTo>
                  <a:lnTo>
                    <a:pt x="101" y="36"/>
                  </a:lnTo>
                  <a:lnTo>
                    <a:pt x="94" y="81"/>
                  </a:lnTo>
                  <a:lnTo>
                    <a:pt x="93" y="81"/>
                  </a:lnTo>
                  <a:lnTo>
                    <a:pt x="101" y="36"/>
                  </a:lnTo>
                  <a:close/>
                  <a:moveTo>
                    <a:pt x="101" y="36"/>
                  </a:moveTo>
                  <a:lnTo>
                    <a:pt x="102" y="36"/>
                  </a:lnTo>
                  <a:lnTo>
                    <a:pt x="94" y="81"/>
                  </a:lnTo>
                  <a:lnTo>
                    <a:pt x="94" y="81"/>
                  </a:lnTo>
                  <a:lnTo>
                    <a:pt x="101" y="36"/>
                  </a:lnTo>
                  <a:close/>
                  <a:moveTo>
                    <a:pt x="102" y="36"/>
                  </a:moveTo>
                  <a:lnTo>
                    <a:pt x="102" y="36"/>
                  </a:lnTo>
                  <a:lnTo>
                    <a:pt x="94" y="81"/>
                  </a:lnTo>
                  <a:lnTo>
                    <a:pt x="94" y="81"/>
                  </a:lnTo>
                  <a:lnTo>
                    <a:pt x="102" y="36"/>
                  </a:lnTo>
                  <a:close/>
                  <a:moveTo>
                    <a:pt x="102" y="36"/>
                  </a:moveTo>
                  <a:lnTo>
                    <a:pt x="102" y="36"/>
                  </a:lnTo>
                  <a:lnTo>
                    <a:pt x="94" y="81"/>
                  </a:lnTo>
                  <a:lnTo>
                    <a:pt x="94" y="81"/>
                  </a:lnTo>
                  <a:lnTo>
                    <a:pt x="102" y="36"/>
                  </a:lnTo>
                  <a:close/>
                  <a:moveTo>
                    <a:pt x="102" y="36"/>
                  </a:moveTo>
                  <a:lnTo>
                    <a:pt x="102" y="36"/>
                  </a:lnTo>
                  <a:lnTo>
                    <a:pt x="94" y="81"/>
                  </a:lnTo>
                  <a:lnTo>
                    <a:pt x="94" y="81"/>
                  </a:lnTo>
                  <a:lnTo>
                    <a:pt x="102" y="36"/>
                  </a:lnTo>
                  <a:close/>
                  <a:moveTo>
                    <a:pt x="102" y="36"/>
                  </a:moveTo>
                  <a:lnTo>
                    <a:pt x="102" y="36"/>
                  </a:lnTo>
                  <a:lnTo>
                    <a:pt x="94" y="81"/>
                  </a:lnTo>
                  <a:lnTo>
                    <a:pt x="94" y="81"/>
                  </a:lnTo>
                  <a:lnTo>
                    <a:pt x="102" y="36"/>
                  </a:lnTo>
                  <a:close/>
                  <a:moveTo>
                    <a:pt x="102" y="36"/>
                  </a:moveTo>
                  <a:lnTo>
                    <a:pt x="102" y="36"/>
                  </a:lnTo>
                  <a:lnTo>
                    <a:pt x="94" y="81"/>
                  </a:lnTo>
                  <a:lnTo>
                    <a:pt x="94" y="81"/>
                  </a:lnTo>
                  <a:lnTo>
                    <a:pt x="102" y="36"/>
                  </a:lnTo>
                  <a:close/>
                  <a:moveTo>
                    <a:pt x="102" y="36"/>
                  </a:moveTo>
                  <a:lnTo>
                    <a:pt x="102" y="36"/>
                  </a:lnTo>
                  <a:lnTo>
                    <a:pt x="94" y="81"/>
                  </a:lnTo>
                  <a:lnTo>
                    <a:pt x="94" y="81"/>
                  </a:lnTo>
                  <a:lnTo>
                    <a:pt x="102" y="36"/>
                  </a:lnTo>
                  <a:close/>
                  <a:moveTo>
                    <a:pt x="102" y="36"/>
                  </a:moveTo>
                  <a:lnTo>
                    <a:pt x="102" y="36"/>
                  </a:lnTo>
                  <a:lnTo>
                    <a:pt x="94" y="81"/>
                  </a:lnTo>
                  <a:lnTo>
                    <a:pt x="94" y="81"/>
                  </a:lnTo>
                  <a:lnTo>
                    <a:pt x="102" y="36"/>
                  </a:lnTo>
                  <a:close/>
                  <a:moveTo>
                    <a:pt x="102" y="36"/>
                  </a:moveTo>
                  <a:lnTo>
                    <a:pt x="102" y="36"/>
                  </a:lnTo>
                  <a:lnTo>
                    <a:pt x="94" y="81"/>
                  </a:lnTo>
                  <a:lnTo>
                    <a:pt x="94" y="81"/>
                  </a:lnTo>
                  <a:lnTo>
                    <a:pt x="102" y="36"/>
                  </a:lnTo>
                  <a:close/>
                  <a:moveTo>
                    <a:pt x="102" y="36"/>
                  </a:moveTo>
                  <a:lnTo>
                    <a:pt x="102" y="36"/>
                  </a:lnTo>
                  <a:lnTo>
                    <a:pt x="94" y="81"/>
                  </a:lnTo>
                  <a:lnTo>
                    <a:pt x="94" y="81"/>
                  </a:lnTo>
                  <a:lnTo>
                    <a:pt x="102" y="36"/>
                  </a:lnTo>
                  <a:close/>
                  <a:moveTo>
                    <a:pt x="102" y="36"/>
                  </a:moveTo>
                  <a:lnTo>
                    <a:pt x="102" y="36"/>
                  </a:lnTo>
                  <a:lnTo>
                    <a:pt x="94" y="81"/>
                  </a:lnTo>
                  <a:lnTo>
                    <a:pt x="94" y="81"/>
                  </a:lnTo>
                  <a:lnTo>
                    <a:pt x="102" y="36"/>
                  </a:lnTo>
                  <a:close/>
                  <a:moveTo>
                    <a:pt x="102" y="36"/>
                  </a:moveTo>
                  <a:lnTo>
                    <a:pt x="102" y="36"/>
                  </a:lnTo>
                  <a:lnTo>
                    <a:pt x="95" y="81"/>
                  </a:lnTo>
                  <a:lnTo>
                    <a:pt x="95" y="81"/>
                  </a:lnTo>
                  <a:lnTo>
                    <a:pt x="102" y="36"/>
                  </a:lnTo>
                  <a:close/>
                  <a:moveTo>
                    <a:pt x="103" y="36"/>
                  </a:moveTo>
                  <a:lnTo>
                    <a:pt x="103" y="36"/>
                  </a:lnTo>
                  <a:lnTo>
                    <a:pt x="95" y="81"/>
                  </a:lnTo>
                  <a:lnTo>
                    <a:pt x="95" y="81"/>
                  </a:lnTo>
                  <a:lnTo>
                    <a:pt x="103" y="36"/>
                  </a:lnTo>
                  <a:close/>
                  <a:moveTo>
                    <a:pt x="103" y="36"/>
                  </a:moveTo>
                  <a:lnTo>
                    <a:pt x="103" y="36"/>
                  </a:lnTo>
                  <a:lnTo>
                    <a:pt x="95" y="81"/>
                  </a:lnTo>
                  <a:lnTo>
                    <a:pt x="95" y="81"/>
                  </a:lnTo>
                  <a:lnTo>
                    <a:pt x="103" y="36"/>
                  </a:lnTo>
                  <a:close/>
                  <a:moveTo>
                    <a:pt x="103" y="36"/>
                  </a:moveTo>
                  <a:lnTo>
                    <a:pt x="103" y="36"/>
                  </a:lnTo>
                  <a:lnTo>
                    <a:pt x="95" y="81"/>
                  </a:lnTo>
                  <a:lnTo>
                    <a:pt x="95" y="81"/>
                  </a:lnTo>
                  <a:lnTo>
                    <a:pt x="103" y="36"/>
                  </a:lnTo>
                  <a:close/>
                  <a:moveTo>
                    <a:pt x="103" y="36"/>
                  </a:moveTo>
                  <a:lnTo>
                    <a:pt x="103" y="36"/>
                  </a:lnTo>
                  <a:lnTo>
                    <a:pt x="95" y="81"/>
                  </a:lnTo>
                  <a:lnTo>
                    <a:pt x="95" y="81"/>
                  </a:lnTo>
                  <a:lnTo>
                    <a:pt x="103" y="36"/>
                  </a:lnTo>
                  <a:close/>
                  <a:moveTo>
                    <a:pt x="103" y="36"/>
                  </a:moveTo>
                  <a:lnTo>
                    <a:pt x="103" y="36"/>
                  </a:lnTo>
                  <a:lnTo>
                    <a:pt x="95" y="81"/>
                  </a:lnTo>
                  <a:lnTo>
                    <a:pt x="95" y="81"/>
                  </a:lnTo>
                  <a:lnTo>
                    <a:pt x="103" y="36"/>
                  </a:lnTo>
                  <a:close/>
                  <a:moveTo>
                    <a:pt x="103" y="36"/>
                  </a:moveTo>
                  <a:lnTo>
                    <a:pt x="103" y="36"/>
                  </a:lnTo>
                  <a:lnTo>
                    <a:pt x="95" y="81"/>
                  </a:lnTo>
                  <a:lnTo>
                    <a:pt x="95" y="81"/>
                  </a:lnTo>
                  <a:lnTo>
                    <a:pt x="103" y="36"/>
                  </a:lnTo>
                  <a:close/>
                  <a:moveTo>
                    <a:pt x="103" y="36"/>
                  </a:moveTo>
                  <a:lnTo>
                    <a:pt x="103" y="36"/>
                  </a:lnTo>
                  <a:lnTo>
                    <a:pt x="95" y="81"/>
                  </a:lnTo>
                  <a:lnTo>
                    <a:pt x="95" y="81"/>
                  </a:lnTo>
                  <a:lnTo>
                    <a:pt x="103" y="36"/>
                  </a:lnTo>
                  <a:close/>
                  <a:moveTo>
                    <a:pt x="103" y="36"/>
                  </a:moveTo>
                  <a:lnTo>
                    <a:pt x="103" y="36"/>
                  </a:lnTo>
                  <a:lnTo>
                    <a:pt x="95" y="81"/>
                  </a:lnTo>
                  <a:lnTo>
                    <a:pt x="95" y="81"/>
                  </a:lnTo>
                  <a:lnTo>
                    <a:pt x="103" y="36"/>
                  </a:lnTo>
                  <a:close/>
                  <a:moveTo>
                    <a:pt x="103" y="36"/>
                  </a:moveTo>
                  <a:lnTo>
                    <a:pt x="103" y="36"/>
                  </a:lnTo>
                  <a:lnTo>
                    <a:pt x="95" y="81"/>
                  </a:lnTo>
                  <a:lnTo>
                    <a:pt x="95" y="81"/>
                  </a:lnTo>
                  <a:lnTo>
                    <a:pt x="103" y="36"/>
                  </a:lnTo>
                  <a:close/>
                  <a:moveTo>
                    <a:pt x="103" y="36"/>
                  </a:moveTo>
                  <a:lnTo>
                    <a:pt x="103" y="36"/>
                  </a:lnTo>
                  <a:lnTo>
                    <a:pt x="96" y="81"/>
                  </a:lnTo>
                  <a:lnTo>
                    <a:pt x="95" y="81"/>
                  </a:lnTo>
                  <a:lnTo>
                    <a:pt x="103" y="36"/>
                  </a:lnTo>
                  <a:close/>
                  <a:moveTo>
                    <a:pt x="103" y="36"/>
                  </a:moveTo>
                  <a:lnTo>
                    <a:pt x="103" y="36"/>
                  </a:lnTo>
                  <a:lnTo>
                    <a:pt x="96" y="81"/>
                  </a:lnTo>
                  <a:lnTo>
                    <a:pt x="96" y="81"/>
                  </a:lnTo>
                  <a:lnTo>
                    <a:pt x="103" y="36"/>
                  </a:lnTo>
                  <a:close/>
                  <a:moveTo>
                    <a:pt x="104" y="36"/>
                  </a:moveTo>
                  <a:lnTo>
                    <a:pt x="104" y="36"/>
                  </a:lnTo>
                  <a:lnTo>
                    <a:pt x="96" y="82"/>
                  </a:lnTo>
                  <a:lnTo>
                    <a:pt x="96" y="81"/>
                  </a:lnTo>
                  <a:lnTo>
                    <a:pt x="104" y="36"/>
                  </a:lnTo>
                  <a:close/>
                  <a:moveTo>
                    <a:pt x="104" y="36"/>
                  </a:moveTo>
                  <a:lnTo>
                    <a:pt x="104" y="36"/>
                  </a:lnTo>
                  <a:lnTo>
                    <a:pt x="96" y="82"/>
                  </a:lnTo>
                  <a:lnTo>
                    <a:pt x="96" y="82"/>
                  </a:lnTo>
                  <a:lnTo>
                    <a:pt x="104" y="36"/>
                  </a:lnTo>
                  <a:close/>
                  <a:moveTo>
                    <a:pt x="104" y="36"/>
                  </a:moveTo>
                  <a:lnTo>
                    <a:pt x="104" y="36"/>
                  </a:lnTo>
                  <a:lnTo>
                    <a:pt x="96" y="82"/>
                  </a:lnTo>
                  <a:lnTo>
                    <a:pt x="96" y="82"/>
                  </a:lnTo>
                  <a:lnTo>
                    <a:pt x="104" y="36"/>
                  </a:lnTo>
                  <a:close/>
                  <a:moveTo>
                    <a:pt x="104" y="36"/>
                  </a:moveTo>
                  <a:lnTo>
                    <a:pt x="104" y="36"/>
                  </a:lnTo>
                  <a:lnTo>
                    <a:pt x="96" y="82"/>
                  </a:lnTo>
                  <a:lnTo>
                    <a:pt x="96" y="82"/>
                  </a:lnTo>
                  <a:lnTo>
                    <a:pt x="104" y="36"/>
                  </a:lnTo>
                  <a:close/>
                  <a:moveTo>
                    <a:pt x="104" y="36"/>
                  </a:moveTo>
                  <a:lnTo>
                    <a:pt x="104" y="36"/>
                  </a:lnTo>
                  <a:lnTo>
                    <a:pt x="96" y="82"/>
                  </a:lnTo>
                  <a:lnTo>
                    <a:pt x="96" y="82"/>
                  </a:lnTo>
                  <a:lnTo>
                    <a:pt x="104" y="36"/>
                  </a:lnTo>
                  <a:close/>
                  <a:moveTo>
                    <a:pt x="104" y="36"/>
                  </a:moveTo>
                  <a:lnTo>
                    <a:pt x="104" y="36"/>
                  </a:lnTo>
                  <a:lnTo>
                    <a:pt x="96" y="82"/>
                  </a:lnTo>
                  <a:lnTo>
                    <a:pt x="96" y="82"/>
                  </a:lnTo>
                  <a:lnTo>
                    <a:pt x="104" y="36"/>
                  </a:lnTo>
                  <a:close/>
                  <a:moveTo>
                    <a:pt x="104" y="36"/>
                  </a:moveTo>
                  <a:lnTo>
                    <a:pt x="104" y="36"/>
                  </a:lnTo>
                  <a:lnTo>
                    <a:pt x="96" y="82"/>
                  </a:lnTo>
                  <a:lnTo>
                    <a:pt x="96" y="82"/>
                  </a:lnTo>
                  <a:lnTo>
                    <a:pt x="104" y="36"/>
                  </a:lnTo>
                  <a:close/>
                  <a:moveTo>
                    <a:pt x="104" y="36"/>
                  </a:moveTo>
                  <a:lnTo>
                    <a:pt x="104" y="36"/>
                  </a:lnTo>
                  <a:lnTo>
                    <a:pt x="96" y="82"/>
                  </a:lnTo>
                  <a:lnTo>
                    <a:pt x="96" y="82"/>
                  </a:lnTo>
                  <a:lnTo>
                    <a:pt x="104" y="36"/>
                  </a:lnTo>
                  <a:close/>
                  <a:moveTo>
                    <a:pt x="104" y="36"/>
                  </a:moveTo>
                  <a:lnTo>
                    <a:pt x="104" y="36"/>
                  </a:lnTo>
                  <a:lnTo>
                    <a:pt x="96" y="82"/>
                  </a:lnTo>
                  <a:lnTo>
                    <a:pt x="96" y="82"/>
                  </a:lnTo>
                  <a:lnTo>
                    <a:pt x="104" y="36"/>
                  </a:lnTo>
                  <a:close/>
                  <a:moveTo>
                    <a:pt x="104" y="36"/>
                  </a:moveTo>
                  <a:lnTo>
                    <a:pt x="104" y="36"/>
                  </a:lnTo>
                  <a:lnTo>
                    <a:pt x="96" y="82"/>
                  </a:lnTo>
                  <a:lnTo>
                    <a:pt x="96" y="82"/>
                  </a:lnTo>
                  <a:lnTo>
                    <a:pt x="104" y="36"/>
                  </a:lnTo>
                  <a:close/>
                  <a:moveTo>
                    <a:pt x="104" y="36"/>
                  </a:moveTo>
                  <a:lnTo>
                    <a:pt x="105" y="36"/>
                  </a:lnTo>
                  <a:lnTo>
                    <a:pt x="97" y="82"/>
                  </a:lnTo>
                  <a:lnTo>
                    <a:pt x="97" y="82"/>
                  </a:lnTo>
                  <a:lnTo>
                    <a:pt x="104" y="36"/>
                  </a:lnTo>
                  <a:close/>
                  <a:moveTo>
                    <a:pt x="105" y="36"/>
                  </a:moveTo>
                  <a:lnTo>
                    <a:pt x="105" y="36"/>
                  </a:lnTo>
                  <a:lnTo>
                    <a:pt x="97" y="82"/>
                  </a:lnTo>
                  <a:lnTo>
                    <a:pt x="97" y="82"/>
                  </a:lnTo>
                  <a:lnTo>
                    <a:pt x="105" y="36"/>
                  </a:lnTo>
                  <a:close/>
                  <a:moveTo>
                    <a:pt x="105" y="36"/>
                  </a:moveTo>
                  <a:lnTo>
                    <a:pt x="105" y="36"/>
                  </a:lnTo>
                  <a:lnTo>
                    <a:pt x="97" y="82"/>
                  </a:lnTo>
                  <a:lnTo>
                    <a:pt x="97" y="82"/>
                  </a:lnTo>
                  <a:lnTo>
                    <a:pt x="105" y="36"/>
                  </a:lnTo>
                  <a:close/>
                  <a:moveTo>
                    <a:pt x="105" y="36"/>
                  </a:moveTo>
                  <a:lnTo>
                    <a:pt x="105" y="36"/>
                  </a:lnTo>
                  <a:lnTo>
                    <a:pt x="97" y="82"/>
                  </a:lnTo>
                  <a:lnTo>
                    <a:pt x="97" y="82"/>
                  </a:lnTo>
                  <a:lnTo>
                    <a:pt x="105" y="36"/>
                  </a:lnTo>
                  <a:close/>
                  <a:moveTo>
                    <a:pt x="105" y="36"/>
                  </a:moveTo>
                  <a:lnTo>
                    <a:pt x="105" y="36"/>
                  </a:lnTo>
                  <a:lnTo>
                    <a:pt x="97" y="82"/>
                  </a:lnTo>
                  <a:lnTo>
                    <a:pt x="97" y="82"/>
                  </a:lnTo>
                  <a:lnTo>
                    <a:pt x="105" y="36"/>
                  </a:lnTo>
                  <a:close/>
                  <a:moveTo>
                    <a:pt x="105" y="36"/>
                  </a:moveTo>
                  <a:lnTo>
                    <a:pt x="105" y="36"/>
                  </a:lnTo>
                  <a:lnTo>
                    <a:pt x="97" y="82"/>
                  </a:lnTo>
                  <a:lnTo>
                    <a:pt x="97" y="82"/>
                  </a:lnTo>
                  <a:lnTo>
                    <a:pt x="105" y="36"/>
                  </a:lnTo>
                  <a:close/>
                  <a:moveTo>
                    <a:pt x="105" y="36"/>
                  </a:moveTo>
                  <a:lnTo>
                    <a:pt x="105" y="36"/>
                  </a:lnTo>
                  <a:lnTo>
                    <a:pt x="97" y="82"/>
                  </a:lnTo>
                  <a:lnTo>
                    <a:pt x="97" y="82"/>
                  </a:lnTo>
                  <a:lnTo>
                    <a:pt x="105" y="36"/>
                  </a:lnTo>
                  <a:close/>
                  <a:moveTo>
                    <a:pt x="105" y="36"/>
                  </a:moveTo>
                  <a:lnTo>
                    <a:pt x="105" y="36"/>
                  </a:lnTo>
                  <a:lnTo>
                    <a:pt x="97" y="82"/>
                  </a:lnTo>
                  <a:lnTo>
                    <a:pt x="97" y="82"/>
                  </a:lnTo>
                  <a:lnTo>
                    <a:pt x="105" y="36"/>
                  </a:lnTo>
                  <a:close/>
                  <a:moveTo>
                    <a:pt x="105" y="36"/>
                  </a:moveTo>
                  <a:lnTo>
                    <a:pt x="105" y="36"/>
                  </a:lnTo>
                  <a:lnTo>
                    <a:pt x="97" y="82"/>
                  </a:lnTo>
                  <a:lnTo>
                    <a:pt x="97" y="82"/>
                  </a:lnTo>
                  <a:lnTo>
                    <a:pt x="105" y="36"/>
                  </a:lnTo>
                  <a:close/>
                  <a:moveTo>
                    <a:pt x="105" y="36"/>
                  </a:moveTo>
                  <a:lnTo>
                    <a:pt x="105" y="36"/>
                  </a:lnTo>
                  <a:lnTo>
                    <a:pt x="97" y="82"/>
                  </a:lnTo>
                  <a:lnTo>
                    <a:pt x="97" y="82"/>
                  </a:lnTo>
                  <a:lnTo>
                    <a:pt x="105" y="36"/>
                  </a:lnTo>
                  <a:close/>
                  <a:moveTo>
                    <a:pt x="105" y="36"/>
                  </a:moveTo>
                  <a:lnTo>
                    <a:pt x="105" y="36"/>
                  </a:lnTo>
                  <a:lnTo>
                    <a:pt x="97" y="82"/>
                  </a:lnTo>
                  <a:lnTo>
                    <a:pt x="97" y="82"/>
                  </a:lnTo>
                  <a:lnTo>
                    <a:pt x="105" y="36"/>
                  </a:lnTo>
                  <a:close/>
                  <a:moveTo>
                    <a:pt x="105" y="36"/>
                  </a:moveTo>
                  <a:lnTo>
                    <a:pt x="105" y="36"/>
                  </a:lnTo>
                  <a:lnTo>
                    <a:pt x="98" y="82"/>
                  </a:lnTo>
                  <a:lnTo>
                    <a:pt x="98" y="82"/>
                  </a:lnTo>
                  <a:lnTo>
                    <a:pt x="105" y="36"/>
                  </a:lnTo>
                  <a:close/>
                  <a:moveTo>
                    <a:pt x="106" y="36"/>
                  </a:moveTo>
                  <a:lnTo>
                    <a:pt x="106" y="36"/>
                  </a:lnTo>
                  <a:lnTo>
                    <a:pt x="98" y="82"/>
                  </a:lnTo>
                  <a:lnTo>
                    <a:pt x="98" y="82"/>
                  </a:lnTo>
                  <a:lnTo>
                    <a:pt x="106" y="36"/>
                  </a:lnTo>
                  <a:close/>
                  <a:moveTo>
                    <a:pt x="106" y="36"/>
                  </a:moveTo>
                  <a:lnTo>
                    <a:pt x="106" y="36"/>
                  </a:lnTo>
                  <a:lnTo>
                    <a:pt x="98" y="82"/>
                  </a:lnTo>
                  <a:lnTo>
                    <a:pt x="98" y="82"/>
                  </a:lnTo>
                  <a:lnTo>
                    <a:pt x="106" y="36"/>
                  </a:lnTo>
                  <a:close/>
                  <a:moveTo>
                    <a:pt x="106" y="36"/>
                  </a:moveTo>
                  <a:lnTo>
                    <a:pt x="106" y="36"/>
                  </a:lnTo>
                  <a:lnTo>
                    <a:pt x="98" y="82"/>
                  </a:lnTo>
                  <a:lnTo>
                    <a:pt x="98" y="82"/>
                  </a:lnTo>
                  <a:lnTo>
                    <a:pt x="106" y="36"/>
                  </a:lnTo>
                  <a:close/>
                  <a:moveTo>
                    <a:pt x="106" y="36"/>
                  </a:moveTo>
                  <a:lnTo>
                    <a:pt x="106" y="36"/>
                  </a:lnTo>
                  <a:lnTo>
                    <a:pt x="98" y="82"/>
                  </a:lnTo>
                  <a:lnTo>
                    <a:pt x="98" y="82"/>
                  </a:lnTo>
                  <a:lnTo>
                    <a:pt x="106" y="36"/>
                  </a:lnTo>
                  <a:close/>
                  <a:moveTo>
                    <a:pt x="106" y="36"/>
                  </a:moveTo>
                  <a:lnTo>
                    <a:pt x="106" y="36"/>
                  </a:lnTo>
                  <a:lnTo>
                    <a:pt x="98" y="82"/>
                  </a:lnTo>
                  <a:lnTo>
                    <a:pt x="98" y="82"/>
                  </a:lnTo>
                  <a:lnTo>
                    <a:pt x="106" y="36"/>
                  </a:lnTo>
                  <a:close/>
                  <a:moveTo>
                    <a:pt x="106" y="36"/>
                  </a:moveTo>
                  <a:lnTo>
                    <a:pt x="106" y="36"/>
                  </a:lnTo>
                  <a:lnTo>
                    <a:pt x="98" y="82"/>
                  </a:lnTo>
                  <a:lnTo>
                    <a:pt x="98" y="82"/>
                  </a:lnTo>
                  <a:lnTo>
                    <a:pt x="106" y="36"/>
                  </a:lnTo>
                  <a:close/>
                  <a:moveTo>
                    <a:pt x="106" y="36"/>
                  </a:moveTo>
                  <a:lnTo>
                    <a:pt x="106" y="36"/>
                  </a:lnTo>
                  <a:lnTo>
                    <a:pt x="98" y="82"/>
                  </a:lnTo>
                  <a:lnTo>
                    <a:pt x="98" y="82"/>
                  </a:lnTo>
                  <a:lnTo>
                    <a:pt x="106" y="36"/>
                  </a:lnTo>
                  <a:close/>
                  <a:moveTo>
                    <a:pt x="106" y="36"/>
                  </a:moveTo>
                  <a:lnTo>
                    <a:pt x="106" y="36"/>
                  </a:lnTo>
                  <a:lnTo>
                    <a:pt x="98" y="82"/>
                  </a:lnTo>
                  <a:lnTo>
                    <a:pt x="98" y="82"/>
                  </a:lnTo>
                  <a:lnTo>
                    <a:pt x="106" y="36"/>
                  </a:lnTo>
                  <a:close/>
                  <a:moveTo>
                    <a:pt x="106" y="36"/>
                  </a:moveTo>
                  <a:lnTo>
                    <a:pt x="106" y="36"/>
                  </a:lnTo>
                  <a:lnTo>
                    <a:pt x="98" y="82"/>
                  </a:lnTo>
                  <a:lnTo>
                    <a:pt x="98" y="82"/>
                  </a:lnTo>
                  <a:lnTo>
                    <a:pt x="106" y="36"/>
                  </a:lnTo>
                  <a:close/>
                  <a:moveTo>
                    <a:pt x="106" y="36"/>
                  </a:moveTo>
                  <a:lnTo>
                    <a:pt x="106" y="36"/>
                  </a:lnTo>
                  <a:lnTo>
                    <a:pt x="99" y="82"/>
                  </a:lnTo>
                  <a:lnTo>
                    <a:pt x="98" y="82"/>
                  </a:lnTo>
                  <a:lnTo>
                    <a:pt x="106" y="36"/>
                  </a:lnTo>
                  <a:close/>
                  <a:moveTo>
                    <a:pt x="106" y="36"/>
                  </a:moveTo>
                  <a:lnTo>
                    <a:pt x="106" y="36"/>
                  </a:lnTo>
                  <a:lnTo>
                    <a:pt x="99" y="82"/>
                  </a:lnTo>
                  <a:lnTo>
                    <a:pt x="99" y="82"/>
                  </a:lnTo>
                  <a:lnTo>
                    <a:pt x="106" y="36"/>
                  </a:lnTo>
                  <a:close/>
                  <a:moveTo>
                    <a:pt x="107" y="36"/>
                  </a:moveTo>
                  <a:lnTo>
                    <a:pt x="107" y="37"/>
                  </a:lnTo>
                  <a:lnTo>
                    <a:pt x="99" y="82"/>
                  </a:lnTo>
                  <a:lnTo>
                    <a:pt x="99" y="82"/>
                  </a:lnTo>
                  <a:lnTo>
                    <a:pt x="107" y="36"/>
                  </a:lnTo>
                  <a:close/>
                  <a:moveTo>
                    <a:pt x="107" y="37"/>
                  </a:moveTo>
                  <a:lnTo>
                    <a:pt x="107" y="37"/>
                  </a:lnTo>
                  <a:lnTo>
                    <a:pt x="99" y="82"/>
                  </a:lnTo>
                  <a:lnTo>
                    <a:pt x="99" y="82"/>
                  </a:lnTo>
                  <a:lnTo>
                    <a:pt x="107" y="37"/>
                  </a:lnTo>
                  <a:close/>
                  <a:moveTo>
                    <a:pt x="107" y="37"/>
                  </a:moveTo>
                  <a:lnTo>
                    <a:pt x="107" y="37"/>
                  </a:lnTo>
                  <a:lnTo>
                    <a:pt x="99" y="82"/>
                  </a:lnTo>
                  <a:lnTo>
                    <a:pt x="99" y="82"/>
                  </a:lnTo>
                  <a:lnTo>
                    <a:pt x="107" y="37"/>
                  </a:lnTo>
                  <a:close/>
                  <a:moveTo>
                    <a:pt x="107" y="37"/>
                  </a:moveTo>
                  <a:lnTo>
                    <a:pt x="107" y="37"/>
                  </a:lnTo>
                  <a:lnTo>
                    <a:pt x="99" y="82"/>
                  </a:lnTo>
                  <a:lnTo>
                    <a:pt x="99" y="82"/>
                  </a:lnTo>
                  <a:lnTo>
                    <a:pt x="107" y="37"/>
                  </a:lnTo>
                  <a:close/>
                  <a:moveTo>
                    <a:pt x="107" y="37"/>
                  </a:moveTo>
                  <a:lnTo>
                    <a:pt x="107" y="37"/>
                  </a:lnTo>
                  <a:lnTo>
                    <a:pt x="99" y="82"/>
                  </a:lnTo>
                  <a:lnTo>
                    <a:pt x="99" y="82"/>
                  </a:lnTo>
                  <a:lnTo>
                    <a:pt x="107" y="37"/>
                  </a:lnTo>
                  <a:close/>
                  <a:moveTo>
                    <a:pt x="107" y="37"/>
                  </a:moveTo>
                  <a:lnTo>
                    <a:pt x="107" y="37"/>
                  </a:lnTo>
                  <a:lnTo>
                    <a:pt x="99" y="82"/>
                  </a:lnTo>
                  <a:lnTo>
                    <a:pt x="99" y="82"/>
                  </a:lnTo>
                  <a:lnTo>
                    <a:pt x="107" y="37"/>
                  </a:lnTo>
                  <a:close/>
                  <a:moveTo>
                    <a:pt x="107" y="37"/>
                  </a:moveTo>
                  <a:lnTo>
                    <a:pt x="107" y="37"/>
                  </a:lnTo>
                  <a:lnTo>
                    <a:pt x="99" y="82"/>
                  </a:lnTo>
                  <a:lnTo>
                    <a:pt x="99" y="82"/>
                  </a:lnTo>
                  <a:lnTo>
                    <a:pt x="107" y="37"/>
                  </a:lnTo>
                  <a:close/>
                  <a:moveTo>
                    <a:pt x="107" y="37"/>
                  </a:moveTo>
                  <a:lnTo>
                    <a:pt x="107" y="37"/>
                  </a:lnTo>
                  <a:lnTo>
                    <a:pt x="99" y="82"/>
                  </a:lnTo>
                  <a:lnTo>
                    <a:pt x="99" y="82"/>
                  </a:lnTo>
                  <a:lnTo>
                    <a:pt x="107" y="37"/>
                  </a:lnTo>
                  <a:close/>
                  <a:moveTo>
                    <a:pt x="107" y="37"/>
                  </a:moveTo>
                  <a:lnTo>
                    <a:pt x="107" y="37"/>
                  </a:lnTo>
                  <a:lnTo>
                    <a:pt x="99" y="82"/>
                  </a:lnTo>
                  <a:lnTo>
                    <a:pt x="99" y="82"/>
                  </a:lnTo>
                  <a:lnTo>
                    <a:pt x="107" y="37"/>
                  </a:lnTo>
                  <a:close/>
                  <a:moveTo>
                    <a:pt x="107" y="37"/>
                  </a:moveTo>
                  <a:lnTo>
                    <a:pt x="107" y="37"/>
                  </a:lnTo>
                  <a:lnTo>
                    <a:pt x="99" y="82"/>
                  </a:lnTo>
                  <a:lnTo>
                    <a:pt x="99" y="82"/>
                  </a:lnTo>
                  <a:lnTo>
                    <a:pt x="107" y="37"/>
                  </a:lnTo>
                  <a:close/>
                  <a:moveTo>
                    <a:pt x="107" y="37"/>
                  </a:moveTo>
                  <a:lnTo>
                    <a:pt x="108" y="37"/>
                  </a:lnTo>
                  <a:lnTo>
                    <a:pt x="100" y="82"/>
                  </a:lnTo>
                  <a:lnTo>
                    <a:pt x="100" y="82"/>
                  </a:lnTo>
                  <a:lnTo>
                    <a:pt x="107" y="37"/>
                  </a:lnTo>
                  <a:close/>
                  <a:moveTo>
                    <a:pt x="108" y="37"/>
                  </a:moveTo>
                  <a:lnTo>
                    <a:pt x="108" y="37"/>
                  </a:lnTo>
                  <a:lnTo>
                    <a:pt x="100" y="82"/>
                  </a:lnTo>
                  <a:lnTo>
                    <a:pt x="100" y="82"/>
                  </a:lnTo>
                  <a:lnTo>
                    <a:pt x="108" y="37"/>
                  </a:lnTo>
                  <a:close/>
                  <a:moveTo>
                    <a:pt x="108" y="37"/>
                  </a:moveTo>
                  <a:lnTo>
                    <a:pt x="108" y="37"/>
                  </a:lnTo>
                  <a:lnTo>
                    <a:pt x="100" y="82"/>
                  </a:lnTo>
                  <a:lnTo>
                    <a:pt x="100" y="82"/>
                  </a:lnTo>
                  <a:lnTo>
                    <a:pt x="108" y="37"/>
                  </a:lnTo>
                  <a:close/>
                  <a:moveTo>
                    <a:pt x="108" y="37"/>
                  </a:moveTo>
                  <a:lnTo>
                    <a:pt x="108" y="37"/>
                  </a:lnTo>
                  <a:lnTo>
                    <a:pt x="100" y="82"/>
                  </a:lnTo>
                  <a:lnTo>
                    <a:pt x="100" y="82"/>
                  </a:lnTo>
                  <a:lnTo>
                    <a:pt x="108" y="37"/>
                  </a:lnTo>
                  <a:close/>
                  <a:moveTo>
                    <a:pt x="108" y="37"/>
                  </a:moveTo>
                  <a:lnTo>
                    <a:pt x="108" y="37"/>
                  </a:lnTo>
                  <a:lnTo>
                    <a:pt x="100" y="82"/>
                  </a:lnTo>
                  <a:lnTo>
                    <a:pt x="100" y="82"/>
                  </a:lnTo>
                  <a:lnTo>
                    <a:pt x="108" y="37"/>
                  </a:lnTo>
                  <a:close/>
                  <a:moveTo>
                    <a:pt x="108" y="37"/>
                  </a:moveTo>
                  <a:lnTo>
                    <a:pt x="108" y="37"/>
                  </a:lnTo>
                  <a:lnTo>
                    <a:pt x="100" y="82"/>
                  </a:lnTo>
                  <a:lnTo>
                    <a:pt x="100" y="82"/>
                  </a:lnTo>
                  <a:lnTo>
                    <a:pt x="108" y="37"/>
                  </a:lnTo>
                  <a:close/>
                  <a:moveTo>
                    <a:pt x="108" y="37"/>
                  </a:moveTo>
                  <a:lnTo>
                    <a:pt x="108" y="37"/>
                  </a:lnTo>
                  <a:lnTo>
                    <a:pt x="100" y="82"/>
                  </a:lnTo>
                  <a:lnTo>
                    <a:pt x="100" y="82"/>
                  </a:lnTo>
                  <a:lnTo>
                    <a:pt x="108" y="37"/>
                  </a:lnTo>
                  <a:close/>
                  <a:moveTo>
                    <a:pt x="108" y="37"/>
                  </a:moveTo>
                  <a:lnTo>
                    <a:pt x="108" y="37"/>
                  </a:lnTo>
                  <a:lnTo>
                    <a:pt x="100" y="82"/>
                  </a:lnTo>
                  <a:lnTo>
                    <a:pt x="100" y="82"/>
                  </a:lnTo>
                  <a:lnTo>
                    <a:pt x="108" y="37"/>
                  </a:lnTo>
                  <a:close/>
                  <a:moveTo>
                    <a:pt x="108" y="37"/>
                  </a:moveTo>
                  <a:lnTo>
                    <a:pt x="108" y="37"/>
                  </a:lnTo>
                  <a:lnTo>
                    <a:pt x="100" y="82"/>
                  </a:lnTo>
                  <a:lnTo>
                    <a:pt x="100" y="82"/>
                  </a:lnTo>
                  <a:lnTo>
                    <a:pt x="108" y="37"/>
                  </a:lnTo>
                  <a:close/>
                  <a:moveTo>
                    <a:pt x="108" y="37"/>
                  </a:moveTo>
                  <a:lnTo>
                    <a:pt x="108" y="37"/>
                  </a:lnTo>
                  <a:lnTo>
                    <a:pt x="100" y="82"/>
                  </a:lnTo>
                  <a:lnTo>
                    <a:pt x="100" y="82"/>
                  </a:lnTo>
                  <a:lnTo>
                    <a:pt x="108" y="37"/>
                  </a:lnTo>
                  <a:close/>
                  <a:moveTo>
                    <a:pt x="108" y="37"/>
                  </a:moveTo>
                  <a:lnTo>
                    <a:pt x="108" y="37"/>
                  </a:lnTo>
                  <a:lnTo>
                    <a:pt x="100" y="82"/>
                  </a:lnTo>
                  <a:lnTo>
                    <a:pt x="100" y="82"/>
                  </a:lnTo>
                  <a:lnTo>
                    <a:pt x="108" y="37"/>
                  </a:lnTo>
                  <a:close/>
                  <a:moveTo>
                    <a:pt x="108" y="37"/>
                  </a:moveTo>
                  <a:lnTo>
                    <a:pt x="108" y="37"/>
                  </a:lnTo>
                  <a:lnTo>
                    <a:pt x="101" y="82"/>
                  </a:lnTo>
                  <a:lnTo>
                    <a:pt x="101" y="82"/>
                  </a:lnTo>
                  <a:lnTo>
                    <a:pt x="108" y="37"/>
                  </a:lnTo>
                  <a:close/>
                  <a:moveTo>
                    <a:pt x="109" y="37"/>
                  </a:moveTo>
                  <a:lnTo>
                    <a:pt x="109" y="37"/>
                  </a:lnTo>
                  <a:lnTo>
                    <a:pt x="101" y="82"/>
                  </a:lnTo>
                  <a:lnTo>
                    <a:pt x="101" y="82"/>
                  </a:lnTo>
                  <a:lnTo>
                    <a:pt x="109" y="37"/>
                  </a:lnTo>
                  <a:close/>
                  <a:moveTo>
                    <a:pt x="109" y="37"/>
                  </a:moveTo>
                  <a:lnTo>
                    <a:pt x="109" y="37"/>
                  </a:lnTo>
                  <a:lnTo>
                    <a:pt x="101" y="82"/>
                  </a:lnTo>
                  <a:lnTo>
                    <a:pt x="101" y="82"/>
                  </a:lnTo>
                  <a:lnTo>
                    <a:pt x="109" y="37"/>
                  </a:lnTo>
                  <a:close/>
                  <a:moveTo>
                    <a:pt x="109" y="37"/>
                  </a:moveTo>
                  <a:lnTo>
                    <a:pt x="109" y="37"/>
                  </a:lnTo>
                  <a:lnTo>
                    <a:pt x="101" y="82"/>
                  </a:lnTo>
                  <a:lnTo>
                    <a:pt x="101" y="82"/>
                  </a:lnTo>
                  <a:lnTo>
                    <a:pt x="109" y="37"/>
                  </a:lnTo>
                  <a:close/>
                  <a:moveTo>
                    <a:pt x="109" y="37"/>
                  </a:moveTo>
                  <a:lnTo>
                    <a:pt x="109" y="37"/>
                  </a:lnTo>
                  <a:lnTo>
                    <a:pt x="101" y="82"/>
                  </a:lnTo>
                  <a:lnTo>
                    <a:pt x="101" y="82"/>
                  </a:lnTo>
                  <a:lnTo>
                    <a:pt x="109" y="37"/>
                  </a:lnTo>
                  <a:close/>
                  <a:moveTo>
                    <a:pt x="109" y="37"/>
                  </a:moveTo>
                  <a:lnTo>
                    <a:pt x="109" y="37"/>
                  </a:lnTo>
                  <a:lnTo>
                    <a:pt x="101" y="82"/>
                  </a:lnTo>
                  <a:lnTo>
                    <a:pt x="101" y="82"/>
                  </a:lnTo>
                  <a:lnTo>
                    <a:pt x="109" y="37"/>
                  </a:lnTo>
                  <a:close/>
                  <a:moveTo>
                    <a:pt x="109" y="37"/>
                  </a:moveTo>
                  <a:lnTo>
                    <a:pt x="109" y="37"/>
                  </a:lnTo>
                  <a:lnTo>
                    <a:pt x="101" y="82"/>
                  </a:lnTo>
                  <a:lnTo>
                    <a:pt x="101" y="82"/>
                  </a:lnTo>
                  <a:lnTo>
                    <a:pt x="109" y="37"/>
                  </a:lnTo>
                  <a:close/>
                  <a:moveTo>
                    <a:pt x="109" y="37"/>
                  </a:moveTo>
                  <a:lnTo>
                    <a:pt x="109" y="37"/>
                  </a:lnTo>
                  <a:lnTo>
                    <a:pt x="101" y="82"/>
                  </a:lnTo>
                  <a:lnTo>
                    <a:pt x="101" y="82"/>
                  </a:lnTo>
                  <a:lnTo>
                    <a:pt x="109" y="37"/>
                  </a:lnTo>
                  <a:close/>
                  <a:moveTo>
                    <a:pt x="109" y="37"/>
                  </a:moveTo>
                  <a:lnTo>
                    <a:pt x="109" y="37"/>
                  </a:lnTo>
                  <a:lnTo>
                    <a:pt x="101" y="82"/>
                  </a:lnTo>
                  <a:lnTo>
                    <a:pt x="101" y="82"/>
                  </a:lnTo>
                  <a:lnTo>
                    <a:pt x="109" y="37"/>
                  </a:lnTo>
                  <a:close/>
                  <a:moveTo>
                    <a:pt x="109" y="37"/>
                  </a:moveTo>
                  <a:lnTo>
                    <a:pt x="109" y="37"/>
                  </a:lnTo>
                  <a:lnTo>
                    <a:pt x="101" y="82"/>
                  </a:lnTo>
                  <a:lnTo>
                    <a:pt x="101" y="82"/>
                  </a:lnTo>
                  <a:lnTo>
                    <a:pt x="109" y="37"/>
                  </a:lnTo>
                  <a:close/>
                  <a:moveTo>
                    <a:pt x="109" y="37"/>
                  </a:moveTo>
                  <a:lnTo>
                    <a:pt x="109" y="37"/>
                  </a:lnTo>
                  <a:lnTo>
                    <a:pt x="102" y="82"/>
                  </a:lnTo>
                  <a:lnTo>
                    <a:pt x="101" y="82"/>
                  </a:lnTo>
                  <a:lnTo>
                    <a:pt x="109" y="37"/>
                  </a:lnTo>
                  <a:close/>
                  <a:moveTo>
                    <a:pt x="109" y="37"/>
                  </a:moveTo>
                  <a:lnTo>
                    <a:pt x="109" y="37"/>
                  </a:lnTo>
                  <a:lnTo>
                    <a:pt x="102" y="83"/>
                  </a:lnTo>
                  <a:lnTo>
                    <a:pt x="102" y="82"/>
                  </a:lnTo>
                  <a:lnTo>
                    <a:pt x="109" y="37"/>
                  </a:lnTo>
                  <a:close/>
                  <a:moveTo>
                    <a:pt x="110" y="37"/>
                  </a:moveTo>
                  <a:lnTo>
                    <a:pt x="110" y="37"/>
                  </a:lnTo>
                  <a:lnTo>
                    <a:pt x="102" y="83"/>
                  </a:lnTo>
                  <a:lnTo>
                    <a:pt x="102" y="83"/>
                  </a:lnTo>
                  <a:lnTo>
                    <a:pt x="110" y="37"/>
                  </a:lnTo>
                  <a:close/>
                  <a:moveTo>
                    <a:pt x="110" y="37"/>
                  </a:moveTo>
                  <a:lnTo>
                    <a:pt x="110" y="37"/>
                  </a:lnTo>
                  <a:lnTo>
                    <a:pt x="102" y="83"/>
                  </a:lnTo>
                  <a:lnTo>
                    <a:pt x="102" y="83"/>
                  </a:lnTo>
                  <a:lnTo>
                    <a:pt x="110" y="37"/>
                  </a:lnTo>
                  <a:close/>
                  <a:moveTo>
                    <a:pt x="110" y="37"/>
                  </a:moveTo>
                  <a:lnTo>
                    <a:pt x="110" y="37"/>
                  </a:lnTo>
                  <a:lnTo>
                    <a:pt x="102" y="83"/>
                  </a:lnTo>
                  <a:lnTo>
                    <a:pt x="102" y="83"/>
                  </a:lnTo>
                  <a:lnTo>
                    <a:pt x="110" y="37"/>
                  </a:lnTo>
                  <a:close/>
                  <a:moveTo>
                    <a:pt x="110" y="37"/>
                  </a:moveTo>
                  <a:lnTo>
                    <a:pt x="110" y="37"/>
                  </a:lnTo>
                  <a:lnTo>
                    <a:pt x="102" y="83"/>
                  </a:lnTo>
                  <a:lnTo>
                    <a:pt x="102" y="83"/>
                  </a:lnTo>
                  <a:lnTo>
                    <a:pt x="110" y="37"/>
                  </a:lnTo>
                  <a:close/>
                  <a:moveTo>
                    <a:pt x="110" y="37"/>
                  </a:moveTo>
                  <a:lnTo>
                    <a:pt x="110" y="37"/>
                  </a:lnTo>
                  <a:lnTo>
                    <a:pt x="102" y="83"/>
                  </a:lnTo>
                  <a:lnTo>
                    <a:pt x="102" y="83"/>
                  </a:lnTo>
                  <a:lnTo>
                    <a:pt x="110" y="37"/>
                  </a:lnTo>
                  <a:close/>
                  <a:moveTo>
                    <a:pt x="110" y="37"/>
                  </a:moveTo>
                  <a:lnTo>
                    <a:pt x="110" y="37"/>
                  </a:lnTo>
                  <a:lnTo>
                    <a:pt x="102" y="83"/>
                  </a:lnTo>
                  <a:lnTo>
                    <a:pt x="102" y="83"/>
                  </a:lnTo>
                  <a:lnTo>
                    <a:pt x="110" y="37"/>
                  </a:lnTo>
                  <a:close/>
                  <a:moveTo>
                    <a:pt x="110" y="37"/>
                  </a:moveTo>
                  <a:lnTo>
                    <a:pt x="110" y="37"/>
                  </a:lnTo>
                  <a:lnTo>
                    <a:pt x="102" y="83"/>
                  </a:lnTo>
                  <a:lnTo>
                    <a:pt x="102" y="83"/>
                  </a:lnTo>
                  <a:lnTo>
                    <a:pt x="110" y="37"/>
                  </a:lnTo>
                  <a:close/>
                  <a:moveTo>
                    <a:pt x="110" y="37"/>
                  </a:moveTo>
                  <a:lnTo>
                    <a:pt x="110" y="37"/>
                  </a:lnTo>
                  <a:lnTo>
                    <a:pt x="102" y="83"/>
                  </a:lnTo>
                  <a:lnTo>
                    <a:pt x="102" y="83"/>
                  </a:lnTo>
                  <a:lnTo>
                    <a:pt x="110" y="37"/>
                  </a:lnTo>
                  <a:close/>
                  <a:moveTo>
                    <a:pt x="110" y="37"/>
                  </a:moveTo>
                  <a:lnTo>
                    <a:pt x="110" y="37"/>
                  </a:lnTo>
                  <a:lnTo>
                    <a:pt x="102" y="83"/>
                  </a:lnTo>
                  <a:lnTo>
                    <a:pt x="102" y="83"/>
                  </a:lnTo>
                  <a:lnTo>
                    <a:pt x="110" y="37"/>
                  </a:lnTo>
                  <a:close/>
                  <a:moveTo>
                    <a:pt x="110" y="37"/>
                  </a:moveTo>
                  <a:lnTo>
                    <a:pt x="110" y="37"/>
                  </a:lnTo>
                  <a:lnTo>
                    <a:pt x="102" y="83"/>
                  </a:lnTo>
                  <a:lnTo>
                    <a:pt x="102" y="83"/>
                  </a:lnTo>
                  <a:lnTo>
                    <a:pt x="110" y="37"/>
                  </a:lnTo>
                  <a:close/>
                  <a:moveTo>
                    <a:pt x="110" y="37"/>
                  </a:moveTo>
                  <a:lnTo>
                    <a:pt x="110" y="37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10" y="37"/>
                  </a:lnTo>
                  <a:close/>
                  <a:moveTo>
                    <a:pt x="111" y="37"/>
                  </a:moveTo>
                  <a:lnTo>
                    <a:pt x="111" y="37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11" y="37"/>
                  </a:lnTo>
                  <a:close/>
                  <a:moveTo>
                    <a:pt x="111" y="37"/>
                  </a:moveTo>
                  <a:lnTo>
                    <a:pt x="111" y="37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11" y="37"/>
                  </a:lnTo>
                  <a:close/>
                  <a:moveTo>
                    <a:pt x="111" y="37"/>
                  </a:moveTo>
                  <a:lnTo>
                    <a:pt x="111" y="37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11" y="37"/>
                  </a:lnTo>
                  <a:close/>
                  <a:moveTo>
                    <a:pt x="111" y="37"/>
                  </a:moveTo>
                  <a:lnTo>
                    <a:pt x="111" y="37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11" y="37"/>
                  </a:lnTo>
                  <a:close/>
                  <a:moveTo>
                    <a:pt x="111" y="37"/>
                  </a:moveTo>
                  <a:lnTo>
                    <a:pt x="111" y="37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11" y="37"/>
                  </a:lnTo>
                  <a:close/>
                  <a:moveTo>
                    <a:pt x="111" y="37"/>
                  </a:moveTo>
                  <a:lnTo>
                    <a:pt x="111" y="37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11" y="37"/>
                  </a:lnTo>
                  <a:close/>
                  <a:moveTo>
                    <a:pt x="111" y="37"/>
                  </a:moveTo>
                  <a:lnTo>
                    <a:pt x="111" y="37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11" y="37"/>
                  </a:lnTo>
                  <a:close/>
                  <a:moveTo>
                    <a:pt x="111" y="37"/>
                  </a:moveTo>
                  <a:lnTo>
                    <a:pt x="111" y="37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11" y="37"/>
                  </a:lnTo>
                  <a:close/>
                  <a:moveTo>
                    <a:pt x="111" y="37"/>
                  </a:moveTo>
                  <a:lnTo>
                    <a:pt x="111" y="37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11" y="37"/>
                  </a:lnTo>
                  <a:close/>
                  <a:moveTo>
                    <a:pt x="111" y="37"/>
                  </a:moveTo>
                  <a:lnTo>
                    <a:pt x="111" y="37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11" y="37"/>
                  </a:lnTo>
                  <a:close/>
                  <a:moveTo>
                    <a:pt x="111" y="37"/>
                  </a:moveTo>
                  <a:lnTo>
                    <a:pt x="111" y="37"/>
                  </a:lnTo>
                  <a:lnTo>
                    <a:pt x="104" y="83"/>
                  </a:lnTo>
                  <a:lnTo>
                    <a:pt x="104" y="83"/>
                  </a:lnTo>
                  <a:lnTo>
                    <a:pt x="111" y="37"/>
                  </a:lnTo>
                  <a:close/>
                  <a:moveTo>
                    <a:pt x="112" y="37"/>
                  </a:moveTo>
                  <a:lnTo>
                    <a:pt x="112" y="37"/>
                  </a:lnTo>
                  <a:lnTo>
                    <a:pt x="104" y="83"/>
                  </a:lnTo>
                  <a:lnTo>
                    <a:pt x="104" y="83"/>
                  </a:lnTo>
                  <a:lnTo>
                    <a:pt x="112" y="37"/>
                  </a:lnTo>
                  <a:close/>
                  <a:moveTo>
                    <a:pt x="112" y="37"/>
                  </a:moveTo>
                  <a:lnTo>
                    <a:pt x="112" y="37"/>
                  </a:lnTo>
                  <a:lnTo>
                    <a:pt x="104" y="83"/>
                  </a:lnTo>
                  <a:lnTo>
                    <a:pt x="104" y="83"/>
                  </a:lnTo>
                  <a:lnTo>
                    <a:pt x="112" y="37"/>
                  </a:lnTo>
                  <a:close/>
                  <a:moveTo>
                    <a:pt x="112" y="37"/>
                  </a:moveTo>
                  <a:lnTo>
                    <a:pt x="112" y="37"/>
                  </a:lnTo>
                  <a:lnTo>
                    <a:pt x="104" y="83"/>
                  </a:lnTo>
                  <a:lnTo>
                    <a:pt x="104" y="83"/>
                  </a:lnTo>
                  <a:lnTo>
                    <a:pt x="112" y="37"/>
                  </a:lnTo>
                  <a:close/>
                  <a:moveTo>
                    <a:pt x="112" y="37"/>
                  </a:moveTo>
                  <a:lnTo>
                    <a:pt x="112" y="37"/>
                  </a:lnTo>
                  <a:lnTo>
                    <a:pt x="104" y="83"/>
                  </a:lnTo>
                  <a:lnTo>
                    <a:pt x="104" y="83"/>
                  </a:lnTo>
                  <a:lnTo>
                    <a:pt x="112" y="37"/>
                  </a:lnTo>
                  <a:close/>
                  <a:moveTo>
                    <a:pt x="112" y="37"/>
                  </a:moveTo>
                  <a:lnTo>
                    <a:pt x="112" y="37"/>
                  </a:lnTo>
                  <a:lnTo>
                    <a:pt x="104" y="83"/>
                  </a:lnTo>
                  <a:lnTo>
                    <a:pt x="104" y="83"/>
                  </a:lnTo>
                  <a:lnTo>
                    <a:pt x="112" y="37"/>
                  </a:lnTo>
                  <a:close/>
                  <a:moveTo>
                    <a:pt x="112" y="37"/>
                  </a:moveTo>
                  <a:lnTo>
                    <a:pt x="112" y="37"/>
                  </a:lnTo>
                  <a:lnTo>
                    <a:pt x="104" y="83"/>
                  </a:lnTo>
                  <a:lnTo>
                    <a:pt x="104" y="83"/>
                  </a:lnTo>
                  <a:lnTo>
                    <a:pt x="112" y="37"/>
                  </a:lnTo>
                  <a:close/>
                  <a:moveTo>
                    <a:pt x="112" y="37"/>
                  </a:moveTo>
                  <a:lnTo>
                    <a:pt x="112" y="38"/>
                  </a:lnTo>
                  <a:lnTo>
                    <a:pt x="104" y="83"/>
                  </a:lnTo>
                  <a:lnTo>
                    <a:pt x="104" y="83"/>
                  </a:lnTo>
                  <a:lnTo>
                    <a:pt x="112" y="37"/>
                  </a:lnTo>
                  <a:close/>
                  <a:moveTo>
                    <a:pt x="112" y="38"/>
                  </a:moveTo>
                  <a:lnTo>
                    <a:pt x="112" y="38"/>
                  </a:lnTo>
                  <a:lnTo>
                    <a:pt x="104" y="83"/>
                  </a:lnTo>
                  <a:lnTo>
                    <a:pt x="104" y="83"/>
                  </a:lnTo>
                  <a:lnTo>
                    <a:pt x="112" y="38"/>
                  </a:lnTo>
                  <a:close/>
                  <a:moveTo>
                    <a:pt x="112" y="38"/>
                  </a:moveTo>
                  <a:lnTo>
                    <a:pt x="112" y="38"/>
                  </a:lnTo>
                  <a:lnTo>
                    <a:pt x="104" y="83"/>
                  </a:lnTo>
                  <a:lnTo>
                    <a:pt x="104" y="83"/>
                  </a:lnTo>
                  <a:lnTo>
                    <a:pt x="112" y="38"/>
                  </a:lnTo>
                  <a:close/>
                  <a:moveTo>
                    <a:pt x="112" y="38"/>
                  </a:moveTo>
                  <a:lnTo>
                    <a:pt x="112" y="38"/>
                  </a:lnTo>
                  <a:lnTo>
                    <a:pt x="105" y="83"/>
                  </a:lnTo>
                  <a:lnTo>
                    <a:pt x="104" y="83"/>
                  </a:lnTo>
                  <a:lnTo>
                    <a:pt x="112" y="38"/>
                  </a:lnTo>
                  <a:close/>
                  <a:moveTo>
                    <a:pt x="112" y="38"/>
                  </a:moveTo>
                  <a:lnTo>
                    <a:pt x="112" y="38"/>
                  </a:lnTo>
                  <a:lnTo>
                    <a:pt x="105" y="83"/>
                  </a:lnTo>
                  <a:lnTo>
                    <a:pt x="105" y="83"/>
                  </a:lnTo>
                  <a:lnTo>
                    <a:pt x="112" y="38"/>
                  </a:lnTo>
                  <a:close/>
                  <a:moveTo>
                    <a:pt x="113" y="38"/>
                  </a:moveTo>
                  <a:lnTo>
                    <a:pt x="113" y="38"/>
                  </a:lnTo>
                  <a:lnTo>
                    <a:pt x="105" y="83"/>
                  </a:lnTo>
                  <a:lnTo>
                    <a:pt x="105" y="83"/>
                  </a:lnTo>
                  <a:lnTo>
                    <a:pt x="113" y="38"/>
                  </a:lnTo>
                  <a:close/>
                  <a:moveTo>
                    <a:pt x="113" y="38"/>
                  </a:moveTo>
                  <a:lnTo>
                    <a:pt x="113" y="38"/>
                  </a:lnTo>
                  <a:lnTo>
                    <a:pt x="105" y="83"/>
                  </a:lnTo>
                  <a:lnTo>
                    <a:pt x="105" y="83"/>
                  </a:lnTo>
                  <a:lnTo>
                    <a:pt x="113" y="38"/>
                  </a:lnTo>
                  <a:close/>
                  <a:moveTo>
                    <a:pt x="113" y="38"/>
                  </a:moveTo>
                  <a:lnTo>
                    <a:pt x="113" y="38"/>
                  </a:lnTo>
                  <a:lnTo>
                    <a:pt x="105" y="83"/>
                  </a:lnTo>
                  <a:lnTo>
                    <a:pt x="105" y="83"/>
                  </a:lnTo>
                  <a:lnTo>
                    <a:pt x="113" y="38"/>
                  </a:lnTo>
                  <a:close/>
                  <a:moveTo>
                    <a:pt x="113" y="38"/>
                  </a:moveTo>
                  <a:lnTo>
                    <a:pt x="113" y="38"/>
                  </a:lnTo>
                  <a:lnTo>
                    <a:pt x="105" y="83"/>
                  </a:lnTo>
                  <a:lnTo>
                    <a:pt x="105" y="83"/>
                  </a:lnTo>
                  <a:lnTo>
                    <a:pt x="113" y="38"/>
                  </a:lnTo>
                  <a:close/>
                  <a:moveTo>
                    <a:pt x="113" y="38"/>
                  </a:moveTo>
                  <a:lnTo>
                    <a:pt x="113" y="38"/>
                  </a:lnTo>
                  <a:lnTo>
                    <a:pt x="105" y="83"/>
                  </a:lnTo>
                  <a:lnTo>
                    <a:pt x="105" y="83"/>
                  </a:lnTo>
                  <a:lnTo>
                    <a:pt x="113" y="38"/>
                  </a:lnTo>
                  <a:close/>
                  <a:moveTo>
                    <a:pt x="113" y="38"/>
                  </a:moveTo>
                  <a:lnTo>
                    <a:pt x="113" y="38"/>
                  </a:lnTo>
                  <a:lnTo>
                    <a:pt x="105" y="83"/>
                  </a:lnTo>
                  <a:lnTo>
                    <a:pt x="105" y="83"/>
                  </a:lnTo>
                  <a:lnTo>
                    <a:pt x="113" y="38"/>
                  </a:lnTo>
                  <a:close/>
                  <a:moveTo>
                    <a:pt x="113" y="38"/>
                  </a:moveTo>
                  <a:lnTo>
                    <a:pt x="113" y="38"/>
                  </a:lnTo>
                  <a:lnTo>
                    <a:pt x="105" y="83"/>
                  </a:lnTo>
                  <a:lnTo>
                    <a:pt x="105" y="83"/>
                  </a:lnTo>
                  <a:lnTo>
                    <a:pt x="113" y="38"/>
                  </a:lnTo>
                  <a:close/>
                  <a:moveTo>
                    <a:pt x="113" y="38"/>
                  </a:moveTo>
                  <a:lnTo>
                    <a:pt x="113" y="38"/>
                  </a:lnTo>
                  <a:lnTo>
                    <a:pt x="105" y="83"/>
                  </a:lnTo>
                  <a:lnTo>
                    <a:pt x="105" y="83"/>
                  </a:lnTo>
                  <a:lnTo>
                    <a:pt x="113" y="38"/>
                  </a:lnTo>
                  <a:close/>
                  <a:moveTo>
                    <a:pt x="113" y="38"/>
                  </a:moveTo>
                  <a:lnTo>
                    <a:pt x="113" y="38"/>
                  </a:lnTo>
                  <a:lnTo>
                    <a:pt x="105" y="83"/>
                  </a:lnTo>
                  <a:lnTo>
                    <a:pt x="105" y="83"/>
                  </a:lnTo>
                  <a:lnTo>
                    <a:pt x="113" y="38"/>
                  </a:lnTo>
                  <a:close/>
                  <a:moveTo>
                    <a:pt x="113" y="38"/>
                  </a:moveTo>
                  <a:lnTo>
                    <a:pt x="113" y="38"/>
                  </a:lnTo>
                  <a:lnTo>
                    <a:pt x="105" y="83"/>
                  </a:lnTo>
                  <a:lnTo>
                    <a:pt x="105" y="83"/>
                  </a:lnTo>
                  <a:lnTo>
                    <a:pt x="113" y="38"/>
                  </a:lnTo>
                  <a:close/>
                  <a:moveTo>
                    <a:pt x="113" y="38"/>
                  </a:moveTo>
                  <a:lnTo>
                    <a:pt x="113" y="38"/>
                  </a:lnTo>
                  <a:lnTo>
                    <a:pt x="106" y="83"/>
                  </a:lnTo>
                  <a:lnTo>
                    <a:pt x="106" y="83"/>
                  </a:lnTo>
                  <a:lnTo>
                    <a:pt x="113" y="38"/>
                  </a:lnTo>
                  <a:close/>
                  <a:moveTo>
                    <a:pt x="114" y="38"/>
                  </a:moveTo>
                  <a:lnTo>
                    <a:pt x="114" y="38"/>
                  </a:lnTo>
                  <a:lnTo>
                    <a:pt x="106" y="83"/>
                  </a:lnTo>
                  <a:lnTo>
                    <a:pt x="106" y="83"/>
                  </a:lnTo>
                  <a:lnTo>
                    <a:pt x="114" y="38"/>
                  </a:lnTo>
                  <a:close/>
                  <a:moveTo>
                    <a:pt x="114" y="38"/>
                  </a:moveTo>
                  <a:lnTo>
                    <a:pt x="114" y="38"/>
                  </a:lnTo>
                  <a:lnTo>
                    <a:pt x="106" y="83"/>
                  </a:lnTo>
                  <a:lnTo>
                    <a:pt x="106" y="83"/>
                  </a:lnTo>
                  <a:lnTo>
                    <a:pt x="114" y="38"/>
                  </a:lnTo>
                  <a:close/>
                  <a:moveTo>
                    <a:pt x="114" y="38"/>
                  </a:moveTo>
                  <a:lnTo>
                    <a:pt x="114" y="38"/>
                  </a:lnTo>
                  <a:lnTo>
                    <a:pt x="106" y="83"/>
                  </a:lnTo>
                  <a:lnTo>
                    <a:pt x="106" y="83"/>
                  </a:lnTo>
                  <a:lnTo>
                    <a:pt x="114" y="38"/>
                  </a:lnTo>
                  <a:close/>
                  <a:moveTo>
                    <a:pt x="114" y="38"/>
                  </a:moveTo>
                  <a:lnTo>
                    <a:pt x="114" y="38"/>
                  </a:lnTo>
                  <a:lnTo>
                    <a:pt x="106" y="83"/>
                  </a:lnTo>
                  <a:lnTo>
                    <a:pt x="106" y="83"/>
                  </a:lnTo>
                  <a:lnTo>
                    <a:pt x="114" y="38"/>
                  </a:lnTo>
                  <a:close/>
                  <a:moveTo>
                    <a:pt x="114" y="38"/>
                  </a:moveTo>
                  <a:lnTo>
                    <a:pt x="114" y="38"/>
                  </a:lnTo>
                  <a:lnTo>
                    <a:pt x="106" y="83"/>
                  </a:lnTo>
                  <a:lnTo>
                    <a:pt x="106" y="83"/>
                  </a:lnTo>
                  <a:lnTo>
                    <a:pt x="114" y="38"/>
                  </a:lnTo>
                  <a:close/>
                  <a:moveTo>
                    <a:pt x="114" y="38"/>
                  </a:moveTo>
                  <a:lnTo>
                    <a:pt x="114" y="38"/>
                  </a:lnTo>
                  <a:lnTo>
                    <a:pt x="106" y="83"/>
                  </a:lnTo>
                  <a:lnTo>
                    <a:pt x="106" y="83"/>
                  </a:lnTo>
                  <a:lnTo>
                    <a:pt x="114" y="38"/>
                  </a:lnTo>
                  <a:close/>
                  <a:moveTo>
                    <a:pt x="114" y="38"/>
                  </a:moveTo>
                  <a:lnTo>
                    <a:pt x="114" y="38"/>
                  </a:lnTo>
                  <a:lnTo>
                    <a:pt x="106" y="83"/>
                  </a:lnTo>
                  <a:lnTo>
                    <a:pt x="106" y="83"/>
                  </a:lnTo>
                  <a:lnTo>
                    <a:pt x="114" y="38"/>
                  </a:lnTo>
                  <a:close/>
                  <a:moveTo>
                    <a:pt x="114" y="38"/>
                  </a:moveTo>
                  <a:lnTo>
                    <a:pt x="114" y="38"/>
                  </a:lnTo>
                  <a:lnTo>
                    <a:pt x="106" y="83"/>
                  </a:lnTo>
                  <a:lnTo>
                    <a:pt x="106" y="83"/>
                  </a:lnTo>
                  <a:lnTo>
                    <a:pt x="114" y="38"/>
                  </a:lnTo>
                  <a:close/>
                  <a:moveTo>
                    <a:pt x="114" y="38"/>
                  </a:moveTo>
                  <a:lnTo>
                    <a:pt x="114" y="38"/>
                  </a:lnTo>
                  <a:lnTo>
                    <a:pt x="106" y="83"/>
                  </a:lnTo>
                  <a:lnTo>
                    <a:pt x="106" y="83"/>
                  </a:lnTo>
                  <a:lnTo>
                    <a:pt x="114" y="38"/>
                  </a:lnTo>
                  <a:close/>
                  <a:moveTo>
                    <a:pt x="114" y="38"/>
                  </a:moveTo>
                  <a:lnTo>
                    <a:pt x="114" y="38"/>
                  </a:lnTo>
                  <a:lnTo>
                    <a:pt x="106" y="83"/>
                  </a:lnTo>
                  <a:lnTo>
                    <a:pt x="106" y="83"/>
                  </a:lnTo>
                  <a:lnTo>
                    <a:pt x="114" y="38"/>
                  </a:lnTo>
                  <a:close/>
                  <a:moveTo>
                    <a:pt x="114" y="38"/>
                  </a:moveTo>
                  <a:lnTo>
                    <a:pt x="114" y="38"/>
                  </a:lnTo>
                  <a:lnTo>
                    <a:pt x="107" y="83"/>
                  </a:lnTo>
                  <a:lnTo>
                    <a:pt x="107" y="83"/>
                  </a:lnTo>
                  <a:lnTo>
                    <a:pt x="114" y="38"/>
                  </a:lnTo>
                  <a:close/>
                  <a:moveTo>
                    <a:pt x="115" y="38"/>
                  </a:moveTo>
                  <a:lnTo>
                    <a:pt x="115" y="38"/>
                  </a:lnTo>
                  <a:lnTo>
                    <a:pt x="107" y="83"/>
                  </a:lnTo>
                  <a:lnTo>
                    <a:pt x="107" y="83"/>
                  </a:lnTo>
                  <a:lnTo>
                    <a:pt x="115" y="38"/>
                  </a:lnTo>
                  <a:close/>
                  <a:moveTo>
                    <a:pt x="115" y="38"/>
                  </a:moveTo>
                  <a:lnTo>
                    <a:pt x="115" y="38"/>
                  </a:lnTo>
                  <a:lnTo>
                    <a:pt x="107" y="83"/>
                  </a:lnTo>
                  <a:lnTo>
                    <a:pt x="107" y="83"/>
                  </a:lnTo>
                  <a:lnTo>
                    <a:pt x="115" y="38"/>
                  </a:lnTo>
                  <a:close/>
                  <a:moveTo>
                    <a:pt x="115" y="38"/>
                  </a:moveTo>
                  <a:lnTo>
                    <a:pt x="115" y="38"/>
                  </a:lnTo>
                  <a:lnTo>
                    <a:pt x="107" y="83"/>
                  </a:lnTo>
                  <a:lnTo>
                    <a:pt x="107" y="83"/>
                  </a:lnTo>
                  <a:lnTo>
                    <a:pt x="115" y="38"/>
                  </a:lnTo>
                  <a:close/>
                  <a:moveTo>
                    <a:pt x="115" y="38"/>
                  </a:moveTo>
                  <a:lnTo>
                    <a:pt x="115" y="38"/>
                  </a:lnTo>
                  <a:lnTo>
                    <a:pt x="107" y="83"/>
                  </a:lnTo>
                  <a:lnTo>
                    <a:pt x="107" y="83"/>
                  </a:lnTo>
                  <a:lnTo>
                    <a:pt x="115" y="38"/>
                  </a:lnTo>
                  <a:close/>
                  <a:moveTo>
                    <a:pt x="115" y="38"/>
                  </a:moveTo>
                  <a:lnTo>
                    <a:pt x="115" y="38"/>
                  </a:lnTo>
                  <a:lnTo>
                    <a:pt x="107" y="83"/>
                  </a:lnTo>
                  <a:lnTo>
                    <a:pt x="107" y="83"/>
                  </a:lnTo>
                  <a:lnTo>
                    <a:pt x="115" y="38"/>
                  </a:lnTo>
                  <a:close/>
                  <a:moveTo>
                    <a:pt x="115" y="38"/>
                  </a:moveTo>
                  <a:lnTo>
                    <a:pt x="115" y="38"/>
                  </a:lnTo>
                  <a:lnTo>
                    <a:pt x="107" y="84"/>
                  </a:lnTo>
                  <a:lnTo>
                    <a:pt x="107" y="84"/>
                  </a:lnTo>
                  <a:lnTo>
                    <a:pt x="115" y="38"/>
                  </a:lnTo>
                  <a:close/>
                  <a:moveTo>
                    <a:pt x="115" y="38"/>
                  </a:moveTo>
                  <a:lnTo>
                    <a:pt x="115" y="38"/>
                  </a:lnTo>
                  <a:lnTo>
                    <a:pt x="107" y="84"/>
                  </a:lnTo>
                  <a:lnTo>
                    <a:pt x="107" y="84"/>
                  </a:lnTo>
                  <a:lnTo>
                    <a:pt x="115" y="38"/>
                  </a:lnTo>
                  <a:close/>
                  <a:moveTo>
                    <a:pt x="115" y="38"/>
                  </a:moveTo>
                  <a:lnTo>
                    <a:pt x="115" y="38"/>
                  </a:lnTo>
                  <a:lnTo>
                    <a:pt x="107" y="84"/>
                  </a:lnTo>
                  <a:lnTo>
                    <a:pt x="107" y="84"/>
                  </a:lnTo>
                  <a:lnTo>
                    <a:pt x="115" y="38"/>
                  </a:lnTo>
                  <a:close/>
                  <a:moveTo>
                    <a:pt x="115" y="38"/>
                  </a:moveTo>
                  <a:lnTo>
                    <a:pt x="115" y="38"/>
                  </a:lnTo>
                  <a:lnTo>
                    <a:pt x="107" y="84"/>
                  </a:lnTo>
                  <a:lnTo>
                    <a:pt x="107" y="84"/>
                  </a:lnTo>
                  <a:lnTo>
                    <a:pt x="115" y="38"/>
                  </a:lnTo>
                  <a:close/>
                  <a:moveTo>
                    <a:pt x="115" y="38"/>
                  </a:moveTo>
                  <a:lnTo>
                    <a:pt x="115" y="38"/>
                  </a:lnTo>
                  <a:lnTo>
                    <a:pt x="108" y="84"/>
                  </a:lnTo>
                  <a:lnTo>
                    <a:pt x="107" y="84"/>
                  </a:lnTo>
                  <a:lnTo>
                    <a:pt x="115" y="38"/>
                  </a:lnTo>
                  <a:close/>
                  <a:moveTo>
                    <a:pt x="115" y="38"/>
                  </a:moveTo>
                  <a:lnTo>
                    <a:pt x="115" y="38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5" y="38"/>
                  </a:lnTo>
                  <a:close/>
                  <a:moveTo>
                    <a:pt x="115" y="38"/>
                  </a:moveTo>
                  <a:lnTo>
                    <a:pt x="116" y="38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5" y="38"/>
                  </a:lnTo>
                  <a:close/>
                  <a:moveTo>
                    <a:pt x="116" y="38"/>
                  </a:moveTo>
                  <a:lnTo>
                    <a:pt x="116" y="38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6" y="38"/>
                  </a:lnTo>
                  <a:close/>
                  <a:moveTo>
                    <a:pt x="116" y="38"/>
                  </a:moveTo>
                  <a:lnTo>
                    <a:pt x="116" y="38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6" y="38"/>
                  </a:lnTo>
                  <a:close/>
                  <a:moveTo>
                    <a:pt x="116" y="38"/>
                  </a:moveTo>
                  <a:lnTo>
                    <a:pt x="116" y="38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6" y="38"/>
                  </a:lnTo>
                  <a:close/>
                  <a:moveTo>
                    <a:pt x="116" y="38"/>
                  </a:moveTo>
                  <a:lnTo>
                    <a:pt x="116" y="38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6" y="38"/>
                  </a:lnTo>
                  <a:close/>
                  <a:moveTo>
                    <a:pt x="116" y="38"/>
                  </a:moveTo>
                  <a:lnTo>
                    <a:pt x="116" y="38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6" y="38"/>
                  </a:lnTo>
                  <a:close/>
                  <a:moveTo>
                    <a:pt x="116" y="38"/>
                  </a:moveTo>
                  <a:lnTo>
                    <a:pt x="116" y="38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6" y="38"/>
                  </a:lnTo>
                  <a:close/>
                  <a:moveTo>
                    <a:pt x="116" y="38"/>
                  </a:moveTo>
                  <a:lnTo>
                    <a:pt x="116" y="38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6" y="38"/>
                  </a:lnTo>
                  <a:close/>
                  <a:moveTo>
                    <a:pt x="116" y="38"/>
                  </a:moveTo>
                  <a:lnTo>
                    <a:pt x="116" y="38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6" y="38"/>
                  </a:lnTo>
                  <a:close/>
                  <a:moveTo>
                    <a:pt x="116" y="38"/>
                  </a:moveTo>
                  <a:lnTo>
                    <a:pt x="116" y="38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6" y="38"/>
                  </a:lnTo>
                  <a:close/>
                  <a:moveTo>
                    <a:pt x="116" y="38"/>
                  </a:moveTo>
                  <a:lnTo>
                    <a:pt x="116" y="38"/>
                  </a:lnTo>
                  <a:lnTo>
                    <a:pt x="109" y="84"/>
                  </a:lnTo>
                  <a:lnTo>
                    <a:pt x="109" y="84"/>
                  </a:lnTo>
                  <a:lnTo>
                    <a:pt x="116" y="38"/>
                  </a:lnTo>
                  <a:close/>
                  <a:moveTo>
                    <a:pt x="117" y="38"/>
                  </a:moveTo>
                  <a:lnTo>
                    <a:pt x="117" y="38"/>
                  </a:lnTo>
                  <a:lnTo>
                    <a:pt x="109" y="84"/>
                  </a:lnTo>
                  <a:lnTo>
                    <a:pt x="109" y="84"/>
                  </a:lnTo>
                  <a:lnTo>
                    <a:pt x="117" y="38"/>
                  </a:lnTo>
                  <a:close/>
                  <a:moveTo>
                    <a:pt x="117" y="38"/>
                  </a:moveTo>
                  <a:lnTo>
                    <a:pt x="117" y="38"/>
                  </a:lnTo>
                  <a:lnTo>
                    <a:pt x="109" y="84"/>
                  </a:lnTo>
                  <a:lnTo>
                    <a:pt x="109" y="84"/>
                  </a:lnTo>
                  <a:lnTo>
                    <a:pt x="117" y="38"/>
                  </a:lnTo>
                  <a:close/>
                  <a:moveTo>
                    <a:pt x="117" y="38"/>
                  </a:moveTo>
                  <a:lnTo>
                    <a:pt x="117" y="38"/>
                  </a:lnTo>
                  <a:lnTo>
                    <a:pt x="109" y="84"/>
                  </a:lnTo>
                  <a:lnTo>
                    <a:pt x="109" y="84"/>
                  </a:lnTo>
                  <a:lnTo>
                    <a:pt x="117" y="38"/>
                  </a:lnTo>
                  <a:close/>
                  <a:moveTo>
                    <a:pt x="117" y="38"/>
                  </a:moveTo>
                  <a:lnTo>
                    <a:pt x="117" y="38"/>
                  </a:lnTo>
                  <a:lnTo>
                    <a:pt x="109" y="84"/>
                  </a:lnTo>
                  <a:lnTo>
                    <a:pt x="109" y="84"/>
                  </a:lnTo>
                  <a:lnTo>
                    <a:pt x="117" y="38"/>
                  </a:lnTo>
                  <a:close/>
                  <a:moveTo>
                    <a:pt x="117" y="38"/>
                  </a:moveTo>
                  <a:lnTo>
                    <a:pt x="117" y="38"/>
                  </a:lnTo>
                  <a:lnTo>
                    <a:pt x="109" y="84"/>
                  </a:lnTo>
                  <a:lnTo>
                    <a:pt x="109" y="84"/>
                  </a:lnTo>
                  <a:lnTo>
                    <a:pt x="117" y="38"/>
                  </a:lnTo>
                  <a:close/>
                  <a:moveTo>
                    <a:pt x="117" y="38"/>
                  </a:moveTo>
                  <a:lnTo>
                    <a:pt x="117" y="38"/>
                  </a:lnTo>
                  <a:lnTo>
                    <a:pt x="109" y="84"/>
                  </a:lnTo>
                  <a:lnTo>
                    <a:pt x="109" y="84"/>
                  </a:lnTo>
                  <a:lnTo>
                    <a:pt x="117" y="38"/>
                  </a:lnTo>
                  <a:close/>
                  <a:moveTo>
                    <a:pt x="117" y="38"/>
                  </a:moveTo>
                  <a:lnTo>
                    <a:pt x="117" y="38"/>
                  </a:lnTo>
                  <a:lnTo>
                    <a:pt x="109" y="84"/>
                  </a:lnTo>
                  <a:lnTo>
                    <a:pt x="109" y="84"/>
                  </a:lnTo>
                  <a:lnTo>
                    <a:pt x="117" y="38"/>
                  </a:lnTo>
                  <a:close/>
                  <a:moveTo>
                    <a:pt x="117" y="38"/>
                  </a:moveTo>
                  <a:lnTo>
                    <a:pt x="117" y="38"/>
                  </a:lnTo>
                  <a:lnTo>
                    <a:pt x="109" y="84"/>
                  </a:lnTo>
                  <a:lnTo>
                    <a:pt x="109" y="84"/>
                  </a:lnTo>
                  <a:lnTo>
                    <a:pt x="117" y="38"/>
                  </a:lnTo>
                  <a:close/>
                  <a:moveTo>
                    <a:pt x="117" y="38"/>
                  </a:moveTo>
                  <a:lnTo>
                    <a:pt x="117" y="38"/>
                  </a:lnTo>
                  <a:lnTo>
                    <a:pt x="109" y="84"/>
                  </a:lnTo>
                  <a:lnTo>
                    <a:pt x="109" y="84"/>
                  </a:lnTo>
                  <a:lnTo>
                    <a:pt x="117" y="38"/>
                  </a:lnTo>
                  <a:close/>
                  <a:moveTo>
                    <a:pt x="117" y="38"/>
                  </a:moveTo>
                  <a:lnTo>
                    <a:pt x="117" y="38"/>
                  </a:lnTo>
                  <a:lnTo>
                    <a:pt x="109" y="84"/>
                  </a:lnTo>
                  <a:lnTo>
                    <a:pt x="109" y="84"/>
                  </a:lnTo>
                  <a:lnTo>
                    <a:pt x="117" y="38"/>
                  </a:lnTo>
                  <a:close/>
                  <a:moveTo>
                    <a:pt x="117" y="38"/>
                  </a:moveTo>
                  <a:lnTo>
                    <a:pt x="117" y="38"/>
                  </a:lnTo>
                  <a:lnTo>
                    <a:pt x="110" y="84"/>
                  </a:lnTo>
                  <a:lnTo>
                    <a:pt x="110" y="84"/>
                  </a:lnTo>
                  <a:lnTo>
                    <a:pt x="117" y="38"/>
                  </a:lnTo>
                  <a:close/>
                  <a:moveTo>
                    <a:pt x="118" y="38"/>
                  </a:moveTo>
                  <a:lnTo>
                    <a:pt x="118" y="38"/>
                  </a:lnTo>
                  <a:lnTo>
                    <a:pt x="110" y="84"/>
                  </a:lnTo>
                  <a:lnTo>
                    <a:pt x="110" y="84"/>
                  </a:lnTo>
                  <a:lnTo>
                    <a:pt x="118" y="38"/>
                  </a:lnTo>
                  <a:close/>
                  <a:moveTo>
                    <a:pt x="118" y="38"/>
                  </a:moveTo>
                  <a:lnTo>
                    <a:pt x="118" y="38"/>
                  </a:lnTo>
                  <a:lnTo>
                    <a:pt x="110" y="84"/>
                  </a:lnTo>
                  <a:lnTo>
                    <a:pt x="110" y="84"/>
                  </a:lnTo>
                  <a:lnTo>
                    <a:pt x="118" y="38"/>
                  </a:lnTo>
                  <a:close/>
                  <a:moveTo>
                    <a:pt x="118" y="38"/>
                  </a:moveTo>
                  <a:lnTo>
                    <a:pt x="118" y="38"/>
                  </a:lnTo>
                  <a:lnTo>
                    <a:pt x="110" y="84"/>
                  </a:lnTo>
                  <a:lnTo>
                    <a:pt x="110" y="84"/>
                  </a:lnTo>
                  <a:lnTo>
                    <a:pt x="118" y="38"/>
                  </a:lnTo>
                  <a:close/>
                  <a:moveTo>
                    <a:pt x="118" y="38"/>
                  </a:moveTo>
                  <a:lnTo>
                    <a:pt x="118" y="38"/>
                  </a:lnTo>
                  <a:lnTo>
                    <a:pt x="110" y="84"/>
                  </a:lnTo>
                  <a:lnTo>
                    <a:pt x="110" y="84"/>
                  </a:lnTo>
                  <a:lnTo>
                    <a:pt x="118" y="38"/>
                  </a:lnTo>
                  <a:close/>
                  <a:moveTo>
                    <a:pt x="118" y="38"/>
                  </a:moveTo>
                  <a:lnTo>
                    <a:pt x="118" y="38"/>
                  </a:lnTo>
                  <a:lnTo>
                    <a:pt x="110" y="84"/>
                  </a:lnTo>
                  <a:lnTo>
                    <a:pt x="110" y="84"/>
                  </a:lnTo>
                  <a:lnTo>
                    <a:pt x="118" y="38"/>
                  </a:lnTo>
                  <a:close/>
                  <a:moveTo>
                    <a:pt x="118" y="39"/>
                  </a:moveTo>
                  <a:lnTo>
                    <a:pt x="118" y="39"/>
                  </a:lnTo>
                  <a:lnTo>
                    <a:pt x="110" y="84"/>
                  </a:lnTo>
                  <a:lnTo>
                    <a:pt x="110" y="84"/>
                  </a:lnTo>
                  <a:lnTo>
                    <a:pt x="118" y="39"/>
                  </a:lnTo>
                  <a:close/>
                  <a:moveTo>
                    <a:pt x="118" y="39"/>
                  </a:moveTo>
                  <a:lnTo>
                    <a:pt x="118" y="39"/>
                  </a:lnTo>
                  <a:lnTo>
                    <a:pt x="110" y="84"/>
                  </a:lnTo>
                  <a:lnTo>
                    <a:pt x="110" y="84"/>
                  </a:lnTo>
                  <a:lnTo>
                    <a:pt x="118" y="39"/>
                  </a:lnTo>
                  <a:close/>
                  <a:moveTo>
                    <a:pt x="118" y="39"/>
                  </a:moveTo>
                  <a:lnTo>
                    <a:pt x="118" y="39"/>
                  </a:lnTo>
                  <a:lnTo>
                    <a:pt x="110" y="84"/>
                  </a:lnTo>
                  <a:lnTo>
                    <a:pt x="110" y="84"/>
                  </a:lnTo>
                  <a:lnTo>
                    <a:pt x="118" y="39"/>
                  </a:lnTo>
                  <a:close/>
                  <a:moveTo>
                    <a:pt x="118" y="39"/>
                  </a:moveTo>
                  <a:lnTo>
                    <a:pt x="118" y="39"/>
                  </a:lnTo>
                  <a:lnTo>
                    <a:pt x="110" y="84"/>
                  </a:lnTo>
                  <a:lnTo>
                    <a:pt x="110" y="84"/>
                  </a:lnTo>
                  <a:lnTo>
                    <a:pt x="118" y="39"/>
                  </a:lnTo>
                  <a:close/>
                  <a:moveTo>
                    <a:pt x="118" y="39"/>
                  </a:moveTo>
                  <a:lnTo>
                    <a:pt x="118" y="39"/>
                  </a:lnTo>
                  <a:lnTo>
                    <a:pt x="111" y="84"/>
                  </a:lnTo>
                  <a:lnTo>
                    <a:pt x="110" y="84"/>
                  </a:lnTo>
                  <a:lnTo>
                    <a:pt x="118" y="39"/>
                  </a:lnTo>
                  <a:close/>
                  <a:moveTo>
                    <a:pt x="118" y="39"/>
                  </a:moveTo>
                  <a:lnTo>
                    <a:pt x="118" y="39"/>
                  </a:lnTo>
                  <a:lnTo>
                    <a:pt x="111" y="84"/>
                  </a:lnTo>
                  <a:lnTo>
                    <a:pt x="111" y="84"/>
                  </a:lnTo>
                  <a:lnTo>
                    <a:pt x="118" y="39"/>
                  </a:lnTo>
                  <a:close/>
                  <a:moveTo>
                    <a:pt x="118" y="39"/>
                  </a:moveTo>
                  <a:lnTo>
                    <a:pt x="119" y="39"/>
                  </a:lnTo>
                  <a:lnTo>
                    <a:pt x="111" y="84"/>
                  </a:lnTo>
                  <a:lnTo>
                    <a:pt x="111" y="84"/>
                  </a:lnTo>
                  <a:lnTo>
                    <a:pt x="118" y="39"/>
                  </a:lnTo>
                  <a:close/>
                  <a:moveTo>
                    <a:pt x="119" y="39"/>
                  </a:moveTo>
                  <a:lnTo>
                    <a:pt x="119" y="39"/>
                  </a:lnTo>
                  <a:lnTo>
                    <a:pt x="111" y="84"/>
                  </a:lnTo>
                  <a:lnTo>
                    <a:pt x="111" y="84"/>
                  </a:lnTo>
                  <a:lnTo>
                    <a:pt x="119" y="39"/>
                  </a:lnTo>
                  <a:close/>
                  <a:moveTo>
                    <a:pt x="119" y="39"/>
                  </a:moveTo>
                  <a:lnTo>
                    <a:pt x="119" y="39"/>
                  </a:lnTo>
                  <a:lnTo>
                    <a:pt x="111" y="84"/>
                  </a:lnTo>
                  <a:lnTo>
                    <a:pt x="111" y="84"/>
                  </a:lnTo>
                  <a:lnTo>
                    <a:pt x="119" y="39"/>
                  </a:lnTo>
                  <a:close/>
                  <a:moveTo>
                    <a:pt x="119" y="39"/>
                  </a:moveTo>
                  <a:lnTo>
                    <a:pt x="119" y="39"/>
                  </a:lnTo>
                  <a:lnTo>
                    <a:pt x="111" y="84"/>
                  </a:lnTo>
                  <a:lnTo>
                    <a:pt x="111" y="84"/>
                  </a:lnTo>
                  <a:lnTo>
                    <a:pt x="119" y="39"/>
                  </a:lnTo>
                  <a:close/>
                  <a:moveTo>
                    <a:pt x="119" y="39"/>
                  </a:moveTo>
                  <a:lnTo>
                    <a:pt x="119" y="39"/>
                  </a:lnTo>
                  <a:lnTo>
                    <a:pt x="111" y="84"/>
                  </a:lnTo>
                  <a:lnTo>
                    <a:pt x="111" y="84"/>
                  </a:lnTo>
                  <a:lnTo>
                    <a:pt x="119" y="39"/>
                  </a:lnTo>
                  <a:close/>
                  <a:moveTo>
                    <a:pt x="119" y="39"/>
                  </a:moveTo>
                  <a:lnTo>
                    <a:pt x="119" y="39"/>
                  </a:lnTo>
                  <a:lnTo>
                    <a:pt x="111" y="84"/>
                  </a:lnTo>
                  <a:lnTo>
                    <a:pt x="111" y="84"/>
                  </a:lnTo>
                  <a:lnTo>
                    <a:pt x="119" y="39"/>
                  </a:lnTo>
                  <a:close/>
                  <a:moveTo>
                    <a:pt x="119" y="39"/>
                  </a:moveTo>
                  <a:lnTo>
                    <a:pt x="119" y="39"/>
                  </a:lnTo>
                  <a:lnTo>
                    <a:pt x="111" y="84"/>
                  </a:lnTo>
                  <a:lnTo>
                    <a:pt x="111" y="84"/>
                  </a:lnTo>
                  <a:lnTo>
                    <a:pt x="119" y="39"/>
                  </a:lnTo>
                  <a:close/>
                  <a:moveTo>
                    <a:pt x="119" y="39"/>
                  </a:moveTo>
                  <a:lnTo>
                    <a:pt x="119" y="39"/>
                  </a:lnTo>
                  <a:lnTo>
                    <a:pt x="111" y="84"/>
                  </a:lnTo>
                  <a:lnTo>
                    <a:pt x="111" y="84"/>
                  </a:lnTo>
                  <a:lnTo>
                    <a:pt x="119" y="39"/>
                  </a:lnTo>
                  <a:close/>
                  <a:moveTo>
                    <a:pt x="119" y="39"/>
                  </a:moveTo>
                  <a:lnTo>
                    <a:pt x="119" y="39"/>
                  </a:lnTo>
                  <a:lnTo>
                    <a:pt x="111" y="84"/>
                  </a:lnTo>
                  <a:lnTo>
                    <a:pt x="111" y="84"/>
                  </a:lnTo>
                  <a:lnTo>
                    <a:pt x="119" y="39"/>
                  </a:lnTo>
                  <a:close/>
                  <a:moveTo>
                    <a:pt x="119" y="39"/>
                  </a:moveTo>
                  <a:lnTo>
                    <a:pt x="119" y="39"/>
                  </a:lnTo>
                  <a:lnTo>
                    <a:pt x="111" y="84"/>
                  </a:lnTo>
                  <a:lnTo>
                    <a:pt x="111" y="84"/>
                  </a:lnTo>
                  <a:lnTo>
                    <a:pt x="119" y="39"/>
                  </a:lnTo>
                  <a:close/>
                  <a:moveTo>
                    <a:pt x="119" y="39"/>
                  </a:moveTo>
                  <a:lnTo>
                    <a:pt x="119" y="39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19" y="39"/>
                  </a:lnTo>
                  <a:close/>
                  <a:moveTo>
                    <a:pt x="120" y="39"/>
                  </a:moveTo>
                  <a:lnTo>
                    <a:pt x="120" y="39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20" y="39"/>
                  </a:lnTo>
                  <a:close/>
                  <a:moveTo>
                    <a:pt x="120" y="39"/>
                  </a:moveTo>
                  <a:lnTo>
                    <a:pt x="120" y="39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20" y="39"/>
                  </a:lnTo>
                  <a:close/>
                  <a:moveTo>
                    <a:pt x="120" y="39"/>
                  </a:moveTo>
                  <a:lnTo>
                    <a:pt x="120" y="39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20" y="39"/>
                  </a:lnTo>
                  <a:close/>
                  <a:moveTo>
                    <a:pt x="120" y="39"/>
                  </a:moveTo>
                  <a:lnTo>
                    <a:pt x="120" y="39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20" y="39"/>
                  </a:lnTo>
                  <a:close/>
                  <a:moveTo>
                    <a:pt x="120" y="39"/>
                  </a:moveTo>
                  <a:lnTo>
                    <a:pt x="120" y="39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20" y="39"/>
                  </a:lnTo>
                  <a:close/>
                  <a:moveTo>
                    <a:pt x="120" y="39"/>
                  </a:moveTo>
                  <a:lnTo>
                    <a:pt x="120" y="39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20" y="39"/>
                  </a:lnTo>
                  <a:close/>
                  <a:moveTo>
                    <a:pt x="120" y="39"/>
                  </a:moveTo>
                  <a:lnTo>
                    <a:pt x="120" y="39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20" y="39"/>
                  </a:lnTo>
                  <a:close/>
                  <a:moveTo>
                    <a:pt x="120" y="39"/>
                  </a:moveTo>
                  <a:lnTo>
                    <a:pt x="120" y="39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20" y="39"/>
                  </a:lnTo>
                  <a:close/>
                  <a:moveTo>
                    <a:pt x="120" y="39"/>
                  </a:moveTo>
                  <a:lnTo>
                    <a:pt x="120" y="39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20" y="39"/>
                  </a:lnTo>
                  <a:close/>
                  <a:moveTo>
                    <a:pt x="120" y="39"/>
                  </a:moveTo>
                  <a:lnTo>
                    <a:pt x="120" y="39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20" y="39"/>
                  </a:lnTo>
                  <a:close/>
                  <a:moveTo>
                    <a:pt x="120" y="39"/>
                  </a:moveTo>
                  <a:lnTo>
                    <a:pt x="120" y="39"/>
                  </a:lnTo>
                  <a:lnTo>
                    <a:pt x="113" y="84"/>
                  </a:lnTo>
                  <a:lnTo>
                    <a:pt x="113" y="84"/>
                  </a:lnTo>
                  <a:lnTo>
                    <a:pt x="120" y="39"/>
                  </a:lnTo>
                  <a:close/>
                  <a:moveTo>
                    <a:pt x="121" y="39"/>
                  </a:moveTo>
                  <a:lnTo>
                    <a:pt x="121" y="39"/>
                  </a:lnTo>
                  <a:lnTo>
                    <a:pt x="113" y="84"/>
                  </a:lnTo>
                  <a:lnTo>
                    <a:pt x="113" y="84"/>
                  </a:lnTo>
                  <a:lnTo>
                    <a:pt x="121" y="39"/>
                  </a:lnTo>
                  <a:close/>
                  <a:moveTo>
                    <a:pt x="121" y="39"/>
                  </a:moveTo>
                  <a:lnTo>
                    <a:pt x="121" y="39"/>
                  </a:lnTo>
                  <a:lnTo>
                    <a:pt x="113" y="84"/>
                  </a:lnTo>
                  <a:lnTo>
                    <a:pt x="113" y="84"/>
                  </a:lnTo>
                  <a:lnTo>
                    <a:pt x="121" y="39"/>
                  </a:lnTo>
                  <a:close/>
                  <a:moveTo>
                    <a:pt x="121" y="39"/>
                  </a:moveTo>
                  <a:lnTo>
                    <a:pt x="121" y="39"/>
                  </a:lnTo>
                  <a:lnTo>
                    <a:pt x="113" y="84"/>
                  </a:lnTo>
                  <a:lnTo>
                    <a:pt x="113" y="84"/>
                  </a:lnTo>
                  <a:lnTo>
                    <a:pt x="121" y="39"/>
                  </a:lnTo>
                  <a:close/>
                  <a:moveTo>
                    <a:pt x="121" y="39"/>
                  </a:moveTo>
                  <a:lnTo>
                    <a:pt x="121" y="39"/>
                  </a:lnTo>
                  <a:lnTo>
                    <a:pt x="113" y="85"/>
                  </a:lnTo>
                  <a:lnTo>
                    <a:pt x="113" y="84"/>
                  </a:lnTo>
                  <a:lnTo>
                    <a:pt x="121" y="39"/>
                  </a:lnTo>
                  <a:close/>
                  <a:moveTo>
                    <a:pt x="121" y="39"/>
                  </a:moveTo>
                  <a:lnTo>
                    <a:pt x="121" y="39"/>
                  </a:lnTo>
                  <a:lnTo>
                    <a:pt x="113" y="85"/>
                  </a:lnTo>
                  <a:lnTo>
                    <a:pt x="113" y="85"/>
                  </a:lnTo>
                  <a:lnTo>
                    <a:pt x="121" y="39"/>
                  </a:lnTo>
                  <a:close/>
                  <a:moveTo>
                    <a:pt x="121" y="39"/>
                  </a:moveTo>
                  <a:lnTo>
                    <a:pt x="121" y="39"/>
                  </a:lnTo>
                  <a:lnTo>
                    <a:pt x="113" y="85"/>
                  </a:lnTo>
                  <a:lnTo>
                    <a:pt x="113" y="85"/>
                  </a:lnTo>
                  <a:lnTo>
                    <a:pt x="121" y="39"/>
                  </a:lnTo>
                  <a:close/>
                  <a:moveTo>
                    <a:pt x="121" y="39"/>
                  </a:moveTo>
                  <a:lnTo>
                    <a:pt x="121" y="39"/>
                  </a:lnTo>
                  <a:lnTo>
                    <a:pt x="113" y="85"/>
                  </a:lnTo>
                  <a:lnTo>
                    <a:pt x="113" y="85"/>
                  </a:lnTo>
                  <a:lnTo>
                    <a:pt x="121" y="39"/>
                  </a:lnTo>
                  <a:close/>
                  <a:moveTo>
                    <a:pt x="121" y="39"/>
                  </a:moveTo>
                  <a:lnTo>
                    <a:pt x="121" y="39"/>
                  </a:lnTo>
                  <a:lnTo>
                    <a:pt x="113" y="85"/>
                  </a:lnTo>
                  <a:lnTo>
                    <a:pt x="113" y="85"/>
                  </a:lnTo>
                  <a:lnTo>
                    <a:pt x="121" y="39"/>
                  </a:lnTo>
                  <a:close/>
                  <a:moveTo>
                    <a:pt x="121" y="39"/>
                  </a:moveTo>
                  <a:lnTo>
                    <a:pt x="121" y="39"/>
                  </a:lnTo>
                  <a:lnTo>
                    <a:pt x="113" y="85"/>
                  </a:lnTo>
                  <a:lnTo>
                    <a:pt x="113" y="85"/>
                  </a:lnTo>
                  <a:lnTo>
                    <a:pt x="121" y="39"/>
                  </a:lnTo>
                  <a:close/>
                  <a:moveTo>
                    <a:pt x="121" y="39"/>
                  </a:moveTo>
                  <a:lnTo>
                    <a:pt x="121" y="39"/>
                  </a:lnTo>
                  <a:lnTo>
                    <a:pt x="113" y="85"/>
                  </a:lnTo>
                  <a:lnTo>
                    <a:pt x="113" y="85"/>
                  </a:lnTo>
                  <a:lnTo>
                    <a:pt x="121" y="39"/>
                  </a:lnTo>
                  <a:close/>
                  <a:moveTo>
                    <a:pt x="121" y="39"/>
                  </a:moveTo>
                  <a:lnTo>
                    <a:pt x="121" y="39"/>
                  </a:lnTo>
                  <a:lnTo>
                    <a:pt x="114" y="85"/>
                  </a:lnTo>
                  <a:lnTo>
                    <a:pt x="114" y="85"/>
                  </a:lnTo>
                  <a:lnTo>
                    <a:pt x="121" y="39"/>
                  </a:lnTo>
                  <a:close/>
                  <a:moveTo>
                    <a:pt x="121" y="39"/>
                  </a:moveTo>
                  <a:lnTo>
                    <a:pt x="122" y="39"/>
                  </a:lnTo>
                  <a:lnTo>
                    <a:pt x="114" y="85"/>
                  </a:lnTo>
                  <a:lnTo>
                    <a:pt x="114" y="85"/>
                  </a:lnTo>
                  <a:lnTo>
                    <a:pt x="121" y="39"/>
                  </a:lnTo>
                  <a:close/>
                  <a:moveTo>
                    <a:pt x="122" y="39"/>
                  </a:moveTo>
                  <a:lnTo>
                    <a:pt x="122" y="39"/>
                  </a:lnTo>
                  <a:lnTo>
                    <a:pt x="114" y="85"/>
                  </a:lnTo>
                  <a:lnTo>
                    <a:pt x="114" y="85"/>
                  </a:lnTo>
                  <a:lnTo>
                    <a:pt x="122" y="39"/>
                  </a:lnTo>
                  <a:close/>
                  <a:moveTo>
                    <a:pt x="122" y="39"/>
                  </a:moveTo>
                  <a:lnTo>
                    <a:pt x="122" y="39"/>
                  </a:lnTo>
                  <a:lnTo>
                    <a:pt x="114" y="85"/>
                  </a:lnTo>
                  <a:lnTo>
                    <a:pt x="114" y="85"/>
                  </a:lnTo>
                  <a:lnTo>
                    <a:pt x="122" y="39"/>
                  </a:lnTo>
                  <a:close/>
                  <a:moveTo>
                    <a:pt x="122" y="39"/>
                  </a:moveTo>
                  <a:lnTo>
                    <a:pt x="122" y="39"/>
                  </a:lnTo>
                  <a:lnTo>
                    <a:pt x="114" y="85"/>
                  </a:lnTo>
                  <a:lnTo>
                    <a:pt x="114" y="85"/>
                  </a:lnTo>
                  <a:lnTo>
                    <a:pt x="122" y="39"/>
                  </a:lnTo>
                  <a:close/>
                  <a:moveTo>
                    <a:pt x="122" y="39"/>
                  </a:moveTo>
                  <a:lnTo>
                    <a:pt x="122" y="39"/>
                  </a:lnTo>
                  <a:lnTo>
                    <a:pt x="114" y="85"/>
                  </a:lnTo>
                  <a:lnTo>
                    <a:pt x="114" y="85"/>
                  </a:lnTo>
                  <a:lnTo>
                    <a:pt x="122" y="39"/>
                  </a:lnTo>
                  <a:close/>
                  <a:moveTo>
                    <a:pt x="122" y="39"/>
                  </a:moveTo>
                  <a:lnTo>
                    <a:pt x="122" y="39"/>
                  </a:lnTo>
                  <a:lnTo>
                    <a:pt x="114" y="85"/>
                  </a:lnTo>
                  <a:lnTo>
                    <a:pt x="114" y="85"/>
                  </a:lnTo>
                  <a:lnTo>
                    <a:pt x="122" y="39"/>
                  </a:lnTo>
                  <a:close/>
                  <a:moveTo>
                    <a:pt x="122" y="39"/>
                  </a:moveTo>
                  <a:lnTo>
                    <a:pt x="122" y="39"/>
                  </a:lnTo>
                  <a:lnTo>
                    <a:pt x="114" y="85"/>
                  </a:lnTo>
                  <a:lnTo>
                    <a:pt x="114" y="85"/>
                  </a:lnTo>
                  <a:lnTo>
                    <a:pt x="122" y="39"/>
                  </a:lnTo>
                  <a:close/>
                  <a:moveTo>
                    <a:pt x="122" y="39"/>
                  </a:moveTo>
                  <a:lnTo>
                    <a:pt x="122" y="39"/>
                  </a:lnTo>
                  <a:lnTo>
                    <a:pt x="114" y="85"/>
                  </a:lnTo>
                  <a:lnTo>
                    <a:pt x="114" y="85"/>
                  </a:lnTo>
                  <a:lnTo>
                    <a:pt x="122" y="39"/>
                  </a:lnTo>
                  <a:close/>
                  <a:moveTo>
                    <a:pt x="122" y="39"/>
                  </a:moveTo>
                  <a:lnTo>
                    <a:pt x="122" y="39"/>
                  </a:lnTo>
                  <a:lnTo>
                    <a:pt x="114" y="85"/>
                  </a:lnTo>
                  <a:lnTo>
                    <a:pt x="114" y="85"/>
                  </a:lnTo>
                  <a:lnTo>
                    <a:pt x="122" y="39"/>
                  </a:lnTo>
                  <a:close/>
                  <a:moveTo>
                    <a:pt x="122" y="39"/>
                  </a:moveTo>
                  <a:lnTo>
                    <a:pt x="122" y="39"/>
                  </a:lnTo>
                  <a:lnTo>
                    <a:pt x="114" y="85"/>
                  </a:lnTo>
                  <a:lnTo>
                    <a:pt x="114" y="85"/>
                  </a:lnTo>
                  <a:lnTo>
                    <a:pt x="122" y="39"/>
                  </a:lnTo>
                  <a:close/>
                  <a:moveTo>
                    <a:pt x="122" y="39"/>
                  </a:moveTo>
                  <a:lnTo>
                    <a:pt x="122" y="39"/>
                  </a:lnTo>
                  <a:lnTo>
                    <a:pt x="115" y="85"/>
                  </a:lnTo>
                  <a:lnTo>
                    <a:pt x="115" y="85"/>
                  </a:lnTo>
                  <a:lnTo>
                    <a:pt x="122" y="39"/>
                  </a:lnTo>
                  <a:close/>
                  <a:moveTo>
                    <a:pt x="123" y="39"/>
                  </a:moveTo>
                  <a:lnTo>
                    <a:pt x="123" y="39"/>
                  </a:lnTo>
                  <a:lnTo>
                    <a:pt x="115" y="85"/>
                  </a:lnTo>
                  <a:lnTo>
                    <a:pt x="115" y="85"/>
                  </a:lnTo>
                  <a:lnTo>
                    <a:pt x="123" y="39"/>
                  </a:lnTo>
                  <a:close/>
                  <a:moveTo>
                    <a:pt x="123" y="39"/>
                  </a:moveTo>
                  <a:lnTo>
                    <a:pt x="123" y="39"/>
                  </a:lnTo>
                  <a:lnTo>
                    <a:pt x="115" y="85"/>
                  </a:lnTo>
                  <a:lnTo>
                    <a:pt x="115" y="85"/>
                  </a:lnTo>
                  <a:lnTo>
                    <a:pt x="123" y="39"/>
                  </a:lnTo>
                  <a:close/>
                  <a:moveTo>
                    <a:pt x="123" y="39"/>
                  </a:moveTo>
                  <a:lnTo>
                    <a:pt x="123" y="39"/>
                  </a:lnTo>
                  <a:lnTo>
                    <a:pt x="115" y="85"/>
                  </a:lnTo>
                  <a:lnTo>
                    <a:pt x="115" y="85"/>
                  </a:lnTo>
                  <a:lnTo>
                    <a:pt x="123" y="39"/>
                  </a:lnTo>
                  <a:close/>
                  <a:moveTo>
                    <a:pt x="123" y="39"/>
                  </a:moveTo>
                  <a:lnTo>
                    <a:pt x="123" y="39"/>
                  </a:lnTo>
                  <a:lnTo>
                    <a:pt x="115" y="85"/>
                  </a:lnTo>
                  <a:lnTo>
                    <a:pt x="115" y="85"/>
                  </a:lnTo>
                  <a:lnTo>
                    <a:pt x="123" y="39"/>
                  </a:lnTo>
                  <a:close/>
                  <a:moveTo>
                    <a:pt x="123" y="39"/>
                  </a:moveTo>
                  <a:lnTo>
                    <a:pt x="123" y="39"/>
                  </a:lnTo>
                  <a:lnTo>
                    <a:pt x="115" y="85"/>
                  </a:lnTo>
                  <a:lnTo>
                    <a:pt x="115" y="85"/>
                  </a:lnTo>
                  <a:lnTo>
                    <a:pt x="123" y="39"/>
                  </a:lnTo>
                  <a:close/>
                  <a:moveTo>
                    <a:pt x="123" y="39"/>
                  </a:moveTo>
                  <a:lnTo>
                    <a:pt x="123" y="39"/>
                  </a:lnTo>
                  <a:lnTo>
                    <a:pt x="115" y="85"/>
                  </a:lnTo>
                  <a:lnTo>
                    <a:pt x="115" y="85"/>
                  </a:lnTo>
                  <a:lnTo>
                    <a:pt x="123" y="39"/>
                  </a:lnTo>
                  <a:close/>
                  <a:moveTo>
                    <a:pt x="123" y="39"/>
                  </a:moveTo>
                  <a:lnTo>
                    <a:pt x="123" y="39"/>
                  </a:lnTo>
                  <a:lnTo>
                    <a:pt x="115" y="85"/>
                  </a:lnTo>
                  <a:lnTo>
                    <a:pt x="115" y="85"/>
                  </a:lnTo>
                  <a:lnTo>
                    <a:pt x="123" y="39"/>
                  </a:lnTo>
                  <a:close/>
                  <a:moveTo>
                    <a:pt x="123" y="39"/>
                  </a:moveTo>
                  <a:lnTo>
                    <a:pt x="123" y="39"/>
                  </a:lnTo>
                  <a:lnTo>
                    <a:pt x="115" y="85"/>
                  </a:lnTo>
                  <a:lnTo>
                    <a:pt x="115" y="85"/>
                  </a:lnTo>
                  <a:lnTo>
                    <a:pt x="123" y="39"/>
                  </a:lnTo>
                  <a:close/>
                  <a:moveTo>
                    <a:pt x="123" y="39"/>
                  </a:moveTo>
                  <a:lnTo>
                    <a:pt x="123" y="39"/>
                  </a:lnTo>
                  <a:lnTo>
                    <a:pt x="115" y="85"/>
                  </a:lnTo>
                  <a:lnTo>
                    <a:pt x="115" y="85"/>
                  </a:lnTo>
                  <a:lnTo>
                    <a:pt x="123" y="39"/>
                  </a:lnTo>
                  <a:close/>
                  <a:moveTo>
                    <a:pt x="123" y="39"/>
                  </a:moveTo>
                  <a:lnTo>
                    <a:pt x="123" y="39"/>
                  </a:lnTo>
                  <a:lnTo>
                    <a:pt x="115" y="85"/>
                  </a:lnTo>
                  <a:lnTo>
                    <a:pt x="115" y="85"/>
                  </a:lnTo>
                  <a:lnTo>
                    <a:pt x="123" y="39"/>
                  </a:lnTo>
                  <a:close/>
                  <a:moveTo>
                    <a:pt x="123" y="39"/>
                  </a:moveTo>
                  <a:lnTo>
                    <a:pt x="123" y="40"/>
                  </a:lnTo>
                  <a:lnTo>
                    <a:pt x="116" y="85"/>
                  </a:lnTo>
                  <a:lnTo>
                    <a:pt x="116" y="85"/>
                  </a:lnTo>
                  <a:lnTo>
                    <a:pt x="123" y="39"/>
                  </a:lnTo>
                  <a:close/>
                  <a:moveTo>
                    <a:pt x="124" y="40"/>
                  </a:moveTo>
                  <a:lnTo>
                    <a:pt x="124" y="40"/>
                  </a:lnTo>
                  <a:lnTo>
                    <a:pt x="116" y="85"/>
                  </a:lnTo>
                  <a:lnTo>
                    <a:pt x="116" y="85"/>
                  </a:lnTo>
                  <a:lnTo>
                    <a:pt x="124" y="40"/>
                  </a:lnTo>
                  <a:close/>
                  <a:moveTo>
                    <a:pt x="124" y="40"/>
                  </a:moveTo>
                  <a:lnTo>
                    <a:pt x="124" y="40"/>
                  </a:lnTo>
                  <a:lnTo>
                    <a:pt x="116" y="85"/>
                  </a:lnTo>
                  <a:lnTo>
                    <a:pt x="116" y="85"/>
                  </a:lnTo>
                  <a:lnTo>
                    <a:pt x="124" y="40"/>
                  </a:lnTo>
                  <a:close/>
                  <a:moveTo>
                    <a:pt x="124" y="40"/>
                  </a:moveTo>
                  <a:lnTo>
                    <a:pt x="124" y="40"/>
                  </a:lnTo>
                  <a:lnTo>
                    <a:pt x="116" y="85"/>
                  </a:lnTo>
                  <a:lnTo>
                    <a:pt x="116" y="85"/>
                  </a:lnTo>
                  <a:lnTo>
                    <a:pt x="124" y="40"/>
                  </a:lnTo>
                  <a:close/>
                  <a:moveTo>
                    <a:pt x="124" y="40"/>
                  </a:moveTo>
                  <a:lnTo>
                    <a:pt x="124" y="40"/>
                  </a:lnTo>
                  <a:lnTo>
                    <a:pt x="116" y="85"/>
                  </a:lnTo>
                  <a:lnTo>
                    <a:pt x="116" y="85"/>
                  </a:lnTo>
                  <a:lnTo>
                    <a:pt x="124" y="40"/>
                  </a:lnTo>
                  <a:close/>
                  <a:moveTo>
                    <a:pt x="124" y="40"/>
                  </a:moveTo>
                  <a:lnTo>
                    <a:pt x="124" y="40"/>
                  </a:lnTo>
                  <a:lnTo>
                    <a:pt x="116" y="85"/>
                  </a:lnTo>
                  <a:lnTo>
                    <a:pt x="116" y="85"/>
                  </a:lnTo>
                  <a:lnTo>
                    <a:pt x="124" y="40"/>
                  </a:lnTo>
                  <a:close/>
                  <a:moveTo>
                    <a:pt x="124" y="40"/>
                  </a:moveTo>
                  <a:lnTo>
                    <a:pt x="124" y="40"/>
                  </a:lnTo>
                  <a:lnTo>
                    <a:pt x="116" y="85"/>
                  </a:lnTo>
                  <a:lnTo>
                    <a:pt x="116" y="85"/>
                  </a:lnTo>
                  <a:lnTo>
                    <a:pt x="124" y="40"/>
                  </a:lnTo>
                  <a:close/>
                  <a:moveTo>
                    <a:pt x="124" y="40"/>
                  </a:moveTo>
                  <a:lnTo>
                    <a:pt x="124" y="40"/>
                  </a:lnTo>
                  <a:lnTo>
                    <a:pt x="116" y="85"/>
                  </a:lnTo>
                  <a:lnTo>
                    <a:pt x="116" y="85"/>
                  </a:lnTo>
                  <a:lnTo>
                    <a:pt x="124" y="40"/>
                  </a:lnTo>
                  <a:close/>
                  <a:moveTo>
                    <a:pt x="124" y="40"/>
                  </a:moveTo>
                  <a:lnTo>
                    <a:pt x="124" y="40"/>
                  </a:lnTo>
                  <a:lnTo>
                    <a:pt x="116" y="85"/>
                  </a:lnTo>
                  <a:lnTo>
                    <a:pt x="116" y="85"/>
                  </a:lnTo>
                  <a:lnTo>
                    <a:pt x="124" y="40"/>
                  </a:lnTo>
                  <a:close/>
                  <a:moveTo>
                    <a:pt x="124" y="40"/>
                  </a:moveTo>
                  <a:lnTo>
                    <a:pt x="124" y="40"/>
                  </a:lnTo>
                  <a:lnTo>
                    <a:pt x="116" y="85"/>
                  </a:lnTo>
                  <a:lnTo>
                    <a:pt x="116" y="85"/>
                  </a:lnTo>
                  <a:lnTo>
                    <a:pt x="124" y="40"/>
                  </a:lnTo>
                  <a:close/>
                  <a:moveTo>
                    <a:pt x="124" y="40"/>
                  </a:moveTo>
                  <a:lnTo>
                    <a:pt x="124" y="40"/>
                  </a:lnTo>
                  <a:lnTo>
                    <a:pt x="116" y="85"/>
                  </a:lnTo>
                  <a:lnTo>
                    <a:pt x="116" y="85"/>
                  </a:lnTo>
                  <a:lnTo>
                    <a:pt x="124" y="40"/>
                  </a:lnTo>
                  <a:close/>
                  <a:moveTo>
                    <a:pt x="124" y="40"/>
                  </a:moveTo>
                  <a:lnTo>
                    <a:pt x="124" y="40"/>
                  </a:lnTo>
                  <a:lnTo>
                    <a:pt x="117" y="85"/>
                  </a:lnTo>
                  <a:lnTo>
                    <a:pt x="117" y="85"/>
                  </a:lnTo>
                  <a:lnTo>
                    <a:pt x="124" y="40"/>
                  </a:lnTo>
                  <a:close/>
                  <a:moveTo>
                    <a:pt x="124" y="40"/>
                  </a:moveTo>
                  <a:lnTo>
                    <a:pt x="125" y="40"/>
                  </a:lnTo>
                  <a:lnTo>
                    <a:pt x="117" y="85"/>
                  </a:lnTo>
                  <a:lnTo>
                    <a:pt x="117" y="85"/>
                  </a:lnTo>
                  <a:lnTo>
                    <a:pt x="124" y="40"/>
                  </a:lnTo>
                  <a:close/>
                  <a:moveTo>
                    <a:pt x="125" y="40"/>
                  </a:moveTo>
                  <a:lnTo>
                    <a:pt x="125" y="40"/>
                  </a:lnTo>
                  <a:lnTo>
                    <a:pt x="117" y="85"/>
                  </a:lnTo>
                  <a:lnTo>
                    <a:pt x="117" y="85"/>
                  </a:lnTo>
                  <a:lnTo>
                    <a:pt x="125" y="40"/>
                  </a:lnTo>
                  <a:close/>
                  <a:moveTo>
                    <a:pt x="125" y="40"/>
                  </a:moveTo>
                  <a:lnTo>
                    <a:pt x="125" y="40"/>
                  </a:lnTo>
                  <a:lnTo>
                    <a:pt x="117" y="85"/>
                  </a:lnTo>
                  <a:lnTo>
                    <a:pt x="117" y="85"/>
                  </a:lnTo>
                  <a:lnTo>
                    <a:pt x="125" y="40"/>
                  </a:lnTo>
                  <a:close/>
                  <a:moveTo>
                    <a:pt x="125" y="40"/>
                  </a:moveTo>
                  <a:lnTo>
                    <a:pt x="125" y="40"/>
                  </a:lnTo>
                  <a:lnTo>
                    <a:pt x="117" y="85"/>
                  </a:lnTo>
                  <a:lnTo>
                    <a:pt x="117" y="85"/>
                  </a:lnTo>
                  <a:lnTo>
                    <a:pt x="125" y="40"/>
                  </a:lnTo>
                  <a:close/>
                  <a:moveTo>
                    <a:pt x="125" y="40"/>
                  </a:moveTo>
                  <a:lnTo>
                    <a:pt x="125" y="40"/>
                  </a:lnTo>
                  <a:lnTo>
                    <a:pt x="117" y="85"/>
                  </a:lnTo>
                  <a:lnTo>
                    <a:pt x="117" y="85"/>
                  </a:lnTo>
                  <a:lnTo>
                    <a:pt x="125" y="40"/>
                  </a:lnTo>
                  <a:close/>
                  <a:moveTo>
                    <a:pt x="125" y="40"/>
                  </a:moveTo>
                  <a:lnTo>
                    <a:pt x="125" y="40"/>
                  </a:lnTo>
                  <a:lnTo>
                    <a:pt x="117" y="85"/>
                  </a:lnTo>
                  <a:lnTo>
                    <a:pt x="117" y="85"/>
                  </a:lnTo>
                  <a:lnTo>
                    <a:pt x="125" y="40"/>
                  </a:lnTo>
                  <a:close/>
                  <a:moveTo>
                    <a:pt x="125" y="40"/>
                  </a:moveTo>
                  <a:lnTo>
                    <a:pt x="125" y="40"/>
                  </a:lnTo>
                  <a:lnTo>
                    <a:pt x="117" y="85"/>
                  </a:lnTo>
                  <a:lnTo>
                    <a:pt x="117" y="85"/>
                  </a:lnTo>
                  <a:lnTo>
                    <a:pt x="125" y="40"/>
                  </a:lnTo>
                  <a:close/>
                  <a:moveTo>
                    <a:pt x="125" y="40"/>
                  </a:moveTo>
                  <a:lnTo>
                    <a:pt x="125" y="40"/>
                  </a:lnTo>
                  <a:lnTo>
                    <a:pt x="117" y="85"/>
                  </a:lnTo>
                  <a:lnTo>
                    <a:pt x="117" y="85"/>
                  </a:lnTo>
                  <a:lnTo>
                    <a:pt x="125" y="40"/>
                  </a:lnTo>
                  <a:close/>
                  <a:moveTo>
                    <a:pt x="125" y="40"/>
                  </a:moveTo>
                  <a:lnTo>
                    <a:pt x="125" y="40"/>
                  </a:lnTo>
                  <a:lnTo>
                    <a:pt x="117" y="85"/>
                  </a:lnTo>
                  <a:lnTo>
                    <a:pt x="117" y="85"/>
                  </a:lnTo>
                  <a:lnTo>
                    <a:pt x="125" y="40"/>
                  </a:lnTo>
                  <a:close/>
                  <a:moveTo>
                    <a:pt x="125" y="40"/>
                  </a:moveTo>
                  <a:lnTo>
                    <a:pt x="125" y="40"/>
                  </a:lnTo>
                  <a:lnTo>
                    <a:pt x="117" y="85"/>
                  </a:lnTo>
                  <a:lnTo>
                    <a:pt x="117" y="85"/>
                  </a:lnTo>
                  <a:lnTo>
                    <a:pt x="125" y="40"/>
                  </a:lnTo>
                  <a:close/>
                  <a:moveTo>
                    <a:pt x="125" y="40"/>
                  </a:moveTo>
                  <a:lnTo>
                    <a:pt x="125" y="40"/>
                  </a:lnTo>
                  <a:lnTo>
                    <a:pt x="118" y="85"/>
                  </a:lnTo>
                  <a:lnTo>
                    <a:pt x="118" y="85"/>
                  </a:lnTo>
                  <a:lnTo>
                    <a:pt x="125" y="40"/>
                  </a:lnTo>
                  <a:close/>
                  <a:moveTo>
                    <a:pt x="126" y="40"/>
                  </a:moveTo>
                  <a:lnTo>
                    <a:pt x="126" y="40"/>
                  </a:lnTo>
                  <a:lnTo>
                    <a:pt x="118" y="85"/>
                  </a:lnTo>
                  <a:lnTo>
                    <a:pt x="118" y="85"/>
                  </a:lnTo>
                  <a:lnTo>
                    <a:pt x="126" y="40"/>
                  </a:lnTo>
                  <a:close/>
                  <a:moveTo>
                    <a:pt x="126" y="40"/>
                  </a:moveTo>
                  <a:lnTo>
                    <a:pt x="126" y="40"/>
                  </a:lnTo>
                  <a:lnTo>
                    <a:pt x="118" y="85"/>
                  </a:lnTo>
                  <a:lnTo>
                    <a:pt x="118" y="85"/>
                  </a:lnTo>
                  <a:lnTo>
                    <a:pt x="126" y="40"/>
                  </a:lnTo>
                  <a:close/>
                  <a:moveTo>
                    <a:pt x="126" y="40"/>
                  </a:moveTo>
                  <a:lnTo>
                    <a:pt x="126" y="40"/>
                  </a:lnTo>
                  <a:lnTo>
                    <a:pt x="118" y="85"/>
                  </a:lnTo>
                  <a:lnTo>
                    <a:pt x="118" y="85"/>
                  </a:lnTo>
                  <a:lnTo>
                    <a:pt x="126" y="40"/>
                  </a:lnTo>
                  <a:close/>
                  <a:moveTo>
                    <a:pt x="126" y="40"/>
                  </a:moveTo>
                  <a:lnTo>
                    <a:pt x="126" y="40"/>
                  </a:lnTo>
                  <a:lnTo>
                    <a:pt x="118" y="85"/>
                  </a:lnTo>
                  <a:lnTo>
                    <a:pt x="118" y="85"/>
                  </a:lnTo>
                  <a:lnTo>
                    <a:pt x="126" y="40"/>
                  </a:lnTo>
                  <a:close/>
                  <a:moveTo>
                    <a:pt x="126" y="40"/>
                  </a:moveTo>
                  <a:lnTo>
                    <a:pt x="126" y="40"/>
                  </a:lnTo>
                  <a:lnTo>
                    <a:pt x="118" y="85"/>
                  </a:lnTo>
                  <a:lnTo>
                    <a:pt x="118" y="85"/>
                  </a:lnTo>
                  <a:lnTo>
                    <a:pt x="126" y="40"/>
                  </a:lnTo>
                  <a:close/>
                  <a:moveTo>
                    <a:pt x="126" y="40"/>
                  </a:moveTo>
                  <a:lnTo>
                    <a:pt x="126" y="40"/>
                  </a:lnTo>
                  <a:lnTo>
                    <a:pt x="118" y="85"/>
                  </a:lnTo>
                  <a:lnTo>
                    <a:pt x="118" y="85"/>
                  </a:lnTo>
                  <a:lnTo>
                    <a:pt x="126" y="40"/>
                  </a:lnTo>
                  <a:close/>
                  <a:moveTo>
                    <a:pt x="126" y="40"/>
                  </a:moveTo>
                  <a:lnTo>
                    <a:pt x="126" y="40"/>
                  </a:lnTo>
                  <a:lnTo>
                    <a:pt x="118" y="85"/>
                  </a:lnTo>
                  <a:lnTo>
                    <a:pt x="118" y="85"/>
                  </a:lnTo>
                  <a:lnTo>
                    <a:pt x="126" y="40"/>
                  </a:lnTo>
                  <a:close/>
                  <a:moveTo>
                    <a:pt x="126" y="40"/>
                  </a:moveTo>
                  <a:lnTo>
                    <a:pt x="126" y="40"/>
                  </a:lnTo>
                  <a:lnTo>
                    <a:pt x="118" y="85"/>
                  </a:lnTo>
                  <a:lnTo>
                    <a:pt x="118" y="85"/>
                  </a:lnTo>
                  <a:lnTo>
                    <a:pt x="126" y="40"/>
                  </a:lnTo>
                  <a:close/>
                  <a:moveTo>
                    <a:pt x="126" y="40"/>
                  </a:moveTo>
                  <a:lnTo>
                    <a:pt x="126" y="40"/>
                  </a:lnTo>
                  <a:lnTo>
                    <a:pt x="118" y="85"/>
                  </a:lnTo>
                  <a:lnTo>
                    <a:pt x="118" y="85"/>
                  </a:lnTo>
                  <a:lnTo>
                    <a:pt x="126" y="40"/>
                  </a:lnTo>
                  <a:close/>
                  <a:moveTo>
                    <a:pt x="126" y="40"/>
                  </a:moveTo>
                  <a:lnTo>
                    <a:pt x="126" y="40"/>
                  </a:lnTo>
                  <a:lnTo>
                    <a:pt x="118" y="85"/>
                  </a:lnTo>
                  <a:lnTo>
                    <a:pt x="118" y="85"/>
                  </a:lnTo>
                  <a:lnTo>
                    <a:pt x="126" y="40"/>
                  </a:lnTo>
                  <a:close/>
                  <a:moveTo>
                    <a:pt x="126" y="40"/>
                  </a:moveTo>
                  <a:lnTo>
                    <a:pt x="126" y="40"/>
                  </a:lnTo>
                  <a:lnTo>
                    <a:pt x="119" y="85"/>
                  </a:lnTo>
                  <a:lnTo>
                    <a:pt x="118" y="85"/>
                  </a:lnTo>
                  <a:lnTo>
                    <a:pt x="126" y="40"/>
                  </a:lnTo>
                  <a:close/>
                  <a:moveTo>
                    <a:pt x="127" y="40"/>
                  </a:moveTo>
                  <a:lnTo>
                    <a:pt x="127" y="40"/>
                  </a:lnTo>
                  <a:lnTo>
                    <a:pt x="119" y="85"/>
                  </a:lnTo>
                  <a:lnTo>
                    <a:pt x="119" y="85"/>
                  </a:lnTo>
                  <a:lnTo>
                    <a:pt x="127" y="40"/>
                  </a:lnTo>
                  <a:close/>
                  <a:moveTo>
                    <a:pt x="127" y="40"/>
                  </a:moveTo>
                  <a:lnTo>
                    <a:pt x="127" y="40"/>
                  </a:lnTo>
                  <a:lnTo>
                    <a:pt x="119" y="85"/>
                  </a:lnTo>
                  <a:lnTo>
                    <a:pt x="119" y="85"/>
                  </a:lnTo>
                  <a:lnTo>
                    <a:pt x="127" y="40"/>
                  </a:lnTo>
                  <a:close/>
                  <a:moveTo>
                    <a:pt x="127" y="40"/>
                  </a:moveTo>
                  <a:lnTo>
                    <a:pt x="127" y="40"/>
                  </a:lnTo>
                  <a:lnTo>
                    <a:pt x="119" y="86"/>
                  </a:lnTo>
                  <a:lnTo>
                    <a:pt x="119" y="85"/>
                  </a:lnTo>
                  <a:lnTo>
                    <a:pt x="127" y="40"/>
                  </a:lnTo>
                  <a:close/>
                  <a:moveTo>
                    <a:pt x="127" y="40"/>
                  </a:moveTo>
                  <a:lnTo>
                    <a:pt x="127" y="40"/>
                  </a:lnTo>
                  <a:lnTo>
                    <a:pt x="119" y="86"/>
                  </a:lnTo>
                  <a:lnTo>
                    <a:pt x="119" y="86"/>
                  </a:lnTo>
                  <a:lnTo>
                    <a:pt x="127" y="40"/>
                  </a:lnTo>
                  <a:close/>
                  <a:moveTo>
                    <a:pt x="127" y="40"/>
                  </a:moveTo>
                  <a:lnTo>
                    <a:pt x="127" y="40"/>
                  </a:lnTo>
                  <a:lnTo>
                    <a:pt x="119" y="86"/>
                  </a:lnTo>
                  <a:lnTo>
                    <a:pt x="119" y="86"/>
                  </a:lnTo>
                  <a:lnTo>
                    <a:pt x="127" y="40"/>
                  </a:lnTo>
                  <a:close/>
                  <a:moveTo>
                    <a:pt x="127" y="40"/>
                  </a:moveTo>
                  <a:lnTo>
                    <a:pt x="127" y="40"/>
                  </a:lnTo>
                  <a:lnTo>
                    <a:pt x="119" y="86"/>
                  </a:lnTo>
                  <a:lnTo>
                    <a:pt x="119" y="86"/>
                  </a:lnTo>
                  <a:lnTo>
                    <a:pt x="127" y="40"/>
                  </a:lnTo>
                  <a:close/>
                  <a:moveTo>
                    <a:pt x="127" y="40"/>
                  </a:moveTo>
                  <a:lnTo>
                    <a:pt x="127" y="40"/>
                  </a:lnTo>
                  <a:lnTo>
                    <a:pt x="119" y="86"/>
                  </a:lnTo>
                  <a:lnTo>
                    <a:pt x="119" y="86"/>
                  </a:lnTo>
                  <a:lnTo>
                    <a:pt x="127" y="40"/>
                  </a:lnTo>
                  <a:close/>
                  <a:moveTo>
                    <a:pt x="127" y="40"/>
                  </a:moveTo>
                  <a:lnTo>
                    <a:pt x="127" y="40"/>
                  </a:lnTo>
                  <a:lnTo>
                    <a:pt x="119" y="86"/>
                  </a:lnTo>
                  <a:lnTo>
                    <a:pt x="119" y="86"/>
                  </a:lnTo>
                  <a:lnTo>
                    <a:pt x="127" y="40"/>
                  </a:lnTo>
                  <a:close/>
                  <a:moveTo>
                    <a:pt x="127" y="40"/>
                  </a:moveTo>
                  <a:lnTo>
                    <a:pt x="127" y="40"/>
                  </a:lnTo>
                  <a:lnTo>
                    <a:pt x="119" y="86"/>
                  </a:lnTo>
                  <a:lnTo>
                    <a:pt x="119" y="86"/>
                  </a:lnTo>
                  <a:lnTo>
                    <a:pt x="127" y="40"/>
                  </a:lnTo>
                  <a:close/>
                  <a:moveTo>
                    <a:pt x="127" y="40"/>
                  </a:moveTo>
                  <a:lnTo>
                    <a:pt x="127" y="40"/>
                  </a:lnTo>
                  <a:lnTo>
                    <a:pt x="119" y="86"/>
                  </a:lnTo>
                  <a:lnTo>
                    <a:pt x="119" y="86"/>
                  </a:lnTo>
                  <a:lnTo>
                    <a:pt x="127" y="40"/>
                  </a:lnTo>
                  <a:close/>
                  <a:moveTo>
                    <a:pt x="127" y="40"/>
                  </a:moveTo>
                  <a:lnTo>
                    <a:pt x="127" y="40"/>
                  </a:lnTo>
                  <a:lnTo>
                    <a:pt x="120" y="86"/>
                  </a:lnTo>
                  <a:lnTo>
                    <a:pt x="120" y="86"/>
                  </a:lnTo>
                  <a:lnTo>
                    <a:pt x="127" y="40"/>
                  </a:lnTo>
                  <a:close/>
                  <a:moveTo>
                    <a:pt x="127" y="40"/>
                  </a:moveTo>
                  <a:lnTo>
                    <a:pt x="128" y="40"/>
                  </a:lnTo>
                  <a:lnTo>
                    <a:pt x="120" y="86"/>
                  </a:lnTo>
                  <a:lnTo>
                    <a:pt x="120" y="86"/>
                  </a:lnTo>
                  <a:lnTo>
                    <a:pt x="127" y="40"/>
                  </a:lnTo>
                  <a:close/>
                  <a:moveTo>
                    <a:pt x="128" y="40"/>
                  </a:moveTo>
                  <a:lnTo>
                    <a:pt x="128" y="40"/>
                  </a:lnTo>
                  <a:lnTo>
                    <a:pt x="120" y="86"/>
                  </a:lnTo>
                  <a:lnTo>
                    <a:pt x="120" y="86"/>
                  </a:lnTo>
                  <a:lnTo>
                    <a:pt x="128" y="40"/>
                  </a:lnTo>
                  <a:close/>
                  <a:moveTo>
                    <a:pt x="128" y="40"/>
                  </a:moveTo>
                  <a:lnTo>
                    <a:pt x="128" y="40"/>
                  </a:lnTo>
                  <a:lnTo>
                    <a:pt x="120" y="86"/>
                  </a:lnTo>
                  <a:lnTo>
                    <a:pt x="120" y="86"/>
                  </a:lnTo>
                  <a:lnTo>
                    <a:pt x="128" y="40"/>
                  </a:lnTo>
                  <a:close/>
                  <a:moveTo>
                    <a:pt x="128" y="40"/>
                  </a:moveTo>
                  <a:lnTo>
                    <a:pt x="128" y="40"/>
                  </a:lnTo>
                  <a:lnTo>
                    <a:pt x="120" y="86"/>
                  </a:lnTo>
                  <a:lnTo>
                    <a:pt x="120" y="86"/>
                  </a:lnTo>
                  <a:lnTo>
                    <a:pt x="128" y="40"/>
                  </a:lnTo>
                  <a:close/>
                  <a:moveTo>
                    <a:pt x="128" y="40"/>
                  </a:moveTo>
                  <a:lnTo>
                    <a:pt x="128" y="40"/>
                  </a:lnTo>
                  <a:lnTo>
                    <a:pt x="120" y="86"/>
                  </a:lnTo>
                  <a:lnTo>
                    <a:pt x="120" y="86"/>
                  </a:lnTo>
                  <a:lnTo>
                    <a:pt x="128" y="40"/>
                  </a:lnTo>
                  <a:close/>
                  <a:moveTo>
                    <a:pt x="128" y="40"/>
                  </a:moveTo>
                  <a:lnTo>
                    <a:pt x="128" y="40"/>
                  </a:lnTo>
                  <a:lnTo>
                    <a:pt x="120" y="86"/>
                  </a:lnTo>
                  <a:lnTo>
                    <a:pt x="120" y="86"/>
                  </a:lnTo>
                  <a:lnTo>
                    <a:pt x="128" y="40"/>
                  </a:lnTo>
                  <a:close/>
                  <a:moveTo>
                    <a:pt x="128" y="40"/>
                  </a:moveTo>
                  <a:lnTo>
                    <a:pt x="128" y="40"/>
                  </a:lnTo>
                  <a:lnTo>
                    <a:pt x="120" y="86"/>
                  </a:lnTo>
                  <a:lnTo>
                    <a:pt x="120" y="86"/>
                  </a:lnTo>
                  <a:lnTo>
                    <a:pt x="128" y="40"/>
                  </a:lnTo>
                  <a:close/>
                  <a:moveTo>
                    <a:pt x="128" y="40"/>
                  </a:moveTo>
                  <a:lnTo>
                    <a:pt x="128" y="40"/>
                  </a:lnTo>
                  <a:lnTo>
                    <a:pt x="120" y="86"/>
                  </a:lnTo>
                  <a:lnTo>
                    <a:pt x="120" y="86"/>
                  </a:lnTo>
                  <a:lnTo>
                    <a:pt x="128" y="40"/>
                  </a:lnTo>
                  <a:close/>
                  <a:moveTo>
                    <a:pt x="128" y="40"/>
                  </a:moveTo>
                  <a:lnTo>
                    <a:pt x="128" y="40"/>
                  </a:lnTo>
                  <a:lnTo>
                    <a:pt x="120" y="86"/>
                  </a:lnTo>
                  <a:lnTo>
                    <a:pt x="120" y="86"/>
                  </a:lnTo>
                  <a:lnTo>
                    <a:pt x="128" y="40"/>
                  </a:lnTo>
                  <a:close/>
                  <a:moveTo>
                    <a:pt x="128" y="40"/>
                  </a:moveTo>
                  <a:lnTo>
                    <a:pt x="128" y="40"/>
                  </a:lnTo>
                  <a:lnTo>
                    <a:pt x="120" y="86"/>
                  </a:lnTo>
                  <a:lnTo>
                    <a:pt x="120" y="86"/>
                  </a:lnTo>
                  <a:lnTo>
                    <a:pt x="128" y="40"/>
                  </a:lnTo>
                  <a:close/>
                  <a:moveTo>
                    <a:pt x="128" y="40"/>
                  </a:moveTo>
                  <a:lnTo>
                    <a:pt x="128" y="40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8" y="40"/>
                  </a:lnTo>
                  <a:close/>
                  <a:moveTo>
                    <a:pt x="128" y="40"/>
                  </a:moveTo>
                  <a:lnTo>
                    <a:pt x="129" y="40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8" y="40"/>
                  </a:lnTo>
                  <a:close/>
                  <a:moveTo>
                    <a:pt x="129" y="40"/>
                  </a:moveTo>
                  <a:lnTo>
                    <a:pt x="129" y="40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9" y="40"/>
                  </a:lnTo>
                  <a:close/>
                  <a:moveTo>
                    <a:pt x="129" y="40"/>
                  </a:moveTo>
                  <a:lnTo>
                    <a:pt x="129" y="40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9" y="40"/>
                  </a:lnTo>
                  <a:close/>
                  <a:moveTo>
                    <a:pt x="129" y="40"/>
                  </a:moveTo>
                  <a:lnTo>
                    <a:pt x="129" y="40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9" y="40"/>
                  </a:lnTo>
                  <a:close/>
                  <a:moveTo>
                    <a:pt x="129" y="40"/>
                  </a:moveTo>
                  <a:lnTo>
                    <a:pt x="129" y="40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9" y="40"/>
                  </a:lnTo>
                  <a:close/>
                  <a:moveTo>
                    <a:pt x="129" y="40"/>
                  </a:moveTo>
                  <a:lnTo>
                    <a:pt x="129" y="40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9" y="40"/>
                  </a:lnTo>
                  <a:close/>
                  <a:moveTo>
                    <a:pt x="129" y="40"/>
                  </a:moveTo>
                  <a:lnTo>
                    <a:pt x="129" y="40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9" y="40"/>
                  </a:lnTo>
                  <a:close/>
                  <a:moveTo>
                    <a:pt x="129" y="40"/>
                  </a:moveTo>
                  <a:lnTo>
                    <a:pt x="129" y="40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9" y="40"/>
                  </a:lnTo>
                  <a:close/>
                  <a:moveTo>
                    <a:pt x="129" y="40"/>
                  </a:moveTo>
                  <a:lnTo>
                    <a:pt x="129" y="40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9" y="40"/>
                  </a:lnTo>
                  <a:close/>
                  <a:moveTo>
                    <a:pt x="129" y="40"/>
                  </a:moveTo>
                  <a:lnTo>
                    <a:pt x="129" y="41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9" y="40"/>
                  </a:lnTo>
                  <a:close/>
                  <a:moveTo>
                    <a:pt x="129" y="41"/>
                  </a:moveTo>
                  <a:lnTo>
                    <a:pt x="129" y="41"/>
                  </a:lnTo>
                  <a:lnTo>
                    <a:pt x="122" y="86"/>
                  </a:lnTo>
                  <a:lnTo>
                    <a:pt x="121" y="86"/>
                  </a:lnTo>
                  <a:lnTo>
                    <a:pt x="129" y="41"/>
                  </a:lnTo>
                  <a:close/>
                  <a:moveTo>
                    <a:pt x="130" y="41"/>
                  </a:moveTo>
                  <a:lnTo>
                    <a:pt x="130" y="41"/>
                  </a:lnTo>
                  <a:lnTo>
                    <a:pt x="122" y="86"/>
                  </a:lnTo>
                  <a:lnTo>
                    <a:pt x="122" y="86"/>
                  </a:lnTo>
                  <a:lnTo>
                    <a:pt x="130" y="41"/>
                  </a:lnTo>
                  <a:close/>
                  <a:moveTo>
                    <a:pt x="130" y="41"/>
                  </a:moveTo>
                  <a:lnTo>
                    <a:pt x="130" y="41"/>
                  </a:lnTo>
                  <a:lnTo>
                    <a:pt x="122" y="86"/>
                  </a:lnTo>
                  <a:lnTo>
                    <a:pt x="122" y="86"/>
                  </a:lnTo>
                  <a:lnTo>
                    <a:pt x="130" y="41"/>
                  </a:lnTo>
                  <a:close/>
                  <a:moveTo>
                    <a:pt x="130" y="41"/>
                  </a:moveTo>
                  <a:lnTo>
                    <a:pt x="130" y="41"/>
                  </a:lnTo>
                  <a:lnTo>
                    <a:pt x="122" y="86"/>
                  </a:lnTo>
                  <a:lnTo>
                    <a:pt x="122" y="86"/>
                  </a:lnTo>
                  <a:lnTo>
                    <a:pt x="130" y="41"/>
                  </a:lnTo>
                  <a:close/>
                  <a:moveTo>
                    <a:pt x="130" y="41"/>
                  </a:moveTo>
                  <a:lnTo>
                    <a:pt x="130" y="41"/>
                  </a:lnTo>
                  <a:lnTo>
                    <a:pt x="122" y="86"/>
                  </a:lnTo>
                  <a:lnTo>
                    <a:pt x="122" y="86"/>
                  </a:lnTo>
                  <a:lnTo>
                    <a:pt x="130" y="41"/>
                  </a:lnTo>
                  <a:close/>
                  <a:moveTo>
                    <a:pt x="130" y="41"/>
                  </a:moveTo>
                  <a:lnTo>
                    <a:pt x="130" y="41"/>
                  </a:lnTo>
                  <a:lnTo>
                    <a:pt x="122" y="86"/>
                  </a:lnTo>
                  <a:lnTo>
                    <a:pt x="122" y="86"/>
                  </a:lnTo>
                  <a:lnTo>
                    <a:pt x="130" y="41"/>
                  </a:lnTo>
                  <a:close/>
                  <a:moveTo>
                    <a:pt x="130" y="41"/>
                  </a:moveTo>
                  <a:lnTo>
                    <a:pt x="130" y="41"/>
                  </a:lnTo>
                  <a:lnTo>
                    <a:pt x="122" y="86"/>
                  </a:lnTo>
                  <a:lnTo>
                    <a:pt x="122" y="86"/>
                  </a:lnTo>
                  <a:lnTo>
                    <a:pt x="130" y="41"/>
                  </a:lnTo>
                  <a:close/>
                  <a:moveTo>
                    <a:pt x="130" y="41"/>
                  </a:moveTo>
                  <a:lnTo>
                    <a:pt x="130" y="41"/>
                  </a:lnTo>
                  <a:lnTo>
                    <a:pt x="122" y="86"/>
                  </a:lnTo>
                  <a:lnTo>
                    <a:pt x="122" y="86"/>
                  </a:lnTo>
                  <a:lnTo>
                    <a:pt x="130" y="41"/>
                  </a:lnTo>
                  <a:close/>
                  <a:moveTo>
                    <a:pt x="130" y="41"/>
                  </a:moveTo>
                  <a:lnTo>
                    <a:pt x="130" y="41"/>
                  </a:lnTo>
                  <a:lnTo>
                    <a:pt x="122" y="86"/>
                  </a:lnTo>
                  <a:lnTo>
                    <a:pt x="122" y="86"/>
                  </a:lnTo>
                  <a:lnTo>
                    <a:pt x="130" y="41"/>
                  </a:lnTo>
                  <a:close/>
                  <a:moveTo>
                    <a:pt x="130" y="41"/>
                  </a:moveTo>
                  <a:lnTo>
                    <a:pt x="130" y="41"/>
                  </a:lnTo>
                  <a:lnTo>
                    <a:pt x="122" y="86"/>
                  </a:lnTo>
                  <a:lnTo>
                    <a:pt x="122" y="86"/>
                  </a:lnTo>
                  <a:lnTo>
                    <a:pt x="130" y="41"/>
                  </a:lnTo>
                  <a:close/>
                  <a:moveTo>
                    <a:pt x="130" y="41"/>
                  </a:moveTo>
                  <a:lnTo>
                    <a:pt x="130" y="41"/>
                  </a:lnTo>
                  <a:lnTo>
                    <a:pt x="122" y="86"/>
                  </a:lnTo>
                  <a:lnTo>
                    <a:pt x="122" y="86"/>
                  </a:lnTo>
                  <a:lnTo>
                    <a:pt x="130" y="41"/>
                  </a:lnTo>
                  <a:close/>
                  <a:moveTo>
                    <a:pt x="130" y="41"/>
                  </a:moveTo>
                  <a:lnTo>
                    <a:pt x="130" y="41"/>
                  </a:lnTo>
                  <a:lnTo>
                    <a:pt x="123" y="86"/>
                  </a:lnTo>
                  <a:lnTo>
                    <a:pt x="123" y="86"/>
                  </a:lnTo>
                  <a:lnTo>
                    <a:pt x="130" y="41"/>
                  </a:lnTo>
                  <a:close/>
                  <a:moveTo>
                    <a:pt x="130" y="41"/>
                  </a:moveTo>
                  <a:lnTo>
                    <a:pt x="131" y="41"/>
                  </a:lnTo>
                  <a:lnTo>
                    <a:pt x="123" y="86"/>
                  </a:lnTo>
                  <a:lnTo>
                    <a:pt x="123" y="86"/>
                  </a:lnTo>
                  <a:lnTo>
                    <a:pt x="130" y="41"/>
                  </a:lnTo>
                  <a:close/>
                  <a:moveTo>
                    <a:pt x="131" y="41"/>
                  </a:moveTo>
                  <a:lnTo>
                    <a:pt x="131" y="41"/>
                  </a:lnTo>
                  <a:lnTo>
                    <a:pt x="123" y="86"/>
                  </a:lnTo>
                  <a:lnTo>
                    <a:pt x="123" y="86"/>
                  </a:lnTo>
                  <a:lnTo>
                    <a:pt x="131" y="41"/>
                  </a:lnTo>
                  <a:close/>
                  <a:moveTo>
                    <a:pt x="131" y="41"/>
                  </a:moveTo>
                  <a:lnTo>
                    <a:pt x="131" y="41"/>
                  </a:lnTo>
                  <a:lnTo>
                    <a:pt x="123" y="86"/>
                  </a:lnTo>
                  <a:lnTo>
                    <a:pt x="123" y="86"/>
                  </a:lnTo>
                  <a:lnTo>
                    <a:pt x="131" y="41"/>
                  </a:lnTo>
                  <a:close/>
                  <a:moveTo>
                    <a:pt x="131" y="41"/>
                  </a:moveTo>
                  <a:lnTo>
                    <a:pt x="131" y="41"/>
                  </a:lnTo>
                  <a:lnTo>
                    <a:pt x="123" y="86"/>
                  </a:lnTo>
                  <a:lnTo>
                    <a:pt x="123" y="86"/>
                  </a:lnTo>
                  <a:lnTo>
                    <a:pt x="131" y="41"/>
                  </a:lnTo>
                  <a:close/>
                  <a:moveTo>
                    <a:pt x="131" y="41"/>
                  </a:moveTo>
                  <a:lnTo>
                    <a:pt x="131" y="41"/>
                  </a:lnTo>
                  <a:lnTo>
                    <a:pt x="123" y="86"/>
                  </a:lnTo>
                  <a:lnTo>
                    <a:pt x="123" y="86"/>
                  </a:lnTo>
                  <a:lnTo>
                    <a:pt x="131" y="41"/>
                  </a:lnTo>
                  <a:close/>
                  <a:moveTo>
                    <a:pt x="131" y="41"/>
                  </a:moveTo>
                  <a:lnTo>
                    <a:pt x="131" y="41"/>
                  </a:lnTo>
                  <a:lnTo>
                    <a:pt x="123" y="86"/>
                  </a:lnTo>
                  <a:lnTo>
                    <a:pt x="123" y="86"/>
                  </a:lnTo>
                  <a:lnTo>
                    <a:pt x="131" y="41"/>
                  </a:lnTo>
                  <a:close/>
                  <a:moveTo>
                    <a:pt x="131" y="41"/>
                  </a:moveTo>
                  <a:lnTo>
                    <a:pt x="131" y="41"/>
                  </a:lnTo>
                  <a:lnTo>
                    <a:pt x="123" y="86"/>
                  </a:lnTo>
                  <a:lnTo>
                    <a:pt x="123" y="86"/>
                  </a:lnTo>
                  <a:lnTo>
                    <a:pt x="131" y="41"/>
                  </a:lnTo>
                  <a:close/>
                  <a:moveTo>
                    <a:pt x="131" y="41"/>
                  </a:moveTo>
                  <a:lnTo>
                    <a:pt x="131" y="41"/>
                  </a:lnTo>
                  <a:lnTo>
                    <a:pt x="123" y="86"/>
                  </a:lnTo>
                  <a:lnTo>
                    <a:pt x="123" y="86"/>
                  </a:lnTo>
                  <a:lnTo>
                    <a:pt x="131" y="41"/>
                  </a:lnTo>
                  <a:close/>
                  <a:moveTo>
                    <a:pt x="131" y="41"/>
                  </a:moveTo>
                  <a:lnTo>
                    <a:pt x="131" y="41"/>
                  </a:lnTo>
                  <a:lnTo>
                    <a:pt x="123" y="86"/>
                  </a:lnTo>
                  <a:lnTo>
                    <a:pt x="123" y="86"/>
                  </a:lnTo>
                  <a:lnTo>
                    <a:pt x="131" y="41"/>
                  </a:lnTo>
                  <a:close/>
                  <a:moveTo>
                    <a:pt x="131" y="41"/>
                  </a:moveTo>
                  <a:lnTo>
                    <a:pt x="131" y="41"/>
                  </a:lnTo>
                  <a:lnTo>
                    <a:pt x="123" y="86"/>
                  </a:lnTo>
                  <a:lnTo>
                    <a:pt x="123" y="86"/>
                  </a:lnTo>
                  <a:lnTo>
                    <a:pt x="131" y="41"/>
                  </a:lnTo>
                  <a:close/>
                  <a:moveTo>
                    <a:pt x="131" y="41"/>
                  </a:moveTo>
                  <a:lnTo>
                    <a:pt x="131" y="41"/>
                  </a:lnTo>
                  <a:lnTo>
                    <a:pt x="124" y="86"/>
                  </a:lnTo>
                  <a:lnTo>
                    <a:pt x="124" y="86"/>
                  </a:lnTo>
                  <a:lnTo>
                    <a:pt x="131" y="41"/>
                  </a:lnTo>
                  <a:close/>
                  <a:moveTo>
                    <a:pt x="131" y="41"/>
                  </a:moveTo>
                  <a:lnTo>
                    <a:pt x="132" y="41"/>
                  </a:lnTo>
                  <a:lnTo>
                    <a:pt x="124" y="86"/>
                  </a:lnTo>
                  <a:lnTo>
                    <a:pt x="124" y="86"/>
                  </a:lnTo>
                  <a:lnTo>
                    <a:pt x="131" y="41"/>
                  </a:lnTo>
                  <a:close/>
                  <a:moveTo>
                    <a:pt x="132" y="41"/>
                  </a:moveTo>
                  <a:lnTo>
                    <a:pt x="132" y="41"/>
                  </a:lnTo>
                  <a:lnTo>
                    <a:pt x="124" y="86"/>
                  </a:lnTo>
                  <a:lnTo>
                    <a:pt x="124" y="86"/>
                  </a:lnTo>
                  <a:lnTo>
                    <a:pt x="132" y="41"/>
                  </a:lnTo>
                  <a:close/>
                  <a:moveTo>
                    <a:pt x="132" y="41"/>
                  </a:moveTo>
                  <a:lnTo>
                    <a:pt x="132" y="41"/>
                  </a:lnTo>
                  <a:lnTo>
                    <a:pt x="124" y="86"/>
                  </a:lnTo>
                  <a:lnTo>
                    <a:pt x="124" y="86"/>
                  </a:lnTo>
                  <a:lnTo>
                    <a:pt x="132" y="41"/>
                  </a:lnTo>
                  <a:close/>
                  <a:moveTo>
                    <a:pt x="132" y="41"/>
                  </a:moveTo>
                  <a:lnTo>
                    <a:pt x="132" y="41"/>
                  </a:lnTo>
                  <a:lnTo>
                    <a:pt x="124" y="86"/>
                  </a:lnTo>
                  <a:lnTo>
                    <a:pt x="124" y="86"/>
                  </a:lnTo>
                  <a:lnTo>
                    <a:pt x="132" y="41"/>
                  </a:lnTo>
                  <a:close/>
                  <a:moveTo>
                    <a:pt x="132" y="41"/>
                  </a:moveTo>
                  <a:lnTo>
                    <a:pt x="132" y="41"/>
                  </a:lnTo>
                  <a:lnTo>
                    <a:pt x="124" y="86"/>
                  </a:lnTo>
                  <a:lnTo>
                    <a:pt x="124" y="86"/>
                  </a:lnTo>
                  <a:lnTo>
                    <a:pt x="132" y="41"/>
                  </a:lnTo>
                  <a:close/>
                  <a:moveTo>
                    <a:pt x="132" y="41"/>
                  </a:moveTo>
                  <a:lnTo>
                    <a:pt x="132" y="41"/>
                  </a:lnTo>
                  <a:lnTo>
                    <a:pt x="124" y="86"/>
                  </a:lnTo>
                  <a:lnTo>
                    <a:pt x="124" y="86"/>
                  </a:lnTo>
                  <a:lnTo>
                    <a:pt x="132" y="41"/>
                  </a:lnTo>
                  <a:close/>
                  <a:moveTo>
                    <a:pt x="132" y="41"/>
                  </a:moveTo>
                  <a:lnTo>
                    <a:pt x="132" y="41"/>
                  </a:lnTo>
                  <a:lnTo>
                    <a:pt x="124" y="86"/>
                  </a:lnTo>
                  <a:lnTo>
                    <a:pt x="124" y="86"/>
                  </a:lnTo>
                  <a:lnTo>
                    <a:pt x="132" y="41"/>
                  </a:lnTo>
                  <a:close/>
                  <a:moveTo>
                    <a:pt x="132" y="41"/>
                  </a:moveTo>
                  <a:lnTo>
                    <a:pt x="132" y="41"/>
                  </a:lnTo>
                  <a:lnTo>
                    <a:pt x="124" y="86"/>
                  </a:lnTo>
                  <a:lnTo>
                    <a:pt x="124" y="86"/>
                  </a:lnTo>
                  <a:lnTo>
                    <a:pt x="132" y="41"/>
                  </a:lnTo>
                  <a:close/>
                  <a:moveTo>
                    <a:pt x="132" y="41"/>
                  </a:moveTo>
                  <a:lnTo>
                    <a:pt x="132" y="41"/>
                  </a:lnTo>
                  <a:lnTo>
                    <a:pt x="124" y="87"/>
                  </a:lnTo>
                  <a:lnTo>
                    <a:pt x="124" y="87"/>
                  </a:lnTo>
                  <a:lnTo>
                    <a:pt x="132" y="41"/>
                  </a:lnTo>
                  <a:close/>
                  <a:moveTo>
                    <a:pt x="132" y="41"/>
                  </a:moveTo>
                  <a:lnTo>
                    <a:pt x="132" y="41"/>
                  </a:lnTo>
                  <a:lnTo>
                    <a:pt x="124" y="87"/>
                  </a:lnTo>
                  <a:lnTo>
                    <a:pt x="124" y="87"/>
                  </a:lnTo>
                  <a:lnTo>
                    <a:pt x="132" y="41"/>
                  </a:lnTo>
                  <a:close/>
                  <a:moveTo>
                    <a:pt x="132" y="41"/>
                  </a:moveTo>
                  <a:lnTo>
                    <a:pt x="132" y="41"/>
                  </a:lnTo>
                  <a:lnTo>
                    <a:pt x="125" y="87"/>
                  </a:lnTo>
                  <a:lnTo>
                    <a:pt x="124" y="87"/>
                  </a:lnTo>
                  <a:lnTo>
                    <a:pt x="132" y="41"/>
                  </a:lnTo>
                  <a:close/>
                  <a:moveTo>
                    <a:pt x="132" y="41"/>
                  </a:moveTo>
                  <a:lnTo>
                    <a:pt x="133" y="41"/>
                  </a:lnTo>
                  <a:lnTo>
                    <a:pt x="125" y="87"/>
                  </a:lnTo>
                  <a:lnTo>
                    <a:pt x="125" y="87"/>
                  </a:lnTo>
                  <a:lnTo>
                    <a:pt x="132" y="41"/>
                  </a:lnTo>
                  <a:close/>
                  <a:moveTo>
                    <a:pt x="133" y="41"/>
                  </a:moveTo>
                  <a:lnTo>
                    <a:pt x="133" y="41"/>
                  </a:lnTo>
                  <a:lnTo>
                    <a:pt x="125" y="87"/>
                  </a:lnTo>
                  <a:lnTo>
                    <a:pt x="125" y="87"/>
                  </a:lnTo>
                  <a:lnTo>
                    <a:pt x="133" y="41"/>
                  </a:lnTo>
                  <a:close/>
                  <a:moveTo>
                    <a:pt x="133" y="41"/>
                  </a:moveTo>
                  <a:lnTo>
                    <a:pt x="133" y="41"/>
                  </a:lnTo>
                  <a:lnTo>
                    <a:pt x="125" y="87"/>
                  </a:lnTo>
                  <a:lnTo>
                    <a:pt x="125" y="87"/>
                  </a:lnTo>
                  <a:lnTo>
                    <a:pt x="133" y="41"/>
                  </a:lnTo>
                  <a:close/>
                  <a:moveTo>
                    <a:pt x="133" y="41"/>
                  </a:moveTo>
                  <a:lnTo>
                    <a:pt x="133" y="41"/>
                  </a:lnTo>
                  <a:lnTo>
                    <a:pt x="125" y="87"/>
                  </a:lnTo>
                  <a:lnTo>
                    <a:pt x="125" y="87"/>
                  </a:lnTo>
                  <a:lnTo>
                    <a:pt x="133" y="41"/>
                  </a:lnTo>
                  <a:close/>
                  <a:moveTo>
                    <a:pt x="133" y="41"/>
                  </a:moveTo>
                  <a:lnTo>
                    <a:pt x="133" y="41"/>
                  </a:lnTo>
                  <a:lnTo>
                    <a:pt x="125" y="87"/>
                  </a:lnTo>
                  <a:lnTo>
                    <a:pt x="125" y="87"/>
                  </a:lnTo>
                  <a:lnTo>
                    <a:pt x="133" y="41"/>
                  </a:lnTo>
                  <a:close/>
                  <a:moveTo>
                    <a:pt x="133" y="41"/>
                  </a:moveTo>
                  <a:lnTo>
                    <a:pt x="133" y="41"/>
                  </a:lnTo>
                  <a:lnTo>
                    <a:pt x="125" y="87"/>
                  </a:lnTo>
                  <a:lnTo>
                    <a:pt x="125" y="87"/>
                  </a:lnTo>
                  <a:lnTo>
                    <a:pt x="133" y="41"/>
                  </a:lnTo>
                  <a:close/>
                  <a:moveTo>
                    <a:pt x="133" y="41"/>
                  </a:moveTo>
                  <a:lnTo>
                    <a:pt x="133" y="41"/>
                  </a:lnTo>
                  <a:lnTo>
                    <a:pt x="125" y="87"/>
                  </a:lnTo>
                  <a:lnTo>
                    <a:pt x="125" y="87"/>
                  </a:lnTo>
                  <a:lnTo>
                    <a:pt x="133" y="41"/>
                  </a:lnTo>
                  <a:close/>
                  <a:moveTo>
                    <a:pt x="133" y="41"/>
                  </a:moveTo>
                  <a:lnTo>
                    <a:pt x="133" y="41"/>
                  </a:lnTo>
                  <a:lnTo>
                    <a:pt x="125" y="87"/>
                  </a:lnTo>
                  <a:lnTo>
                    <a:pt x="125" y="87"/>
                  </a:lnTo>
                  <a:lnTo>
                    <a:pt x="133" y="41"/>
                  </a:lnTo>
                  <a:close/>
                  <a:moveTo>
                    <a:pt x="133" y="41"/>
                  </a:moveTo>
                  <a:lnTo>
                    <a:pt x="133" y="41"/>
                  </a:lnTo>
                  <a:lnTo>
                    <a:pt x="125" y="87"/>
                  </a:lnTo>
                  <a:lnTo>
                    <a:pt x="125" y="87"/>
                  </a:lnTo>
                  <a:lnTo>
                    <a:pt x="133" y="41"/>
                  </a:lnTo>
                  <a:close/>
                  <a:moveTo>
                    <a:pt x="133" y="41"/>
                  </a:moveTo>
                  <a:lnTo>
                    <a:pt x="133" y="41"/>
                  </a:lnTo>
                  <a:lnTo>
                    <a:pt x="125" y="87"/>
                  </a:lnTo>
                  <a:lnTo>
                    <a:pt x="125" y="87"/>
                  </a:lnTo>
                  <a:lnTo>
                    <a:pt x="133" y="41"/>
                  </a:lnTo>
                  <a:close/>
                  <a:moveTo>
                    <a:pt x="133" y="41"/>
                  </a:moveTo>
                  <a:lnTo>
                    <a:pt x="133" y="41"/>
                  </a:lnTo>
                  <a:lnTo>
                    <a:pt x="126" y="87"/>
                  </a:lnTo>
                  <a:lnTo>
                    <a:pt x="126" y="87"/>
                  </a:lnTo>
                  <a:lnTo>
                    <a:pt x="133" y="41"/>
                  </a:lnTo>
                  <a:close/>
                  <a:moveTo>
                    <a:pt x="133" y="41"/>
                  </a:moveTo>
                  <a:lnTo>
                    <a:pt x="134" y="41"/>
                  </a:lnTo>
                  <a:lnTo>
                    <a:pt x="126" y="87"/>
                  </a:lnTo>
                  <a:lnTo>
                    <a:pt x="126" y="87"/>
                  </a:lnTo>
                  <a:lnTo>
                    <a:pt x="133" y="41"/>
                  </a:lnTo>
                  <a:close/>
                  <a:moveTo>
                    <a:pt x="134" y="41"/>
                  </a:moveTo>
                  <a:lnTo>
                    <a:pt x="134" y="41"/>
                  </a:lnTo>
                  <a:lnTo>
                    <a:pt x="126" y="87"/>
                  </a:lnTo>
                  <a:lnTo>
                    <a:pt x="126" y="87"/>
                  </a:lnTo>
                  <a:lnTo>
                    <a:pt x="134" y="41"/>
                  </a:lnTo>
                  <a:close/>
                  <a:moveTo>
                    <a:pt x="134" y="41"/>
                  </a:moveTo>
                  <a:lnTo>
                    <a:pt x="134" y="41"/>
                  </a:lnTo>
                  <a:lnTo>
                    <a:pt x="126" y="87"/>
                  </a:lnTo>
                  <a:lnTo>
                    <a:pt x="126" y="87"/>
                  </a:lnTo>
                  <a:lnTo>
                    <a:pt x="134" y="41"/>
                  </a:lnTo>
                  <a:close/>
                  <a:moveTo>
                    <a:pt x="134" y="41"/>
                  </a:moveTo>
                  <a:lnTo>
                    <a:pt x="134" y="41"/>
                  </a:lnTo>
                  <a:lnTo>
                    <a:pt x="126" y="87"/>
                  </a:lnTo>
                  <a:lnTo>
                    <a:pt x="126" y="87"/>
                  </a:lnTo>
                  <a:lnTo>
                    <a:pt x="134" y="41"/>
                  </a:lnTo>
                  <a:close/>
                  <a:moveTo>
                    <a:pt x="134" y="41"/>
                  </a:moveTo>
                  <a:lnTo>
                    <a:pt x="134" y="41"/>
                  </a:lnTo>
                  <a:lnTo>
                    <a:pt x="126" y="87"/>
                  </a:lnTo>
                  <a:lnTo>
                    <a:pt x="126" y="87"/>
                  </a:lnTo>
                  <a:lnTo>
                    <a:pt x="134" y="41"/>
                  </a:lnTo>
                  <a:close/>
                  <a:moveTo>
                    <a:pt x="134" y="41"/>
                  </a:moveTo>
                  <a:lnTo>
                    <a:pt x="134" y="41"/>
                  </a:lnTo>
                  <a:lnTo>
                    <a:pt x="126" y="87"/>
                  </a:lnTo>
                  <a:lnTo>
                    <a:pt x="126" y="87"/>
                  </a:lnTo>
                  <a:lnTo>
                    <a:pt x="134" y="41"/>
                  </a:lnTo>
                  <a:close/>
                  <a:moveTo>
                    <a:pt x="134" y="41"/>
                  </a:moveTo>
                  <a:lnTo>
                    <a:pt x="134" y="41"/>
                  </a:lnTo>
                  <a:lnTo>
                    <a:pt x="126" y="87"/>
                  </a:lnTo>
                  <a:lnTo>
                    <a:pt x="126" y="87"/>
                  </a:lnTo>
                  <a:lnTo>
                    <a:pt x="134" y="41"/>
                  </a:lnTo>
                  <a:close/>
                  <a:moveTo>
                    <a:pt x="134" y="41"/>
                  </a:moveTo>
                  <a:lnTo>
                    <a:pt x="134" y="41"/>
                  </a:lnTo>
                  <a:lnTo>
                    <a:pt x="126" y="87"/>
                  </a:lnTo>
                  <a:lnTo>
                    <a:pt x="126" y="87"/>
                  </a:lnTo>
                  <a:lnTo>
                    <a:pt x="134" y="41"/>
                  </a:lnTo>
                  <a:close/>
                  <a:moveTo>
                    <a:pt x="134" y="41"/>
                  </a:moveTo>
                  <a:lnTo>
                    <a:pt x="134" y="41"/>
                  </a:lnTo>
                  <a:lnTo>
                    <a:pt x="126" y="87"/>
                  </a:lnTo>
                  <a:lnTo>
                    <a:pt x="126" y="87"/>
                  </a:lnTo>
                  <a:lnTo>
                    <a:pt x="134" y="41"/>
                  </a:lnTo>
                  <a:close/>
                  <a:moveTo>
                    <a:pt x="134" y="41"/>
                  </a:moveTo>
                  <a:lnTo>
                    <a:pt x="134" y="41"/>
                  </a:lnTo>
                  <a:lnTo>
                    <a:pt x="126" y="87"/>
                  </a:lnTo>
                  <a:lnTo>
                    <a:pt x="126" y="87"/>
                  </a:lnTo>
                  <a:lnTo>
                    <a:pt x="134" y="41"/>
                  </a:lnTo>
                  <a:close/>
                  <a:moveTo>
                    <a:pt x="134" y="41"/>
                  </a:moveTo>
                  <a:lnTo>
                    <a:pt x="134" y="41"/>
                  </a:lnTo>
                  <a:lnTo>
                    <a:pt x="127" y="87"/>
                  </a:lnTo>
                  <a:lnTo>
                    <a:pt x="127" y="87"/>
                  </a:lnTo>
                  <a:lnTo>
                    <a:pt x="134" y="41"/>
                  </a:lnTo>
                  <a:close/>
                  <a:moveTo>
                    <a:pt x="134" y="41"/>
                  </a:moveTo>
                  <a:lnTo>
                    <a:pt x="135" y="41"/>
                  </a:lnTo>
                  <a:lnTo>
                    <a:pt x="127" y="87"/>
                  </a:lnTo>
                  <a:lnTo>
                    <a:pt x="127" y="87"/>
                  </a:lnTo>
                  <a:lnTo>
                    <a:pt x="134" y="41"/>
                  </a:lnTo>
                  <a:close/>
                  <a:moveTo>
                    <a:pt x="135" y="41"/>
                  </a:moveTo>
                  <a:lnTo>
                    <a:pt x="135" y="41"/>
                  </a:lnTo>
                  <a:lnTo>
                    <a:pt x="127" y="87"/>
                  </a:lnTo>
                  <a:lnTo>
                    <a:pt x="127" y="87"/>
                  </a:lnTo>
                  <a:lnTo>
                    <a:pt x="135" y="41"/>
                  </a:lnTo>
                  <a:close/>
                  <a:moveTo>
                    <a:pt x="135" y="41"/>
                  </a:moveTo>
                  <a:lnTo>
                    <a:pt x="135" y="41"/>
                  </a:lnTo>
                  <a:lnTo>
                    <a:pt x="127" y="87"/>
                  </a:lnTo>
                  <a:lnTo>
                    <a:pt x="127" y="87"/>
                  </a:lnTo>
                  <a:lnTo>
                    <a:pt x="135" y="41"/>
                  </a:lnTo>
                  <a:close/>
                  <a:moveTo>
                    <a:pt x="135" y="41"/>
                  </a:moveTo>
                  <a:lnTo>
                    <a:pt x="135" y="41"/>
                  </a:lnTo>
                  <a:lnTo>
                    <a:pt x="127" y="87"/>
                  </a:lnTo>
                  <a:lnTo>
                    <a:pt x="127" y="87"/>
                  </a:lnTo>
                  <a:lnTo>
                    <a:pt x="135" y="41"/>
                  </a:lnTo>
                  <a:close/>
                  <a:moveTo>
                    <a:pt x="135" y="41"/>
                  </a:moveTo>
                  <a:lnTo>
                    <a:pt x="135" y="41"/>
                  </a:lnTo>
                  <a:lnTo>
                    <a:pt x="127" y="87"/>
                  </a:lnTo>
                  <a:lnTo>
                    <a:pt x="127" y="87"/>
                  </a:lnTo>
                  <a:lnTo>
                    <a:pt x="135" y="41"/>
                  </a:lnTo>
                  <a:close/>
                  <a:moveTo>
                    <a:pt x="135" y="41"/>
                  </a:moveTo>
                  <a:lnTo>
                    <a:pt x="135" y="41"/>
                  </a:lnTo>
                  <a:lnTo>
                    <a:pt x="127" y="87"/>
                  </a:lnTo>
                  <a:lnTo>
                    <a:pt x="127" y="87"/>
                  </a:lnTo>
                  <a:lnTo>
                    <a:pt x="135" y="41"/>
                  </a:lnTo>
                  <a:close/>
                  <a:moveTo>
                    <a:pt x="135" y="41"/>
                  </a:moveTo>
                  <a:lnTo>
                    <a:pt x="135" y="41"/>
                  </a:lnTo>
                  <a:lnTo>
                    <a:pt x="127" y="87"/>
                  </a:lnTo>
                  <a:lnTo>
                    <a:pt x="127" y="87"/>
                  </a:lnTo>
                  <a:lnTo>
                    <a:pt x="135" y="41"/>
                  </a:lnTo>
                  <a:close/>
                  <a:moveTo>
                    <a:pt x="135" y="41"/>
                  </a:moveTo>
                  <a:lnTo>
                    <a:pt x="135" y="41"/>
                  </a:lnTo>
                  <a:lnTo>
                    <a:pt x="127" y="87"/>
                  </a:lnTo>
                  <a:lnTo>
                    <a:pt x="127" y="87"/>
                  </a:lnTo>
                  <a:lnTo>
                    <a:pt x="135" y="41"/>
                  </a:lnTo>
                  <a:close/>
                  <a:moveTo>
                    <a:pt x="135" y="42"/>
                  </a:moveTo>
                  <a:lnTo>
                    <a:pt x="135" y="42"/>
                  </a:lnTo>
                  <a:lnTo>
                    <a:pt x="127" y="87"/>
                  </a:lnTo>
                  <a:lnTo>
                    <a:pt x="127" y="87"/>
                  </a:lnTo>
                  <a:lnTo>
                    <a:pt x="135" y="42"/>
                  </a:lnTo>
                  <a:close/>
                  <a:moveTo>
                    <a:pt x="135" y="42"/>
                  </a:moveTo>
                  <a:lnTo>
                    <a:pt x="135" y="42"/>
                  </a:lnTo>
                  <a:lnTo>
                    <a:pt x="127" y="87"/>
                  </a:lnTo>
                  <a:lnTo>
                    <a:pt x="127" y="87"/>
                  </a:lnTo>
                  <a:lnTo>
                    <a:pt x="135" y="42"/>
                  </a:lnTo>
                  <a:close/>
                  <a:moveTo>
                    <a:pt x="135" y="42"/>
                  </a:moveTo>
                  <a:lnTo>
                    <a:pt x="135" y="42"/>
                  </a:lnTo>
                  <a:lnTo>
                    <a:pt x="128" y="87"/>
                  </a:lnTo>
                  <a:lnTo>
                    <a:pt x="127" y="87"/>
                  </a:lnTo>
                  <a:lnTo>
                    <a:pt x="135" y="42"/>
                  </a:lnTo>
                  <a:close/>
                  <a:moveTo>
                    <a:pt x="135" y="42"/>
                  </a:moveTo>
                  <a:lnTo>
                    <a:pt x="136" y="42"/>
                  </a:lnTo>
                  <a:lnTo>
                    <a:pt x="128" y="87"/>
                  </a:lnTo>
                  <a:lnTo>
                    <a:pt x="128" y="87"/>
                  </a:lnTo>
                  <a:lnTo>
                    <a:pt x="135" y="42"/>
                  </a:lnTo>
                  <a:close/>
                  <a:moveTo>
                    <a:pt x="136" y="42"/>
                  </a:moveTo>
                  <a:lnTo>
                    <a:pt x="136" y="42"/>
                  </a:lnTo>
                  <a:lnTo>
                    <a:pt x="128" y="87"/>
                  </a:lnTo>
                  <a:lnTo>
                    <a:pt x="128" y="87"/>
                  </a:lnTo>
                  <a:lnTo>
                    <a:pt x="136" y="42"/>
                  </a:lnTo>
                  <a:close/>
                  <a:moveTo>
                    <a:pt x="136" y="42"/>
                  </a:moveTo>
                  <a:lnTo>
                    <a:pt x="136" y="42"/>
                  </a:lnTo>
                  <a:lnTo>
                    <a:pt x="128" y="87"/>
                  </a:lnTo>
                  <a:lnTo>
                    <a:pt x="128" y="87"/>
                  </a:lnTo>
                  <a:lnTo>
                    <a:pt x="136" y="42"/>
                  </a:lnTo>
                  <a:close/>
                  <a:moveTo>
                    <a:pt x="136" y="42"/>
                  </a:moveTo>
                  <a:lnTo>
                    <a:pt x="136" y="42"/>
                  </a:lnTo>
                  <a:lnTo>
                    <a:pt x="128" y="87"/>
                  </a:lnTo>
                  <a:lnTo>
                    <a:pt x="128" y="87"/>
                  </a:lnTo>
                  <a:lnTo>
                    <a:pt x="136" y="42"/>
                  </a:lnTo>
                  <a:close/>
                  <a:moveTo>
                    <a:pt x="136" y="42"/>
                  </a:moveTo>
                  <a:lnTo>
                    <a:pt x="136" y="42"/>
                  </a:lnTo>
                  <a:lnTo>
                    <a:pt x="128" y="87"/>
                  </a:lnTo>
                  <a:lnTo>
                    <a:pt x="128" y="87"/>
                  </a:lnTo>
                  <a:lnTo>
                    <a:pt x="136" y="42"/>
                  </a:lnTo>
                  <a:close/>
                  <a:moveTo>
                    <a:pt x="136" y="42"/>
                  </a:moveTo>
                  <a:lnTo>
                    <a:pt x="136" y="42"/>
                  </a:lnTo>
                  <a:lnTo>
                    <a:pt x="128" y="87"/>
                  </a:lnTo>
                  <a:lnTo>
                    <a:pt x="128" y="87"/>
                  </a:lnTo>
                  <a:lnTo>
                    <a:pt x="136" y="42"/>
                  </a:lnTo>
                  <a:close/>
                  <a:moveTo>
                    <a:pt x="136" y="42"/>
                  </a:moveTo>
                  <a:lnTo>
                    <a:pt x="136" y="42"/>
                  </a:lnTo>
                  <a:lnTo>
                    <a:pt x="128" y="87"/>
                  </a:lnTo>
                  <a:lnTo>
                    <a:pt x="128" y="87"/>
                  </a:lnTo>
                  <a:lnTo>
                    <a:pt x="136" y="42"/>
                  </a:lnTo>
                  <a:close/>
                  <a:moveTo>
                    <a:pt x="136" y="42"/>
                  </a:moveTo>
                  <a:lnTo>
                    <a:pt x="136" y="42"/>
                  </a:lnTo>
                  <a:lnTo>
                    <a:pt x="128" y="87"/>
                  </a:lnTo>
                  <a:lnTo>
                    <a:pt x="128" y="87"/>
                  </a:lnTo>
                  <a:lnTo>
                    <a:pt x="136" y="42"/>
                  </a:lnTo>
                  <a:close/>
                  <a:moveTo>
                    <a:pt x="136" y="42"/>
                  </a:moveTo>
                  <a:lnTo>
                    <a:pt x="136" y="42"/>
                  </a:lnTo>
                  <a:lnTo>
                    <a:pt x="128" y="87"/>
                  </a:lnTo>
                  <a:lnTo>
                    <a:pt x="128" y="87"/>
                  </a:lnTo>
                  <a:lnTo>
                    <a:pt x="136" y="42"/>
                  </a:lnTo>
                  <a:close/>
                  <a:moveTo>
                    <a:pt x="136" y="42"/>
                  </a:moveTo>
                  <a:lnTo>
                    <a:pt x="136" y="42"/>
                  </a:lnTo>
                  <a:lnTo>
                    <a:pt x="128" y="87"/>
                  </a:lnTo>
                  <a:lnTo>
                    <a:pt x="128" y="87"/>
                  </a:lnTo>
                  <a:lnTo>
                    <a:pt x="136" y="42"/>
                  </a:lnTo>
                  <a:close/>
                  <a:moveTo>
                    <a:pt x="136" y="42"/>
                  </a:moveTo>
                  <a:lnTo>
                    <a:pt x="136" y="42"/>
                  </a:lnTo>
                  <a:lnTo>
                    <a:pt x="129" y="87"/>
                  </a:lnTo>
                  <a:lnTo>
                    <a:pt x="128" y="87"/>
                  </a:lnTo>
                  <a:lnTo>
                    <a:pt x="136" y="42"/>
                  </a:lnTo>
                  <a:close/>
                  <a:moveTo>
                    <a:pt x="136" y="42"/>
                  </a:moveTo>
                  <a:lnTo>
                    <a:pt x="137" y="42"/>
                  </a:lnTo>
                  <a:lnTo>
                    <a:pt x="129" y="87"/>
                  </a:lnTo>
                  <a:lnTo>
                    <a:pt x="129" y="87"/>
                  </a:lnTo>
                  <a:lnTo>
                    <a:pt x="136" y="42"/>
                  </a:lnTo>
                  <a:close/>
                  <a:moveTo>
                    <a:pt x="137" y="42"/>
                  </a:moveTo>
                  <a:lnTo>
                    <a:pt x="137" y="42"/>
                  </a:lnTo>
                  <a:lnTo>
                    <a:pt x="129" y="87"/>
                  </a:lnTo>
                  <a:lnTo>
                    <a:pt x="129" y="87"/>
                  </a:lnTo>
                  <a:lnTo>
                    <a:pt x="137" y="42"/>
                  </a:lnTo>
                  <a:close/>
                  <a:moveTo>
                    <a:pt x="137" y="42"/>
                  </a:moveTo>
                  <a:lnTo>
                    <a:pt x="137" y="42"/>
                  </a:lnTo>
                  <a:lnTo>
                    <a:pt x="129" y="87"/>
                  </a:lnTo>
                  <a:lnTo>
                    <a:pt x="129" y="87"/>
                  </a:lnTo>
                  <a:lnTo>
                    <a:pt x="137" y="42"/>
                  </a:lnTo>
                  <a:close/>
                  <a:moveTo>
                    <a:pt x="137" y="42"/>
                  </a:moveTo>
                  <a:lnTo>
                    <a:pt x="137" y="42"/>
                  </a:lnTo>
                  <a:lnTo>
                    <a:pt x="129" y="87"/>
                  </a:lnTo>
                  <a:lnTo>
                    <a:pt x="129" y="87"/>
                  </a:lnTo>
                  <a:lnTo>
                    <a:pt x="137" y="42"/>
                  </a:lnTo>
                  <a:close/>
                  <a:moveTo>
                    <a:pt x="137" y="42"/>
                  </a:moveTo>
                  <a:lnTo>
                    <a:pt x="137" y="42"/>
                  </a:lnTo>
                  <a:lnTo>
                    <a:pt x="129" y="87"/>
                  </a:lnTo>
                  <a:lnTo>
                    <a:pt x="129" y="87"/>
                  </a:lnTo>
                  <a:lnTo>
                    <a:pt x="137" y="42"/>
                  </a:lnTo>
                  <a:close/>
                  <a:moveTo>
                    <a:pt x="137" y="42"/>
                  </a:moveTo>
                  <a:lnTo>
                    <a:pt x="137" y="42"/>
                  </a:lnTo>
                  <a:lnTo>
                    <a:pt x="129" y="87"/>
                  </a:lnTo>
                  <a:lnTo>
                    <a:pt x="129" y="87"/>
                  </a:lnTo>
                  <a:lnTo>
                    <a:pt x="137" y="42"/>
                  </a:lnTo>
                  <a:close/>
                  <a:moveTo>
                    <a:pt x="137" y="42"/>
                  </a:moveTo>
                  <a:lnTo>
                    <a:pt x="137" y="42"/>
                  </a:lnTo>
                  <a:lnTo>
                    <a:pt x="129" y="87"/>
                  </a:lnTo>
                  <a:lnTo>
                    <a:pt x="129" y="87"/>
                  </a:lnTo>
                  <a:lnTo>
                    <a:pt x="137" y="42"/>
                  </a:lnTo>
                  <a:close/>
                  <a:moveTo>
                    <a:pt x="137" y="42"/>
                  </a:moveTo>
                  <a:lnTo>
                    <a:pt x="137" y="42"/>
                  </a:lnTo>
                  <a:lnTo>
                    <a:pt x="129" y="87"/>
                  </a:lnTo>
                  <a:lnTo>
                    <a:pt x="129" y="87"/>
                  </a:lnTo>
                  <a:lnTo>
                    <a:pt x="137" y="42"/>
                  </a:lnTo>
                  <a:close/>
                  <a:moveTo>
                    <a:pt x="137" y="42"/>
                  </a:moveTo>
                  <a:lnTo>
                    <a:pt x="137" y="42"/>
                  </a:lnTo>
                  <a:lnTo>
                    <a:pt x="129" y="87"/>
                  </a:lnTo>
                  <a:lnTo>
                    <a:pt x="129" y="87"/>
                  </a:lnTo>
                  <a:lnTo>
                    <a:pt x="137" y="42"/>
                  </a:lnTo>
                  <a:close/>
                  <a:moveTo>
                    <a:pt x="137" y="42"/>
                  </a:moveTo>
                  <a:lnTo>
                    <a:pt x="137" y="42"/>
                  </a:lnTo>
                  <a:lnTo>
                    <a:pt x="129" y="87"/>
                  </a:lnTo>
                  <a:lnTo>
                    <a:pt x="129" y="87"/>
                  </a:lnTo>
                  <a:lnTo>
                    <a:pt x="137" y="42"/>
                  </a:lnTo>
                  <a:close/>
                  <a:moveTo>
                    <a:pt x="137" y="42"/>
                  </a:moveTo>
                  <a:lnTo>
                    <a:pt x="137" y="42"/>
                  </a:lnTo>
                  <a:lnTo>
                    <a:pt x="130" y="87"/>
                  </a:lnTo>
                  <a:lnTo>
                    <a:pt x="130" y="87"/>
                  </a:lnTo>
                  <a:lnTo>
                    <a:pt x="137" y="42"/>
                  </a:lnTo>
                  <a:close/>
                  <a:moveTo>
                    <a:pt x="137" y="42"/>
                  </a:moveTo>
                  <a:lnTo>
                    <a:pt x="137" y="42"/>
                  </a:lnTo>
                  <a:lnTo>
                    <a:pt x="130" y="87"/>
                  </a:lnTo>
                  <a:lnTo>
                    <a:pt x="130" y="87"/>
                  </a:lnTo>
                  <a:lnTo>
                    <a:pt x="137" y="42"/>
                  </a:lnTo>
                  <a:close/>
                  <a:moveTo>
                    <a:pt x="138" y="42"/>
                  </a:moveTo>
                  <a:lnTo>
                    <a:pt x="138" y="42"/>
                  </a:lnTo>
                  <a:lnTo>
                    <a:pt x="130" y="87"/>
                  </a:lnTo>
                  <a:lnTo>
                    <a:pt x="130" y="87"/>
                  </a:lnTo>
                  <a:lnTo>
                    <a:pt x="138" y="42"/>
                  </a:lnTo>
                  <a:close/>
                  <a:moveTo>
                    <a:pt x="138" y="42"/>
                  </a:moveTo>
                  <a:lnTo>
                    <a:pt x="138" y="42"/>
                  </a:lnTo>
                  <a:lnTo>
                    <a:pt x="130" y="87"/>
                  </a:lnTo>
                  <a:lnTo>
                    <a:pt x="130" y="87"/>
                  </a:lnTo>
                  <a:lnTo>
                    <a:pt x="138" y="42"/>
                  </a:lnTo>
                  <a:close/>
                  <a:moveTo>
                    <a:pt x="138" y="42"/>
                  </a:moveTo>
                  <a:lnTo>
                    <a:pt x="138" y="42"/>
                  </a:lnTo>
                  <a:lnTo>
                    <a:pt x="130" y="87"/>
                  </a:lnTo>
                  <a:lnTo>
                    <a:pt x="130" y="87"/>
                  </a:lnTo>
                  <a:lnTo>
                    <a:pt x="138" y="42"/>
                  </a:lnTo>
                  <a:close/>
                  <a:moveTo>
                    <a:pt x="138" y="42"/>
                  </a:moveTo>
                  <a:lnTo>
                    <a:pt x="138" y="42"/>
                  </a:lnTo>
                  <a:lnTo>
                    <a:pt x="130" y="87"/>
                  </a:lnTo>
                  <a:lnTo>
                    <a:pt x="130" y="87"/>
                  </a:lnTo>
                  <a:lnTo>
                    <a:pt x="138" y="42"/>
                  </a:lnTo>
                  <a:close/>
                  <a:moveTo>
                    <a:pt x="138" y="42"/>
                  </a:moveTo>
                  <a:lnTo>
                    <a:pt x="138" y="42"/>
                  </a:lnTo>
                  <a:lnTo>
                    <a:pt x="130" y="87"/>
                  </a:lnTo>
                  <a:lnTo>
                    <a:pt x="130" y="87"/>
                  </a:lnTo>
                  <a:lnTo>
                    <a:pt x="138" y="42"/>
                  </a:lnTo>
                  <a:close/>
                  <a:moveTo>
                    <a:pt x="138" y="42"/>
                  </a:moveTo>
                  <a:lnTo>
                    <a:pt x="138" y="42"/>
                  </a:lnTo>
                  <a:lnTo>
                    <a:pt x="130" y="88"/>
                  </a:lnTo>
                  <a:lnTo>
                    <a:pt x="130" y="87"/>
                  </a:lnTo>
                  <a:lnTo>
                    <a:pt x="138" y="42"/>
                  </a:lnTo>
                  <a:close/>
                  <a:moveTo>
                    <a:pt x="138" y="42"/>
                  </a:moveTo>
                  <a:lnTo>
                    <a:pt x="138" y="42"/>
                  </a:lnTo>
                  <a:lnTo>
                    <a:pt x="130" y="88"/>
                  </a:lnTo>
                  <a:lnTo>
                    <a:pt x="130" y="88"/>
                  </a:lnTo>
                  <a:lnTo>
                    <a:pt x="138" y="42"/>
                  </a:lnTo>
                  <a:close/>
                  <a:moveTo>
                    <a:pt x="138" y="42"/>
                  </a:moveTo>
                  <a:lnTo>
                    <a:pt x="138" y="42"/>
                  </a:lnTo>
                  <a:lnTo>
                    <a:pt x="130" y="88"/>
                  </a:lnTo>
                  <a:lnTo>
                    <a:pt x="130" y="88"/>
                  </a:lnTo>
                  <a:lnTo>
                    <a:pt x="138" y="42"/>
                  </a:lnTo>
                  <a:close/>
                  <a:moveTo>
                    <a:pt x="138" y="42"/>
                  </a:moveTo>
                  <a:lnTo>
                    <a:pt x="138" y="42"/>
                  </a:lnTo>
                  <a:lnTo>
                    <a:pt x="130" y="88"/>
                  </a:lnTo>
                  <a:lnTo>
                    <a:pt x="130" y="88"/>
                  </a:lnTo>
                  <a:lnTo>
                    <a:pt x="138" y="42"/>
                  </a:lnTo>
                  <a:close/>
                  <a:moveTo>
                    <a:pt x="138" y="42"/>
                  </a:moveTo>
                  <a:lnTo>
                    <a:pt x="138" y="42"/>
                  </a:lnTo>
                  <a:lnTo>
                    <a:pt x="131" y="88"/>
                  </a:lnTo>
                  <a:lnTo>
                    <a:pt x="130" y="88"/>
                  </a:lnTo>
                  <a:lnTo>
                    <a:pt x="138" y="42"/>
                  </a:lnTo>
                  <a:close/>
                  <a:moveTo>
                    <a:pt x="138" y="42"/>
                  </a:moveTo>
                  <a:lnTo>
                    <a:pt x="139" y="42"/>
                  </a:lnTo>
                  <a:lnTo>
                    <a:pt x="131" y="88"/>
                  </a:lnTo>
                  <a:lnTo>
                    <a:pt x="131" y="88"/>
                  </a:lnTo>
                  <a:lnTo>
                    <a:pt x="138" y="42"/>
                  </a:lnTo>
                  <a:close/>
                  <a:moveTo>
                    <a:pt x="139" y="42"/>
                  </a:moveTo>
                  <a:lnTo>
                    <a:pt x="139" y="42"/>
                  </a:lnTo>
                  <a:lnTo>
                    <a:pt x="131" y="88"/>
                  </a:lnTo>
                  <a:lnTo>
                    <a:pt x="131" y="88"/>
                  </a:lnTo>
                  <a:lnTo>
                    <a:pt x="139" y="42"/>
                  </a:lnTo>
                  <a:close/>
                  <a:moveTo>
                    <a:pt x="139" y="42"/>
                  </a:moveTo>
                  <a:lnTo>
                    <a:pt x="139" y="42"/>
                  </a:lnTo>
                  <a:lnTo>
                    <a:pt x="131" y="88"/>
                  </a:lnTo>
                  <a:lnTo>
                    <a:pt x="131" y="88"/>
                  </a:lnTo>
                  <a:lnTo>
                    <a:pt x="139" y="42"/>
                  </a:lnTo>
                  <a:close/>
                  <a:moveTo>
                    <a:pt x="139" y="42"/>
                  </a:moveTo>
                  <a:lnTo>
                    <a:pt x="139" y="42"/>
                  </a:lnTo>
                  <a:lnTo>
                    <a:pt x="131" y="88"/>
                  </a:lnTo>
                  <a:lnTo>
                    <a:pt x="131" y="88"/>
                  </a:lnTo>
                  <a:lnTo>
                    <a:pt x="139" y="42"/>
                  </a:lnTo>
                  <a:close/>
                  <a:moveTo>
                    <a:pt x="139" y="42"/>
                  </a:moveTo>
                  <a:lnTo>
                    <a:pt x="139" y="42"/>
                  </a:lnTo>
                  <a:lnTo>
                    <a:pt x="131" y="88"/>
                  </a:lnTo>
                  <a:lnTo>
                    <a:pt x="131" y="88"/>
                  </a:lnTo>
                  <a:lnTo>
                    <a:pt x="139" y="42"/>
                  </a:lnTo>
                  <a:close/>
                  <a:moveTo>
                    <a:pt x="139" y="42"/>
                  </a:moveTo>
                  <a:lnTo>
                    <a:pt x="139" y="42"/>
                  </a:lnTo>
                  <a:lnTo>
                    <a:pt x="131" y="88"/>
                  </a:lnTo>
                  <a:lnTo>
                    <a:pt x="131" y="88"/>
                  </a:lnTo>
                  <a:lnTo>
                    <a:pt x="139" y="42"/>
                  </a:lnTo>
                  <a:close/>
                  <a:moveTo>
                    <a:pt x="139" y="42"/>
                  </a:moveTo>
                  <a:lnTo>
                    <a:pt x="139" y="42"/>
                  </a:lnTo>
                  <a:lnTo>
                    <a:pt x="131" y="88"/>
                  </a:lnTo>
                  <a:lnTo>
                    <a:pt x="131" y="88"/>
                  </a:lnTo>
                  <a:lnTo>
                    <a:pt x="139" y="42"/>
                  </a:lnTo>
                  <a:close/>
                  <a:moveTo>
                    <a:pt x="139" y="42"/>
                  </a:moveTo>
                  <a:lnTo>
                    <a:pt x="139" y="42"/>
                  </a:lnTo>
                  <a:lnTo>
                    <a:pt x="131" y="88"/>
                  </a:lnTo>
                  <a:lnTo>
                    <a:pt x="131" y="88"/>
                  </a:lnTo>
                  <a:lnTo>
                    <a:pt x="139" y="42"/>
                  </a:lnTo>
                  <a:close/>
                  <a:moveTo>
                    <a:pt x="139" y="42"/>
                  </a:moveTo>
                  <a:lnTo>
                    <a:pt x="139" y="42"/>
                  </a:lnTo>
                  <a:lnTo>
                    <a:pt x="131" y="88"/>
                  </a:lnTo>
                  <a:lnTo>
                    <a:pt x="131" y="88"/>
                  </a:lnTo>
                  <a:lnTo>
                    <a:pt x="139" y="42"/>
                  </a:lnTo>
                  <a:close/>
                  <a:moveTo>
                    <a:pt x="139" y="42"/>
                  </a:moveTo>
                  <a:lnTo>
                    <a:pt x="139" y="42"/>
                  </a:lnTo>
                  <a:lnTo>
                    <a:pt x="131" y="88"/>
                  </a:lnTo>
                  <a:lnTo>
                    <a:pt x="131" y="88"/>
                  </a:lnTo>
                  <a:lnTo>
                    <a:pt x="139" y="42"/>
                  </a:lnTo>
                  <a:close/>
                  <a:moveTo>
                    <a:pt x="139" y="42"/>
                  </a:moveTo>
                  <a:lnTo>
                    <a:pt x="139" y="42"/>
                  </a:lnTo>
                  <a:lnTo>
                    <a:pt x="132" y="88"/>
                  </a:lnTo>
                  <a:lnTo>
                    <a:pt x="131" y="88"/>
                  </a:lnTo>
                  <a:lnTo>
                    <a:pt x="139" y="42"/>
                  </a:lnTo>
                  <a:close/>
                  <a:moveTo>
                    <a:pt x="139" y="42"/>
                  </a:moveTo>
                  <a:lnTo>
                    <a:pt x="140" y="42"/>
                  </a:lnTo>
                  <a:lnTo>
                    <a:pt x="132" y="88"/>
                  </a:lnTo>
                  <a:lnTo>
                    <a:pt x="132" y="88"/>
                  </a:lnTo>
                  <a:lnTo>
                    <a:pt x="139" y="42"/>
                  </a:lnTo>
                  <a:close/>
                  <a:moveTo>
                    <a:pt x="140" y="42"/>
                  </a:moveTo>
                  <a:lnTo>
                    <a:pt x="140" y="42"/>
                  </a:lnTo>
                  <a:lnTo>
                    <a:pt x="132" y="88"/>
                  </a:lnTo>
                  <a:lnTo>
                    <a:pt x="132" y="88"/>
                  </a:lnTo>
                  <a:lnTo>
                    <a:pt x="140" y="42"/>
                  </a:lnTo>
                  <a:close/>
                  <a:moveTo>
                    <a:pt x="140" y="42"/>
                  </a:moveTo>
                  <a:lnTo>
                    <a:pt x="140" y="42"/>
                  </a:lnTo>
                  <a:lnTo>
                    <a:pt x="132" y="88"/>
                  </a:lnTo>
                  <a:lnTo>
                    <a:pt x="132" y="88"/>
                  </a:lnTo>
                  <a:lnTo>
                    <a:pt x="140" y="42"/>
                  </a:lnTo>
                  <a:close/>
                  <a:moveTo>
                    <a:pt x="140" y="42"/>
                  </a:moveTo>
                  <a:lnTo>
                    <a:pt x="140" y="42"/>
                  </a:lnTo>
                  <a:lnTo>
                    <a:pt x="132" y="88"/>
                  </a:lnTo>
                  <a:lnTo>
                    <a:pt x="132" y="88"/>
                  </a:lnTo>
                  <a:lnTo>
                    <a:pt x="140" y="42"/>
                  </a:lnTo>
                  <a:close/>
                  <a:moveTo>
                    <a:pt x="140" y="42"/>
                  </a:moveTo>
                  <a:lnTo>
                    <a:pt x="140" y="42"/>
                  </a:lnTo>
                  <a:lnTo>
                    <a:pt x="132" y="88"/>
                  </a:lnTo>
                  <a:lnTo>
                    <a:pt x="132" y="88"/>
                  </a:lnTo>
                  <a:lnTo>
                    <a:pt x="140" y="42"/>
                  </a:lnTo>
                  <a:close/>
                  <a:moveTo>
                    <a:pt x="140" y="42"/>
                  </a:moveTo>
                  <a:lnTo>
                    <a:pt x="140" y="42"/>
                  </a:lnTo>
                  <a:lnTo>
                    <a:pt x="132" y="88"/>
                  </a:lnTo>
                  <a:lnTo>
                    <a:pt x="132" y="88"/>
                  </a:lnTo>
                  <a:lnTo>
                    <a:pt x="140" y="42"/>
                  </a:lnTo>
                  <a:close/>
                  <a:moveTo>
                    <a:pt x="140" y="42"/>
                  </a:moveTo>
                  <a:lnTo>
                    <a:pt x="140" y="42"/>
                  </a:lnTo>
                  <a:lnTo>
                    <a:pt x="132" y="88"/>
                  </a:lnTo>
                  <a:lnTo>
                    <a:pt x="132" y="88"/>
                  </a:lnTo>
                  <a:lnTo>
                    <a:pt x="140" y="42"/>
                  </a:lnTo>
                  <a:close/>
                  <a:moveTo>
                    <a:pt x="140" y="42"/>
                  </a:moveTo>
                  <a:lnTo>
                    <a:pt x="140" y="42"/>
                  </a:lnTo>
                  <a:lnTo>
                    <a:pt x="132" y="88"/>
                  </a:lnTo>
                  <a:lnTo>
                    <a:pt x="132" y="88"/>
                  </a:lnTo>
                  <a:lnTo>
                    <a:pt x="140" y="42"/>
                  </a:lnTo>
                  <a:close/>
                  <a:moveTo>
                    <a:pt x="140" y="42"/>
                  </a:moveTo>
                  <a:lnTo>
                    <a:pt x="140" y="42"/>
                  </a:lnTo>
                  <a:lnTo>
                    <a:pt x="132" y="88"/>
                  </a:lnTo>
                  <a:lnTo>
                    <a:pt x="132" y="88"/>
                  </a:lnTo>
                  <a:lnTo>
                    <a:pt x="140" y="42"/>
                  </a:lnTo>
                  <a:close/>
                  <a:moveTo>
                    <a:pt x="140" y="42"/>
                  </a:moveTo>
                  <a:lnTo>
                    <a:pt x="140" y="42"/>
                  </a:lnTo>
                  <a:lnTo>
                    <a:pt x="132" y="88"/>
                  </a:lnTo>
                  <a:lnTo>
                    <a:pt x="132" y="88"/>
                  </a:lnTo>
                  <a:lnTo>
                    <a:pt x="140" y="42"/>
                  </a:lnTo>
                  <a:close/>
                  <a:moveTo>
                    <a:pt x="140" y="42"/>
                  </a:moveTo>
                  <a:lnTo>
                    <a:pt x="140" y="42"/>
                  </a:lnTo>
                  <a:lnTo>
                    <a:pt x="133" y="88"/>
                  </a:lnTo>
                  <a:lnTo>
                    <a:pt x="133" y="88"/>
                  </a:lnTo>
                  <a:lnTo>
                    <a:pt x="140" y="42"/>
                  </a:lnTo>
                  <a:close/>
                  <a:moveTo>
                    <a:pt x="140" y="42"/>
                  </a:moveTo>
                  <a:lnTo>
                    <a:pt x="140" y="42"/>
                  </a:lnTo>
                  <a:lnTo>
                    <a:pt x="133" y="88"/>
                  </a:lnTo>
                  <a:lnTo>
                    <a:pt x="133" y="88"/>
                  </a:lnTo>
                  <a:lnTo>
                    <a:pt x="140" y="42"/>
                  </a:lnTo>
                  <a:close/>
                  <a:moveTo>
                    <a:pt x="141" y="42"/>
                  </a:moveTo>
                  <a:lnTo>
                    <a:pt x="141" y="42"/>
                  </a:lnTo>
                  <a:lnTo>
                    <a:pt x="133" y="88"/>
                  </a:lnTo>
                  <a:lnTo>
                    <a:pt x="133" y="88"/>
                  </a:lnTo>
                  <a:lnTo>
                    <a:pt x="141" y="42"/>
                  </a:lnTo>
                  <a:close/>
                  <a:moveTo>
                    <a:pt x="141" y="42"/>
                  </a:moveTo>
                  <a:lnTo>
                    <a:pt x="141" y="43"/>
                  </a:lnTo>
                  <a:lnTo>
                    <a:pt x="133" y="88"/>
                  </a:lnTo>
                  <a:lnTo>
                    <a:pt x="133" y="88"/>
                  </a:lnTo>
                  <a:lnTo>
                    <a:pt x="141" y="42"/>
                  </a:lnTo>
                  <a:close/>
                  <a:moveTo>
                    <a:pt x="141" y="43"/>
                  </a:moveTo>
                  <a:lnTo>
                    <a:pt x="141" y="43"/>
                  </a:lnTo>
                  <a:lnTo>
                    <a:pt x="133" y="88"/>
                  </a:lnTo>
                  <a:lnTo>
                    <a:pt x="133" y="88"/>
                  </a:lnTo>
                  <a:lnTo>
                    <a:pt x="141" y="43"/>
                  </a:lnTo>
                  <a:close/>
                  <a:moveTo>
                    <a:pt x="141" y="43"/>
                  </a:moveTo>
                  <a:lnTo>
                    <a:pt x="141" y="43"/>
                  </a:lnTo>
                  <a:lnTo>
                    <a:pt x="133" y="88"/>
                  </a:lnTo>
                  <a:lnTo>
                    <a:pt x="133" y="88"/>
                  </a:lnTo>
                  <a:lnTo>
                    <a:pt x="141" y="43"/>
                  </a:lnTo>
                  <a:close/>
                  <a:moveTo>
                    <a:pt x="141" y="43"/>
                  </a:moveTo>
                  <a:lnTo>
                    <a:pt x="141" y="43"/>
                  </a:lnTo>
                  <a:lnTo>
                    <a:pt x="133" y="88"/>
                  </a:lnTo>
                  <a:lnTo>
                    <a:pt x="133" y="88"/>
                  </a:lnTo>
                  <a:lnTo>
                    <a:pt x="141" y="43"/>
                  </a:lnTo>
                  <a:close/>
                  <a:moveTo>
                    <a:pt x="141" y="43"/>
                  </a:moveTo>
                  <a:lnTo>
                    <a:pt x="141" y="43"/>
                  </a:lnTo>
                  <a:lnTo>
                    <a:pt x="133" y="88"/>
                  </a:lnTo>
                  <a:lnTo>
                    <a:pt x="133" y="88"/>
                  </a:lnTo>
                  <a:lnTo>
                    <a:pt x="141" y="43"/>
                  </a:lnTo>
                  <a:close/>
                  <a:moveTo>
                    <a:pt x="141" y="43"/>
                  </a:moveTo>
                  <a:lnTo>
                    <a:pt x="141" y="43"/>
                  </a:lnTo>
                  <a:lnTo>
                    <a:pt x="133" y="88"/>
                  </a:lnTo>
                  <a:lnTo>
                    <a:pt x="133" y="88"/>
                  </a:lnTo>
                  <a:lnTo>
                    <a:pt x="141" y="43"/>
                  </a:lnTo>
                  <a:close/>
                  <a:moveTo>
                    <a:pt x="141" y="43"/>
                  </a:moveTo>
                  <a:lnTo>
                    <a:pt x="141" y="43"/>
                  </a:lnTo>
                  <a:lnTo>
                    <a:pt x="133" y="88"/>
                  </a:lnTo>
                  <a:lnTo>
                    <a:pt x="133" y="88"/>
                  </a:lnTo>
                  <a:lnTo>
                    <a:pt x="141" y="43"/>
                  </a:lnTo>
                  <a:close/>
                  <a:moveTo>
                    <a:pt x="141" y="43"/>
                  </a:moveTo>
                  <a:lnTo>
                    <a:pt x="141" y="43"/>
                  </a:lnTo>
                  <a:lnTo>
                    <a:pt x="133" y="88"/>
                  </a:lnTo>
                  <a:lnTo>
                    <a:pt x="133" y="88"/>
                  </a:lnTo>
                  <a:lnTo>
                    <a:pt x="141" y="43"/>
                  </a:lnTo>
                  <a:close/>
                  <a:moveTo>
                    <a:pt x="141" y="43"/>
                  </a:moveTo>
                  <a:lnTo>
                    <a:pt x="141" y="43"/>
                  </a:lnTo>
                  <a:lnTo>
                    <a:pt x="134" y="88"/>
                  </a:lnTo>
                  <a:lnTo>
                    <a:pt x="133" y="88"/>
                  </a:lnTo>
                  <a:lnTo>
                    <a:pt x="141" y="43"/>
                  </a:lnTo>
                  <a:close/>
                  <a:moveTo>
                    <a:pt x="141" y="43"/>
                  </a:moveTo>
                  <a:lnTo>
                    <a:pt x="142" y="43"/>
                  </a:lnTo>
                  <a:lnTo>
                    <a:pt x="134" y="88"/>
                  </a:lnTo>
                  <a:lnTo>
                    <a:pt x="134" y="88"/>
                  </a:lnTo>
                  <a:lnTo>
                    <a:pt x="141" y="43"/>
                  </a:lnTo>
                  <a:close/>
                  <a:moveTo>
                    <a:pt x="142" y="43"/>
                  </a:moveTo>
                  <a:lnTo>
                    <a:pt x="142" y="43"/>
                  </a:lnTo>
                  <a:lnTo>
                    <a:pt x="134" y="88"/>
                  </a:lnTo>
                  <a:lnTo>
                    <a:pt x="134" y="88"/>
                  </a:lnTo>
                  <a:lnTo>
                    <a:pt x="142" y="43"/>
                  </a:lnTo>
                  <a:close/>
                  <a:moveTo>
                    <a:pt x="142" y="43"/>
                  </a:moveTo>
                  <a:lnTo>
                    <a:pt x="142" y="43"/>
                  </a:lnTo>
                  <a:lnTo>
                    <a:pt x="134" y="88"/>
                  </a:lnTo>
                  <a:lnTo>
                    <a:pt x="134" y="88"/>
                  </a:lnTo>
                  <a:lnTo>
                    <a:pt x="142" y="43"/>
                  </a:lnTo>
                  <a:close/>
                  <a:moveTo>
                    <a:pt x="142" y="43"/>
                  </a:moveTo>
                  <a:lnTo>
                    <a:pt x="142" y="43"/>
                  </a:lnTo>
                  <a:lnTo>
                    <a:pt x="134" y="88"/>
                  </a:lnTo>
                  <a:lnTo>
                    <a:pt x="134" y="88"/>
                  </a:lnTo>
                  <a:lnTo>
                    <a:pt x="142" y="43"/>
                  </a:lnTo>
                  <a:close/>
                  <a:moveTo>
                    <a:pt x="142" y="43"/>
                  </a:moveTo>
                  <a:lnTo>
                    <a:pt x="142" y="43"/>
                  </a:lnTo>
                  <a:lnTo>
                    <a:pt x="134" y="88"/>
                  </a:lnTo>
                  <a:lnTo>
                    <a:pt x="134" y="88"/>
                  </a:lnTo>
                  <a:lnTo>
                    <a:pt x="142" y="43"/>
                  </a:lnTo>
                  <a:close/>
                  <a:moveTo>
                    <a:pt x="142" y="43"/>
                  </a:moveTo>
                  <a:lnTo>
                    <a:pt x="142" y="43"/>
                  </a:lnTo>
                  <a:lnTo>
                    <a:pt x="134" y="88"/>
                  </a:lnTo>
                  <a:lnTo>
                    <a:pt x="134" y="88"/>
                  </a:lnTo>
                  <a:lnTo>
                    <a:pt x="142" y="43"/>
                  </a:lnTo>
                  <a:close/>
                  <a:moveTo>
                    <a:pt x="142" y="43"/>
                  </a:moveTo>
                  <a:lnTo>
                    <a:pt x="142" y="43"/>
                  </a:lnTo>
                  <a:lnTo>
                    <a:pt x="134" y="88"/>
                  </a:lnTo>
                  <a:lnTo>
                    <a:pt x="134" y="88"/>
                  </a:lnTo>
                  <a:lnTo>
                    <a:pt x="142" y="43"/>
                  </a:lnTo>
                  <a:close/>
                  <a:moveTo>
                    <a:pt x="142" y="43"/>
                  </a:moveTo>
                  <a:lnTo>
                    <a:pt x="142" y="43"/>
                  </a:lnTo>
                  <a:lnTo>
                    <a:pt x="134" y="88"/>
                  </a:lnTo>
                  <a:lnTo>
                    <a:pt x="134" y="88"/>
                  </a:lnTo>
                  <a:lnTo>
                    <a:pt x="142" y="43"/>
                  </a:lnTo>
                  <a:close/>
                  <a:moveTo>
                    <a:pt x="142" y="43"/>
                  </a:moveTo>
                  <a:lnTo>
                    <a:pt x="142" y="43"/>
                  </a:lnTo>
                  <a:lnTo>
                    <a:pt x="134" y="88"/>
                  </a:lnTo>
                  <a:lnTo>
                    <a:pt x="134" y="88"/>
                  </a:lnTo>
                  <a:lnTo>
                    <a:pt x="142" y="43"/>
                  </a:lnTo>
                  <a:close/>
                  <a:moveTo>
                    <a:pt x="142" y="43"/>
                  </a:moveTo>
                  <a:lnTo>
                    <a:pt x="142" y="43"/>
                  </a:lnTo>
                  <a:lnTo>
                    <a:pt x="134" y="88"/>
                  </a:lnTo>
                  <a:lnTo>
                    <a:pt x="134" y="88"/>
                  </a:lnTo>
                  <a:lnTo>
                    <a:pt x="142" y="43"/>
                  </a:lnTo>
                  <a:close/>
                  <a:moveTo>
                    <a:pt x="142" y="43"/>
                  </a:moveTo>
                  <a:lnTo>
                    <a:pt x="142" y="43"/>
                  </a:lnTo>
                  <a:lnTo>
                    <a:pt x="135" y="88"/>
                  </a:lnTo>
                  <a:lnTo>
                    <a:pt x="134" y="88"/>
                  </a:lnTo>
                  <a:lnTo>
                    <a:pt x="142" y="43"/>
                  </a:lnTo>
                  <a:close/>
                  <a:moveTo>
                    <a:pt x="142" y="43"/>
                  </a:moveTo>
                  <a:lnTo>
                    <a:pt x="143" y="43"/>
                  </a:lnTo>
                  <a:lnTo>
                    <a:pt x="135" y="88"/>
                  </a:lnTo>
                  <a:lnTo>
                    <a:pt x="135" y="88"/>
                  </a:lnTo>
                  <a:lnTo>
                    <a:pt x="142" y="43"/>
                  </a:lnTo>
                  <a:close/>
                  <a:moveTo>
                    <a:pt x="143" y="43"/>
                  </a:moveTo>
                  <a:lnTo>
                    <a:pt x="143" y="43"/>
                  </a:lnTo>
                  <a:lnTo>
                    <a:pt x="135" y="88"/>
                  </a:lnTo>
                  <a:lnTo>
                    <a:pt x="135" y="88"/>
                  </a:lnTo>
                  <a:lnTo>
                    <a:pt x="143" y="43"/>
                  </a:lnTo>
                  <a:close/>
                  <a:moveTo>
                    <a:pt x="143" y="43"/>
                  </a:moveTo>
                  <a:lnTo>
                    <a:pt x="143" y="43"/>
                  </a:lnTo>
                  <a:lnTo>
                    <a:pt x="135" y="88"/>
                  </a:lnTo>
                  <a:lnTo>
                    <a:pt x="135" y="88"/>
                  </a:lnTo>
                  <a:lnTo>
                    <a:pt x="143" y="43"/>
                  </a:lnTo>
                  <a:close/>
                  <a:moveTo>
                    <a:pt x="143" y="43"/>
                  </a:moveTo>
                  <a:lnTo>
                    <a:pt x="143" y="43"/>
                  </a:lnTo>
                  <a:lnTo>
                    <a:pt x="135" y="88"/>
                  </a:lnTo>
                  <a:lnTo>
                    <a:pt x="135" y="88"/>
                  </a:lnTo>
                  <a:lnTo>
                    <a:pt x="143" y="43"/>
                  </a:lnTo>
                  <a:close/>
                  <a:moveTo>
                    <a:pt x="143" y="43"/>
                  </a:moveTo>
                  <a:lnTo>
                    <a:pt x="143" y="43"/>
                  </a:lnTo>
                  <a:lnTo>
                    <a:pt x="135" y="88"/>
                  </a:lnTo>
                  <a:lnTo>
                    <a:pt x="135" y="88"/>
                  </a:lnTo>
                  <a:lnTo>
                    <a:pt x="143" y="43"/>
                  </a:lnTo>
                  <a:close/>
                  <a:moveTo>
                    <a:pt x="143" y="43"/>
                  </a:moveTo>
                  <a:lnTo>
                    <a:pt x="143" y="43"/>
                  </a:lnTo>
                  <a:lnTo>
                    <a:pt x="135" y="88"/>
                  </a:lnTo>
                  <a:lnTo>
                    <a:pt x="135" y="88"/>
                  </a:lnTo>
                  <a:lnTo>
                    <a:pt x="143" y="43"/>
                  </a:lnTo>
                  <a:close/>
                  <a:moveTo>
                    <a:pt x="143" y="43"/>
                  </a:moveTo>
                  <a:lnTo>
                    <a:pt x="143" y="43"/>
                  </a:lnTo>
                  <a:lnTo>
                    <a:pt x="135" y="88"/>
                  </a:lnTo>
                  <a:lnTo>
                    <a:pt x="135" y="88"/>
                  </a:lnTo>
                  <a:lnTo>
                    <a:pt x="143" y="43"/>
                  </a:lnTo>
                  <a:close/>
                  <a:moveTo>
                    <a:pt x="143" y="43"/>
                  </a:moveTo>
                  <a:lnTo>
                    <a:pt x="143" y="43"/>
                  </a:lnTo>
                  <a:lnTo>
                    <a:pt x="135" y="88"/>
                  </a:lnTo>
                  <a:lnTo>
                    <a:pt x="135" y="88"/>
                  </a:lnTo>
                  <a:lnTo>
                    <a:pt x="143" y="43"/>
                  </a:lnTo>
                  <a:close/>
                  <a:moveTo>
                    <a:pt x="143" y="43"/>
                  </a:moveTo>
                  <a:lnTo>
                    <a:pt x="143" y="43"/>
                  </a:lnTo>
                  <a:lnTo>
                    <a:pt x="135" y="88"/>
                  </a:lnTo>
                  <a:lnTo>
                    <a:pt x="135" y="88"/>
                  </a:lnTo>
                  <a:lnTo>
                    <a:pt x="143" y="43"/>
                  </a:lnTo>
                  <a:close/>
                  <a:moveTo>
                    <a:pt x="143" y="43"/>
                  </a:moveTo>
                  <a:lnTo>
                    <a:pt x="143" y="43"/>
                  </a:lnTo>
                  <a:lnTo>
                    <a:pt x="135" y="88"/>
                  </a:lnTo>
                  <a:lnTo>
                    <a:pt x="135" y="88"/>
                  </a:lnTo>
                  <a:lnTo>
                    <a:pt x="143" y="43"/>
                  </a:lnTo>
                  <a:close/>
                  <a:moveTo>
                    <a:pt x="143" y="43"/>
                  </a:moveTo>
                  <a:lnTo>
                    <a:pt x="143" y="43"/>
                  </a:lnTo>
                  <a:lnTo>
                    <a:pt x="136" y="88"/>
                  </a:lnTo>
                  <a:lnTo>
                    <a:pt x="135" y="88"/>
                  </a:lnTo>
                  <a:lnTo>
                    <a:pt x="143" y="43"/>
                  </a:lnTo>
                  <a:close/>
                  <a:moveTo>
                    <a:pt x="143" y="43"/>
                  </a:moveTo>
                  <a:lnTo>
                    <a:pt x="143" y="43"/>
                  </a:lnTo>
                  <a:lnTo>
                    <a:pt x="136" y="88"/>
                  </a:lnTo>
                  <a:lnTo>
                    <a:pt x="136" y="88"/>
                  </a:lnTo>
                  <a:lnTo>
                    <a:pt x="143" y="43"/>
                  </a:lnTo>
                  <a:close/>
                  <a:moveTo>
                    <a:pt x="144" y="43"/>
                  </a:moveTo>
                  <a:lnTo>
                    <a:pt x="144" y="43"/>
                  </a:lnTo>
                  <a:lnTo>
                    <a:pt x="136" y="88"/>
                  </a:lnTo>
                  <a:lnTo>
                    <a:pt x="136" y="88"/>
                  </a:lnTo>
                  <a:lnTo>
                    <a:pt x="144" y="43"/>
                  </a:lnTo>
                  <a:close/>
                  <a:moveTo>
                    <a:pt x="144" y="43"/>
                  </a:moveTo>
                  <a:lnTo>
                    <a:pt x="144" y="43"/>
                  </a:lnTo>
                  <a:lnTo>
                    <a:pt x="136" y="88"/>
                  </a:lnTo>
                  <a:lnTo>
                    <a:pt x="136" y="88"/>
                  </a:lnTo>
                  <a:lnTo>
                    <a:pt x="144" y="43"/>
                  </a:lnTo>
                  <a:close/>
                  <a:moveTo>
                    <a:pt x="144" y="43"/>
                  </a:moveTo>
                  <a:lnTo>
                    <a:pt x="144" y="43"/>
                  </a:lnTo>
                  <a:lnTo>
                    <a:pt x="136" y="88"/>
                  </a:lnTo>
                  <a:lnTo>
                    <a:pt x="136" y="88"/>
                  </a:lnTo>
                  <a:lnTo>
                    <a:pt x="144" y="43"/>
                  </a:lnTo>
                  <a:close/>
                  <a:moveTo>
                    <a:pt x="144" y="43"/>
                  </a:moveTo>
                  <a:lnTo>
                    <a:pt x="144" y="43"/>
                  </a:lnTo>
                  <a:lnTo>
                    <a:pt x="136" y="88"/>
                  </a:lnTo>
                  <a:lnTo>
                    <a:pt x="136" y="88"/>
                  </a:lnTo>
                  <a:lnTo>
                    <a:pt x="144" y="43"/>
                  </a:lnTo>
                  <a:close/>
                  <a:moveTo>
                    <a:pt x="144" y="43"/>
                  </a:moveTo>
                  <a:lnTo>
                    <a:pt x="144" y="43"/>
                  </a:lnTo>
                  <a:lnTo>
                    <a:pt x="136" y="89"/>
                  </a:lnTo>
                  <a:lnTo>
                    <a:pt x="136" y="89"/>
                  </a:lnTo>
                  <a:lnTo>
                    <a:pt x="144" y="43"/>
                  </a:lnTo>
                  <a:close/>
                  <a:moveTo>
                    <a:pt x="144" y="43"/>
                  </a:moveTo>
                  <a:lnTo>
                    <a:pt x="144" y="43"/>
                  </a:lnTo>
                  <a:lnTo>
                    <a:pt x="136" y="89"/>
                  </a:lnTo>
                  <a:lnTo>
                    <a:pt x="136" y="89"/>
                  </a:lnTo>
                  <a:lnTo>
                    <a:pt x="144" y="43"/>
                  </a:lnTo>
                  <a:close/>
                  <a:moveTo>
                    <a:pt x="144" y="43"/>
                  </a:moveTo>
                  <a:lnTo>
                    <a:pt x="144" y="43"/>
                  </a:lnTo>
                  <a:lnTo>
                    <a:pt x="136" y="89"/>
                  </a:lnTo>
                  <a:lnTo>
                    <a:pt x="136" y="89"/>
                  </a:lnTo>
                  <a:lnTo>
                    <a:pt x="144" y="43"/>
                  </a:lnTo>
                  <a:close/>
                  <a:moveTo>
                    <a:pt x="144" y="43"/>
                  </a:moveTo>
                  <a:lnTo>
                    <a:pt x="144" y="43"/>
                  </a:lnTo>
                  <a:lnTo>
                    <a:pt x="136" y="89"/>
                  </a:lnTo>
                  <a:lnTo>
                    <a:pt x="136" y="89"/>
                  </a:lnTo>
                  <a:lnTo>
                    <a:pt x="144" y="43"/>
                  </a:lnTo>
                  <a:close/>
                  <a:moveTo>
                    <a:pt x="144" y="43"/>
                  </a:moveTo>
                  <a:lnTo>
                    <a:pt x="144" y="43"/>
                  </a:lnTo>
                  <a:lnTo>
                    <a:pt x="136" y="89"/>
                  </a:lnTo>
                  <a:lnTo>
                    <a:pt x="136" y="89"/>
                  </a:lnTo>
                  <a:lnTo>
                    <a:pt x="144" y="43"/>
                  </a:lnTo>
                  <a:close/>
                  <a:moveTo>
                    <a:pt x="144" y="43"/>
                  </a:moveTo>
                  <a:lnTo>
                    <a:pt x="144" y="43"/>
                  </a:lnTo>
                  <a:lnTo>
                    <a:pt x="137" y="89"/>
                  </a:lnTo>
                  <a:lnTo>
                    <a:pt x="136" y="89"/>
                  </a:lnTo>
                  <a:lnTo>
                    <a:pt x="144" y="43"/>
                  </a:lnTo>
                  <a:close/>
                  <a:moveTo>
                    <a:pt x="144" y="43"/>
                  </a:moveTo>
                  <a:lnTo>
                    <a:pt x="145" y="43"/>
                  </a:lnTo>
                  <a:lnTo>
                    <a:pt x="137" y="89"/>
                  </a:lnTo>
                  <a:lnTo>
                    <a:pt x="137" y="89"/>
                  </a:lnTo>
                  <a:lnTo>
                    <a:pt x="144" y="43"/>
                  </a:lnTo>
                  <a:close/>
                  <a:moveTo>
                    <a:pt x="145" y="43"/>
                  </a:moveTo>
                  <a:lnTo>
                    <a:pt x="145" y="43"/>
                  </a:lnTo>
                  <a:lnTo>
                    <a:pt x="137" y="89"/>
                  </a:lnTo>
                  <a:lnTo>
                    <a:pt x="137" y="89"/>
                  </a:lnTo>
                  <a:lnTo>
                    <a:pt x="145" y="43"/>
                  </a:lnTo>
                  <a:close/>
                  <a:moveTo>
                    <a:pt x="145" y="43"/>
                  </a:moveTo>
                  <a:lnTo>
                    <a:pt x="145" y="43"/>
                  </a:lnTo>
                  <a:lnTo>
                    <a:pt x="137" y="89"/>
                  </a:lnTo>
                  <a:lnTo>
                    <a:pt x="137" y="89"/>
                  </a:lnTo>
                  <a:lnTo>
                    <a:pt x="145" y="43"/>
                  </a:lnTo>
                  <a:close/>
                  <a:moveTo>
                    <a:pt x="145" y="43"/>
                  </a:moveTo>
                  <a:lnTo>
                    <a:pt x="145" y="43"/>
                  </a:lnTo>
                  <a:lnTo>
                    <a:pt x="137" y="89"/>
                  </a:lnTo>
                  <a:lnTo>
                    <a:pt x="137" y="89"/>
                  </a:lnTo>
                  <a:lnTo>
                    <a:pt x="145" y="43"/>
                  </a:lnTo>
                  <a:close/>
                  <a:moveTo>
                    <a:pt x="145" y="43"/>
                  </a:moveTo>
                  <a:lnTo>
                    <a:pt x="145" y="43"/>
                  </a:lnTo>
                  <a:lnTo>
                    <a:pt x="137" y="89"/>
                  </a:lnTo>
                  <a:lnTo>
                    <a:pt x="137" y="89"/>
                  </a:lnTo>
                  <a:lnTo>
                    <a:pt x="145" y="43"/>
                  </a:lnTo>
                  <a:close/>
                  <a:moveTo>
                    <a:pt x="145" y="43"/>
                  </a:moveTo>
                  <a:lnTo>
                    <a:pt x="145" y="43"/>
                  </a:lnTo>
                  <a:lnTo>
                    <a:pt x="137" y="89"/>
                  </a:lnTo>
                  <a:lnTo>
                    <a:pt x="137" y="89"/>
                  </a:lnTo>
                  <a:lnTo>
                    <a:pt x="145" y="43"/>
                  </a:lnTo>
                  <a:close/>
                  <a:moveTo>
                    <a:pt x="145" y="43"/>
                  </a:moveTo>
                  <a:lnTo>
                    <a:pt x="145" y="43"/>
                  </a:lnTo>
                  <a:lnTo>
                    <a:pt x="137" y="89"/>
                  </a:lnTo>
                  <a:lnTo>
                    <a:pt x="137" y="89"/>
                  </a:lnTo>
                  <a:lnTo>
                    <a:pt x="145" y="43"/>
                  </a:lnTo>
                  <a:close/>
                  <a:moveTo>
                    <a:pt x="145" y="43"/>
                  </a:moveTo>
                  <a:lnTo>
                    <a:pt x="145" y="43"/>
                  </a:lnTo>
                  <a:lnTo>
                    <a:pt x="137" y="89"/>
                  </a:lnTo>
                  <a:lnTo>
                    <a:pt x="137" y="89"/>
                  </a:lnTo>
                  <a:lnTo>
                    <a:pt x="145" y="43"/>
                  </a:lnTo>
                  <a:close/>
                  <a:moveTo>
                    <a:pt x="145" y="43"/>
                  </a:moveTo>
                  <a:lnTo>
                    <a:pt x="145" y="43"/>
                  </a:lnTo>
                  <a:lnTo>
                    <a:pt x="137" y="89"/>
                  </a:lnTo>
                  <a:lnTo>
                    <a:pt x="137" y="89"/>
                  </a:lnTo>
                  <a:lnTo>
                    <a:pt x="145" y="43"/>
                  </a:lnTo>
                  <a:close/>
                  <a:moveTo>
                    <a:pt x="145" y="43"/>
                  </a:moveTo>
                  <a:lnTo>
                    <a:pt x="145" y="43"/>
                  </a:lnTo>
                  <a:lnTo>
                    <a:pt x="137" y="89"/>
                  </a:lnTo>
                  <a:lnTo>
                    <a:pt x="137" y="89"/>
                  </a:lnTo>
                  <a:lnTo>
                    <a:pt x="145" y="43"/>
                  </a:lnTo>
                  <a:close/>
                  <a:moveTo>
                    <a:pt x="145" y="43"/>
                  </a:moveTo>
                  <a:lnTo>
                    <a:pt x="145" y="43"/>
                  </a:lnTo>
                  <a:lnTo>
                    <a:pt x="138" y="89"/>
                  </a:lnTo>
                  <a:lnTo>
                    <a:pt x="137" y="89"/>
                  </a:lnTo>
                  <a:lnTo>
                    <a:pt x="145" y="43"/>
                  </a:lnTo>
                  <a:close/>
                  <a:moveTo>
                    <a:pt x="145" y="43"/>
                  </a:moveTo>
                  <a:lnTo>
                    <a:pt x="146" y="43"/>
                  </a:lnTo>
                  <a:lnTo>
                    <a:pt x="138" y="89"/>
                  </a:lnTo>
                  <a:lnTo>
                    <a:pt x="138" y="89"/>
                  </a:lnTo>
                  <a:lnTo>
                    <a:pt x="145" y="43"/>
                  </a:lnTo>
                  <a:close/>
                  <a:moveTo>
                    <a:pt x="146" y="43"/>
                  </a:moveTo>
                  <a:lnTo>
                    <a:pt x="146" y="43"/>
                  </a:lnTo>
                  <a:lnTo>
                    <a:pt x="138" y="89"/>
                  </a:lnTo>
                  <a:lnTo>
                    <a:pt x="138" y="89"/>
                  </a:lnTo>
                  <a:lnTo>
                    <a:pt x="146" y="43"/>
                  </a:lnTo>
                  <a:close/>
                  <a:moveTo>
                    <a:pt x="146" y="43"/>
                  </a:moveTo>
                  <a:lnTo>
                    <a:pt x="146" y="43"/>
                  </a:lnTo>
                  <a:lnTo>
                    <a:pt x="138" y="89"/>
                  </a:lnTo>
                  <a:lnTo>
                    <a:pt x="138" y="89"/>
                  </a:lnTo>
                  <a:lnTo>
                    <a:pt x="146" y="43"/>
                  </a:lnTo>
                  <a:close/>
                  <a:moveTo>
                    <a:pt x="146" y="43"/>
                  </a:moveTo>
                  <a:lnTo>
                    <a:pt x="146" y="43"/>
                  </a:lnTo>
                  <a:lnTo>
                    <a:pt x="138" y="89"/>
                  </a:lnTo>
                  <a:lnTo>
                    <a:pt x="138" y="89"/>
                  </a:lnTo>
                  <a:lnTo>
                    <a:pt x="146" y="43"/>
                  </a:lnTo>
                  <a:close/>
                  <a:moveTo>
                    <a:pt x="146" y="43"/>
                  </a:moveTo>
                  <a:lnTo>
                    <a:pt x="146" y="43"/>
                  </a:lnTo>
                  <a:lnTo>
                    <a:pt x="138" y="89"/>
                  </a:lnTo>
                  <a:lnTo>
                    <a:pt x="138" y="89"/>
                  </a:lnTo>
                  <a:lnTo>
                    <a:pt x="146" y="43"/>
                  </a:lnTo>
                  <a:close/>
                  <a:moveTo>
                    <a:pt x="146" y="43"/>
                  </a:moveTo>
                  <a:lnTo>
                    <a:pt x="146" y="43"/>
                  </a:lnTo>
                  <a:lnTo>
                    <a:pt x="138" y="89"/>
                  </a:lnTo>
                  <a:lnTo>
                    <a:pt x="138" y="89"/>
                  </a:lnTo>
                  <a:lnTo>
                    <a:pt x="146" y="43"/>
                  </a:lnTo>
                  <a:close/>
                  <a:moveTo>
                    <a:pt x="146" y="43"/>
                  </a:moveTo>
                  <a:lnTo>
                    <a:pt x="146" y="43"/>
                  </a:lnTo>
                  <a:lnTo>
                    <a:pt x="138" y="89"/>
                  </a:lnTo>
                  <a:lnTo>
                    <a:pt x="138" y="89"/>
                  </a:lnTo>
                  <a:lnTo>
                    <a:pt x="146" y="43"/>
                  </a:lnTo>
                  <a:close/>
                  <a:moveTo>
                    <a:pt x="146" y="43"/>
                  </a:moveTo>
                  <a:lnTo>
                    <a:pt x="146" y="43"/>
                  </a:lnTo>
                  <a:lnTo>
                    <a:pt x="138" y="89"/>
                  </a:lnTo>
                  <a:lnTo>
                    <a:pt x="138" y="89"/>
                  </a:lnTo>
                  <a:lnTo>
                    <a:pt x="146" y="43"/>
                  </a:lnTo>
                  <a:close/>
                  <a:moveTo>
                    <a:pt x="146" y="43"/>
                  </a:moveTo>
                  <a:lnTo>
                    <a:pt x="146" y="43"/>
                  </a:lnTo>
                  <a:lnTo>
                    <a:pt x="138" y="89"/>
                  </a:lnTo>
                  <a:lnTo>
                    <a:pt x="138" y="89"/>
                  </a:lnTo>
                  <a:lnTo>
                    <a:pt x="146" y="43"/>
                  </a:lnTo>
                  <a:close/>
                  <a:moveTo>
                    <a:pt x="146" y="43"/>
                  </a:moveTo>
                  <a:lnTo>
                    <a:pt x="146" y="43"/>
                  </a:lnTo>
                  <a:lnTo>
                    <a:pt x="138" y="89"/>
                  </a:lnTo>
                  <a:lnTo>
                    <a:pt x="138" y="89"/>
                  </a:lnTo>
                  <a:lnTo>
                    <a:pt x="146" y="43"/>
                  </a:lnTo>
                  <a:close/>
                  <a:moveTo>
                    <a:pt x="146" y="43"/>
                  </a:moveTo>
                  <a:lnTo>
                    <a:pt x="146" y="43"/>
                  </a:lnTo>
                  <a:lnTo>
                    <a:pt x="139" y="89"/>
                  </a:lnTo>
                  <a:lnTo>
                    <a:pt x="138" y="89"/>
                  </a:lnTo>
                  <a:lnTo>
                    <a:pt x="146" y="43"/>
                  </a:lnTo>
                  <a:close/>
                  <a:moveTo>
                    <a:pt x="146" y="43"/>
                  </a:moveTo>
                  <a:lnTo>
                    <a:pt x="146" y="43"/>
                  </a:lnTo>
                  <a:lnTo>
                    <a:pt x="139" y="89"/>
                  </a:lnTo>
                  <a:lnTo>
                    <a:pt x="139" y="89"/>
                  </a:lnTo>
                  <a:lnTo>
                    <a:pt x="146" y="43"/>
                  </a:lnTo>
                  <a:close/>
                  <a:moveTo>
                    <a:pt x="147" y="43"/>
                  </a:moveTo>
                  <a:lnTo>
                    <a:pt x="147" y="44"/>
                  </a:lnTo>
                  <a:lnTo>
                    <a:pt x="139" y="89"/>
                  </a:lnTo>
                  <a:lnTo>
                    <a:pt x="139" y="89"/>
                  </a:lnTo>
                  <a:lnTo>
                    <a:pt x="147" y="43"/>
                  </a:lnTo>
                  <a:close/>
                  <a:moveTo>
                    <a:pt x="147" y="44"/>
                  </a:moveTo>
                  <a:lnTo>
                    <a:pt x="147" y="44"/>
                  </a:lnTo>
                  <a:lnTo>
                    <a:pt x="139" y="89"/>
                  </a:lnTo>
                  <a:lnTo>
                    <a:pt x="139" y="89"/>
                  </a:lnTo>
                  <a:lnTo>
                    <a:pt x="147" y="44"/>
                  </a:lnTo>
                  <a:close/>
                  <a:moveTo>
                    <a:pt x="147" y="44"/>
                  </a:moveTo>
                  <a:lnTo>
                    <a:pt x="147" y="44"/>
                  </a:lnTo>
                  <a:lnTo>
                    <a:pt x="139" y="89"/>
                  </a:lnTo>
                  <a:lnTo>
                    <a:pt x="139" y="89"/>
                  </a:lnTo>
                  <a:lnTo>
                    <a:pt x="147" y="44"/>
                  </a:lnTo>
                  <a:close/>
                  <a:moveTo>
                    <a:pt x="147" y="44"/>
                  </a:moveTo>
                  <a:lnTo>
                    <a:pt x="147" y="44"/>
                  </a:lnTo>
                  <a:lnTo>
                    <a:pt x="139" y="89"/>
                  </a:lnTo>
                  <a:lnTo>
                    <a:pt x="139" y="89"/>
                  </a:lnTo>
                  <a:lnTo>
                    <a:pt x="147" y="44"/>
                  </a:lnTo>
                  <a:close/>
                  <a:moveTo>
                    <a:pt x="147" y="44"/>
                  </a:moveTo>
                  <a:lnTo>
                    <a:pt x="147" y="44"/>
                  </a:lnTo>
                  <a:lnTo>
                    <a:pt x="139" y="89"/>
                  </a:lnTo>
                  <a:lnTo>
                    <a:pt x="139" y="89"/>
                  </a:lnTo>
                  <a:lnTo>
                    <a:pt x="147" y="44"/>
                  </a:lnTo>
                  <a:close/>
                  <a:moveTo>
                    <a:pt x="147" y="44"/>
                  </a:moveTo>
                  <a:lnTo>
                    <a:pt x="147" y="44"/>
                  </a:lnTo>
                  <a:lnTo>
                    <a:pt x="139" y="89"/>
                  </a:lnTo>
                  <a:lnTo>
                    <a:pt x="139" y="89"/>
                  </a:lnTo>
                  <a:lnTo>
                    <a:pt x="147" y="44"/>
                  </a:lnTo>
                  <a:close/>
                  <a:moveTo>
                    <a:pt x="147" y="44"/>
                  </a:moveTo>
                  <a:lnTo>
                    <a:pt x="147" y="44"/>
                  </a:lnTo>
                  <a:lnTo>
                    <a:pt x="139" y="89"/>
                  </a:lnTo>
                  <a:lnTo>
                    <a:pt x="139" y="89"/>
                  </a:lnTo>
                  <a:lnTo>
                    <a:pt x="147" y="44"/>
                  </a:lnTo>
                  <a:close/>
                  <a:moveTo>
                    <a:pt x="147" y="44"/>
                  </a:moveTo>
                  <a:lnTo>
                    <a:pt x="147" y="44"/>
                  </a:lnTo>
                  <a:lnTo>
                    <a:pt x="139" y="89"/>
                  </a:lnTo>
                  <a:lnTo>
                    <a:pt x="139" y="89"/>
                  </a:lnTo>
                  <a:lnTo>
                    <a:pt x="147" y="44"/>
                  </a:lnTo>
                  <a:close/>
                  <a:moveTo>
                    <a:pt x="147" y="44"/>
                  </a:moveTo>
                  <a:lnTo>
                    <a:pt x="147" y="44"/>
                  </a:lnTo>
                  <a:lnTo>
                    <a:pt x="139" y="89"/>
                  </a:lnTo>
                  <a:lnTo>
                    <a:pt x="139" y="89"/>
                  </a:lnTo>
                  <a:lnTo>
                    <a:pt x="147" y="44"/>
                  </a:lnTo>
                  <a:close/>
                  <a:moveTo>
                    <a:pt x="147" y="44"/>
                  </a:moveTo>
                  <a:lnTo>
                    <a:pt x="147" y="44"/>
                  </a:lnTo>
                  <a:lnTo>
                    <a:pt x="140" y="89"/>
                  </a:lnTo>
                  <a:lnTo>
                    <a:pt x="139" y="89"/>
                  </a:lnTo>
                  <a:lnTo>
                    <a:pt x="147" y="44"/>
                  </a:lnTo>
                  <a:close/>
                  <a:moveTo>
                    <a:pt x="147" y="44"/>
                  </a:moveTo>
                  <a:lnTo>
                    <a:pt x="148" y="44"/>
                  </a:lnTo>
                  <a:lnTo>
                    <a:pt x="140" y="89"/>
                  </a:lnTo>
                  <a:lnTo>
                    <a:pt x="140" y="89"/>
                  </a:lnTo>
                  <a:lnTo>
                    <a:pt x="147" y="44"/>
                  </a:lnTo>
                  <a:close/>
                  <a:moveTo>
                    <a:pt x="148" y="44"/>
                  </a:moveTo>
                  <a:lnTo>
                    <a:pt x="148" y="44"/>
                  </a:lnTo>
                  <a:lnTo>
                    <a:pt x="140" y="89"/>
                  </a:lnTo>
                  <a:lnTo>
                    <a:pt x="140" y="89"/>
                  </a:lnTo>
                  <a:lnTo>
                    <a:pt x="148" y="44"/>
                  </a:lnTo>
                  <a:close/>
                  <a:moveTo>
                    <a:pt x="148" y="44"/>
                  </a:moveTo>
                  <a:lnTo>
                    <a:pt x="148" y="44"/>
                  </a:lnTo>
                  <a:lnTo>
                    <a:pt x="140" y="89"/>
                  </a:lnTo>
                  <a:lnTo>
                    <a:pt x="140" y="89"/>
                  </a:lnTo>
                  <a:lnTo>
                    <a:pt x="148" y="44"/>
                  </a:lnTo>
                  <a:close/>
                  <a:moveTo>
                    <a:pt x="148" y="44"/>
                  </a:moveTo>
                  <a:lnTo>
                    <a:pt x="148" y="44"/>
                  </a:lnTo>
                  <a:lnTo>
                    <a:pt x="140" y="89"/>
                  </a:lnTo>
                  <a:lnTo>
                    <a:pt x="140" y="89"/>
                  </a:lnTo>
                  <a:lnTo>
                    <a:pt x="148" y="44"/>
                  </a:lnTo>
                  <a:close/>
                  <a:moveTo>
                    <a:pt x="148" y="44"/>
                  </a:moveTo>
                  <a:lnTo>
                    <a:pt x="148" y="44"/>
                  </a:lnTo>
                  <a:lnTo>
                    <a:pt x="140" y="89"/>
                  </a:lnTo>
                  <a:lnTo>
                    <a:pt x="140" y="89"/>
                  </a:lnTo>
                  <a:lnTo>
                    <a:pt x="148" y="44"/>
                  </a:lnTo>
                  <a:close/>
                  <a:moveTo>
                    <a:pt x="148" y="44"/>
                  </a:moveTo>
                  <a:lnTo>
                    <a:pt x="148" y="44"/>
                  </a:lnTo>
                  <a:lnTo>
                    <a:pt x="140" y="89"/>
                  </a:lnTo>
                  <a:lnTo>
                    <a:pt x="140" y="89"/>
                  </a:lnTo>
                  <a:lnTo>
                    <a:pt x="148" y="44"/>
                  </a:lnTo>
                  <a:close/>
                  <a:moveTo>
                    <a:pt x="148" y="44"/>
                  </a:moveTo>
                  <a:lnTo>
                    <a:pt x="148" y="44"/>
                  </a:lnTo>
                  <a:lnTo>
                    <a:pt x="140" y="89"/>
                  </a:lnTo>
                  <a:lnTo>
                    <a:pt x="140" y="89"/>
                  </a:lnTo>
                  <a:lnTo>
                    <a:pt x="148" y="44"/>
                  </a:lnTo>
                  <a:close/>
                  <a:moveTo>
                    <a:pt x="148" y="44"/>
                  </a:moveTo>
                  <a:lnTo>
                    <a:pt x="148" y="44"/>
                  </a:lnTo>
                  <a:lnTo>
                    <a:pt x="140" y="89"/>
                  </a:lnTo>
                  <a:lnTo>
                    <a:pt x="140" y="89"/>
                  </a:lnTo>
                  <a:lnTo>
                    <a:pt x="148" y="44"/>
                  </a:lnTo>
                  <a:close/>
                  <a:moveTo>
                    <a:pt x="148" y="44"/>
                  </a:moveTo>
                  <a:lnTo>
                    <a:pt x="148" y="44"/>
                  </a:lnTo>
                  <a:lnTo>
                    <a:pt x="140" y="89"/>
                  </a:lnTo>
                  <a:lnTo>
                    <a:pt x="140" y="89"/>
                  </a:lnTo>
                  <a:lnTo>
                    <a:pt x="148" y="44"/>
                  </a:lnTo>
                  <a:close/>
                  <a:moveTo>
                    <a:pt x="148" y="44"/>
                  </a:moveTo>
                  <a:lnTo>
                    <a:pt x="148" y="44"/>
                  </a:lnTo>
                  <a:lnTo>
                    <a:pt x="140" y="89"/>
                  </a:lnTo>
                  <a:lnTo>
                    <a:pt x="140" y="89"/>
                  </a:lnTo>
                  <a:lnTo>
                    <a:pt x="148" y="44"/>
                  </a:lnTo>
                  <a:close/>
                  <a:moveTo>
                    <a:pt x="148" y="44"/>
                  </a:moveTo>
                  <a:lnTo>
                    <a:pt x="148" y="44"/>
                  </a:lnTo>
                  <a:lnTo>
                    <a:pt x="140" y="89"/>
                  </a:lnTo>
                  <a:lnTo>
                    <a:pt x="140" y="89"/>
                  </a:lnTo>
                  <a:lnTo>
                    <a:pt x="148" y="44"/>
                  </a:lnTo>
                  <a:close/>
                  <a:moveTo>
                    <a:pt x="148" y="44"/>
                  </a:moveTo>
                  <a:lnTo>
                    <a:pt x="149" y="44"/>
                  </a:lnTo>
                  <a:lnTo>
                    <a:pt x="141" y="89"/>
                  </a:lnTo>
                  <a:lnTo>
                    <a:pt x="141" y="89"/>
                  </a:lnTo>
                  <a:lnTo>
                    <a:pt x="148" y="44"/>
                  </a:lnTo>
                  <a:close/>
                  <a:moveTo>
                    <a:pt x="149" y="44"/>
                  </a:moveTo>
                  <a:lnTo>
                    <a:pt x="149" y="44"/>
                  </a:lnTo>
                  <a:lnTo>
                    <a:pt x="141" y="89"/>
                  </a:lnTo>
                  <a:lnTo>
                    <a:pt x="141" y="89"/>
                  </a:lnTo>
                  <a:lnTo>
                    <a:pt x="149" y="44"/>
                  </a:lnTo>
                  <a:close/>
                  <a:moveTo>
                    <a:pt x="149" y="44"/>
                  </a:moveTo>
                  <a:lnTo>
                    <a:pt x="149" y="44"/>
                  </a:lnTo>
                  <a:lnTo>
                    <a:pt x="141" y="89"/>
                  </a:lnTo>
                  <a:lnTo>
                    <a:pt x="141" y="89"/>
                  </a:lnTo>
                  <a:lnTo>
                    <a:pt x="149" y="44"/>
                  </a:lnTo>
                  <a:close/>
                  <a:moveTo>
                    <a:pt x="149" y="44"/>
                  </a:moveTo>
                  <a:lnTo>
                    <a:pt x="149" y="44"/>
                  </a:lnTo>
                  <a:lnTo>
                    <a:pt x="141" y="89"/>
                  </a:lnTo>
                  <a:lnTo>
                    <a:pt x="141" y="89"/>
                  </a:lnTo>
                  <a:lnTo>
                    <a:pt x="149" y="44"/>
                  </a:lnTo>
                  <a:close/>
                  <a:moveTo>
                    <a:pt x="149" y="44"/>
                  </a:moveTo>
                  <a:lnTo>
                    <a:pt x="149" y="44"/>
                  </a:lnTo>
                  <a:lnTo>
                    <a:pt x="141" y="89"/>
                  </a:lnTo>
                  <a:lnTo>
                    <a:pt x="141" y="89"/>
                  </a:lnTo>
                  <a:lnTo>
                    <a:pt x="149" y="44"/>
                  </a:lnTo>
                  <a:close/>
                  <a:moveTo>
                    <a:pt x="149" y="44"/>
                  </a:moveTo>
                  <a:lnTo>
                    <a:pt x="149" y="44"/>
                  </a:lnTo>
                  <a:lnTo>
                    <a:pt x="141" y="89"/>
                  </a:lnTo>
                  <a:lnTo>
                    <a:pt x="141" y="89"/>
                  </a:lnTo>
                  <a:lnTo>
                    <a:pt x="149" y="44"/>
                  </a:lnTo>
                  <a:close/>
                  <a:moveTo>
                    <a:pt x="149" y="44"/>
                  </a:moveTo>
                  <a:lnTo>
                    <a:pt x="149" y="44"/>
                  </a:lnTo>
                  <a:lnTo>
                    <a:pt x="141" y="89"/>
                  </a:lnTo>
                  <a:lnTo>
                    <a:pt x="141" y="89"/>
                  </a:lnTo>
                  <a:lnTo>
                    <a:pt x="149" y="44"/>
                  </a:lnTo>
                  <a:close/>
                  <a:moveTo>
                    <a:pt x="149" y="44"/>
                  </a:moveTo>
                  <a:lnTo>
                    <a:pt x="149" y="44"/>
                  </a:lnTo>
                  <a:lnTo>
                    <a:pt x="141" y="89"/>
                  </a:lnTo>
                  <a:lnTo>
                    <a:pt x="141" y="89"/>
                  </a:lnTo>
                  <a:lnTo>
                    <a:pt x="149" y="44"/>
                  </a:lnTo>
                  <a:close/>
                  <a:moveTo>
                    <a:pt x="149" y="44"/>
                  </a:moveTo>
                  <a:lnTo>
                    <a:pt x="149" y="44"/>
                  </a:lnTo>
                  <a:lnTo>
                    <a:pt x="141" y="89"/>
                  </a:lnTo>
                  <a:lnTo>
                    <a:pt x="141" y="89"/>
                  </a:lnTo>
                  <a:lnTo>
                    <a:pt x="149" y="44"/>
                  </a:lnTo>
                  <a:close/>
                  <a:moveTo>
                    <a:pt x="149" y="44"/>
                  </a:moveTo>
                  <a:lnTo>
                    <a:pt x="149" y="44"/>
                  </a:lnTo>
                  <a:lnTo>
                    <a:pt x="141" y="89"/>
                  </a:lnTo>
                  <a:lnTo>
                    <a:pt x="141" y="89"/>
                  </a:lnTo>
                  <a:lnTo>
                    <a:pt x="149" y="44"/>
                  </a:lnTo>
                  <a:close/>
                  <a:moveTo>
                    <a:pt x="149" y="44"/>
                  </a:moveTo>
                  <a:lnTo>
                    <a:pt x="149" y="44"/>
                  </a:lnTo>
                  <a:lnTo>
                    <a:pt x="142" y="89"/>
                  </a:lnTo>
                  <a:lnTo>
                    <a:pt x="141" y="89"/>
                  </a:lnTo>
                  <a:lnTo>
                    <a:pt x="149" y="44"/>
                  </a:lnTo>
                  <a:close/>
                  <a:moveTo>
                    <a:pt x="149" y="44"/>
                  </a:moveTo>
                  <a:lnTo>
                    <a:pt x="149" y="44"/>
                  </a:lnTo>
                  <a:lnTo>
                    <a:pt x="142" y="90"/>
                  </a:lnTo>
                  <a:lnTo>
                    <a:pt x="142" y="90"/>
                  </a:lnTo>
                  <a:lnTo>
                    <a:pt x="149" y="44"/>
                  </a:lnTo>
                  <a:close/>
                  <a:moveTo>
                    <a:pt x="150" y="44"/>
                  </a:moveTo>
                  <a:lnTo>
                    <a:pt x="150" y="44"/>
                  </a:lnTo>
                  <a:lnTo>
                    <a:pt x="142" y="90"/>
                  </a:lnTo>
                  <a:lnTo>
                    <a:pt x="142" y="90"/>
                  </a:lnTo>
                  <a:lnTo>
                    <a:pt x="150" y="44"/>
                  </a:lnTo>
                  <a:close/>
                  <a:moveTo>
                    <a:pt x="150" y="44"/>
                  </a:moveTo>
                  <a:lnTo>
                    <a:pt x="150" y="44"/>
                  </a:lnTo>
                  <a:lnTo>
                    <a:pt x="142" y="90"/>
                  </a:lnTo>
                  <a:lnTo>
                    <a:pt x="142" y="90"/>
                  </a:lnTo>
                  <a:lnTo>
                    <a:pt x="150" y="44"/>
                  </a:lnTo>
                  <a:close/>
                  <a:moveTo>
                    <a:pt x="150" y="44"/>
                  </a:moveTo>
                  <a:lnTo>
                    <a:pt x="150" y="44"/>
                  </a:lnTo>
                  <a:lnTo>
                    <a:pt x="142" y="90"/>
                  </a:lnTo>
                  <a:lnTo>
                    <a:pt x="142" y="90"/>
                  </a:lnTo>
                  <a:lnTo>
                    <a:pt x="150" y="44"/>
                  </a:lnTo>
                  <a:close/>
                  <a:moveTo>
                    <a:pt x="150" y="44"/>
                  </a:moveTo>
                  <a:lnTo>
                    <a:pt x="150" y="44"/>
                  </a:lnTo>
                  <a:lnTo>
                    <a:pt x="142" y="90"/>
                  </a:lnTo>
                  <a:lnTo>
                    <a:pt x="142" y="90"/>
                  </a:lnTo>
                  <a:lnTo>
                    <a:pt x="150" y="44"/>
                  </a:lnTo>
                  <a:close/>
                  <a:moveTo>
                    <a:pt x="150" y="44"/>
                  </a:moveTo>
                  <a:lnTo>
                    <a:pt x="150" y="44"/>
                  </a:lnTo>
                  <a:lnTo>
                    <a:pt x="142" y="90"/>
                  </a:lnTo>
                  <a:lnTo>
                    <a:pt x="142" y="90"/>
                  </a:lnTo>
                  <a:lnTo>
                    <a:pt x="150" y="44"/>
                  </a:lnTo>
                  <a:close/>
                  <a:moveTo>
                    <a:pt x="150" y="44"/>
                  </a:moveTo>
                  <a:lnTo>
                    <a:pt x="150" y="44"/>
                  </a:lnTo>
                  <a:lnTo>
                    <a:pt x="142" y="90"/>
                  </a:lnTo>
                  <a:lnTo>
                    <a:pt x="142" y="90"/>
                  </a:lnTo>
                  <a:lnTo>
                    <a:pt x="150" y="44"/>
                  </a:lnTo>
                  <a:close/>
                  <a:moveTo>
                    <a:pt x="150" y="44"/>
                  </a:moveTo>
                  <a:lnTo>
                    <a:pt x="150" y="44"/>
                  </a:lnTo>
                  <a:lnTo>
                    <a:pt x="142" y="90"/>
                  </a:lnTo>
                  <a:lnTo>
                    <a:pt x="142" y="90"/>
                  </a:lnTo>
                  <a:lnTo>
                    <a:pt x="150" y="44"/>
                  </a:lnTo>
                  <a:close/>
                  <a:moveTo>
                    <a:pt x="150" y="44"/>
                  </a:moveTo>
                  <a:lnTo>
                    <a:pt x="150" y="44"/>
                  </a:lnTo>
                  <a:lnTo>
                    <a:pt x="142" y="90"/>
                  </a:lnTo>
                  <a:lnTo>
                    <a:pt x="142" y="90"/>
                  </a:lnTo>
                  <a:lnTo>
                    <a:pt x="150" y="44"/>
                  </a:lnTo>
                  <a:close/>
                  <a:moveTo>
                    <a:pt x="150" y="44"/>
                  </a:moveTo>
                  <a:lnTo>
                    <a:pt x="150" y="44"/>
                  </a:lnTo>
                  <a:lnTo>
                    <a:pt x="142" y="90"/>
                  </a:lnTo>
                  <a:lnTo>
                    <a:pt x="142" y="90"/>
                  </a:lnTo>
                  <a:lnTo>
                    <a:pt x="150" y="44"/>
                  </a:lnTo>
                  <a:close/>
                  <a:moveTo>
                    <a:pt x="150" y="44"/>
                  </a:moveTo>
                  <a:lnTo>
                    <a:pt x="150" y="44"/>
                  </a:lnTo>
                  <a:lnTo>
                    <a:pt x="143" y="90"/>
                  </a:lnTo>
                  <a:lnTo>
                    <a:pt x="142" y="90"/>
                  </a:lnTo>
                  <a:lnTo>
                    <a:pt x="150" y="44"/>
                  </a:lnTo>
                  <a:close/>
                  <a:moveTo>
                    <a:pt x="150" y="44"/>
                  </a:moveTo>
                  <a:lnTo>
                    <a:pt x="151" y="44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50" y="44"/>
                  </a:lnTo>
                  <a:close/>
                  <a:moveTo>
                    <a:pt x="151" y="44"/>
                  </a:moveTo>
                  <a:lnTo>
                    <a:pt x="151" y="44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51" y="44"/>
                  </a:lnTo>
                  <a:close/>
                  <a:moveTo>
                    <a:pt x="151" y="44"/>
                  </a:moveTo>
                  <a:lnTo>
                    <a:pt x="151" y="44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51" y="44"/>
                  </a:lnTo>
                  <a:close/>
                  <a:moveTo>
                    <a:pt x="151" y="44"/>
                  </a:moveTo>
                  <a:lnTo>
                    <a:pt x="151" y="44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51" y="44"/>
                  </a:lnTo>
                  <a:close/>
                  <a:moveTo>
                    <a:pt x="151" y="44"/>
                  </a:moveTo>
                  <a:lnTo>
                    <a:pt x="151" y="44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51" y="44"/>
                  </a:lnTo>
                  <a:close/>
                  <a:moveTo>
                    <a:pt x="151" y="44"/>
                  </a:moveTo>
                  <a:lnTo>
                    <a:pt x="151" y="44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51" y="44"/>
                  </a:lnTo>
                  <a:close/>
                  <a:moveTo>
                    <a:pt x="151" y="44"/>
                  </a:moveTo>
                  <a:lnTo>
                    <a:pt x="151" y="44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51" y="44"/>
                  </a:lnTo>
                  <a:close/>
                  <a:moveTo>
                    <a:pt x="151" y="44"/>
                  </a:moveTo>
                  <a:lnTo>
                    <a:pt x="151" y="44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51" y="44"/>
                  </a:lnTo>
                  <a:close/>
                  <a:moveTo>
                    <a:pt x="151" y="44"/>
                  </a:moveTo>
                  <a:lnTo>
                    <a:pt x="151" y="44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51" y="44"/>
                  </a:lnTo>
                  <a:close/>
                  <a:moveTo>
                    <a:pt x="151" y="44"/>
                  </a:moveTo>
                  <a:lnTo>
                    <a:pt x="151" y="44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51" y="44"/>
                  </a:lnTo>
                  <a:close/>
                  <a:moveTo>
                    <a:pt x="151" y="44"/>
                  </a:moveTo>
                  <a:lnTo>
                    <a:pt x="151" y="44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51" y="44"/>
                  </a:lnTo>
                  <a:close/>
                  <a:moveTo>
                    <a:pt x="151" y="44"/>
                  </a:moveTo>
                  <a:lnTo>
                    <a:pt x="152" y="44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1" y="44"/>
                  </a:lnTo>
                  <a:close/>
                  <a:moveTo>
                    <a:pt x="152" y="44"/>
                  </a:moveTo>
                  <a:lnTo>
                    <a:pt x="152" y="44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2" y="44"/>
                  </a:lnTo>
                  <a:close/>
                  <a:moveTo>
                    <a:pt x="152" y="44"/>
                  </a:moveTo>
                  <a:lnTo>
                    <a:pt x="152" y="44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2" y="44"/>
                  </a:lnTo>
                  <a:close/>
                  <a:moveTo>
                    <a:pt x="152" y="44"/>
                  </a:moveTo>
                  <a:lnTo>
                    <a:pt x="152" y="44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2" y="44"/>
                  </a:lnTo>
                  <a:close/>
                  <a:moveTo>
                    <a:pt x="152" y="44"/>
                  </a:moveTo>
                  <a:lnTo>
                    <a:pt x="152" y="44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2" y="44"/>
                  </a:lnTo>
                  <a:close/>
                  <a:moveTo>
                    <a:pt x="152" y="44"/>
                  </a:moveTo>
                  <a:lnTo>
                    <a:pt x="152" y="44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2" y="44"/>
                  </a:lnTo>
                  <a:close/>
                  <a:moveTo>
                    <a:pt x="152" y="44"/>
                  </a:moveTo>
                  <a:lnTo>
                    <a:pt x="152" y="44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2" y="44"/>
                  </a:lnTo>
                  <a:close/>
                  <a:moveTo>
                    <a:pt x="152" y="44"/>
                  </a:moveTo>
                  <a:lnTo>
                    <a:pt x="152" y="44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2" y="44"/>
                  </a:lnTo>
                  <a:close/>
                  <a:moveTo>
                    <a:pt x="152" y="44"/>
                  </a:moveTo>
                  <a:lnTo>
                    <a:pt x="152" y="44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2" y="44"/>
                  </a:lnTo>
                  <a:close/>
                  <a:moveTo>
                    <a:pt x="152" y="44"/>
                  </a:moveTo>
                  <a:lnTo>
                    <a:pt x="152" y="44"/>
                  </a:lnTo>
                  <a:lnTo>
                    <a:pt x="144" y="90"/>
                  </a:lnTo>
                  <a:lnTo>
                    <a:pt x="144" y="90"/>
                  </a:lnTo>
                  <a:lnTo>
                    <a:pt x="152" y="44"/>
                  </a:lnTo>
                  <a:close/>
                  <a:moveTo>
                    <a:pt x="152" y="44"/>
                  </a:moveTo>
                  <a:lnTo>
                    <a:pt x="152" y="44"/>
                  </a:lnTo>
                  <a:lnTo>
                    <a:pt x="145" y="90"/>
                  </a:lnTo>
                  <a:lnTo>
                    <a:pt x="144" y="90"/>
                  </a:lnTo>
                  <a:lnTo>
                    <a:pt x="152" y="44"/>
                  </a:lnTo>
                  <a:close/>
                  <a:moveTo>
                    <a:pt x="152" y="45"/>
                  </a:moveTo>
                  <a:lnTo>
                    <a:pt x="152" y="45"/>
                  </a:lnTo>
                  <a:lnTo>
                    <a:pt x="145" y="90"/>
                  </a:lnTo>
                  <a:lnTo>
                    <a:pt x="145" y="90"/>
                  </a:lnTo>
                  <a:lnTo>
                    <a:pt x="152" y="45"/>
                  </a:lnTo>
                  <a:close/>
                  <a:moveTo>
                    <a:pt x="153" y="45"/>
                  </a:moveTo>
                  <a:lnTo>
                    <a:pt x="153" y="45"/>
                  </a:lnTo>
                  <a:lnTo>
                    <a:pt x="145" y="90"/>
                  </a:lnTo>
                  <a:lnTo>
                    <a:pt x="145" y="90"/>
                  </a:lnTo>
                  <a:lnTo>
                    <a:pt x="153" y="45"/>
                  </a:lnTo>
                  <a:close/>
                  <a:moveTo>
                    <a:pt x="153" y="45"/>
                  </a:moveTo>
                  <a:lnTo>
                    <a:pt x="153" y="45"/>
                  </a:lnTo>
                  <a:lnTo>
                    <a:pt x="145" y="90"/>
                  </a:lnTo>
                  <a:lnTo>
                    <a:pt x="145" y="90"/>
                  </a:lnTo>
                  <a:lnTo>
                    <a:pt x="153" y="45"/>
                  </a:lnTo>
                  <a:close/>
                  <a:moveTo>
                    <a:pt x="153" y="45"/>
                  </a:moveTo>
                  <a:lnTo>
                    <a:pt x="153" y="45"/>
                  </a:lnTo>
                  <a:lnTo>
                    <a:pt x="145" y="90"/>
                  </a:lnTo>
                  <a:lnTo>
                    <a:pt x="145" y="90"/>
                  </a:lnTo>
                  <a:lnTo>
                    <a:pt x="153" y="45"/>
                  </a:lnTo>
                  <a:close/>
                  <a:moveTo>
                    <a:pt x="153" y="45"/>
                  </a:moveTo>
                  <a:lnTo>
                    <a:pt x="153" y="45"/>
                  </a:lnTo>
                  <a:lnTo>
                    <a:pt x="145" y="90"/>
                  </a:lnTo>
                  <a:lnTo>
                    <a:pt x="145" y="90"/>
                  </a:lnTo>
                  <a:lnTo>
                    <a:pt x="153" y="45"/>
                  </a:lnTo>
                  <a:close/>
                  <a:moveTo>
                    <a:pt x="153" y="45"/>
                  </a:moveTo>
                  <a:lnTo>
                    <a:pt x="153" y="45"/>
                  </a:lnTo>
                  <a:lnTo>
                    <a:pt x="145" y="90"/>
                  </a:lnTo>
                  <a:lnTo>
                    <a:pt x="145" y="90"/>
                  </a:lnTo>
                  <a:lnTo>
                    <a:pt x="153" y="45"/>
                  </a:lnTo>
                  <a:close/>
                  <a:moveTo>
                    <a:pt x="153" y="45"/>
                  </a:moveTo>
                  <a:lnTo>
                    <a:pt x="153" y="45"/>
                  </a:lnTo>
                  <a:lnTo>
                    <a:pt x="145" y="90"/>
                  </a:lnTo>
                  <a:lnTo>
                    <a:pt x="145" y="90"/>
                  </a:lnTo>
                  <a:lnTo>
                    <a:pt x="153" y="45"/>
                  </a:lnTo>
                  <a:close/>
                  <a:moveTo>
                    <a:pt x="153" y="45"/>
                  </a:moveTo>
                  <a:lnTo>
                    <a:pt x="153" y="45"/>
                  </a:lnTo>
                  <a:lnTo>
                    <a:pt x="145" y="90"/>
                  </a:lnTo>
                  <a:lnTo>
                    <a:pt x="145" y="90"/>
                  </a:lnTo>
                  <a:lnTo>
                    <a:pt x="153" y="45"/>
                  </a:lnTo>
                  <a:close/>
                  <a:moveTo>
                    <a:pt x="153" y="45"/>
                  </a:moveTo>
                  <a:lnTo>
                    <a:pt x="153" y="45"/>
                  </a:lnTo>
                  <a:lnTo>
                    <a:pt x="145" y="90"/>
                  </a:lnTo>
                  <a:lnTo>
                    <a:pt x="145" y="90"/>
                  </a:lnTo>
                  <a:lnTo>
                    <a:pt x="153" y="45"/>
                  </a:lnTo>
                  <a:close/>
                  <a:moveTo>
                    <a:pt x="153" y="45"/>
                  </a:moveTo>
                  <a:lnTo>
                    <a:pt x="153" y="45"/>
                  </a:lnTo>
                  <a:lnTo>
                    <a:pt x="145" y="90"/>
                  </a:lnTo>
                  <a:lnTo>
                    <a:pt x="145" y="90"/>
                  </a:lnTo>
                  <a:lnTo>
                    <a:pt x="153" y="45"/>
                  </a:lnTo>
                  <a:close/>
                  <a:moveTo>
                    <a:pt x="153" y="45"/>
                  </a:moveTo>
                  <a:lnTo>
                    <a:pt x="153" y="45"/>
                  </a:lnTo>
                  <a:lnTo>
                    <a:pt x="146" y="90"/>
                  </a:lnTo>
                  <a:lnTo>
                    <a:pt x="145" y="90"/>
                  </a:lnTo>
                  <a:lnTo>
                    <a:pt x="153" y="45"/>
                  </a:lnTo>
                  <a:close/>
                  <a:moveTo>
                    <a:pt x="153" y="45"/>
                  </a:moveTo>
                  <a:lnTo>
                    <a:pt x="154" y="45"/>
                  </a:lnTo>
                  <a:lnTo>
                    <a:pt x="146" y="90"/>
                  </a:lnTo>
                  <a:lnTo>
                    <a:pt x="146" y="90"/>
                  </a:lnTo>
                  <a:lnTo>
                    <a:pt x="153" y="45"/>
                  </a:lnTo>
                  <a:close/>
                  <a:moveTo>
                    <a:pt x="154" y="45"/>
                  </a:moveTo>
                  <a:lnTo>
                    <a:pt x="154" y="45"/>
                  </a:lnTo>
                  <a:lnTo>
                    <a:pt x="146" y="90"/>
                  </a:lnTo>
                  <a:lnTo>
                    <a:pt x="146" y="90"/>
                  </a:lnTo>
                  <a:lnTo>
                    <a:pt x="154" y="45"/>
                  </a:lnTo>
                  <a:close/>
                  <a:moveTo>
                    <a:pt x="154" y="45"/>
                  </a:moveTo>
                  <a:lnTo>
                    <a:pt x="154" y="45"/>
                  </a:lnTo>
                  <a:lnTo>
                    <a:pt x="146" y="90"/>
                  </a:lnTo>
                  <a:lnTo>
                    <a:pt x="146" y="90"/>
                  </a:lnTo>
                  <a:lnTo>
                    <a:pt x="154" y="45"/>
                  </a:lnTo>
                  <a:close/>
                  <a:moveTo>
                    <a:pt x="154" y="45"/>
                  </a:moveTo>
                  <a:lnTo>
                    <a:pt x="154" y="45"/>
                  </a:lnTo>
                  <a:lnTo>
                    <a:pt x="146" y="90"/>
                  </a:lnTo>
                  <a:lnTo>
                    <a:pt x="146" y="90"/>
                  </a:lnTo>
                  <a:lnTo>
                    <a:pt x="154" y="45"/>
                  </a:lnTo>
                  <a:close/>
                  <a:moveTo>
                    <a:pt x="154" y="45"/>
                  </a:moveTo>
                  <a:lnTo>
                    <a:pt x="154" y="45"/>
                  </a:lnTo>
                  <a:lnTo>
                    <a:pt x="146" y="90"/>
                  </a:lnTo>
                  <a:lnTo>
                    <a:pt x="146" y="90"/>
                  </a:lnTo>
                  <a:lnTo>
                    <a:pt x="154" y="45"/>
                  </a:lnTo>
                  <a:close/>
                  <a:moveTo>
                    <a:pt x="154" y="45"/>
                  </a:moveTo>
                  <a:lnTo>
                    <a:pt x="154" y="45"/>
                  </a:lnTo>
                  <a:lnTo>
                    <a:pt x="146" y="90"/>
                  </a:lnTo>
                  <a:lnTo>
                    <a:pt x="146" y="90"/>
                  </a:lnTo>
                  <a:lnTo>
                    <a:pt x="154" y="45"/>
                  </a:lnTo>
                  <a:close/>
                  <a:moveTo>
                    <a:pt x="154" y="45"/>
                  </a:moveTo>
                  <a:lnTo>
                    <a:pt x="154" y="45"/>
                  </a:lnTo>
                  <a:lnTo>
                    <a:pt x="146" y="90"/>
                  </a:lnTo>
                  <a:lnTo>
                    <a:pt x="146" y="90"/>
                  </a:lnTo>
                  <a:lnTo>
                    <a:pt x="154" y="45"/>
                  </a:lnTo>
                  <a:close/>
                  <a:moveTo>
                    <a:pt x="154" y="45"/>
                  </a:moveTo>
                  <a:lnTo>
                    <a:pt x="154" y="45"/>
                  </a:lnTo>
                  <a:lnTo>
                    <a:pt x="146" y="90"/>
                  </a:lnTo>
                  <a:lnTo>
                    <a:pt x="146" y="90"/>
                  </a:lnTo>
                  <a:lnTo>
                    <a:pt x="154" y="45"/>
                  </a:lnTo>
                  <a:close/>
                  <a:moveTo>
                    <a:pt x="154" y="45"/>
                  </a:moveTo>
                  <a:lnTo>
                    <a:pt x="154" y="45"/>
                  </a:lnTo>
                  <a:lnTo>
                    <a:pt x="146" y="90"/>
                  </a:lnTo>
                  <a:lnTo>
                    <a:pt x="146" y="90"/>
                  </a:lnTo>
                  <a:lnTo>
                    <a:pt x="154" y="45"/>
                  </a:lnTo>
                  <a:close/>
                  <a:moveTo>
                    <a:pt x="154" y="45"/>
                  </a:moveTo>
                  <a:lnTo>
                    <a:pt x="154" y="45"/>
                  </a:lnTo>
                  <a:lnTo>
                    <a:pt x="146" y="90"/>
                  </a:lnTo>
                  <a:lnTo>
                    <a:pt x="146" y="90"/>
                  </a:lnTo>
                  <a:lnTo>
                    <a:pt x="154" y="45"/>
                  </a:lnTo>
                  <a:close/>
                  <a:moveTo>
                    <a:pt x="154" y="45"/>
                  </a:moveTo>
                  <a:lnTo>
                    <a:pt x="154" y="45"/>
                  </a:lnTo>
                  <a:lnTo>
                    <a:pt x="146" y="90"/>
                  </a:lnTo>
                  <a:lnTo>
                    <a:pt x="146" y="90"/>
                  </a:lnTo>
                  <a:lnTo>
                    <a:pt x="154" y="45"/>
                  </a:lnTo>
                  <a:close/>
                  <a:moveTo>
                    <a:pt x="154" y="45"/>
                  </a:moveTo>
                  <a:lnTo>
                    <a:pt x="154" y="45"/>
                  </a:lnTo>
                  <a:lnTo>
                    <a:pt x="147" y="90"/>
                  </a:lnTo>
                  <a:lnTo>
                    <a:pt x="147" y="90"/>
                  </a:lnTo>
                  <a:lnTo>
                    <a:pt x="154" y="45"/>
                  </a:lnTo>
                  <a:close/>
                  <a:moveTo>
                    <a:pt x="155" y="45"/>
                  </a:moveTo>
                  <a:lnTo>
                    <a:pt x="155" y="45"/>
                  </a:lnTo>
                  <a:lnTo>
                    <a:pt x="147" y="90"/>
                  </a:lnTo>
                  <a:lnTo>
                    <a:pt x="147" y="90"/>
                  </a:lnTo>
                  <a:lnTo>
                    <a:pt x="155" y="45"/>
                  </a:lnTo>
                  <a:close/>
                  <a:moveTo>
                    <a:pt x="155" y="45"/>
                  </a:moveTo>
                  <a:lnTo>
                    <a:pt x="155" y="45"/>
                  </a:lnTo>
                  <a:lnTo>
                    <a:pt x="147" y="90"/>
                  </a:lnTo>
                  <a:lnTo>
                    <a:pt x="147" y="90"/>
                  </a:lnTo>
                  <a:lnTo>
                    <a:pt x="155" y="45"/>
                  </a:lnTo>
                  <a:close/>
                  <a:moveTo>
                    <a:pt x="155" y="45"/>
                  </a:moveTo>
                  <a:lnTo>
                    <a:pt x="155" y="45"/>
                  </a:lnTo>
                  <a:lnTo>
                    <a:pt x="147" y="90"/>
                  </a:lnTo>
                  <a:lnTo>
                    <a:pt x="147" y="90"/>
                  </a:lnTo>
                  <a:lnTo>
                    <a:pt x="155" y="45"/>
                  </a:lnTo>
                  <a:close/>
                  <a:moveTo>
                    <a:pt x="155" y="45"/>
                  </a:moveTo>
                  <a:lnTo>
                    <a:pt x="155" y="45"/>
                  </a:lnTo>
                  <a:lnTo>
                    <a:pt x="147" y="90"/>
                  </a:lnTo>
                  <a:lnTo>
                    <a:pt x="147" y="90"/>
                  </a:lnTo>
                  <a:lnTo>
                    <a:pt x="155" y="45"/>
                  </a:lnTo>
                  <a:close/>
                  <a:moveTo>
                    <a:pt x="155" y="45"/>
                  </a:moveTo>
                  <a:lnTo>
                    <a:pt x="155" y="45"/>
                  </a:lnTo>
                  <a:lnTo>
                    <a:pt x="147" y="90"/>
                  </a:lnTo>
                  <a:lnTo>
                    <a:pt x="147" y="90"/>
                  </a:lnTo>
                  <a:lnTo>
                    <a:pt x="155" y="45"/>
                  </a:lnTo>
                  <a:close/>
                  <a:moveTo>
                    <a:pt x="155" y="45"/>
                  </a:moveTo>
                  <a:lnTo>
                    <a:pt x="155" y="45"/>
                  </a:lnTo>
                  <a:lnTo>
                    <a:pt x="147" y="90"/>
                  </a:lnTo>
                  <a:lnTo>
                    <a:pt x="147" y="90"/>
                  </a:lnTo>
                  <a:lnTo>
                    <a:pt x="155" y="45"/>
                  </a:lnTo>
                  <a:close/>
                  <a:moveTo>
                    <a:pt x="155" y="45"/>
                  </a:moveTo>
                  <a:lnTo>
                    <a:pt x="155" y="45"/>
                  </a:lnTo>
                  <a:lnTo>
                    <a:pt x="147" y="90"/>
                  </a:lnTo>
                  <a:lnTo>
                    <a:pt x="147" y="90"/>
                  </a:lnTo>
                  <a:lnTo>
                    <a:pt x="155" y="45"/>
                  </a:lnTo>
                  <a:close/>
                  <a:moveTo>
                    <a:pt x="155" y="45"/>
                  </a:moveTo>
                  <a:lnTo>
                    <a:pt x="155" y="45"/>
                  </a:lnTo>
                  <a:lnTo>
                    <a:pt x="147" y="90"/>
                  </a:lnTo>
                  <a:lnTo>
                    <a:pt x="147" y="90"/>
                  </a:lnTo>
                  <a:lnTo>
                    <a:pt x="155" y="45"/>
                  </a:lnTo>
                  <a:close/>
                  <a:moveTo>
                    <a:pt x="155" y="45"/>
                  </a:moveTo>
                  <a:lnTo>
                    <a:pt x="155" y="45"/>
                  </a:lnTo>
                  <a:lnTo>
                    <a:pt x="147" y="91"/>
                  </a:lnTo>
                  <a:lnTo>
                    <a:pt x="147" y="90"/>
                  </a:lnTo>
                  <a:lnTo>
                    <a:pt x="155" y="45"/>
                  </a:lnTo>
                  <a:close/>
                  <a:moveTo>
                    <a:pt x="155" y="45"/>
                  </a:moveTo>
                  <a:lnTo>
                    <a:pt x="155" y="45"/>
                  </a:lnTo>
                  <a:lnTo>
                    <a:pt x="148" y="91"/>
                  </a:lnTo>
                  <a:lnTo>
                    <a:pt x="147" y="91"/>
                  </a:lnTo>
                  <a:lnTo>
                    <a:pt x="155" y="45"/>
                  </a:lnTo>
                  <a:close/>
                  <a:moveTo>
                    <a:pt x="155" y="45"/>
                  </a:moveTo>
                  <a:lnTo>
                    <a:pt x="155" y="45"/>
                  </a:lnTo>
                  <a:lnTo>
                    <a:pt x="148" y="91"/>
                  </a:lnTo>
                  <a:lnTo>
                    <a:pt x="148" y="91"/>
                  </a:lnTo>
                  <a:lnTo>
                    <a:pt x="155" y="45"/>
                  </a:lnTo>
                  <a:close/>
                  <a:moveTo>
                    <a:pt x="156" y="45"/>
                  </a:moveTo>
                  <a:lnTo>
                    <a:pt x="156" y="45"/>
                  </a:lnTo>
                  <a:lnTo>
                    <a:pt x="148" y="91"/>
                  </a:lnTo>
                  <a:lnTo>
                    <a:pt x="148" y="91"/>
                  </a:lnTo>
                  <a:lnTo>
                    <a:pt x="156" y="45"/>
                  </a:lnTo>
                  <a:close/>
                  <a:moveTo>
                    <a:pt x="156" y="45"/>
                  </a:moveTo>
                  <a:lnTo>
                    <a:pt x="156" y="45"/>
                  </a:lnTo>
                  <a:lnTo>
                    <a:pt x="148" y="91"/>
                  </a:lnTo>
                  <a:lnTo>
                    <a:pt x="148" y="91"/>
                  </a:lnTo>
                  <a:lnTo>
                    <a:pt x="156" y="45"/>
                  </a:lnTo>
                  <a:close/>
                  <a:moveTo>
                    <a:pt x="156" y="45"/>
                  </a:moveTo>
                  <a:lnTo>
                    <a:pt x="156" y="45"/>
                  </a:lnTo>
                  <a:lnTo>
                    <a:pt x="148" y="91"/>
                  </a:lnTo>
                  <a:lnTo>
                    <a:pt x="148" y="91"/>
                  </a:lnTo>
                  <a:lnTo>
                    <a:pt x="156" y="45"/>
                  </a:lnTo>
                  <a:close/>
                  <a:moveTo>
                    <a:pt x="156" y="45"/>
                  </a:moveTo>
                  <a:lnTo>
                    <a:pt x="156" y="45"/>
                  </a:lnTo>
                  <a:lnTo>
                    <a:pt x="148" y="91"/>
                  </a:lnTo>
                  <a:lnTo>
                    <a:pt x="148" y="91"/>
                  </a:lnTo>
                  <a:lnTo>
                    <a:pt x="156" y="45"/>
                  </a:lnTo>
                  <a:close/>
                  <a:moveTo>
                    <a:pt x="156" y="45"/>
                  </a:moveTo>
                  <a:lnTo>
                    <a:pt x="156" y="45"/>
                  </a:lnTo>
                  <a:lnTo>
                    <a:pt x="148" y="91"/>
                  </a:lnTo>
                  <a:lnTo>
                    <a:pt x="148" y="91"/>
                  </a:lnTo>
                  <a:lnTo>
                    <a:pt x="156" y="45"/>
                  </a:lnTo>
                  <a:close/>
                  <a:moveTo>
                    <a:pt x="156" y="45"/>
                  </a:moveTo>
                  <a:lnTo>
                    <a:pt x="156" y="45"/>
                  </a:lnTo>
                  <a:lnTo>
                    <a:pt x="148" y="91"/>
                  </a:lnTo>
                  <a:lnTo>
                    <a:pt x="148" y="91"/>
                  </a:lnTo>
                  <a:lnTo>
                    <a:pt x="156" y="45"/>
                  </a:lnTo>
                  <a:close/>
                  <a:moveTo>
                    <a:pt x="156" y="45"/>
                  </a:moveTo>
                  <a:lnTo>
                    <a:pt x="156" y="45"/>
                  </a:lnTo>
                  <a:lnTo>
                    <a:pt x="148" y="91"/>
                  </a:lnTo>
                  <a:lnTo>
                    <a:pt x="148" y="91"/>
                  </a:lnTo>
                  <a:lnTo>
                    <a:pt x="156" y="45"/>
                  </a:lnTo>
                  <a:close/>
                  <a:moveTo>
                    <a:pt x="156" y="45"/>
                  </a:moveTo>
                  <a:lnTo>
                    <a:pt x="156" y="45"/>
                  </a:lnTo>
                  <a:lnTo>
                    <a:pt x="148" y="91"/>
                  </a:lnTo>
                  <a:lnTo>
                    <a:pt x="148" y="91"/>
                  </a:lnTo>
                  <a:lnTo>
                    <a:pt x="156" y="45"/>
                  </a:lnTo>
                  <a:close/>
                  <a:moveTo>
                    <a:pt x="156" y="45"/>
                  </a:moveTo>
                  <a:lnTo>
                    <a:pt x="156" y="45"/>
                  </a:lnTo>
                  <a:lnTo>
                    <a:pt x="148" y="91"/>
                  </a:lnTo>
                  <a:lnTo>
                    <a:pt x="148" y="91"/>
                  </a:lnTo>
                  <a:lnTo>
                    <a:pt x="156" y="45"/>
                  </a:lnTo>
                  <a:close/>
                  <a:moveTo>
                    <a:pt x="156" y="45"/>
                  </a:moveTo>
                  <a:lnTo>
                    <a:pt x="156" y="45"/>
                  </a:lnTo>
                  <a:lnTo>
                    <a:pt x="149" y="91"/>
                  </a:lnTo>
                  <a:lnTo>
                    <a:pt x="148" y="91"/>
                  </a:lnTo>
                  <a:lnTo>
                    <a:pt x="156" y="45"/>
                  </a:lnTo>
                  <a:close/>
                  <a:moveTo>
                    <a:pt x="156" y="45"/>
                  </a:moveTo>
                  <a:lnTo>
                    <a:pt x="157" y="45"/>
                  </a:lnTo>
                  <a:lnTo>
                    <a:pt x="149" y="91"/>
                  </a:lnTo>
                  <a:lnTo>
                    <a:pt x="149" y="91"/>
                  </a:lnTo>
                  <a:lnTo>
                    <a:pt x="156" y="45"/>
                  </a:lnTo>
                  <a:close/>
                  <a:moveTo>
                    <a:pt x="157" y="45"/>
                  </a:moveTo>
                  <a:lnTo>
                    <a:pt x="157" y="45"/>
                  </a:lnTo>
                  <a:lnTo>
                    <a:pt x="149" y="91"/>
                  </a:lnTo>
                  <a:lnTo>
                    <a:pt x="149" y="91"/>
                  </a:lnTo>
                  <a:lnTo>
                    <a:pt x="157" y="45"/>
                  </a:lnTo>
                  <a:close/>
                  <a:moveTo>
                    <a:pt x="157" y="45"/>
                  </a:moveTo>
                  <a:lnTo>
                    <a:pt x="157" y="45"/>
                  </a:lnTo>
                  <a:lnTo>
                    <a:pt x="149" y="91"/>
                  </a:lnTo>
                  <a:lnTo>
                    <a:pt x="149" y="91"/>
                  </a:lnTo>
                  <a:lnTo>
                    <a:pt x="157" y="45"/>
                  </a:lnTo>
                  <a:close/>
                  <a:moveTo>
                    <a:pt x="157" y="45"/>
                  </a:moveTo>
                  <a:lnTo>
                    <a:pt x="157" y="45"/>
                  </a:lnTo>
                  <a:lnTo>
                    <a:pt x="149" y="91"/>
                  </a:lnTo>
                  <a:lnTo>
                    <a:pt x="149" y="91"/>
                  </a:lnTo>
                  <a:lnTo>
                    <a:pt x="157" y="45"/>
                  </a:lnTo>
                  <a:close/>
                  <a:moveTo>
                    <a:pt x="157" y="45"/>
                  </a:moveTo>
                  <a:lnTo>
                    <a:pt x="157" y="45"/>
                  </a:lnTo>
                  <a:lnTo>
                    <a:pt x="149" y="91"/>
                  </a:lnTo>
                  <a:lnTo>
                    <a:pt x="149" y="91"/>
                  </a:lnTo>
                  <a:lnTo>
                    <a:pt x="157" y="45"/>
                  </a:lnTo>
                  <a:close/>
                  <a:moveTo>
                    <a:pt x="157" y="45"/>
                  </a:moveTo>
                  <a:lnTo>
                    <a:pt x="157" y="45"/>
                  </a:lnTo>
                  <a:lnTo>
                    <a:pt x="149" y="91"/>
                  </a:lnTo>
                  <a:lnTo>
                    <a:pt x="149" y="91"/>
                  </a:lnTo>
                  <a:lnTo>
                    <a:pt x="157" y="45"/>
                  </a:lnTo>
                  <a:close/>
                  <a:moveTo>
                    <a:pt x="157" y="45"/>
                  </a:moveTo>
                  <a:lnTo>
                    <a:pt x="157" y="45"/>
                  </a:lnTo>
                  <a:lnTo>
                    <a:pt x="149" y="91"/>
                  </a:lnTo>
                  <a:lnTo>
                    <a:pt x="149" y="91"/>
                  </a:lnTo>
                  <a:lnTo>
                    <a:pt x="157" y="45"/>
                  </a:lnTo>
                  <a:close/>
                  <a:moveTo>
                    <a:pt x="157" y="45"/>
                  </a:moveTo>
                  <a:lnTo>
                    <a:pt x="157" y="45"/>
                  </a:lnTo>
                  <a:lnTo>
                    <a:pt x="149" y="91"/>
                  </a:lnTo>
                  <a:lnTo>
                    <a:pt x="149" y="91"/>
                  </a:lnTo>
                  <a:lnTo>
                    <a:pt x="157" y="45"/>
                  </a:lnTo>
                  <a:close/>
                  <a:moveTo>
                    <a:pt x="157" y="45"/>
                  </a:moveTo>
                  <a:lnTo>
                    <a:pt x="157" y="45"/>
                  </a:lnTo>
                  <a:lnTo>
                    <a:pt x="149" y="91"/>
                  </a:lnTo>
                  <a:lnTo>
                    <a:pt x="149" y="91"/>
                  </a:lnTo>
                  <a:lnTo>
                    <a:pt x="157" y="45"/>
                  </a:lnTo>
                  <a:close/>
                  <a:moveTo>
                    <a:pt x="157" y="45"/>
                  </a:moveTo>
                  <a:lnTo>
                    <a:pt x="157" y="45"/>
                  </a:lnTo>
                  <a:lnTo>
                    <a:pt x="149" y="91"/>
                  </a:lnTo>
                  <a:lnTo>
                    <a:pt x="149" y="91"/>
                  </a:lnTo>
                  <a:lnTo>
                    <a:pt x="157" y="45"/>
                  </a:lnTo>
                  <a:close/>
                  <a:moveTo>
                    <a:pt x="157" y="45"/>
                  </a:moveTo>
                  <a:lnTo>
                    <a:pt x="157" y="45"/>
                  </a:lnTo>
                  <a:lnTo>
                    <a:pt x="149" y="91"/>
                  </a:lnTo>
                  <a:lnTo>
                    <a:pt x="149" y="91"/>
                  </a:lnTo>
                  <a:lnTo>
                    <a:pt x="157" y="45"/>
                  </a:lnTo>
                  <a:close/>
                  <a:moveTo>
                    <a:pt x="157" y="45"/>
                  </a:moveTo>
                  <a:lnTo>
                    <a:pt x="157" y="45"/>
                  </a:lnTo>
                  <a:lnTo>
                    <a:pt x="150" y="91"/>
                  </a:lnTo>
                  <a:lnTo>
                    <a:pt x="150" y="91"/>
                  </a:lnTo>
                  <a:lnTo>
                    <a:pt x="157" y="45"/>
                  </a:lnTo>
                  <a:close/>
                  <a:moveTo>
                    <a:pt x="158" y="45"/>
                  </a:moveTo>
                  <a:lnTo>
                    <a:pt x="158" y="45"/>
                  </a:lnTo>
                  <a:lnTo>
                    <a:pt x="150" y="91"/>
                  </a:lnTo>
                  <a:lnTo>
                    <a:pt x="150" y="91"/>
                  </a:lnTo>
                  <a:lnTo>
                    <a:pt x="158" y="45"/>
                  </a:lnTo>
                  <a:close/>
                  <a:moveTo>
                    <a:pt x="158" y="45"/>
                  </a:moveTo>
                  <a:lnTo>
                    <a:pt x="158" y="45"/>
                  </a:lnTo>
                  <a:lnTo>
                    <a:pt x="150" y="91"/>
                  </a:lnTo>
                  <a:lnTo>
                    <a:pt x="150" y="91"/>
                  </a:lnTo>
                  <a:lnTo>
                    <a:pt x="158" y="45"/>
                  </a:lnTo>
                  <a:close/>
                  <a:moveTo>
                    <a:pt x="158" y="45"/>
                  </a:moveTo>
                  <a:lnTo>
                    <a:pt x="158" y="45"/>
                  </a:lnTo>
                  <a:lnTo>
                    <a:pt x="150" y="91"/>
                  </a:lnTo>
                  <a:lnTo>
                    <a:pt x="150" y="91"/>
                  </a:lnTo>
                  <a:lnTo>
                    <a:pt x="158" y="45"/>
                  </a:lnTo>
                  <a:close/>
                  <a:moveTo>
                    <a:pt x="158" y="45"/>
                  </a:moveTo>
                  <a:lnTo>
                    <a:pt x="158" y="45"/>
                  </a:lnTo>
                  <a:lnTo>
                    <a:pt x="150" y="91"/>
                  </a:lnTo>
                  <a:lnTo>
                    <a:pt x="150" y="91"/>
                  </a:lnTo>
                  <a:lnTo>
                    <a:pt x="158" y="45"/>
                  </a:lnTo>
                  <a:close/>
                  <a:moveTo>
                    <a:pt x="158" y="45"/>
                  </a:moveTo>
                  <a:lnTo>
                    <a:pt x="158" y="46"/>
                  </a:lnTo>
                  <a:lnTo>
                    <a:pt x="150" y="91"/>
                  </a:lnTo>
                  <a:lnTo>
                    <a:pt x="150" y="91"/>
                  </a:lnTo>
                  <a:lnTo>
                    <a:pt x="158" y="45"/>
                  </a:lnTo>
                  <a:close/>
                  <a:moveTo>
                    <a:pt x="158" y="46"/>
                  </a:moveTo>
                  <a:lnTo>
                    <a:pt x="158" y="46"/>
                  </a:lnTo>
                  <a:lnTo>
                    <a:pt x="150" y="91"/>
                  </a:lnTo>
                  <a:lnTo>
                    <a:pt x="150" y="91"/>
                  </a:lnTo>
                  <a:lnTo>
                    <a:pt x="158" y="46"/>
                  </a:lnTo>
                  <a:close/>
                  <a:moveTo>
                    <a:pt x="158" y="46"/>
                  </a:moveTo>
                  <a:lnTo>
                    <a:pt x="158" y="46"/>
                  </a:lnTo>
                  <a:lnTo>
                    <a:pt x="150" y="91"/>
                  </a:lnTo>
                  <a:lnTo>
                    <a:pt x="150" y="91"/>
                  </a:lnTo>
                  <a:lnTo>
                    <a:pt x="158" y="46"/>
                  </a:lnTo>
                  <a:close/>
                  <a:moveTo>
                    <a:pt x="158" y="46"/>
                  </a:moveTo>
                  <a:lnTo>
                    <a:pt x="158" y="46"/>
                  </a:lnTo>
                  <a:lnTo>
                    <a:pt x="150" y="91"/>
                  </a:lnTo>
                  <a:lnTo>
                    <a:pt x="150" y="91"/>
                  </a:lnTo>
                  <a:lnTo>
                    <a:pt x="158" y="46"/>
                  </a:lnTo>
                  <a:close/>
                  <a:moveTo>
                    <a:pt x="158" y="46"/>
                  </a:moveTo>
                  <a:lnTo>
                    <a:pt x="158" y="46"/>
                  </a:lnTo>
                  <a:lnTo>
                    <a:pt x="150" y="91"/>
                  </a:lnTo>
                  <a:lnTo>
                    <a:pt x="150" y="91"/>
                  </a:lnTo>
                  <a:lnTo>
                    <a:pt x="158" y="46"/>
                  </a:lnTo>
                  <a:close/>
                  <a:moveTo>
                    <a:pt x="158" y="46"/>
                  </a:moveTo>
                  <a:lnTo>
                    <a:pt x="158" y="46"/>
                  </a:lnTo>
                  <a:lnTo>
                    <a:pt x="151" y="91"/>
                  </a:lnTo>
                  <a:lnTo>
                    <a:pt x="150" y="91"/>
                  </a:lnTo>
                  <a:lnTo>
                    <a:pt x="158" y="46"/>
                  </a:lnTo>
                  <a:close/>
                  <a:moveTo>
                    <a:pt x="158" y="46"/>
                  </a:moveTo>
                  <a:lnTo>
                    <a:pt x="158" y="46"/>
                  </a:lnTo>
                  <a:lnTo>
                    <a:pt x="151" y="91"/>
                  </a:lnTo>
                  <a:lnTo>
                    <a:pt x="151" y="91"/>
                  </a:lnTo>
                  <a:lnTo>
                    <a:pt x="158" y="46"/>
                  </a:lnTo>
                  <a:close/>
                  <a:moveTo>
                    <a:pt x="159" y="46"/>
                  </a:moveTo>
                  <a:lnTo>
                    <a:pt x="159" y="46"/>
                  </a:lnTo>
                  <a:lnTo>
                    <a:pt x="151" y="91"/>
                  </a:lnTo>
                  <a:lnTo>
                    <a:pt x="151" y="91"/>
                  </a:lnTo>
                  <a:lnTo>
                    <a:pt x="159" y="46"/>
                  </a:lnTo>
                  <a:close/>
                  <a:moveTo>
                    <a:pt x="159" y="46"/>
                  </a:moveTo>
                  <a:lnTo>
                    <a:pt x="159" y="46"/>
                  </a:lnTo>
                  <a:lnTo>
                    <a:pt x="151" y="91"/>
                  </a:lnTo>
                  <a:lnTo>
                    <a:pt x="151" y="91"/>
                  </a:lnTo>
                  <a:lnTo>
                    <a:pt x="159" y="46"/>
                  </a:lnTo>
                  <a:close/>
                  <a:moveTo>
                    <a:pt x="159" y="46"/>
                  </a:moveTo>
                  <a:lnTo>
                    <a:pt x="159" y="46"/>
                  </a:lnTo>
                  <a:lnTo>
                    <a:pt x="151" y="91"/>
                  </a:lnTo>
                  <a:lnTo>
                    <a:pt x="151" y="91"/>
                  </a:lnTo>
                  <a:lnTo>
                    <a:pt x="159" y="46"/>
                  </a:lnTo>
                  <a:close/>
                  <a:moveTo>
                    <a:pt x="159" y="46"/>
                  </a:moveTo>
                  <a:lnTo>
                    <a:pt x="159" y="46"/>
                  </a:lnTo>
                  <a:lnTo>
                    <a:pt x="151" y="91"/>
                  </a:lnTo>
                  <a:lnTo>
                    <a:pt x="151" y="91"/>
                  </a:lnTo>
                  <a:lnTo>
                    <a:pt x="159" y="46"/>
                  </a:lnTo>
                  <a:close/>
                  <a:moveTo>
                    <a:pt x="159" y="46"/>
                  </a:moveTo>
                  <a:lnTo>
                    <a:pt x="159" y="46"/>
                  </a:lnTo>
                  <a:lnTo>
                    <a:pt x="151" y="91"/>
                  </a:lnTo>
                  <a:lnTo>
                    <a:pt x="151" y="91"/>
                  </a:lnTo>
                  <a:lnTo>
                    <a:pt x="159" y="46"/>
                  </a:lnTo>
                  <a:close/>
                  <a:moveTo>
                    <a:pt x="159" y="46"/>
                  </a:moveTo>
                  <a:lnTo>
                    <a:pt x="159" y="46"/>
                  </a:lnTo>
                  <a:lnTo>
                    <a:pt x="151" y="91"/>
                  </a:lnTo>
                  <a:lnTo>
                    <a:pt x="151" y="91"/>
                  </a:lnTo>
                  <a:lnTo>
                    <a:pt x="159" y="46"/>
                  </a:lnTo>
                  <a:close/>
                  <a:moveTo>
                    <a:pt x="159" y="46"/>
                  </a:moveTo>
                  <a:lnTo>
                    <a:pt x="159" y="46"/>
                  </a:lnTo>
                  <a:lnTo>
                    <a:pt x="151" y="91"/>
                  </a:lnTo>
                  <a:lnTo>
                    <a:pt x="151" y="91"/>
                  </a:lnTo>
                  <a:lnTo>
                    <a:pt x="159" y="46"/>
                  </a:lnTo>
                  <a:close/>
                  <a:moveTo>
                    <a:pt x="159" y="46"/>
                  </a:moveTo>
                  <a:lnTo>
                    <a:pt x="159" y="46"/>
                  </a:lnTo>
                  <a:lnTo>
                    <a:pt x="151" y="91"/>
                  </a:lnTo>
                  <a:lnTo>
                    <a:pt x="151" y="91"/>
                  </a:lnTo>
                  <a:lnTo>
                    <a:pt x="159" y="46"/>
                  </a:lnTo>
                  <a:close/>
                  <a:moveTo>
                    <a:pt x="159" y="46"/>
                  </a:moveTo>
                  <a:lnTo>
                    <a:pt x="159" y="46"/>
                  </a:lnTo>
                  <a:lnTo>
                    <a:pt x="151" y="91"/>
                  </a:lnTo>
                  <a:lnTo>
                    <a:pt x="151" y="91"/>
                  </a:lnTo>
                  <a:lnTo>
                    <a:pt x="159" y="46"/>
                  </a:lnTo>
                  <a:close/>
                  <a:moveTo>
                    <a:pt x="159" y="46"/>
                  </a:moveTo>
                  <a:lnTo>
                    <a:pt x="159" y="46"/>
                  </a:lnTo>
                  <a:lnTo>
                    <a:pt x="152" y="91"/>
                  </a:lnTo>
                  <a:lnTo>
                    <a:pt x="151" y="91"/>
                  </a:lnTo>
                  <a:lnTo>
                    <a:pt x="159" y="46"/>
                  </a:lnTo>
                  <a:close/>
                  <a:moveTo>
                    <a:pt x="159" y="46"/>
                  </a:moveTo>
                  <a:lnTo>
                    <a:pt x="160" y="46"/>
                  </a:lnTo>
                  <a:lnTo>
                    <a:pt x="152" y="91"/>
                  </a:lnTo>
                  <a:lnTo>
                    <a:pt x="152" y="91"/>
                  </a:lnTo>
                  <a:lnTo>
                    <a:pt x="159" y="46"/>
                  </a:lnTo>
                  <a:close/>
                  <a:moveTo>
                    <a:pt x="160" y="46"/>
                  </a:moveTo>
                  <a:lnTo>
                    <a:pt x="160" y="46"/>
                  </a:lnTo>
                  <a:lnTo>
                    <a:pt x="152" y="91"/>
                  </a:lnTo>
                  <a:lnTo>
                    <a:pt x="152" y="91"/>
                  </a:lnTo>
                  <a:lnTo>
                    <a:pt x="160" y="46"/>
                  </a:lnTo>
                  <a:close/>
                  <a:moveTo>
                    <a:pt x="160" y="46"/>
                  </a:moveTo>
                  <a:lnTo>
                    <a:pt x="160" y="46"/>
                  </a:lnTo>
                  <a:lnTo>
                    <a:pt x="152" y="91"/>
                  </a:lnTo>
                  <a:lnTo>
                    <a:pt x="152" y="91"/>
                  </a:lnTo>
                  <a:lnTo>
                    <a:pt x="160" y="46"/>
                  </a:lnTo>
                  <a:close/>
                  <a:moveTo>
                    <a:pt x="160" y="46"/>
                  </a:moveTo>
                  <a:lnTo>
                    <a:pt x="160" y="46"/>
                  </a:lnTo>
                  <a:lnTo>
                    <a:pt x="152" y="91"/>
                  </a:lnTo>
                  <a:lnTo>
                    <a:pt x="152" y="91"/>
                  </a:lnTo>
                  <a:lnTo>
                    <a:pt x="160" y="46"/>
                  </a:lnTo>
                  <a:close/>
                  <a:moveTo>
                    <a:pt x="160" y="46"/>
                  </a:moveTo>
                  <a:lnTo>
                    <a:pt x="160" y="46"/>
                  </a:lnTo>
                  <a:lnTo>
                    <a:pt x="152" y="91"/>
                  </a:lnTo>
                  <a:lnTo>
                    <a:pt x="152" y="91"/>
                  </a:lnTo>
                  <a:lnTo>
                    <a:pt x="160" y="46"/>
                  </a:lnTo>
                  <a:close/>
                  <a:moveTo>
                    <a:pt x="160" y="46"/>
                  </a:moveTo>
                  <a:lnTo>
                    <a:pt x="160" y="46"/>
                  </a:lnTo>
                  <a:lnTo>
                    <a:pt x="152" y="91"/>
                  </a:lnTo>
                  <a:lnTo>
                    <a:pt x="152" y="91"/>
                  </a:lnTo>
                  <a:lnTo>
                    <a:pt x="160" y="46"/>
                  </a:lnTo>
                  <a:close/>
                  <a:moveTo>
                    <a:pt x="160" y="46"/>
                  </a:moveTo>
                  <a:lnTo>
                    <a:pt x="160" y="46"/>
                  </a:lnTo>
                  <a:lnTo>
                    <a:pt x="152" y="91"/>
                  </a:lnTo>
                  <a:lnTo>
                    <a:pt x="152" y="91"/>
                  </a:lnTo>
                  <a:lnTo>
                    <a:pt x="160" y="46"/>
                  </a:lnTo>
                  <a:close/>
                  <a:moveTo>
                    <a:pt x="160" y="46"/>
                  </a:moveTo>
                  <a:lnTo>
                    <a:pt x="160" y="46"/>
                  </a:lnTo>
                  <a:lnTo>
                    <a:pt x="152" y="91"/>
                  </a:lnTo>
                  <a:lnTo>
                    <a:pt x="152" y="91"/>
                  </a:lnTo>
                  <a:lnTo>
                    <a:pt x="160" y="46"/>
                  </a:lnTo>
                  <a:close/>
                  <a:moveTo>
                    <a:pt x="160" y="46"/>
                  </a:moveTo>
                  <a:lnTo>
                    <a:pt x="160" y="46"/>
                  </a:lnTo>
                  <a:lnTo>
                    <a:pt x="152" y="91"/>
                  </a:lnTo>
                  <a:lnTo>
                    <a:pt x="152" y="91"/>
                  </a:lnTo>
                  <a:lnTo>
                    <a:pt x="160" y="46"/>
                  </a:lnTo>
                  <a:close/>
                  <a:moveTo>
                    <a:pt x="160" y="46"/>
                  </a:moveTo>
                  <a:lnTo>
                    <a:pt x="160" y="46"/>
                  </a:lnTo>
                  <a:lnTo>
                    <a:pt x="152" y="91"/>
                  </a:lnTo>
                  <a:lnTo>
                    <a:pt x="152" y="91"/>
                  </a:lnTo>
                  <a:lnTo>
                    <a:pt x="160" y="46"/>
                  </a:lnTo>
                  <a:close/>
                  <a:moveTo>
                    <a:pt x="160" y="46"/>
                  </a:moveTo>
                  <a:lnTo>
                    <a:pt x="160" y="46"/>
                  </a:lnTo>
                  <a:lnTo>
                    <a:pt x="152" y="91"/>
                  </a:lnTo>
                  <a:lnTo>
                    <a:pt x="152" y="91"/>
                  </a:lnTo>
                  <a:lnTo>
                    <a:pt x="160" y="46"/>
                  </a:lnTo>
                  <a:close/>
                  <a:moveTo>
                    <a:pt x="160" y="46"/>
                  </a:moveTo>
                  <a:lnTo>
                    <a:pt x="160" y="46"/>
                  </a:lnTo>
                  <a:lnTo>
                    <a:pt x="153" y="91"/>
                  </a:lnTo>
                  <a:lnTo>
                    <a:pt x="153" y="91"/>
                  </a:lnTo>
                  <a:lnTo>
                    <a:pt x="160" y="46"/>
                  </a:lnTo>
                  <a:close/>
                  <a:moveTo>
                    <a:pt x="161" y="46"/>
                  </a:moveTo>
                  <a:lnTo>
                    <a:pt x="161" y="46"/>
                  </a:lnTo>
                  <a:lnTo>
                    <a:pt x="153" y="91"/>
                  </a:lnTo>
                  <a:lnTo>
                    <a:pt x="153" y="91"/>
                  </a:lnTo>
                  <a:lnTo>
                    <a:pt x="161" y="46"/>
                  </a:lnTo>
                  <a:close/>
                  <a:moveTo>
                    <a:pt x="161" y="46"/>
                  </a:moveTo>
                  <a:lnTo>
                    <a:pt x="161" y="46"/>
                  </a:lnTo>
                  <a:lnTo>
                    <a:pt x="153" y="91"/>
                  </a:lnTo>
                  <a:lnTo>
                    <a:pt x="153" y="91"/>
                  </a:lnTo>
                  <a:lnTo>
                    <a:pt x="161" y="46"/>
                  </a:lnTo>
                  <a:close/>
                  <a:moveTo>
                    <a:pt x="161" y="46"/>
                  </a:moveTo>
                  <a:lnTo>
                    <a:pt x="161" y="46"/>
                  </a:lnTo>
                  <a:lnTo>
                    <a:pt x="153" y="91"/>
                  </a:lnTo>
                  <a:lnTo>
                    <a:pt x="153" y="91"/>
                  </a:lnTo>
                  <a:lnTo>
                    <a:pt x="161" y="46"/>
                  </a:lnTo>
                  <a:close/>
                  <a:moveTo>
                    <a:pt x="161" y="46"/>
                  </a:moveTo>
                  <a:lnTo>
                    <a:pt x="161" y="46"/>
                  </a:lnTo>
                  <a:lnTo>
                    <a:pt x="153" y="91"/>
                  </a:lnTo>
                  <a:lnTo>
                    <a:pt x="153" y="91"/>
                  </a:lnTo>
                  <a:lnTo>
                    <a:pt x="161" y="46"/>
                  </a:lnTo>
                  <a:close/>
                  <a:moveTo>
                    <a:pt x="161" y="46"/>
                  </a:moveTo>
                  <a:lnTo>
                    <a:pt x="161" y="46"/>
                  </a:lnTo>
                  <a:lnTo>
                    <a:pt x="153" y="91"/>
                  </a:lnTo>
                  <a:lnTo>
                    <a:pt x="153" y="91"/>
                  </a:lnTo>
                  <a:lnTo>
                    <a:pt x="161" y="46"/>
                  </a:lnTo>
                  <a:close/>
                  <a:moveTo>
                    <a:pt x="161" y="46"/>
                  </a:moveTo>
                  <a:lnTo>
                    <a:pt x="161" y="46"/>
                  </a:lnTo>
                  <a:lnTo>
                    <a:pt x="153" y="91"/>
                  </a:lnTo>
                  <a:lnTo>
                    <a:pt x="153" y="91"/>
                  </a:lnTo>
                  <a:lnTo>
                    <a:pt x="161" y="46"/>
                  </a:lnTo>
                  <a:close/>
                  <a:moveTo>
                    <a:pt x="161" y="46"/>
                  </a:moveTo>
                  <a:lnTo>
                    <a:pt x="161" y="46"/>
                  </a:lnTo>
                  <a:lnTo>
                    <a:pt x="153" y="91"/>
                  </a:lnTo>
                  <a:lnTo>
                    <a:pt x="153" y="91"/>
                  </a:lnTo>
                  <a:lnTo>
                    <a:pt x="161" y="46"/>
                  </a:lnTo>
                  <a:close/>
                  <a:moveTo>
                    <a:pt x="161" y="46"/>
                  </a:moveTo>
                  <a:lnTo>
                    <a:pt x="161" y="46"/>
                  </a:lnTo>
                  <a:lnTo>
                    <a:pt x="153" y="92"/>
                  </a:lnTo>
                  <a:lnTo>
                    <a:pt x="153" y="92"/>
                  </a:lnTo>
                  <a:lnTo>
                    <a:pt x="161" y="46"/>
                  </a:lnTo>
                  <a:close/>
                  <a:moveTo>
                    <a:pt x="161" y="46"/>
                  </a:moveTo>
                  <a:lnTo>
                    <a:pt x="161" y="46"/>
                  </a:lnTo>
                  <a:lnTo>
                    <a:pt x="153" y="92"/>
                  </a:lnTo>
                  <a:lnTo>
                    <a:pt x="153" y="92"/>
                  </a:lnTo>
                  <a:lnTo>
                    <a:pt x="161" y="46"/>
                  </a:lnTo>
                  <a:close/>
                  <a:moveTo>
                    <a:pt x="161" y="46"/>
                  </a:moveTo>
                  <a:lnTo>
                    <a:pt x="161" y="46"/>
                  </a:lnTo>
                  <a:lnTo>
                    <a:pt x="154" y="92"/>
                  </a:lnTo>
                  <a:lnTo>
                    <a:pt x="153" y="92"/>
                  </a:lnTo>
                  <a:lnTo>
                    <a:pt x="161" y="46"/>
                  </a:lnTo>
                  <a:close/>
                  <a:moveTo>
                    <a:pt x="161" y="46"/>
                  </a:moveTo>
                  <a:lnTo>
                    <a:pt x="161" y="46"/>
                  </a:lnTo>
                  <a:lnTo>
                    <a:pt x="154" y="92"/>
                  </a:lnTo>
                  <a:lnTo>
                    <a:pt x="154" y="92"/>
                  </a:lnTo>
                  <a:lnTo>
                    <a:pt x="161" y="46"/>
                  </a:lnTo>
                  <a:close/>
                  <a:moveTo>
                    <a:pt x="162" y="46"/>
                  </a:moveTo>
                  <a:lnTo>
                    <a:pt x="162" y="46"/>
                  </a:lnTo>
                  <a:lnTo>
                    <a:pt x="154" y="92"/>
                  </a:lnTo>
                  <a:lnTo>
                    <a:pt x="154" y="92"/>
                  </a:lnTo>
                  <a:lnTo>
                    <a:pt x="162" y="46"/>
                  </a:lnTo>
                  <a:close/>
                  <a:moveTo>
                    <a:pt x="162" y="46"/>
                  </a:moveTo>
                  <a:lnTo>
                    <a:pt x="162" y="46"/>
                  </a:lnTo>
                  <a:lnTo>
                    <a:pt x="154" y="92"/>
                  </a:lnTo>
                  <a:lnTo>
                    <a:pt x="154" y="92"/>
                  </a:lnTo>
                  <a:lnTo>
                    <a:pt x="162" y="46"/>
                  </a:lnTo>
                  <a:close/>
                  <a:moveTo>
                    <a:pt x="162" y="46"/>
                  </a:moveTo>
                  <a:lnTo>
                    <a:pt x="162" y="46"/>
                  </a:lnTo>
                  <a:lnTo>
                    <a:pt x="154" y="92"/>
                  </a:lnTo>
                  <a:lnTo>
                    <a:pt x="154" y="92"/>
                  </a:lnTo>
                  <a:lnTo>
                    <a:pt x="162" y="46"/>
                  </a:lnTo>
                  <a:close/>
                  <a:moveTo>
                    <a:pt x="162" y="46"/>
                  </a:moveTo>
                  <a:lnTo>
                    <a:pt x="162" y="46"/>
                  </a:lnTo>
                  <a:lnTo>
                    <a:pt x="154" y="92"/>
                  </a:lnTo>
                  <a:lnTo>
                    <a:pt x="154" y="92"/>
                  </a:lnTo>
                  <a:lnTo>
                    <a:pt x="162" y="46"/>
                  </a:lnTo>
                  <a:close/>
                  <a:moveTo>
                    <a:pt x="162" y="46"/>
                  </a:moveTo>
                  <a:lnTo>
                    <a:pt x="162" y="46"/>
                  </a:lnTo>
                  <a:lnTo>
                    <a:pt x="154" y="92"/>
                  </a:lnTo>
                  <a:lnTo>
                    <a:pt x="154" y="92"/>
                  </a:lnTo>
                  <a:lnTo>
                    <a:pt x="162" y="46"/>
                  </a:lnTo>
                  <a:close/>
                  <a:moveTo>
                    <a:pt x="162" y="46"/>
                  </a:moveTo>
                  <a:lnTo>
                    <a:pt x="162" y="46"/>
                  </a:lnTo>
                  <a:lnTo>
                    <a:pt x="154" y="92"/>
                  </a:lnTo>
                  <a:lnTo>
                    <a:pt x="154" y="92"/>
                  </a:lnTo>
                  <a:lnTo>
                    <a:pt x="162" y="46"/>
                  </a:lnTo>
                  <a:close/>
                  <a:moveTo>
                    <a:pt x="162" y="46"/>
                  </a:moveTo>
                  <a:lnTo>
                    <a:pt x="162" y="46"/>
                  </a:lnTo>
                  <a:lnTo>
                    <a:pt x="154" y="92"/>
                  </a:lnTo>
                  <a:lnTo>
                    <a:pt x="154" y="92"/>
                  </a:lnTo>
                  <a:lnTo>
                    <a:pt x="162" y="46"/>
                  </a:lnTo>
                  <a:close/>
                  <a:moveTo>
                    <a:pt x="162" y="46"/>
                  </a:moveTo>
                  <a:lnTo>
                    <a:pt x="162" y="46"/>
                  </a:lnTo>
                  <a:lnTo>
                    <a:pt x="154" y="92"/>
                  </a:lnTo>
                  <a:lnTo>
                    <a:pt x="154" y="92"/>
                  </a:lnTo>
                  <a:lnTo>
                    <a:pt x="162" y="46"/>
                  </a:lnTo>
                  <a:close/>
                  <a:moveTo>
                    <a:pt x="162" y="46"/>
                  </a:moveTo>
                  <a:lnTo>
                    <a:pt x="162" y="46"/>
                  </a:lnTo>
                  <a:lnTo>
                    <a:pt x="154" y="92"/>
                  </a:lnTo>
                  <a:lnTo>
                    <a:pt x="154" y="92"/>
                  </a:lnTo>
                  <a:lnTo>
                    <a:pt x="162" y="46"/>
                  </a:lnTo>
                  <a:close/>
                  <a:moveTo>
                    <a:pt x="162" y="46"/>
                  </a:moveTo>
                  <a:lnTo>
                    <a:pt x="162" y="46"/>
                  </a:lnTo>
                  <a:lnTo>
                    <a:pt x="155" y="92"/>
                  </a:lnTo>
                  <a:lnTo>
                    <a:pt x="154" y="92"/>
                  </a:lnTo>
                  <a:lnTo>
                    <a:pt x="162" y="46"/>
                  </a:lnTo>
                  <a:close/>
                  <a:moveTo>
                    <a:pt x="162" y="46"/>
                  </a:moveTo>
                  <a:lnTo>
                    <a:pt x="163" y="46"/>
                  </a:lnTo>
                  <a:lnTo>
                    <a:pt x="155" y="92"/>
                  </a:lnTo>
                  <a:lnTo>
                    <a:pt x="155" y="92"/>
                  </a:lnTo>
                  <a:lnTo>
                    <a:pt x="162" y="46"/>
                  </a:lnTo>
                  <a:close/>
                  <a:moveTo>
                    <a:pt x="163" y="46"/>
                  </a:moveTo>
                  <a:lnTo>
                    <a:pt x="163" y="46"/>
                  </a:lnTo>
                  <a:lnTo>
                    <a:pt x="155" y="92"/>
                  </a:lnTo>
                  <a:lnTo>
                    <a:pt x="155" y="92"/>
                  </a:lnTo>
                  <a:lnTo>
                    <a:pt x="163" y="46"/>
                  </a:lnTo>
                  <a:close/>
                  <a:moveTo>
                    <a:pt x="163" y="46"/>
                  </a:moveTo>
                  <a:lnTo>
                    <a:pt x="163" y="46"/>
                  </a:lnTo>
                  <a:lnTo>
                    <a:pt x="155" y="92"/>
                  </a:lnTo>
                  <a:lnTo>
                    <a:pt x="155" y="92"/>
                  </a:lnTo>
                  <a:lnTo>
                    <a:pt x="163" y="46"/>
                  </a:lnTo>
                  <a:close/>
                  <a:moveTo>
                    <a:pt x="163" y="46"/>
                  </a:moveTo>
                  <a:lnTo>
                    <a:pt x="163" y="46"/>
                  </a:lnTo>
                  <a:lnTo>
                    <a:pt x="155" y="92"/>
                  </a:lnTo>
                  <a:lnTo>
                    <a:pt x="155" y="92"/>
                  </a:lnTo>
                  <a:lnTo>
                    <a:pt x="163" y="46"/>
                  </a:lnTo>
                  <a:close/>
                  <a:moveTo>
                    <a:pt x="163" y="46"/>
                  </a:moveTo>
                  <a:lnTo>
                    <a:pt x="163" y="46"/>
                  </a:lnTo>
                  <a:lnTo>
                    <a:pt x="155" y="92"/>
                  </a:lnTo>
                  <a:lnTo>
                    <a:pt x="155" y="92"/>
                  </a:lnTo>
                  <a:lnTo>
                    <a:pt x="163" y="46"/>
                  </a:lnTo>
                  <a:close/>
                  <a:moveTo>
                    <a:pt x="163" y="46"/>
                  </a:moveTo>
                  <a:lnTo>
                    <a:pt x="163" y="46"/>
                  </a:lnTo>
                  <a:lnTo>
                    <a:pt x="155" y="92"/>
                  </a:lnTo>
                  <a:lnTo>
                    <a:pt x="155" y="92"/>
                  </a:lnTo>
                  <a:lnTo>
                    <a:pt x="163" y="46"/>
                  </a:lnTo>
                  <a:close/>
                  <a:moveTo>
                    <a:pt x="163" y="46"/>
                  </a:moveTo>
                  <a:lnTo>
                    <a:pt x="163" y="46"/>
                  </a:lnTo>
                  <a:lnTo>
                    <a:pt x="155" y="92"/>
                  </a:lnTo>
                  <a:lnTo>
                    <a:pt x="155" y="92"/>
                  </a:lnTo>
                  <a:lnTo>
                    <a:pt x="163" y="46"/>
                  </a:lnTo>
                  <a:close/>
                  <a:moveTo>
                    <a:pt x="163" y="46"/>
                  </a:moveTo>
                  <a:lnTo>
                    <a:pt x="163" y="46"/>
                  </a:lnTo>
                  <a:lnTo>
                    <a:pt x="155" y="92"/>
                  </a:lnTo>
                  <a:lnTo>
                    <a:pt x="155" y="92"/>
                  </a:lnTo>
                  <a:lnTo>
                    <a:pt x="163" y="46"/>
                  </a:lnTo>
                  <a:close/>
                  <a:moveTo>
                    <a:pt x="163" y="46"/>
                  </a:moveTo>
                  <a:lnTo>
                    <a:pt x="163" y="46"/>
                  </a:lnTo>
                  <a:lnTo>
                    <a:pt x="155" y="92"/>
                  </a:lnTo>
                  <a:lnTo>
                    <a:pt x="155" y="92"/>
                  </a:lnTo>
                  <a:lnTo>
                    <a:pt x="163" y="46"/>
                  </a:lnTo>
                  <a:close/>
                  <a:moveTo>
                    <a:pt x="163" y="46"/>
                  </a:moveTo>
                  <a:lnTo>
                    <a:pt x="163" y="46"/>
                  </a:lnTo>
                  <a:lnTo>
                    <a:pt x="155" y="92"/>
                  </a:lnTo>
                  <a:lnTo>
                    <a:pt x="155" y="92"/>
                  </a:lnTo>
                  <a:lnTo>
                    <a:pt x="163" y="46"/>
                  </a:lnTo>
                  <a:close/>
                  <a:moveTo>
                    <a:pt x="163" y="46"/>
                  </a:moveTo>
                  <a:lnTo>
                    <a:pt x="163" y="46"/>
                  </a:lnTo>
                  <a:lnTo>
                    <a:pt x="155" y="92"/>
                  </a:lnTo>
                  <a:lnTo>
                    <a:pt x="155" y="92"/>
                  </a:lnTo>
                  <a:lnTo>
                    <a:pt x="163" y="46"/>
                  </a:lnTo>
                  <a:close/>
                  <a:moveTo>
                    <a:pt x="163" y="46"/>
                  </a:moveTo>
                  <a:lnTo>
                    <a:pt x="163" y="46"/>
                  </a:lnTo>
                  <a:lnTo>
                    <a:pt x="156" y="92"/>
                  </a:lnTo>
                  <a:lnTo>
                    <a:pt x="156" y="92"/>
                  </a:lnTo>
                  <a:lnTo>
                    <a:pt x="163" y="46"/>
                  </a:lnTo>
                  <a:close/>
                  <a:moveTo>
                    <a:pt x="164" y="46"/>
                  </a:moveTo>
                  <a:lnTo>
                    <a:pt x="164" y="46"/>
                  </a:lnTo>
                  <a:lnTo>
                    <a:pt x="156" y="92"/>
                  </a:lnTo>
                  <a:lnTo>
                    <a:pt x="156" y="92"/>
                  </a:lnTo>
                  <a:lnTo>
                    <a:pt x="164" y="46"/>
                  </a:lnTo>
                  <a:close/>
                  <a:moveTo>
                    <a:pt x="164" y="46"/>
                  </a:moveTo>
                  <a:lnTo>
                    <a:pt x="164" y="46"/>
                  </a:lnTo>
                  <a:lnTo>
                    <a:pt x="156" y="92"/>
                  </a:lnTo>
                  <a:lnTo>
                    <a:pt x="156" y="92"/>
                  </a:lnTo>
                  <a:lnTo>
                    <a:pt x="164" y="46"/>
                  </a:lnTo>
                  <a:close/>
                  <a:moveTo>
                    <a:pt x="164" y="46"/>
                  </a:moveTo>
                  <a:lnTo>
                    <a:pt x="164" y="46"/>
                  </a:lnTo>
                  <a:lnTo>
                    <a:pt x="156" y="92"/>
                  </a:lnTo>
                  <a:lnTo>
                    <a:pt x="156" y="92"/>
                  </a:lnTo>
                  <a:lnTo>
                    <a:pt x="164" y="46"/>
                  </a:lnTo>
                  <a:close/>
                  <a:moveTo>
                    <a:pt x="164" y="47"/>
                  </a:moveTo>
                  <a:lnTo>
                    <a:pt x="164" y="47"/>
                  </a:lnTo>
                  <a:lnTo>
                    <a:pt x="156" y="92"/>
                  </a:lnTo>
                  <a:lnTo>
                    <a:pt x="156" y="92"/>
                  </a:lnTo>
                  <a:lnTo>
                    <a:pt x="164" y="47"/>
                  </a:lnTo>
                  <a:close/>
                  <a:moveTo>
                    <a:pt x="164" y="47"/>
                  </a:moveTo>
                  <a:lnTo>
                    <a:pt x="164" y="47"/>
                  </a:lnTo>
                  <a:lnTo>
                    <a:pt x="156" y="92"/>
                  </a:lnTo>
                  <a:lnTo>
                    <a:pt x="156" y="92"/>
                  </a:lnTo>
                  <a:lnTo>
                    <a:pt x="164" y="47"/>
                  </a:lnTo>
                  <a:close/>
                  <a:moveTo>
                    <a:pt x="164" y="47"/>
                  </a:moveTo>
                  <a:lnTo>
                    <a:pt x="164" y="47"/>
                  </a:lnTo>
                  <a:lnTo>
                    <a:pt x="156" y="92"/>
                  </a:lnTo>
                  <a:lnTo>
                    <a:pt x="156" y="92"/>
                  </a:lnTo>
                  <a:lnTo>
                    <a:pt x="164" y="47"/>
                  </a:lnTo>
                  <a:close/>
                  <a:moveTo>
                    <a:pt x="164" y="47"/>
                  </a:moveTo>
                  <a:lnTo>
                    <a:pt x="164" y="47"/>
                  </a:lnTo>
                  <a:lnTo>
                    <a:pt x="156" y="92"/>
                  </a:lnTo>
                  <a:lnTo>
                    <a:pt x="156" y="92"/>
                  </a:lnTo>
                  <a:lnTo>
                    <a:pt x="164" y="47"/>
                  </a:lnTo>
                  <a:close/>
                  <a:moveTo>
                    <a:pt x="164" y="47"/>
                  </a:moveTo>
                  <a:lnTo>
                    <a:pt x="164" y="47"/>
                  </a:lnTo>
                  <a:lnTo>
                    <a:pt x="156" y="92"/>
                  </a:lnTo>
                  <a:lnTo>
                    <a:pt x="156" y="92"/>
                  </a:lnTo>
                  <a:lnTo>
                    <a:pt x="164" y="47"/>
                  </a:lnTo>
                  <a:close/>
                  <a:moveTo>
                    <a:pt x="164" y="47"/>
                  </a:moveTo>
                  <a:lnTo>
                    <a:pt x="164" y="47"/>
                  </a:lnTo>
                  <a:lnTo>
                    <a:pt x="156" y="92"/>
                  </a:lnTo>
                  <a:lnTo>
                    <a:pt x="156" y="92"/>
                  </a:lnTo>
                  <a:lnTo>
                    <a:pt x="164" y="47"/>
                  </a:lnTo>
                  <a:close/>
                  <a:moveTo>
                    <a:pt x="164" y="47"/>
                  </a:moveTo>
                  <a:lnTo>
                    <a:pt x="164" y="47"/>
                  </a:lnTo>
                  <a:lnTo>
                    <a:pt x="157" y="92"/>
                  </a:lnTo>
                  <a:lnTo>
                    <a:pt x="156" y="92"/>
                  </a:lnTo>
                  <a:lnTo>
                    <a:pt x="164" y="47"/>
                  </a:lnTo>
                  <a:close/>
                  <a:moveTo>
                    <a:pt x="164" y="47"/>
                  </a:moveTo>
                  <a:lnTo>
                    <a:pt x="164" y="47"/>
                  </a:lnTo>
                  <a:lnTo>
                    <a:pt x="157" y="92"/>
                  </a:lnTo>
                  <a:lnTo>
                    <a:pt x="157" y="92"/>
                  </a:lnTo>
                  <a:lnTo>
                    <a:pt x="164" y="47"/>
                  </a:lnTo>
                  <a:close/>
                  <a:moveTo>
                    <a:pt x="165" y="47"/>
                  </a:moveTo>
                  <a:lnTo>
                    <a:pt x="165" y="47"/>
                  </a:lnTo>
                  <a:lnTo>
                    <a:pt x="157" y="92"/>
                  </a:lnTo>
                  <a:lnTo>
                    <a:pt x="157" y="92"/>
                  </a:lnTo>
                  <a:lnTo>
                    <a:pt x="165" y="47"/>
                  </a:lnTo>
                  <a:close/>
                  <a:moveTo>
                    <a:pt x="165" y="47"/>
                  </a:moveTo>
                  <a:lnTo>
                    <a:pt x="165" y="47"/>
                  </a:lnTo>
                  <a:lnTo>
                    <a:pt x="157" y="92"/>
                  </a:lnTo>
                  <a:lnTo>
                    <a:pt x="157" y="92"/>
                  </a:lnTo>
                  <a:lnTo>
                    <a:pt x="165" y="47"/>
                  </a:lnTo>
                  <a:close/>
                  <a:moveTo>
                    <a:pt x="165" y="47"/>
                  </a:moveTo>
                  <a:lnTo>
                    <a:pt x="165" y="47"/>
                  </a:lnTo>
                  <a:lnTo>
                    <a:pt x="157" y="92"/>
                  </a:lnTo>
                  <a:lnTo>
                    <a:pt x="157" y="92"/>
                  </a:lnTo>
                  <a:lnTo>
                    <a:pt x="165" y="47"/>
                  </a:lnTo>
                  <a:close/>
                  <a:moveTo>
                    <a:pt x="165" y="47"/>
                  </a:moveTo>
                  <a:lnTo>
                    <a:pt x="165" y="47"/>
                  </a:lnTo>
                  <a:lnTo>
                    <a:pt x="157" y="92"/>
                  </a:lnTo>
                  <a:lnTo>
                    <a:pt x="157" y="92"/>
                  </a:lnTo>
                  <a:lnTo>
                    <a:pt x="165" y="47"/>
                  </a:lnTo>
                  <a:close/>
                  <a:moveTo>
                    <a:pt x="165" y="47"/>
                  </a:moveTo>
                  <a:lnTo>
                    <a:pt x="165" y="47"/>
                  </a:lnTo>
                  <a:lnTo>
                    <a:pt x="157" y="92"/>
                  </a:lnTo>
                  <a:lnTo>
                    <a:pt x="157" y="92"/>
                  </a:lnTo>
                  <a:lnTo>
                    <a:pt x="165" y="47"/>
                  </a:lnTo>
                  <a:close/>
                  <a:moveTo>
                    <a:pt x="165" y="47"/>
                  </a:moveTo>
                  <a:lnTo>
                    <a:pt x="165" y="47"/>
                  </a:lnTo>
                  <a:lnTo>
                    <a:pt x="157" y="92"/>
                  </a:lnTo>
                  <a:lnTo>
                    <a:pt x="157" y="92"/>
                  </a:lnTo>
                  <a:lnTo>
                    <a:pt x="165" y="47"/>
                  </a:lnTo>
                  <a:close/>
                  <a:moveTo>
                    <a:pt x="165" y="47"/>
                  </a:moveTo>
                  <a:lnTo>
                    <a:pt x="165" y="47"/>
                  </a:lnTo>
                  <a:lnTo>
                    <a:pt x="157" y="92"/>
                  </a:lnTo>
                  <a:lnTo>
                    <a:pt x="157" y="92"/>
                  </a:lnTo>
                  <a:lnTo>
                    <a:pt x="165" y="47"/>
                  </a:lnTo>
                  <a:close/>
                  <a:moveTo>
                    <a:pt x="165" y="47"/>
                  </a:moveTo>
                  <a:lnTo>
                    <a:pt x="165" y="47"/>
                  </a:lnTo>
                  <a:lnTo>
                    <a:pt x="157" y="92"/>
                  </a:lnTo>
                  <a:lnTo>
                    <a:pt x="157" y="92"/>
                  </a:lnTo>
                  <a:lnTo>
                    <a:pt x="165" y="47"/>
                  </a:lnTo>
                  <a:close/>
                  <a:moveTo>
                    <a:pt x="165" y="47"/>
                  </a:moveTo>
                  <a:lnTo>
                    <a:pt x="165" y="47"/>
                  </a:lnTo>
                  <a:lnTo>
                    <a:pt x="157" y="92"/>
                  </a:lnTo>
                  <a:lnTo>
                    <a:pt x="157" y="92"/>
                  </a:lnTo>
                  <a:lnTo>
                    <a:pt x="165" y="47"/>
                  </a:lnTo>
                  <a:close/>
                  <a:moveTo>
                    <a:pt x="165" y="47"/>
                  </a:moveTo>
                  <a:lnTo>
                    <a:pt x="165" y="47"/>
                  </a:lnTo>
                  <a:lnTo>
                    <a:pt x="158" y="92"/>
                  </a:lnTo>
                  <a:lnTo>
                    <a:pt x="157" y="92"/>
                  </a:lnTo>
                  <a:lnTo>
                    <a:pt x="165" y="47"/>
                  </a:lnTo>
                  <a:close/>
                  <a:moveTo>
                    <a:pt x="165" y="47"/>
                  </a:moveTo>
                  <a:lnTo>
                    <a:pt x="166" y="47"/>
                  </a:lnTo>
                  <a:lnTo>
                    <a:pt x="158" y="92"/>
                  </a:lnTo>
                  <a:lnTo>
                    <a:pt x="158" y="92"/>
                  </a:lnTo>
                  <a:lnTo>
                    <a:pt x="165" y="47"/>
                  </a:lnTo>
                  <a:close/>
                  <a:moveTo>
                    <a:pt x="166" y="47"/>
                  </a:moveTo>
                  <a:lnTo>
                    <a:pt x="166" y="47"/>
                  </a:lnTo>
                  <a:lnTo>
                    <a:pt x="158" y="92"/>
                  </a:lnTo>
                  <a:lnTo>
                    <a:pt x="158" y="92"/>
                  </a:lnTo>
                  <a:lnTo>
                    <a:pt x="166" y="47"/>
                  </a:lnTo>
                  <a:close/>
                  <a:moveTo>
                    <a:pt x="166" y="47"/>
                  </a:moveTo>
                  <a:lnTo>
                    <a:pt x="166" y="47"/>
                  </a:lnTo>
                  <a:lnTo>
                    <a:pt x="158" y="92"/>
                  </a:lnTo>
                  <a:lnTo>
                    <a:pt x="158" y="92"/>
                  </a:lnTo>
                  <a:lnTo>
                    <a:pt x="166" y="47"/>
                  </a:lnTo>
                  <a:close/>
                  <a:moveTo>
                    <a:pt x="166" y="47"/>
                  </a:moveTo>
                  <a:lnTo>
                    <a:pt x="166" y="47"/>
                  </a:lnTo>
                  <a:lnTo>
                    <a:pt x="158" y="92"/>
                  </a:lnTo>
                  <a:lnTo>
                    <a:pt x="158" y="92"/>
                  </a:lnTo>
                  <a:lnTo>
                    <a:pt x="166" y="47"/>
                  </a:lnTo>
                  <a:close/>
                  <a:moveTo>
                    <a:pt x="166" y="47"/>
                  </a:moveTo>
                  <a:lnTo>
                    <a:pt x="166" y="47"/>
                  </a:lnTo>
                  <a:lnTo>
                    <a:pt x="158" y="92"/>
                  </a:lnTo>
                  <a:lnTo>
                    <a:pt x="158" y="92"/>
                  </a:lnTo>
                  <a:lnTo>
                    <a:pt x="166" y="47"/>
                  </a:lnTo>
                  <a:close/>
                  <a:moveTo>
                    <a:pt x="166" y="47"/>
                  </a:moveTo>
                  <a:lnTo>
                    <a:pt x="166" y="47"/>
                  </a:lnTo>
                  <a:lnTo>
                    <a:pt x="158" y="92"/>
                  </a:lnTo>
                  <a:lnTo>
                    <a:pt x="158" y="92"/>
                  </a:lnTo>
                  <a:lnTo>
                    <a:pt x="166" y="47"/>
                  </a:lnTo>
                  <a:close/>
                  <a:moveTo>
                    <a:pt x="166" y="47"/>
                  </a:moveTo>
                  <a:lnTo>
                    <a:pt x="166" y="47"/>
                  </a:lnTo>
                  <a:lnTo>
                    <a:pt x="158" y="92"/>
                  </a:lnTo>
                  <a:lnTo>
                    <a:pt x="158" y="92"/>
                  </a:lnTo>
                  <a:lnTo>
                    <a:pt x="166" y="47"/>
                  </a:lnTo>
                  <a:close/>
                  <a:moveTo>
                    <a:pt x="166" y="47"/>
                  </a:moveTo>
                  <a:lnTo>
                    <a:pt x="166" y="47"/>
                  </a:lnTo>
                  <a:lnTo>
                    <a:pt x="158" y="92"/>
                  </a:lnTo>
                  <a:lnTo>
                    <a:pt x="158" y="92"/>
                  </a:lnTo>
                  <a:lnTo>
                    <a:pt x="166" y="47"/>
                  </a:lnTo>
                  <a:close/>
                  <a:moveTo>
                    <a:pt x="166" y="47"/>
                  </a:moveTo>
                  <a:lnTo>
                    <a:pt x="166" y="47"/>
                  </a:lnTo>
                  <a:lnTo>
                    <a:pt x="158" y="92"/>
                  </a:lnTo>
                  <a:lnTo>
                    <a:pt x="158" y="92"/>
                  </a:lnTo>
                  <a:lnTo>
                    <a:pt x="166" y="47"/>
                  </a:lnTo>
                  <a:close/>
                  <a:moveTo>
                    <a:pt x="166" y="47"/>
                  </a:moveTo>
                  <a:lnTo>
                    <a:pt x="166" y="47"/>
                  </a:lnTo>
                  <a:lnTo>
                    <a:pt x="158" y="92"/>
                  </a:lnTo>
                  <a:lnTo>
                    <a:pt x="158" y="92"/>
                  </a:lnTo>
                  <a:lnTo>
                    <a:pt x="166" y="47"/>
                  </a:lnTo>
                  <a:close/>
                  <a:moveTo>
                    <a:pt x="166" y="47"/>
                  </a:moveTo>
                  <a:lnTo>
                    <a:pt x="166" y="47"/>
                  </a:lnTo>
                  <a:lnTo>
                    <a:pt x="158" y="92"/>
                  </a:lnTo>
                  <a:lnTo>
                    <a:pt x="158" y="92"/>
                  </a:lnTo>
                  <a:lnTo>
                    <a:pt x="166" y="47"/>
                  </a:lnTo>
                  <a:close/>
                  <a:moveTo>
                    <a:pt x="166" y="47"/>
                  </a:moveTo>
                  <a:lnTo>
                    <a:pt x="166" y="47"/>
                  </a:lnTo>
                  <a:lnTo>
                    <a:pt x="159" y="92"/>
                  </a:lnTo>
                  <a:lnTo>
                    <a:pt x="159" y="92"/>
                  </a:lnTo>
                  <a:lnTo>
                    <a:pt x="166" y="47"/>
                  </a:lnTo>
                  <a:close/>
                  <a:moveTo>
                    <a:pt x="167" y="47"/>
                  </a:moveTo>
                  <a:lnTo>
                    <a:pt x="167" y="47"/>
                  </a:lnTo>
                  <a:lnTo>
                    <a:pt x="159" y="92"/>
                  </a:lnTo>
                  <a:lnTo>
                    <a:pt x="159" y="92"/>
                  </a:lnTo>
                  <a:lnTo>
                    <a:pt x="167" y="47"/>
                  </a:lnTo>
                  <a:close/>
                  <a:moveTo>
                    <a:pt x="167" y="47"/>
                  </a:moveTo>
                  <a:lnTo>
                    <a:pt x="167" y="47"/>
                  </a:lnTo>
                  <a:lnTo>
                    <a:pt x="159" y="92"/>
                  </a:lnTo>
                  <a:lnTo>
                    <a:pt x="159" y="92"/>
                  </a:lnTo>
                  <a:lnTo>
                    <a:pt x="167" y="47"/>
                  </a:lnTo>
                  <a:close/>
                  <a:moveTo>
                    <a:pt x="167" y="47"/>
                  </a:moveTo>
                  <a:lnTo>
                    <a:pt x="167" y="47"/>
                  </a:lnTo>
                  <a:lnTo>
                    <a:pt x="159" y="93"/>
                  </a:lnTo>
                  <a:lnTo>
                    <a:pt x="159" y="93"/>
                  </a:lnTo>
                  <a:lnTo>
                    <a:pt x="167" y="47"/>
                  </a:lnTo>
                  <a:close/>
                  <a:moveTo>
                    <a:pt x="167" y="47"/>
                  </a:moveTo>
                  <a:lnTo>
                    <a:pt x="167" y="47"/>
                  </a:lnTo>
                  <a:lnTo>
                    <a:pt x="159" y="93"/>
                  </a:lnTo>
                  <a:lnTo>
                    <a:pt x="159" y="93"/>
                  </a:lnTo>
                  <a:lnTo>
                    <a:pt x="167" y="47"/>
                  </a:lnTo>
                  <a:close/>
                  <a:moveTo>
                    <a:pt x="167" y="47"/>
                  </a:moveTo>
                  <a:lnTo>
                    <a:pt x="167" y="47"/>
                  </a:lnTo>
                  <a:lnTo>
                    <a:pt x="159" y="93"/>
                  </a:lnTo>
                  <a:lnTo>
                    <a:pt x="159" y="93"/>
                  </a:lnTo>
                  <a:lnTo>
                    <a:pt x="167" y="47"/>
                  </a:lnTo>
                  <a:close/>
                  <a:moveTo>
                    <a:pt x="167" y="47"/>
                  </a:moveTo>
                  <a:lnTo>
                    <a:pt x="167" y="47"/>
                  </a:lnTo>
                  <a:lnTo>
                    <a:pt x="159" y="93"/>
                  </a:lnTo>
                  <a:lnTo>
                    <a:pt x="159" y="93"/>
                  </a:lnTo>
                  <a:lnTo>
                    <a:pt x="167" y="47"/>
                  </a:lnTo>
                  <a:close/>
                  <a:moveTo>
                    <a:pt x="167" y="47"/>
                  </a:moveTo>
                  <a:lnTo>
                    <a:pt x="167" y="47"/>
                  </a:lnTo>
                  <a:lnTo>
                    <a:pt x="159" y="93"/>
                  </a:lnTo>
                  <a:lnTo>
                    <a:pt x="159" y="93"/>
                  </a:lnTo>
                  <a:lnTo>
                    <a:pt x="167" y="47"/>
                  </a:lnTo>
                  <a:close/>
                  <a:moveTo>
                    <a:pt x="167" y="47"/>
                  </a:moveTo>
                  <a:lnTo>
                    <a:pt x="167" y="47"/>
                  </a:lnTo>
                  <a:lnTo>
                    <a:pt x="159" y="93"/>
                  </a:lnTo>
                  <a:lnTo>
                    <a:pt x="159" y="93"/>
                  </a:lnTo>
                  <a:lnTo>
                    <a:pt x="167" y="47"/>
                  </a:lnTo>
                  <a:close/>
                  <a:moveTo>
                    <a:pt x="167" y="47"/>
                  </a:moveTo>
                  <a:lnTo>
                    <a:pt x="167" y="47"/>
                  </a:lnTo>
                  <a:lnTo>
                    <a:pt x="159" y="93"/>
                  </a:lnTo>
                  <a:lnTo>
                    <a:pt x="159" y="93"/>
                  </a:lnTo>
                  <a:lnTo>
                    <a:pt x="167" y="47"/>
                  </a:lnTo>
                  <a:close/>
                  <a:moveTo>
                    <a:pt x="167" y="47"/>
                  </a:moveTo>
                  <a:lnTo>
                    <a:pt x="167" y="47"/>
                  </a:lnTo>
                  <a:lnTo>
                    <a:pt x="160" y="93"/>
                  </a:lnTo>
                  <a:lnTo>
                    <a:pt x="159" y="93"/>
                  </a:lnTo>
                  <a:lnTo>
                    <a:pt x="167" y="47"/>
                  </a:lnTo>
                  <a:close/>
                  <a:moveTo>
                    <a:pt x="167" y="47"/>
                  </a:moveTo>
                  <a:lnTo>
                    <a:pt x="167" y="47"/>
                  </a:lnTo>
                  <a:lnTo>
                    <a:pt x="160" y="93"/>
                  </a:lnTo>
                  <a:lnTo>
                    <a:pt x="160" y="93"/>
                  </a:lnTo>
                  <a:lnTo>
                    <a:pt x="167" y="47"/>
                  </a:lnTo>
                  <a:close/>
                  <a:moveTo>
                    <a:pt x="168" y="47"/>
                  </a:moveTo>
                  <a:lnTo>
                    <a:pt x="168" y="47"/>
                  </a:lnTo>
                  <a:lnTo>
                    <a:pt x="160" y="93"/>
                  </a:lnTo>
                  <a:lnTo>
                    <a:pt x="160" y="93"/>
                  </a:lnTo>
                  <a:lnTo>
                    <a:pt x="168" y="47"/>
                  </a:lnTo>
                  <a:close/>
                  <a:moveTo>
                    <a:pt x="168" y="47"/>
                  </a:moveTo>
                  <a:lnTo>
                    <a:pt x="168" y="47"/>
                  </a:lnTo>
                  <a:lnTo>
                    <a:pt x="160" y="93"/>
                  </a:lnTo>
                  <a:lnTo>
                    <a:pt x="160" y="93"/>
                  </a:lnTo>
                  <a:lnTo>
                    <a:pt x="168" y="47"/>
                  </a:lnTo>
                  <a:close/>
                  <a:moveTo>
                    <a:pt x="168" y="47"/>
                  </a:moveTo>
                  <a:lnTo>
                    <a:pt x="168" y="47"/>
                  </a:lnTo>
                  <a:lnTo>
                    <a:pt x="160" y="93"/>
                  </a:lnTo>
                  <a:lnTo>
                    <a:pt x="160" y="93"/>
                  </a:lnTo>
                  <a:lnTo>
                    <a:pt x="168" y="47"/>
                  </a:lnTo>
                  <a:close/>
                  <a:moveTo>
                    <a:pt x="168" y="47"/>
                  </a:moveTo>
                  <a:lnTo>
                    <a:pt x="168" y="47"/>
                  </a:lnTo>
                  <a:lnTo>
                    <a:pt x="160" y="93"/>
                  </a:lnTo>
                  <a:lnTo>
                    <a:pt x="160" y="93"/>
                  </a:lnTo>
                  <a:lnTo>
                    <a:pt x="168" y="47"/>
                  </a:lnTo>
                  <a:close/>
                  <a:moveTo>
                    <a:pt x="168" y="47"/>
                  </a:moveTo>
                  <a:lnTo>
                    <a:pt x="168" y="47"/>
                  </a:lnTo>
                  <a:lnTo>
                    <a:pt x="160" y="93"/>
                  </a:lnTo>
                  <a:lnTo>
                    <a:pt x="160" y="93"/>
                  </a:lnTo>
                  <a:lnTo>
                    <a:pt x="168" y="47"/>
                  </a:lnTo>
                  <a:close/>
                  <a:moveTo>
                    <a:pt x="168" y="47"/>
                  </a:moveTo>
                  <a:lnTo>
                    <a:pt x="168" y="47"/>
                  </a:lnTo>
                  <a:lnTo>
                    <a:pt x="160" y="93"/>
                  </a:lnTo>
                  <a:lnTo>
                    <a:pt x="160" y="93"/>
                  </a:lnTo>
                  <a:lnTo>
                    <a:pt x="168" y="47"/>
                  </a:lnTo>
                  <a:close/>
                  <a:moveTo>
                    <a:pt x="168" y="47"/>
                  </a:moveTo>
                  <a:lnTo>
                    <a:pt x="168" y="47"/>
                  </a:lnTo>
                  <a:lnTo>
                    <a:pt x="160" y="93"/>
                  </a:lnTo>
                  <a:lnTo>
                    <a:pt x="160" y="93"/>
                  </a:lnTo>
                  <a:lnTo>
                    <a:pt x="168" y="47"/>
                  </a:lnTo>
                  <a:close/>
                  <a:moveTo>
                    <a:pt x="168" y="47"/>
                  </a:moveTo>
                  <a:lnTo>
                    <a:pt x="168" y="47"/>
                  </a:lnTo>
                  <a:lnTo>
                    <a:pt x="160" y="93"/>
                  </a:lnTo>
                  <a:lnTo>
                    <a:pt x="160" y="93"/>
                  </a:lnTo>
                  <a:lnTo>
                    <a:pt x="168" y="47"/>
                  </a:lnTo>
                  <a:close/>
                  <a:moveTo>
                    <a:pt x="168" y="47"/>
                  </a:moveTo>
                  <a:lnTo>
                    <a:pt x="168" y="47"/>
                  </a:lnTo>
                  <a:lnTo>
                    <a:pt x="160" y="93"/>
                  </a:lnTo>
                  <a:lnTo>
                    <a:pt x="160" y="93"/>
                  </a:lnTo>
                  <a:lnTo>
                    <a:pt x="168" y="47"/>
                  </a:lnTo>
                  <a:close/>
                  <a:moveTo>
                    <a:pt x="168" y="47"/>
                  </a:moveTo>
                  <a:lnTo>
                    <a:pt x="168" y="47"/>
                  </a:lnTo>
                  <a:lnTo>
                    <a:pt x="160" y="93"/>
                  </a:lnTo>
                  <a:lnTo>
                    <a:pt x="160" y="93"/>
                  </a:lnTo>
                  <a:lnTo>
                    <a:pt x="168" y="47"/>
                  </a:lnTo>
                  <a:close/>
                  <a:moveTo>
                    <a:pt x="168" y="47"/>
                  </a:moveTo>
                  <a:lnTo>
                    <a:pt x="169" y="47"/>
                  </a:lnTo>
                  <a:lnTo>
                    <a:pt x="161" y="93"/>
                  </a:lnTo>
                  <a:lnTo>
                    <a:pt x="161" y="93"/>
                  </a:lnTo>
                  <a:lnTo>
                    <a:pt x="168" y="47"/>
                  </a:lnTo>
                  <a:close/>
                  <a:moveTo>
                    <a:pt x="169" y="47"/>
                  </a:moveTo>
                  <a:lnTo>
                    <a:pt x="169" y="47"/>
                  </a:lnTo>
                  <a:lnTo>
                    <a:pt x="161" y="93"/>
                  </a:lnTo>
                  <a:lnTo>
                    <a:pt x="161" y="93"/>
                  </a:lnTo>
                  <a:lnTo>
                    <a:pt x="169" y="47"/>
                  </a:lnTo>
                  <a:close/>
                  <a:moveTo>
                    <a:pt x="169" y="47"/>
                  </a:moveTo>
                  <a:lnTo>
                    <a:pt x="169" y="47"/>
                  </a:lnTo>
                  <a:lnTo>
                    <a:pt x="161" y="93"/>
                  </a:lnTo>
                  <a:lnTo>
                    <a:pt x="161" y="93"/>
                  </a:lnTo>
                  <a:lnTo>
                    <a:pt x="169" y="47"/>
                  </a:lnTo>
                  <a:close/>
                  <a:moveTo>
                    <a:pt x="169" y="47"/>
                  </a:moveTo>
                  <a:lnTo>
                    <a:pt x="169" y="47"/>
                  </a:lnTo>
                  <a:lnTo>
                    <a:pt x="161" y="93"/>
                  </a:lnTo>
                  <a:lnTo>
                    <a:pt x="161" y="93"/>
                  </a:lnTo>
                  <a:lnTo>
                    <a:pt x="169" y="47"/>
                  </a:lnTo>
                  <a:close/>
                  <a:moveTo>
                    <a:pt x="169" y="47"/>
                  </a:moveTo>
                  <a:lnTo>
                    <a:pt x="169" y="47"/>
                  </a:lnTo>
                  <a:lnTo>
                    <a:pt x="161" y="93"/>
                  </a:lnTo>
                  <a:lnTo>
                    <a:pt x="161" y="93"/>
                  </a:lnTo>
                  <a:lnTo>
                    <a:pt x="169" y="47"/>
                  </a:lnTo>
                  <a:close/>
                  <a:moveTo>
                    <a:pt x="169" y="47"/>
                  </a:moveTo>
                  <a:lnTo>
                    <a:pt x="169" y="47"/>
                  </a:lnTo>
                  <a:lnTo>
                    <a:pt x="161" y="93"/>
                  </a:lnTo>
                  <a:lnTo>
                    <a:pt x="161" y="93"/>
                  </a:lnTo>
                  <a:lnTo>
                    <a:pt x="169" y="47"/>
                  </a:lnTo>
                  <a:close/>
                  <a:moveTo>
                    <a:pt x="169" y="47"/>
                  </a:moveTo>
                  <a:lnTo>
                    <a:pt x="169" y="47"/>
                  </a:lnTo>
                  <a:lnTo>
                    <a:pt x="161" y="93"/>
                  </a:lnTo>
                  <a:lnTo>
                    <a:pt x="161" y="93"/>
                  </a:lnTo>
                  <a:lnTo>
                    <a:pt x="169" y="47"/>
                  </a:lnTo>
                  <a:close/>
                  <a:moveTo>
                    <a:pt x="169" y="47"/>
                  </a:moveTo>
                  <a:lnTo>
                    <a:pt x="169" y="47"/>
                  </a:lnTo>
                  <a:lnTo>
                    <a:pt x="161" y="93"/>
                  </a:lnTo>
                  <a:lnTo>
                    <a:pt x="161" y="93"/>
                  </a:lnTo>
                  <a:lnTo>
                    <a:pt x="169" y="47"/>
                  </a:lnTo>
                  <a:close/>
                  <a:moveTo>
                    <a:pt x="169" y="47"/>
                  </a:moveTo>
                  <a:lnTo>
                    <a:pt x="169" y="47"/>
                  </a:lnTo>
                  <a:lnTo>
                    <a:pt x="161" y="93"/>
                  </a:lnTo>
                  <a:lnTo>
                    <a:pt x="161" y="93"/>
                  </a:lnTo>
                  <a:lnTo>
                    <a:pt x="169" y="47"/>
                  </a:lnTo>
                  <a:close/>
                  <a:moveTo>
                    <a:pt x="169" y="47"/>
                  </a:moveTo>
                  <a:lnTo>
                    <a:pt x="169" y="47"/>
                  </a:lnTo>
                  <a:lnTo>
                    <a:pt x="161" y="93"/>
                  </a:lnTo>
                  <a:lnTo>
                    <a:pt x="161" y="93"/>
                  </a:lnTo>
                  <a:lnTo>
                    <a:pt x="169" y="47"/>
                  </a:lnTo>
                  <a:close/>
                  <a:moveTo>
                    <a:pt x="169" y="47"/>
                  </a:moveTo>
                  <a:lnTo>
                    <a:pt x="169" y="47"/>
                  </a:lnTo>
                  <a:lnTo>
                    <a:pt x="161" y="93"/>
                  </a:lnTo>
                  <a:lnTo>
                    <a:pt x="161" y="93"/>
                  </a:lnTo>
                  <a:lnTo>
                    <a:pt x="169" y="47"/>
                  </a:lnTo>
                  <a:close/>
                  <a:moveTo>
                    <a:pt x="169" y="47"/>
                  </a:moveTo>
                  <a:lnTo>
                    <a:pt x="169" y="47"/>
                  </a:lnTo>
                  <a:lnTo>
                    <a:pt x="162" y="93"/>
                  </a:lnTo>
                  <a:lnTo>
                    <a:pt x="162" y="93"/>
                  </a:lnTo>
                  <a:lnTo>
                    <a:pt x="169" y="47"/>
                  </a:lnTo>
                  <a:close/>
                  <a:moveTo>
                    <a:pt x="170" y="47"/>
                  </a:moveTo>
                  <a:lnTo>
                    <a:pt x="170" y="47"/>
                  </a:lnTo>
                  <a:lnTo>
                    <a:pt x="162" y="93"/>
                  </a:lnTo>
                  <a:lnTo>
                    <a:pt x="162" y="93"/>
                  </a:lnTo>
                  <a:lnTo>
                    <a:pt x="170" y="47"/>
                  </a:lnTo>
                  <a:close/>
                  <a:moveTo>
                    <a:pt x="170" y="47"/>
                  </a:moveTo>
                  <a:lnTo>
                    <a:pt x="170" y="47"/>
                  </a:lnTo>
                  <a:lnTo>
                    <a:pt x="162" y="93"/>
                  </a:lnTo>
                  <a:lnTo>
                    <a:pt x="162" y="93"/>
                  </a:lnTo>
                  <a:lnTo>
                    <a:pt x="170" y="47"/>
                  </a:lnTo>
                  <a:close/>
                  <a:moveTo>
                    <a:pt x="170" y="48"/>
                  </a:moveTo>
                  <a:lnTo>
                    <a:pt x="170" y="48"/>
                  </a:lnTo>
                  <a:lnTo>
                    <a:pt x="162" y="93"/>
                  </a:lnTo>
                  <a:lnTo>
                    <a:pt x="162" y="93"/>
                  </a:lnTo>
                  <a:lnTo>
                    <a:pt x="170" y="48"/>
                  </a:lnTo>
                  <a:close/>
                  <a:moveTo>
                    <a:pt x="170" y="48"/>
                  </a:moveTo>
                  <a:lnTo>
                    <a:pt x="170" y="48"/>
                  </a:lnTo>
                  <a:lnTo>
                    <a:pt x="162" y="93"/>
                  </a:lnTo>
                  <a:lnTo>
                    <a:pt x="162" y="93"/>
                  </a:lnTo>
                  <a:lnTo>
                    <a:pt x="170" y="48"/>
                  </a:lnTo>
                  <a:close/>
                  <a:moveTo>
                    <a:pt x="170" y="48"/>
                  </a:moveTo>
                  <a:lnTo>
                    <a:pt x="170" y="48"/>
                  </a:lnTo>
                  <a:lnTo>
                    <a:pt x="162" y="93"/>
                  </a:lnTo>
                  <a:lnTo>
                    <a:pt x="162" y="93"/>
                  </a:lnTo>
                  <a:lnTo>
                    <a:pt x="170" y="48"/>
                  </a:lnTo>
                  <a:close/>
                  <a:moveTo>
                    <a:pt x="170" y="48"/>
                  </a:moveTo>
                  <a:lnTo>
                    <a:pt x="170" y="48"/>
                  </a:lnTo>
                  <a:lnTo>
                    <a:pt x="162" y="93"/>
                  </a:lnTo>
                  <a:lnTo>
                    <a:pt x="162" y="93"/>
                  </a:lnTo>
                  <a:lnTo>
                    <a:pt x="170" y="48"/>
                  </a:lnTo>
                  <a:close/>
                  <a:moveTo>
                    <a:pt x="170" y="48"/>
                  </a:moveTo>
                  <a:lnTo>
                    <a:pt x="170" y="48"/>
                  </a:lnTo>
                  <a:lnTo>
                    <a:pt x="162" y="93"/>
                  </a:lnTo>
                  <a:lnTo>
                    <a:pt x="162" y="93"/>
                  </a:lnTo>
                  <a:lnTo>
                    <a:pt x="170" y="48"/>
                  </a:lnTo>
                  <a:close/>
                  <a:moveTo>
                    <a:pt x="170" y="48"/>
                  </a:moveTo>
                  <a:lnTo>
                    <a:pt x="170" y="48"/>
                  </a:lnTo>
                  <a:lnTo>
                    <a:pt x="162" y="93"/>
                  </a:lnTo>
                  <a:lnTo>
                    <a:pt x="162" y="93"/>
                  </a:lnTo>
                  <a:lnTo>
                    <a:pt x="170" y="48"/>
                  </a:lnTo>
                  <a:close/>
                  <a:moveTo>
                    <a:pt x="170" y="48"/>
                  </a:moveTo>
                  <a:lnTo>
                    <a:pt x="170" y="48"/>
                  </a:lnTo>
                  <a:lnTo>
                    <a:pt x="162" y="93"/>
                  </a:lnTo>
                  <a:lnTo>
                    <a:pt x="162" y="93"/>
                  </a:lnTo>
                  <a:lnTo>
                    <a:pt x="170" y="48"/>
                  </a:lnTo>
                  <a:close/>
                  <a:moveTo>
                    <a:pt x="170" y="48"/>
                  </a:moveTo>
                  <a:lnTo>
                    <a:pt x="170" y="48"/>
                  </a:lnTo>
                  <a:lnTo>
                    <a:pt x="163" y="93"/>
                  </a:lnTo>
                  <a:lnTo>
                    <a:pt x="162" y="93"/>
                  </a:lnTo>
                  <a:lnTo>
                    <a:pt x="170" y="48"/>
                  </a:lnTo>
                  <a:close/>
                  <a:moveTo>
                    <a:pt x="170" y="48"/>
                  </a:moveTo>
                  <a:lnTo>
                    <a:pt x="170" y="48"/>
                  </a:lnTo>
                  <a:lnTo>
                    <a:pt x="163" y="93"/>
                  </a:lnTo>
                  <a:lnTo>
                    <a:pt x="163" y="93"/>
                  </a:lnTo>
                  <a:lnTo>
                    <a:pt x="170" y="48"/>
                  </a:lnTo>
                  <a:close/>
                  <a:moveTo>
                    <a:pt x="171" y="48"/>
                  </a:moveTo>
                  <a:lnTo>
                    <a:pt x="171" y="48"/>
                  </a:lnTo>
                  <a:lnTo>
                    <a:pt x="163" y="93"/>
                  </a:lnTo>
                  <a:lnTo>
                    <a:pt x="163" y="93"/>
                  </a:lnTo>
                  <a:lnTo>
                    <a:pt x="171" y="48"/>
                  </a:lnTo>
                  <a:close/>
                  <a:moveTo>
                    <a:pt x="171" y="48"/>
                  </a:moveTo>
                  <a:lnTo>
                    <a:pt x="171" y="48"/>
                  </a:lnTo>
                  <a:lnTo>
                    <a:pt x="163" y="93"/>
                  </a:lnTo>
                  <a:lnTo>
                    <a:pt x="163" y="93"/>
                  </a:lnTo>
                  <a:lnTo>
                    <a:pt x="171" y="48"/>
                  </a:lnTo>
                  <a:close/>
                  <a:moveTo>
                    <a:pt x="171" y="48"/>
                  </a:moveTo>
                  <a:lnTo>
                    <a:pt x="171" y="48"/>
                  </a:lnTo>
                  <a:lnTo>
                    <a:pt x="163" y="93"/>
                  </a:lnTo>
                  <a:lnTo>
                    <a:pt x="163" y="93"/>
                  </a:lnTo>
                  <a:lnTo>
                    <a:pt x="171" y="48"/>
                  </a:lnTo>
                  <a:close/>
                  <a:moveTo>
                    <a:pt x="171" y="48"/>
                  </a:moveTo>
                  <a:lnTo>
                    <a:pt x="171" y="48"/>
                  </a:lnTo>
                  <a:lnTo>
                    <a:pt x="163" y="93"/>
                  </a:lnTo>
                  <a:lnTo>
                    <a:pt x="163" y="93"/>
                  </a:lnTo>
                  <a:lnTo>
                    <a:pt x="171" y="48"/>
                  </a:lnTo>
                  <a:close/>
                  <a:moveTo>
                    <a:pt x="171" y="48"/>
                  </a:moveTo>
                  <a:lnTo>
                    <a:pt x="171" y="48"/>
                  </a:lnTo>
                  <a:lnTo>
                    <a:pt x="163" y="93"/>
                  </a:lnTo>
                  <a:lnTo>
                    <a:pt x="163" y="93"/>
                  </a:lnTo>
                  <a:lnTo>
                    <a:pt x="171" y="48"/>
                  </a:lnTo>
                  <a:close/>
                  <a:moveTo>
                    <a:pt x="171" y="48"/>
                  </a:moveTo>
                  <a:lnTo>
                    <a:pt x="171" y="48"/>
                  </a:lnTo>
                  <a:lnTo>
                    <a:pt x="163" y="93"/>
                  </a:lnTo>
                  <a:lnTo>
                    <a:pt x="163" y="93"/>
                  </a:lnTo>
                  <a:lnTo>
                    <a:pt x="171" y="48"/>
                  </a:lnTo>
                  <a:close/>
                  <a:moveTo>
                    <a:pt x="171" y="48"/>
                  </a:moveTo>
                  <a:lnTo>
                    <a:pt x="171" y="48"/>
                  </a:lnTo>
                  <a:lnTo>
                    <a:pt x="163" y="93"/>
                  </a:lnTo>
                  <a:lnTo>
                    <a:pt x="163" y="93"/>
                  </a:lnTo>
                  <a:lnTo>
                    <a:pt x="171" y="48"/>
                  </a:lnTo>
                  <a:close/>
                  <a:moveTo>
                    <a:pt x="171" y="48"/>
                  </a:moveTo>
                  <a:lnTo>
                    <a:pt x="171" y="48"/>
                  </a:lnTo>
                  <a:lnTo>
                    <a:pt x="163" y="93"/>
                  </a:lnTo>
                  <a:lnTo>
                    <a:pt x="163" y="93"/>
                  </a:lnTo>
                  <a:lnTo>
                    <a:pt x="171" y="48"/>
                  </a:lnTo>
                  <a:close/>
                  <a:moveTo>
                    <a:pt x="171" y="48"/>
                  </a:moveTo>
                  <a:lnTo>
                    <a:pt x="171" y="48"/>
                  </a:lnTo>
                  <a:lnTo>
                    <a:pt x="163" y="93"/>
                  </a:lnTo>
                  <a:lnTo>
                    <a:pt x="163" y="93"/>
                  </a:lnTo>
                  <a:lnTo>
                    <a:pt x="171" y="48"/>
                  </a:lnTo>
                  <a:close/>
                  <a:moveTo>
                    <a:pt x="171" y="48"/>
                  </a:moveTo>
                  <a:lnTo>
                    <a:pt x="171" y="48"/>
                  </a:lnTo>
                  <a:lnTo>
                    <a:pt x="163" y="93"/>
                  </a:lnTo>
                  <a:lnTo>
                    <a:pt x="163" y="93"/>
                  </a:lnTo>
                  <a:lnTo>
                    <a:pt x="171" y="48"/>
                  </a:lnTo>
                  <a:close/>
                  <a:moveTo>
                    <a:pt x="171" y="48"/>
                  </a:moveTo>
                  <a:lnTo>
                    <a:pt x="171" y="48"/>
                  </a:lnTo>
                  <a:lnTo>
                    <a:pt x="164" y="93"/>
                  </a:lnTo>
                  <a:lnTo>
                    <a:pt x="164" y="93"/>
                  </a:lnTo>
                  <a:lnTo>
                    <a:pt x="171" y="48"/>
                  </a:lnTo>
                  <a:close/>
                  <a:moveTo>
                    <a:pt x="172" y="48"/>
                  </a:moveTo>
                  <a:lnTo>
                    <a:pt x="172" y="48"/>
                  </a:lnTo>
                  <a:lnTo>
                    <a:pt x="164" y="93"/>
                  </a:lnTo>
                  <a:lnTo>
                    <a:pt x="164" y="93"/>
                  </a:lnTo>
                  <a:lnTo>
                    <a:pt x="172" y="48"/>
                  </a:lnTo>
                  <a:close/>
                  <a:moveTo>
                    <a:pt x="172" y="48"/>
                  </a:moveTo>
                  <a:lnTo>
                    <a:pt x="172" y="48"/>
                  </a:lnTo>
                  <a:lnTo>
                    <a:pt x="164" y="93"/>
                  </a:lnTo>
                  <a:lnTo>
                    <a:pt x="164" y="93"/>
                  </a:lnTo>
                  <a:lnTo>
                    <a:pt x="172" y="48"/>
                  </a:lnTo>
                  <a:close/>
                  <a:moveTo>
                    <a:pt x="172" y="48"/>
                  </a:moveTo>
                  <a:lnTo>
                    <a:pt x="172" y="48"/>
                  </a:lnTo>
                  <a:lnTo>
                    <a:pt x="164" y="93"/>
                  </a:lnTo>
                  <a:lnTo>
                    <a:pt x="164" y="93"/>
                  </a:lnTo>
                  <a:lnTo>
                    <a:pt x="172" y="48"/>
                  </a:lnTo>
                  <a:close/>
                  <a:moveTo>
                    <a:pt x="172" y="48"/>
                  </a:moveTo>
                  <a:lnTo>
                    <a:pt x="172" y="48"/>
                  </a:lnTo>
                  <a:lnTo>
                    <a:pt x="164" y="93"/>
                  </a:lnTo>
                  <a:lnTo>
                    <a:pt x="164" y="93"/>
                  </a:lnTo>
                  <a:lnTo>
                    <a:pt x="172" y="48"/>
                  </a:lnTo>
                  <a:close/>
                  <a:moveTo>
                    <a:pt x="172" y="48"/>
                  </a:moveTo>
                  <a:lnTo>
                    <a:pt x="172" y="48"/>
                  </a:lnTo>
                  <a:lnTo>
                    <a:pt x="164" y="93"/>
                  </a:lnTo>
                  <a:lnTo>
                    <a:pt x="164" y="93"/>
                  </a:lnTo>
                  <a:lnTo>
                    <a:pt x="172" y="48"/>
                  </a:lnTo>
                  <a:close/>
                  <a:moveTo>
                    <a:pt x="172" y="48"/>
                  </a:moveTo>
                  <a:lnTo>
                    <a:pt x="172" y="48"/>
                  </a:lnTo>
                  <a:lnTo>
                    <a:pt x="164" y="93"/>
                  </a:lnTo>
                  <a:lnTo>
                    <a:pt x="164" y="93"/>
                  </a:lnTo>
                  <a:lnTo>
                    <a:pt x="172" y="48"/>
                  </a:lnTo>
                  <a:close/>
                  <a:moveTo>
                    <a:pt x="172" y="48"/>
                  </a:moveTo>
                  <a:lnTo>
                    <a:pt x="172" y="48"/>
                  </a:lnTo>
                  <a:lnTo>
                    <a:pt x="164" y="93"/>
                  </a:lnTo>
                  <a:lnTo>
                    <a:pt x="164" y="93"/>
                  </a:lnTo>
                  <a:lnTo>
                    <a:pt x="172" y="48"/>
                  </a:lnTo>
                  <a:close/>
                  <a:moveTo>
                    <a:pt x="172" y="48"/>
                  </a:moveTo>
                  <a:lnTo>
                    <a:pt x="172" y="48"/>
                  </a:lnTo>
                  <a:lnTo>
                    <a:pt x="164" y="93"/>
                  </a:lnTo>
                  <a:lnTo>
                    <a:pt x="164" y="93"/>
                  </a:lnTo>
                  <a:lnTo>
                    <a:pt x="172" y="48"/>
                  </a:lnTo>
                  <a:close/>
                  <a:moveTo>
                    <a:pt x="172" y="48"/>
                  </a:moveTo>
                  <a:lnTo>
                    <a:pt x="172" y="48"/>
                  </a:lnTo>
                  <a:lnTo>
                    <a:pt x="164" y="93"/>
                  </a:lnTo>
                  <a:lnTo>
                    <a:pt x="164" y="93"/>
                  </a:lnTo>
                  <a:lnTo>
                    <a:pt x="172" y="48"/>
                  </a:lnTo>
                  <a:close/>
                  <a:moveTo>
                    <a:pt x="172" y="48"/>
                  </a:moveTo>
                  <a:lnTo>
                    <a:pt x="172" y="48"/>
                  </a:lnTo>
                  <a:lnTo>
                    <a:pt x="164" y="93"/>
                  </a:lnTo>
                  <a:lnTo>
                    <a:pt x="164" y="93"/>
                  </a:lnTo>
                  <a:lnTo>
                    <a:pt x="172" y="48"/>
                  </a:lnTo>
                  <a:close/>
                  <a:moveTo>
                    <a:pt x="172" y="48"/>
                  </a:moveTo>
                  <a:lnTo>
                    <a:pt x="172" y="48"/>
                  </a:lnTo>
                  <a:lnTo>
                    <a:pt x="165" y="93"/>
                  </a:lnTo>
                  <a:lnTo>
                    <a:pt x="165" y="93"/>
                  </a:lnTo>
                  <a:lnTo>
                    <a:pt x="172" y="48"/>
                  </a:lnTo>
                  <a:close/>
                  <a:moveTo>
                    <a:pt x="173" y="48"/>
                  </a:moveTo>
                  <a:lnTo>
                    <a:pt x="173" y="48"/>
                  </a:lnTo>
                  <a:lnTo>
                    <a:pt x="165" y="94"/>
                  </a:lnTo>
                  <a:lnTo>
                    <a:pt x="165" y="93"/>
                  </a:lnTo>
                  <a:lnTo>
                    <a:pt x="173" y="48"/>
                  </a:lnTo>
                  <a:close/>
                  <a:moveTo>
                    <a:pt x="173" y="48"/>
                  </a:moveTo>
                  <a:lnTo>
                    <a:pt x="173" y="48"/>
                  </a:lnTo>
                  <a:lnTo>
                    <a:pt x="165" y="94"/>
                  </a:lnTo>
                  <a:lnTo>
                    <a:pt x="165" y="94"/>
                  </a:lnTo>
                  <a:lnTo>
                    <a:pt x="173" y="48"/>
                  </a:lnTo>
                  <a:close/>
                  <a:moveTo>
                    <a:pt x="173" y="48"/>
                  </a:moveTo>
                  <a:lnTo>
                    <a:pt x="173" y="48"/>
                  </a:lnTo>
                  <a:lnTo>
                    <a:pt x="165" y="94"/>
                  </a:lnTo>
                  <a:lnTo>
                    <a:pt x="165" y="94"/>
                  </a:lnTo>
                  <a:lnTo>
                    <a:pt x="173" y="48"/>
                  </a:lnTo>
                  <a:close/>
                  <a:moveTo>
                    <a:pt x="173" y="48"/>
                  </a:moveTo>
                  <a:lnTo>
                    <a:pt x="173" y="48"/>
                  </a:lnTo>
                  <a:lnTo>
                    <a:pt x="165" y="94"/>
                  </a:lnTo>
                  <a:lnTo>
                    <a:pt x="165" y="94"/>
                  </a:lnTo>
                  <a:lnTo>
                    <a:pt x="173" y="48"/>
                  </a:lnTo>
                  <a:close/>
                  <a:moveTo>
                    <a:pt x="173" y="48"/>
                  </a:moveTo>
                  <a:lnTo>
                    <a:pt x="173" y="48"/>
                  </a:lnTo>
                  <a:lnTo>
                    <a:pt x="165" y="94"/>
                  </a:lnTo>
                  <a:lnTo>
                    <a:pt x="165" y="94"/>
                  </a:lnTo>
                  <a:lnTo>
                    <a:pt x="173" y="48"/>
                  </a:lnTo>
                  <a:close/>
                  <a:moveTo>
                    <a:pt x="173" y="48"/>
                  </a:moveTo>
                  <a:lnTo>
                    <a:pt x="173" y="48"/>
                  </a:lnTo>
                  <a:lnTo>
                    <a:pt x="165" y="94"/>
                  </a:lnTo>
                  <a:lnTo>
                    <a:pt x="165" y="94"/>
                  </a:lnTo>
                  <a:lnTo>
                    <a:pt x="173" y="48"/>
                  </a:lnTo>
                  <a:close/>
                  <a:moveTo>
                    <a:pt x="173" y="48"/>
                  </a:moveTo>
                  <a:lnTo>
                    <a:pt x="173" y="48"/>
                  </a:lnTo>
                  <a:lnTo>
                    <a:pt x="165" y="94"/>
                  </a:lnTo>
                  <a:lnTo>
                    <a:pt x="165" y="94"/>
                  </a:lnTo>
                  <a:lnTo>
                    <a:pt x="173" y="48"/>
                  </a:lnTo>
                  <a:close/>
                  <a:moveTo>
                    <a:pt x="173" y="48"/>
                  </a:moveTo>
                  <a:lnTo>
                    <a:pt x="173" y="48"/>
                  </a:lnTo>
                  <a:lnTo>
                    <a:pt x="165" y="94"/>
                  </a:lnTo>
                  <a:lnTo>
                    <a:pt x="165" y="94"/>
                  </a:lnTo>
                  <a:lnTo>
                    <a:pt x="173" y="48"/>
                  </a:lnTo>
                  <a:close/>
                  <a:moveTo>
                    <a:pt x="173" y="48"/>
                  </a:moveTo>
                  <a:lnTo>
                    <a:pt x="173" y="48"/>
                  </a:lnTo>
                  <a:lnTo>
                    <a:pt x="165" y="94"/>
                  </a:lnTo>
                  <a:lnTo>
                    <a:pt x="165" y="94"/>
                  </a:lnTo>
                  <a:lnTo>
                    <a:pt x="173" y="48"/>
                  </a:lnTo>
                  <a:close/>
                  <a:moveTo>
                    <a:pt x="173" y="48"/>
                  </a:moveTo>
                  <a:lnTo>
                    <a:pt x="173" y="48"/>
                  </a:lnTo>
                  <a:lnTo>
                    <a:pt x="166" y="94"/>
                  </a:lnTo>
                  <a:lnTo>
                    <a:pt x="165" y="94"/>
                  </a:lnTo>
                  <a:lnTo>
                    <a:pt x="173" y="48"/>
                  </a:lnTo>
                  <a:close/>
                  <a:moveTo>
                    <a:pt x="173" y="48"/>
                  </a:moveTo>
                  <a:lnTo>
                    <a:pt x="173" y="48"/>
                  </a:lnTo>
                  <a:lnTo>
                    <a:pt x="166" y="94"/>
                  </a:lnTo>
                  <a:lnTo>
                    <a:pt x="166" y="94"/>
                  </a:lnTo>
                  <a:lnTo>
                    <a:pt x="173" y="48"/>
                  </a:lnTo>
                  <a:close/>
                  <a:moveTo>
                    <a:pt x="174" y="48"/>
                  </a:moveTo>
                  <a:lnTo>
                    <a:pt x="174" y="48"/>
                  </a:lnTo>
                  <a:lnTo>
                    <a:pt x="166" y="94"/>
                  </a:lnTo>
                  <a:lnTo>
                    <a:pt x="166" y="94"/>
                  </a:lnTo>
                  <a:lnTo>
                    <a:pt x="174" y="48"/>
                  </a:lnTo>
                  <a:close/>
                  <a:moveTo>
                    <a:pt x="174" y="48"/>
                  </a:moveTo>
                  <a:lnTo>
                    <a:pt x="174" y="48"/>
                  </a:lnTo>
                  <a:lnTo>
                    <a:pt x="166" y="94"/>
                  </a:lnTo>
                  <a:lnTo>
                    <a:pt x="166" y="94"/>
                  </a:lnTo>
                  <a:lnTo>
                    <a:pt x="174" y="48"/>
                  </a:lnTo>
                  <a:close/>
                  <a:moveTo>
                    <a:pt x="174" y="48"/>
                  </a:moveTo>
                  <a:lnTo>
                    <a:pt x="174" y="48"/>
                  </a:lnTo>
                  <a:lnTo>
                    <a:pt x="166" y="94"/>
                  </a:lnTo>
                  <a:lnTo>
                    <a:pt x="166" y="94"/>
                  </a:lnTo>
                  <a:lnTo>
                    <a:pt x="174" y="48"/>
                  </a:lnTo>
                  <a:close/>
                  <a:moveTo>
                    <a:pt x="174" y="48"/>
                  </a:moveTo>
                  <a:lnTo>
                    <a:pt x="174" y="48"/>
                  </a:lnTo>
                  <a:lnTo>
                    <a:pt x="166" y="94"/>
                  </a:lnTo>
                  <a:lnTo>
                    <a:pt x="166" y="94"/>
                  </a:lnTo>
                  <a:lnTo>
                    <a:pt x="174" y="48"/>
                  </a:lnTo>
                  <a:close/>
                  <a:moveTo>
                    <a:pt x="174" y="48"/>
                  </a:moveTo>
                  <a:lnTo>
                    <a:pt x="174" y="48"/>
                  </a:lnTo>
                  <a:lnTo>
                    <a:pt x="166" y="94"/>
                  </a:lnTo>
                  <a:lnTo>
                    <a:pt x="166" y="94"/>
                  </a:lnTo>
                  <a:lnTo>
                    <a:pt x="174" y="48"/>
                  </a:lnTo>
                  <a:close/>
                  <a:moveTo>
                    <a:pt x="174" y="48"/>
                  </a:moveTo>
                  <a:lnTo>
                    <a:pt x="174" y="48"/>
                  </a:lnTo>
                  <a:lnTo>
                    <a:pt x="166" y="94"/>
                  </a:lnTo>
                  <a:lnTo>
                    <a:pt x="166" y="94"/>
                  </a:lnTo>
                  <a:lnTo>
                    <a:pt x="174" y="48"/>
                  </a:lnTo>
                  <a:close/>
                  <a:moveTo>
                    <a:pt x="174" y="48"/>
                  </a:moveTo>
                  <a:lnTo>
                    <a:pt x="174" y="48"/>
                  </a:lnTo>
                  <a:lnTo>
                    <a:pt x="166" y="94"/>
                  </a:lnTo>
                  <a:lnTo>
                    <a:pt x="166" y="94"/>
                  </a:lnTo>
                  <a:lnTo>
                    <a:pt x="174" y="48"/>
                  </a:lnTo>
                  <a:close/>
                  <a:moveTo>
                    <a:pt x="174" y="48"/>
                  </a:moveTo>
                  <a:lnTo>
                    <a:pt x="174" y="48"/>
                  </a:lnTo>
                  <a:lnTo>
                    <a:pt x="166" y="94"/>
                  </a:lnTo>
                  <a:lnTo>
                    <a:pt x="166" y="94"/>
                  </a:lnTo>
                  <a:lnTo>
                    <a:pt x="174" y="48"/>
                  </a:lnTo>
                  <a:close/>
                  <a:moveTo>
                    <a:pt x="174" y="48"/>
                  </a:moveTo>
                  <a:lnTo>
                    <a:pt x="174" y="48"/>
                  </a:lnTo>
                  <a:lnTo>
                    <a:pt x="166" y="94"/>
                  </a:lnTo>
                  <a:lnTo>
                    <a:pt x="166" y="94"/>
                  </a:lnTo>
                  <a:lnTo>
                    <a:pt x="174" y="48"/>
                  </a:lnTo>
                  <a:close/>
                  <a:moveTo>
                    <a:pt x="174" y="48"/>
                  </a:moveTo>
                  <a:lnTo>
                    <a:pt x="174" y="48"/>
                  </a:lnTo>
                  <a:lnTo>
                    <a:pt x="166" y="94"/>
                  </a:lnTo>
                  <a:lnTo>
                    <a:pt x="166" y="94"/>
                  </a:lnTo>
                  <a:lnTo>
                    <a:pt x="174" y="48"/>
                  </a:lnTo>
                  <a:close/>
                  <a:moveTo>
                    <a:pt x="174" y="48"/>
                  </a:moveTo>
                  <a:lnTo>
                    <a:pt x="174" y="48"/>
                  </a:lnTo>
                  <a:lnTo>
                    <a:pt x="167" y="94"/>
                  </a:lnTo>
                  <a:lnTo>
                    <a:pt x="167" y="94"/>
                  </a:lnTo>
                  <a:lnTo>
                    <a:pt x="174" y="48"/>
                  </a:lnTo>
                  <a:close/>
                  <a:moveTo>
                    <a:pt x="175" y="48"/>
                  </a:moveTo>
                  <a:lnTo>
                    <a:pt x="175" y="48"/>
                  </a:lnTo>
                  <a:lnTo>
                    <a:pt x="167" y="94"/>
                  </a:lnTo>
                  <a:lnTo>
                    <a:pt x="167" y="94"/>
                  </a:lnTo>
                  <a:lnTo>
                    <a:pt x="175" y="48"/>
                  </a:lnTo>
                  <a:close/>
                  <a:moveTo>
                    <a:pt x="175" y="48"/>
                  </a:moveTo>
                  <a:lnTo>
                    <a:pt x="175" y="48"/>
                  </a:lnTo>
                  <a:lnTo>
                    <a:pt x="167" y="94"/>
                  </a:lnTo>
                  <a:lnTo>
                    <a:pt x="167" y="94"/>
                  </a:lnTo>
                  <a:lnTo>
                    <a:pt x="175" y="48"/>
                  </a:lnTo>
                  <a:close/>
                  <a:moveTo>
                    <a:pt x="175" y="48"/>
                  </a:moveTo>
                  <a:lnTo>
                    <a:pt x="175" y="48"/>
                  </a:lnTo>
                  <a:lnTo>
                    <a:pt x="167" y="94"/>
                  </a:lnTo>
                  <a:lnTo>
                    <a:pt x="167" y="94"/>
                  </a:lnTo>
                  <a:lnTo>
                    <a:pt x="175" y="48"/>
                  </a:lnTo>
                  <a:close/>
                  <a:moveTo>
                    <a:pt x="175" y="48"/>
                  </a:moveTo>
                  <a:lnTo>
                    <a:pt x="175" y="48"/>
                  </a:lnTo>
                  <a:lnTo>
                    <a:pt x="167" y="94"/>
                  </a:lnTo>
                  <a:lnTo>
                    <a:pt x="167" y="94"/>
                  </a:lnTo>
                  <a:lnTo>
                    <a:pt x="175" y="48"/>
                  </a:lnTo>
                  <a:close/>
                  <a:moveTo>
                    <a:pt x="175" y="48"/>
                  </a:moveTo>
                  <a:lnTo>
                    <a:pt x="175" y="48"/>
                  </a:lnTo>
                  <a:lnTo>
                    <a:pt x="167" y="94"/>
                  </a:lnTo>
                  <a:lnTo>
                    <a:pt x="167" y="94"/>
                  </a:lnTo>
                  <a:lnTo>
                    <a:pt x="175" y="48"/>
                  </a:lnTo>
                  <a:close/>
                  <a:moveTo>
                    <a:pt x="175" y="48"/>
                  </a:moveTo>
                  <a:lnTo>
                    <a:pt x="175" y="48"/>
                  </a:lnTo>
                  <a:lnTo>
                    <a:pt x="167" y="94"/>
                  </a:lnTo>
                  <a:lnTo>
                    <a:pt x="167" y="94"/>
                  </a:lnTo>
                  <a:lnTo>
                    <a:pt x="175" y="48"/>
                  </a:lnTo>
                  <a:close/>
                  <a:moveTo>
                    <a:pt x="175" y="48"/>
                  </a:moveTo>
                  <a:lnTo>
                    <a:pt x="175" y="48"/>
                  </a:lnTo>
                  <a:lnTo>
                    <a:pt x="167" y="94"/>
                  </a:lnTo>
                  <a:lnTo>
                    <a:pt x="167" y="94"/>
                  </a:lnTo>
                  <a:lnTo>
                    <a:pt x="175" y="48"/>
                  </a:lnTo>
                  <a:close/>
                  <a:moveTo>
                    <a:pt x="175" y="48"/>
                  </a:moveTo>
                  <a:lnTo>
                    <a:pt x="175" y="49"/>
                  </a:lnTo>
                  <a:lnTo>
                    <a:pt x="167" y="94"/>
                  </a:lnTo>
                  <a:lnTo>
                    <a:pt x="167" y="94"/>
                  </a:lnTo>
                  <a:lnTo>
                    <a:pt x="175" y="48"/>
                  </a:lnTo>
                  <a:close/>
                  <a:moveTo>
                    <a:pt x="175" y="49"/>
                  </a:moveTo>
                  <a:lnTo>
                    <a:pt x="175" y="49"/>
                  </a:lnTo>
                  <a:lnTo>
                    <a:pt x="167" y="94"/>
                  </a:lnTo>
                  <a:lnTo>
                    <a:pt x="167" y="94"/>
                  </a:lnTo>
                  <a:lnTo>
                    <a:pt x="175" y="49"/>
                  </a:lnTo>
                  <a:close/>
                  <a:moveTo>
                    <a:pt x="175" y="49"/>
                  </a:moveTo>
                  <a:lnTo>
                    <a:pt x="175" y="49"/>
                  </a:lnTo>
                  <a:lnTo>
                    <a:pt x="167" y="94"/>
                  </a:lnTo>
                  <a:lnTo>
                    <a:pt x="167" y="94"/>
                  </a:lnTo>
                  <a:lnTo>
                    <a:pt x="175" y="49"/>
                  </a:lnTo>
                  <a:close/>
                  <a:moveTo>
                    <a:pt x="175" y="49"/>
                  </a:moveTo>
                  <a:lnTo>
                    <a:pt x="175" y="49"/>
                  </a:lnTo>
                  <a:lnTo>
                    <a:pt x="168" y="94"/>
                  </a:lnTo>
                  <a:lnTo>
                    <a:pt x="168" y="94"/>
                  </a:lnTo>
                  <a:lnTo>
                    <a:pt x="175" y="49"/>
                  </a:lnTo>
                  <a:close/>
                  <a:moveTo>
                    <a:pt x="176" y="49"/>
                  </a:moveTo>
                  <a:lnTo>
                    <a:pt x="176" y="49"/>
                  </a:lnTo>
                  <a:lnTo>
                    <a:pt x="168" y="94"/>
                  </a:lnTo>
                  <a:lnTo>
                    <a:pt x="168" y="94"/>
                  </a:lnTo>
                  <a:lnTo>
                    <a:pt x="176" y="49"/>
                  </a:lnTo>
                  <a:close/>
                  <a:moveTo>
                    <a:pt x="176" y="49"/>
                  </a:moveTo>
                  <a:lnTo>
                    <a:pt x="176" y="49"/>
                  </a:lnTo>
                  <a:lnTo>
                    <a:pt x="168" y="94"/>
                  </a:lnTo>
                  <a:lnTo>
                    <a:pt x="168" y="94"/>
                  </a:lnTo>
                  <a:lnTo>
                    <a:pt x="176" y="49"/>
                  </a:lnTo>
                  <a:close/>
                  <a:moveTo>
                    <a:pt x="176" y="49"/>
                  </a:moveTo>
                  <a:lnTo>
                    <a:pt x="176" y="49"/>
                  </a:lnTo>
                  <a:lnTo>
                    <a:pt x="168" y="94"/>
                  </a:lnTo>
                  <a:lnTo>
                    <a:pt x="168" y="94"/>
                  </a:lnTo>
                  <a:lnTo>
                    <a:pt x="176" y="49"/>
                  </a:lnTo>
                  <a:close/>
                  <a:moveTo>
                    <a:pt x="176" y="49"/>
                  </a:moveTo>
                  <a:lnTo>
                    <a:pt x="176" y="49"/>
                  </a:lnTo>
                  <a:lnTo>
                    <a:pt x="168" y="94"/>
                  </a:lnTo>
                  <a:lnTo>
                    <a:pt x="168" y="94"/>
                  </a:lnTo>
                  <a:lnTo>
                    <a:pt x="176" y="49"/>
                  </a:lnTo>
                  <a:close/>
                  <a:moveTo>
                    <a:pt x="176" y="49"/>
                  </a:moveTo>
                  <a:lnTo>
                    <a:pt x="176" y="49"/>
                  </a:lnTo>
                  <a:lnTo>
                    <a:pt x="168" y="94"/>
                  </a:lnTo>
                  <a:lnTo>
                    <a:pt x="168" y="94"/>
                  </a:lnTo>
                  <a:lnTo>
                    <a:pt x="176" y="49"/>
                  </a:lnTo>
                  <a:close/>
                  <a:moveTo>
                    <a:pt x="176" y="49"/>
                  </a:moveTo>
                  <a:lnTo>
                    <a:pt x="176" y="49"/>
                  </a:lnTo>
                  <a:lnTo>
                    <a:pt x="168" y="94"/>
                  </a:lnTo>
                  <a:lnTo>
                    <a:pt x="168" y="94"/>
                  </a:lnTo>
                  <a:lnTo>
                    <a:pt x="176" y="49"/>
                  </a:lnTo>
                  <a:close/>
                  <a:moveTo>
                    <a:pt x="176" y="49"/>
                  </a:moveTo>
                  <a:lnTo>
                    <a:pt x="176" y="49"/>
                  </a:lnTo>
                  <a:lnTo>
                    <a:pt x="168" y="94"/>
                  </a:lnTo>
                  <a:lnTo>
                    <a:pt x="168" y="94"/>
                  </a:lnTo>
                  <a:lnTo>
                    <a:pt x="176" y="49"/>
                  </a:lnTo>
                  <a:close/>
                  <a:moveTo>
                    <a:pt x="176" y="49"/>
                  </a:moveTo>
                  <a:lnTo>
                    <a:pt x="176" y="49"/>
                  </a:lnTo>
                  <a:lnTo>
                    <a:pt x="168" y="94"/>
                  </a:lnTo>
                  <a:lnTo>
                    <a:pt x="168" y="94"/>
                  </a:lnTo>
                  <a:lnTo>
                    <a:pt x="176" y="49"/>
                  </a:lnTo>
                  <a:close/>
                  <a:moveTo>
                    <a:pt x="176" y="49"/>
                  </a:moveTo>
                  <a:lnTo>
                    <a:pt x="176" y="49"/>
                  </a:lnTo>
                  <a:lnTo>
                    <a:pt x="168" y="94"/>
                  </a:lnTo>
                  <a:lnTo>
                    <a:pt x="168" y="94"/>
                  </a:lnTo>
                  <a:lnTo>
                    <a:pt x="176" y="49"/>
                  </a:lnTo>
                  <a:close/>
                  <a:moveTo>
                    <a:pt x="176" y="49"/>
                  </a:moveTo>
                  <a:lnTo>
                    <a:pt x="176" y="49"/>
                  </a:lnTo>
                  <a:lnTo>
                    <a:pt x="169" y="94"/>
                  </a:lnTo>
                  <a:lnTo>
                    <a:pt x="168" y="94"/>
                  </a:lnTo>
                  <a:lnTo>
                    <a:pt x="176" y="49"/>
                  </a:lnTo>
                  <a:close/>
                  <a:moveTo>
                    <a:pt x="176" y="49"/>
                  </a:moveTo>
                  <a:lnTo>
                    <a:pt x="176" y="49"/>
                  </a:lnTo>
                  <a:lnTo>
                    <a:pt x="169" y="94"/>
                  </a:lnTo>
                  <a:lnTo>
                    <a:pt x="169" y="94"/>
                  </a:lnTo>
                  <a:lnTo>
                    <a:pt x="176" y="49"/>
                  </a:lnTo>
                  <a:close/>
                  <a:moveTo>
                    <a:pt x="177" y="49"/>
                  </a:moveTo>
                  <a:lnTo>
                    <a:pt x="177" y="49"/>
                  </a:lnTo>
                  <a:lnTo>
                    <a:pt x="169" y="94"/>
                  </a:lnTo>
                  <a:lnTo>
                    <a:pt x="169" y="94"/>
                  </a:lnTo>
                  <a:lnTo>
                    <a:pt x="177" y="49"/>
                  </a:lnTo>
                  <a:close/>
                  <a:moveTo>
                    <a:pt x="177" y="49"/>
                  </a:moveTo>
                  <a:lnTo>
                    <a:pt x="177" y="49"/>
                  </a:lnTo>
                  <a:lnTo>
                    <a:pt x="169" y="94"/>
                  </a:lnTo>
                  <a:lnTo>
                    <a:pt x="169" y="94"/>
                  </a:lnTo>
                  <a:lnTo>
                    <a:pt x="177" y="49"/>
                  </a:lnTo>
                  <a:close/>
                  <a:moveTo>
                    <a:pt x="177" y="49"/>
                  </a:moveTo>
                  <a:lnTo>
                    <a:pt x="177" y="49"/>
                  </a:lnTo>
                  <a:lnTo>
                    <a:pt x="169" y="94"/>
                  </a:lnTo>
                  <a:lnTo>
                    <a:pt x="169" y="94"/>
                  </a:lnTo>
                  <a:lnTo>
                    <a:pt x="177" y="49"/>
                  </a:lnTo>
                  <a:close/>
                  <a:moveTo>
                    <a:pt x="177" y="49"/>
                  </a:moveTo>
                  <a:lnTo>
                    <a:pt x="177" y="49"/>
                  </a:lnTo>
                  <a:lnTo>
                    <a:pt x="169" y="94"/>
                  </a:lnTo>
                  <a:lnTo>
                    <a:pt x="169" y="94"/>
                  </a:lnTo>
                  <a:lnTo>
                    <a:pt x="177" y="49"/>
                  </a:lnTo>
                  <a:close/>
                  <a:moveTo>
                    <a:pt x="177" y="49"/>
                  </a:moveTo>
                  <a:lnTo>
                    <a:pt x="177" y="49"/>
                  </a:lnTo>
                  <a:lnTo>
                    <a:pt x="169" y="94"/>
                  </a:lnTo>
                  <a:lnTo>
                    <a:pt x="169" y="94"/>
                  </a:lnTo>
                  <a:lnTo>
                    <a:pt x="177" y="49"/>
                  </a:lnTo>
                  <a:close/>
                  <a:moveTo>
                    <a:pt x="177" y="49"/>
                  </a:moveTo>
                  <a:lnTo>
                    <a:pt x="177" y="49"/>
                  </a:lnTo>
                  <a:lnTo>
                    <a:pt x="169" y="94"/>
                  </a:lnTo>
                  <a:lnTo>
                    <a:pt x="169" y="94"/>
                  </a:lnTo>
                  <a:lnTo>
                    <a:pt x="177" y="49"/>
                  </a:lnTo>
                  <a:close/>
                  <a:moveTo>
                    <a:pt x="177" y="49"/>
                  </a:moveTo>
                  <a:lnTo>
                    <a:pt x="177" y="49"/>
                  </a:lnTo>
                  <a:lnTo>
                    <a:pt x="169" y="94"/>
                  </a:lnTo>
                  <a:lnTo>
                    <a:pt x="169" y="94"/>
                  </a:lnTo>
                  <a:lnTo>
                    <a:pt x="177" y="49"/>
                  </a:lnTo>
                  <a:close/>
                  <a:moveTo>
                    <a:pt x="177" y="49"/>
                  </a:moveTo>
                  <a:lnTo>
                    <a:pt x="177" y="49"/>
                  </a:lnTo>
                  <a:lnTo>
                    <a:pt x="169" y="94"/>
                  </a:lnTo>
                  <a:lnTo>
                    <a:pt x="169" y="94"/>
                  </a:lnTo>
                  <a:lnTo>
                    <a:pt x="177" y="49"/>
                  </a:lnTo>
                  <a:close/>
                  <a:moveTo>
                    <a:pt x="177" y="49"/>
                  </a:moveTo>
                  <a:lnTo>
                    <a:pt x="177" y="49"/>
                  </a:lnTo>
                  <a:lnTo>
                    <a:pt x="169" y="94"/>
                  </a:lnTo>
                  <a:lnTo>
                    <a:pt x="169" y="94"/>
                  </a:lnTo>
                  <a:lnTo>
                    <a:pt x="177" y="49"/>
                  </a:lnTo>
                  <a:close/>
                  <a:moveTo>
                    <a:pt x="177" y="49"/>
                  </a:moveTo>
                  <a:lnTo>
                    <a:pt x="177" y="49"/>
                  </a:lnTo>
                  <a:lnTo>
                    <a:pt x="169" y="94"/>
                  </a:lnTo>
                  <a:lnTo>
                    <a:pt x="169" y="94"/>
                  </a:lnTo>
                  <a:lnTo>
                    <a:pt x="177" y="49"/>
                  </a:lnTo>
                  <a:close/>
                  <a:moveTo>
                    <a:pt x="177" y="49"/>
                  </a:moveTo>
                  <a:lnTo>
                    <a:pt x="177" y="49"/>
                  </a:lnTo>
                  <a:lnTo>
                    <a:pt x="170" y="94"/>
                  </a:lnTo>
                  <a:lnTo>
                    <a:pt x="170" y="94"/>
                  </a:lnTo>
                  <a:lnTo>
                    <a:pt x="177" y="49"/>
                  </a:lnTo>
                  <a:close/>
                  <a:moveTo>
                    <a:pt x="178" y="49"/>
                  </a:moveTo>
                  <a:lnTo>
                    <a:pt x="178" y="49"/>
                  </a:lnTo>
                  <a:lnTo>
                    <a:pt x="170" y="94"/>
                  </a:lnTo>
                  <a:lnTo>
                    <a:pt x="170" y="94"/>
                  </a:lnTo>
                  <a:lnTo>
                    <a:pt x="178" y="49"/>
                  </a:lnTo>
                  <a:close/>
                  <a:moveTo>
                    <a:pt x="178" y="49"/>
                  </a:moveTo>
                  <a:lnTo>
                    <a:pt x="178" y="49"/>
                  </a:lnTo>
                  <a:lnTo>
                    <a:pt x="170" y="94"/>
                  </a:lnTo>
                  <a:lnTo>
                    <a:pt x="170" y="94"/>
                  </a:lnTo>
                  <a:lnTo>
                    <a:pt x="178" y="49"/>
                  </a:lnTo>
                  <a:close/>
                  <a:moveTo>
                    <a:pt x="178" y="49"/>
                  </a:moveTo>
                  <a:lnTo>
                    <a:pt x="178" y="49"/>
                  </a:lnTo>
                  <a:lnTo>
                    <a:pt x="170" y="94"/>
                  </a:lnTo>
                  <a:lnTo>
                    <a:pt x="170" y="94"/>
                  </a:lnTo>
                  <a:lnTo>
                    <a:pt x="178" y="49"/>
                  </a:lnTo>
                  <a:close/>
                  <a:moveTo>
                    <a:pt x="178" y="49"/>
                  </a:moveTo>
                  <a:lnTo>
                    <a:pt x="178" y="49"/>
                  </a:lnTo>
                  <a:lnTo>
                    <a:pt x="170" y="94"/>
                  </a:lnTo>
                  <a:lnTo>
                    <a:pt x="170" y="94"/>
                  </a:lnTo>
                  <a:lnTo>
                    <a:pt x="178" y="49"/>
                  </a:lnTo>
                  <a:close/>
                  <a:moveTo>
                    <a:pt x="178" y="49"/>
                  </a:moveTo>
                  <a:lnTo>
                    <a:pt x="178" y="49"/>
                  </a:lnTo>
                  <a:lnTo>
                    <a:pt x="170" y="94"/>
                  </a:lnTo>
                  <a:lnTo>
                    <a:pt x="170" y="94"/>
                  </a:lnTo>
                  <a:lnTo>
                    <a:pt x="178" y="49"/>
                  </a:lnTo>
                  <a:close/>
                  <a:moveTo>
                    <a:pt x="178" y="49"/>
                  </a:moveTo>
                  <a:lnTo>
                    <a:pt x="178" y="49"/>
                  </a:lnTo>
                  <a:lnTo>
                    <a:pt x="170" y="94"/>
                  </a:lnTo>
                  <a:lnTo>
                    <a:pt x="170" y="94"/>
                  </a:lnTo>
                  <a:lnTo>
                    <a:pt x="178" y="49"/>
                  </a:lnTo>
                  <a:close/>
                  <a:moveTo>
                    <a:pt x="178" y="49"/>
                  </a:moveTo>
                  <a:lnTo>
                    <a:pt x="178" y="49"/>
                  </a:lnTo>
                  <a:lnTo>
                    <a:pt x="170" y="95"/>
                  </a:lnTo>
                  <a:lnTo>
                    <a:pt x="170" y="94"/>
                  </a:lnTo>
                  <a:lnTo>
                    <a:pt x="178" y="49"/>
                  </a:lnTo>
                  <a:close/>
                  <a:moveTo>
                    <a:pt x="178" y="49"/>
                  </a:moveTo>
                  <a:lnTo>
                    <a:pt x="178" y="49"/>
                  </a:lnTo>
                  <a:lnTo>
                    <a:pt x="170" y="95"/>
                  </a:lnTo>
                  <a:lnTo>
                    <a:pt x="170" y="95"/>
                  </a:lnTo>
                  <a:lnTo>
                    <a:pt x="178" y="49"/>
                  </a:lnTo>
                  <a:close/>
                  <a:moveTo>
                    <a:pt x="178" y="49"/>
                  </a:moveTo>
                  <a:lnTo>
                    <a:pt x="178" y="49"/>
                  </a:lnTo>
                  <a:lnTo>
                    <a:pt x="170" y="95"/>
                  </a:lnTo>
                  <a:lnTo>
                    <a:pt x="170" y="95"/>
                  </a:lnTo>
                  <a:lnTo>
                    <a:pt x="178" y="49"/>
                  </a:lnTo>
                  <a:close/>
                  <a:moveTo>
                    <a:pt x="178" y="49"/>
                  </a:moveTo>
                  <a:lnTo>
                    <a:pt x="178" y="49"/>
                  </a:lnTo>
                  <a:lnTo>
                    <a:pt x="170" y="95"/>
                  </a:lnTo>
                  <a:lnTo>
                    <a:pt x="170" y="95"/>
                  </a:lnTo>
                  <a:lnTo>
                    <a:pt x="178" y="49"/>
                  </a:lnTo>
                  <a:close/>
                  <a:moveTo>
                    <a:pt x="178" y="49"/>
                  </a:moveTo>
                  <a:lnTo>
                    <a:pt x="178" y="49"/>
                  </a:lnTo>
                  <a:lnTo>
                    <a:pt x="171" y="95"/>
                  </a:lnTo>
                  <a:lnTo>
                    <a:pt x="171" y="95"/>
                  </a:lnTo>
                  <a:lnTo>
                    <a:pt x="178" y="49"/>
                  </a:lnTo>
                  <a:close/>
                  <a:moveTo>
                    <a:pt x="179" y="49"/>
                  </a:moveTo>
                  <a:lnTo>
                    <a:pt x="179" y="49"/>
                  </a:lnTo>
                  <a:lnTo>
                    <a:pt x="171" y="95"/>
                  </a:lnTo>
                  <a:lnTo>
                    <a:pt x="171" y="95"/>
                  </a:lnTo>
                  <a:lnTo>
                    <a:pt x="179" y="49"/>
                  </a:lnTo>
                  <a:close/>
                  <a:moveTo>
                    <a:pt x="179" y="49"/>
                  </a:moveTo>
                  <a:lnTo>
                    <a:pt x="179" y="49"/>
                  </a:lnTo>
                  <a:lnTo>
                    <a:pt x="171" y="95"/>
                  </a:lnTo>
                  <a:lnTo>
                    <a:pt x="171" y="95"/>
                  </a:lnTo>
                  <a:lnTo>
                    <a:pt x="179" y="49"/>
                  </a:lnTo>
                  <a:close/>
                  <a:moveTo>
                    <a:pt x="179" y="49"/>
                  </a:moveTo>
                  <a:lnTo>
                    <a:pt x="179" y="49"/>
                  </a:lnTo>
                  <a:lnTo>
                    <a:pt x="171" y="95"/>
                  </a:lnTo>
                  <a:lnTo>
                    <a:pt x="171" y="95"/>
                  </a:lnTo>
                  <a:lnTo>
                    <a:pt x="179" y="49"/>
                  </a:lnTo>
                  <a:close/>
                  <a:moveTo>
                    <a:pt x="179" y="49"/>
                  </a:moveTo>
                  <a:lnTo>
                    <a:pt x="179" y="49"/>
                  </a:lnTo>
                  <a:lnTo>
                    <a:pt x="171" y="95"/>
                  </a:lnTo>
                  <a:lnTo>
                    <a:pt x="171" y="95"/>
                  </a:lnTo>
                  <a:lnTo>
                    <a:pt x="179" y="49"/>
                  </a:lnTo>
                  <a:close/>
                  <a:moveTo>
                    <a:pt x="179" y="49"/>
                  </a:moveTo>
                  <a:lnTo>
                    <a:pt x="179" y="49"/>
                  </a:lnTo>
                  <a:lnTo>
                    <a:pt x="171" y="95"/>
                  </a:lnTo>
                  <a:lnTo>
                    <a:pt x="171" y="95"/>
                  </a:lnTo>
                  <a:lnTo>
                    <a:pt x="179" y="49"/>
                  </a:lnTo>
                  <a:close/>
                  <a:moveTo>
                    <a:pt x="179" y="49"/>
                  </a:moveTo>
                  <a:lnTo>
                    <a:pt x="179" y="49"/>
                  </a:lnTo>
                  <a:lnTo>
                    <a:pt x="171" y="95"/>
                  </a:lnTo>
                  <a:lnTo>
                    <a:pt x="171" y="95"/>
                  </a:lnTo>
                  <a:lnTo>
                    <a:pt x="179" y="49"/>
                  </a:lnTo>
                  <a:close/>
                  <a:moveTo>
                    <a:pt x="179" y="49"/>
                  </a:moveTo>
                  <a:lnTo>
                    <a:pt x="179" y="49"/>
                  </a:lnTo>
                  <a:lnTo>
                    <a:pt x="171" y="95"/>
                  </a:lnTo>
                  <a:lnTo>
                    <a:pt x="171" y="95"/>
                  </a:lnTo>
                  <a:lnTo>
                    <a:pt x="179" y="49"/>
                  </a:lnTo>
                  <a:close/>
                  <a:moveTo>
                    <a:pt x="179" y="49"/>
                  </a:moveTo>
                  <a:lnTo>
                    <a:pt x="179" y="49"/>
                  </a:lnTo>
                  <a:lnTo>
                    <a:pt x="171" y="95"/>
                  </a:lnTo>
                  <a:lnTo>
                    <a:pt x="171" y="95"/>
                  </a:lnTo>
                  <a:lnTo>
                    <a:pt x="179" y="49"/>
                  </a:lnTo>
                  <a:close/>
                  <a:moveTo>
                    <a:pt x="179" y="49"/>
                  </a:moveTo>
                  <a:lnTo>
                    <a:pt x="179" y="49"/>
                  </a:lnTo>
                  <a:lnTo>
                    <a:pt x="171" y="95"/>
                  </a:lnTo>
                  <a:lnTo>
                    <a:pt x="171" y="95"/>
                  </a:lnTo>
                  <a:lnTo>
                    <a:pt x="179" y="49"/>
                  </a:lnTo>
                  <a:close/>
                  <a:moveTo>
                    <a:pt x="179" y="49"/>
                  </a:moveTo>
                  <a:lnTo>
                    <a:pt x="179" y="49"/>
                  </a:lnTo>
                  <a:lnTo>
                    <a:pt x="172" y="95"/>
                  </a:lnTo>
                  <a:lnTo>
                    <a:pt x="171" y="95"/>
                  </a:lnTo>
                  <a:lnTo>
                    <a:pt x="179" y="49"/>
                  </a:lnTo>
                  <a:close/>
                  <a:moveTo>
                    <a:pt x="179" y="49"/>
                  </a:moveTo>
                  <a:lnTo>
                    <a:pt x="179" y="49"/>
                  </a:lnTo>
                  <a:lnTo>
                    <a:pt x="172" y="95"/>
                  </a:lnTo>
                  <a:lnTo>
                    <a:pt x="172" y="95"/>
                  </a:lnTo>
                  <a:lnTo>
                    <a:pt x="179" y="49"/>
                  </a:lnTo>
                  <a:close/>
                  <a:moveTo>
                    <a:pt x="179" y="49"/>
                  </a:moveTo>
                  <a:lnTo>
                    <a:pt x="180" y="49"/>
                  </a:lnTo>
                  <a:lnTo>
                    <a:pt x="172" y="95"/>
                  </a:lnTo>
                  <a:lnTo>
                    <a:pt x="172" y="95"/>
                  </a:lnTo>
                  <a:lnTo>
                    <a:pt x="179" y="49"/>
                  </a:lnTo>
                  <a:close/>
                  <a:moveTo>
                    <a:pt x="180" y="49"/>
                  </a:moveTo>
                  <a:lnTo>
                    <a:pt x="180" y="49"/>
                  </a:lnTo>
                  <a:lnTo>
                    <a:pt x="172" y="95"/>
                  </a:lnTo>
                  <a:lnTo>
                    <a:pt x="172" y="95"/>
                  </a:lnTo>
                  <a:lnTo>
                    <a:pt x="180" y="49"/>
                  </a:lnTo>
                  <a:close/>
                  <a:moveTo>
                    <a:pt x="180" y="49"/>
                  </a:moveTo>
                  <a:lnTo>
                    <a:pt x="180" y="49"/>
                  </a:lnTo>
                  <a:lnTo>
                    <a:pt x="172" y="95"/>
                  </a:lnTo>
                  <a:lnTo>
                    <a:pt x="172" y="95"/>
                  </a:lnTo>
                  <a:lnTo>
                    <a:pt x="180" y="49"/>
                  </a:lnTo>
                  <a:close/>
                  <a:moveTo>
                    <a:pt x="180" y="49"/>
                  </a:moveTo>
                  <a:lnTo>
                    <a:pt x="180" y="49"/>
                  </a:lnTo>
                  <a:lnTo>
                    <a:pt x="172" y="95"/>
                  </a:lnTo>
                  <a:lnTo>
                    <a:pt x="172" y="95"/>
                  </a:lnTo>
                  <a:lnTo>
                    <a:pt x="180" y="49"/>
                  </a:lnTo>
                  <a:close/>
                  <a:moveTo>
                    <a:pt x="180" y="49"/>
                  </a:moveTo>
                  <a:lnTo>
                    <a:pt x="180" y="49"/>
                  </a:lnTo>
                  <a:lnTo>
                    <a:pt x="172" y="95"/>
                  </a:lnTo>
                  <a:lnTo>
                    <a:pt x="172" y="95"/>
                  </a:lnTo>
                  <a:lnTo>
                    <a:pt x="180" y="49"/>
                  </a:lnTo>
                  <a:close/>
                  <a:moveTo>
                    <a:pt x="180" y="49"/>
                  </a:moveTo>
                  <a:lnTo>
                    <a:pt x="180" y="49"/>
                  </a:lnTo>
                  <a:lnTo>
                    <a:pt x="172" y="95"/>
                  </a:lnTo>
                  <a:lnTo>
                    <a:pt x="172" y="95"/>
                  </a:lnTo>
                  <a:lnTo>
                    <a:pt x="180" y="49"/>
                  </a:lnTo>
                  <a:close/>
                  <a:moveTo>
                    <a:pt x="180" y="49"/>
                  </a:moveTo>
                  <a:lnTo>
                    <a:pt x="180" y="49"/>
                  </a:lnTo>
                  <a:lnTo>
                    <a:pt x="172" y="95"/>
                  </a:lnTo>
                  <a:lnTo>
                    <a:pt x="172" y="95"/>
                  </a:lnTo>
                  <a:lnTo>
                    <a:pt x="180" y="49"/>
                  </a:lnTo>
                  <a:close/>
                  <a:moveTo>
                    <a:pt x="180" y="49"/>
                  </a:moveTo>
                  <a:lnTo>
                    <a:pt x="180" y="49"/>
                  </a:lnTo>
                  <a:lnTo>
                    <a:pt x="172" y="95"/>
                  </a:lnTo>
                  <a:lnTo>
                    <a:pt x="172" y="95"/>
                  </a:lnTo>
                  <a:lnTo>
                    <a:pt x="180" y="49"/>
                  </a:lnTo>
                  <a:close/>
                  <a:moveTo>
                    <a:pt x="180" y="49"/>
                  </a:moveTo>
                  <a:lnTo>
                    <a:pt x="180" y="49"/>
                  </a:lnTo>
                  <a:lnTo>
                    <a:pt x="172" y="95"/>
                  </a:lnTo>
                  <a:lnTo>
                    <a:pt x="172" y="95"/>
                  </a:lnTo>
                  <a:lnTo>
                    <a:pt x="180" y="49"/>
                  </a:lnTo>
                  <a:close/>
                  <a:moveTo>
                    <a:pt x="180" y="49"/>
                  </a:moveTo>
                  <a:lnTo>
                    <a:pt x="180" y="49"/>
                  </a:lnTo>
                  <a:lnTo>
                    <a:pt x="172" y="95"/>
                  </a:lnTo>
                  <a:lnTo>
                    <a:pt x="172" y="95"/>
                  </a:lnTo>
                  <a:lnTo>
                    <a:pt x="180" y="49"/>
                  </a:lnTo>
                  <a:close/>
                  <a:moveTo>
                    <a:pt x="180" y="49"/>
                  </a:moveTo>
                  <a:lnTo>
                    <a:pt x="180" y="49"/>
                  </a:lnTo>
                  <a:lnTo>
                    <a:pt x="173" y="95"/>
                  </a:lnTo>
                  <a:lnTo>
                    <a:pt x="173" y="95"/>
                  </a:lnTo>
                  <a:lnTo>
                    <a:pt x="180" y="49"/>
                  </a:lnTo>
                  <a:close/>
                  <a:moveTo>
                    <a:pt x="181" y="49"/>
                  </a:moveTo>
                  <a:lnTo>
                    <a:pt x="181" y="49"/>
                  </a:lnTo>
                  <a:lnTo>
                    <a:pt x="173" y="95"/>
                  </a:lnTo>
                  <a:lnTo>
                    <a:pt x="173" y="95"/>
                  </a:lnTo>
                  <a:lnTo>
                    <a:pt x="181" y="49"/>
                  </a:lnTo>
                  <a:close/>
                  <a:moveTo>
                    <a:pt x="181" y="49"/>
                  </a:moveTo>
                  <a:lnTo>
                    <a:pt x="181" y="49"/>
                  </a:lnTo>
                  <a:lnTo>
                    <a:pt x="173" y="95"/>
                  </a:lnTo>
                  <a:lnTo>
                    <a:pt x="173" y="95"/>
                  </a:lnTo>
                  <a:lnTo>
                    <a:pt x="181" y="49"/>
                  </a:lnTo>
                  <a:close/>
                  <a:moveTo>
                    <a:pt x="181" y="49"/>
                  </a:moveTo>
                  <a:lnTo>
                    <a:pt x="181" y="49"/>
                  </a:lnTo>
                  <a:lnTo>
                    <a:pt x="173" y="95"/>
                  </a:lnTo>
                  <a:lnTo>
                    <a:pt x="173" y="95"/>
                  </a:lnTo>
                  <a:lnTo>
                    <a:pt x="181" y="49"/>
                  </a:lnTo>
                  <a:close/>
                  <a:moveTo>
                    <a:pt x="181" y="49"/>
                  </a:moveTo>
                  <a:lnTo>
                    <a:pt x="181" y="49"/>
                  </a:lnTo>
                  <a:lnTo>
                    <a:pt x="173" y="95"/>
                  </a:lnTo>
                  <a:lnTo>
                    <a:pt x="173" y="95"/>
                  </a:lnTo>
                  <a:lnTo>
                    <a:pt x="181" y="49"/>
                  </a:lnTo>
                  <a:close/>
                  <a:moveTo>
                    <a:pt x="181" y="49"/>
                  </a:moveTo>
                  <a:lnTo>
                    <a:pt x="181" y="49"/>
                  </a:lnTo>
                  <a:lnTo>
                    <a:pt x="173" y="95"/>
                  </a:lnTo>
                  <a:lnTo>
                    <a:pt x="173" y="95"/>
                  </a:lnTo>
                  <a:lnTo>
                    <a:pt x="181" y="49"/>
                  </a:lnTo>
                  <a:close/>
                  <a:moveTo>
                    <a:pt x="181" y="49"/>
                  </a:moveTo>
                  <a:lnTo>
                    <a:pt x="181" y="49"/>
                  </a:lnTo>
                  <a:lnTo>
                    <a:pt x="173" y="95"/>
                  </a:lnTo>
                  <a:lnTo>
                    <a:pt x="173" y="95"/>
                  </a:lnTo>
                  <a:lnTo>
                    <a:pt x="181" y="49"/>
                  </a:lnTo>
                  <a:close/>
                  <a:moveTo>
                    <a:pt x="181" y="50"/>
                  </a:moveTo>
                  <a:lnTo>
                    <a:pt x="181" y="50"/>
                  </a:lnTo>
                  <a:lnTo>
                    <a:pt x="173" y="95"/>
                  </a:lnTo>
                  <a:lnTo>
                    <a:pt x="173" y="95"/>
                  </a:lnTo>
                  <a:lnTo>
                    <a:pt x="181" y="50"/>
                  </a:lnTo>
                  <a:close/>
                  <a:moveTo>
                    <a:pt x="181" y="50"/>
                  </a:moveTo>
                  <a:lnTo>
                    <a:pt x="181" y="50"/>
                  </a:lnTo>
                  <a:lnTo>
                    <a:pt x="173" y="95"/>
                  </a:lnTo>
                  <a:lnTo>
                    <a:pt x="173" y="95"/>
                  </a:lnTo>
                  <a:lnTo>
                    <a:pt x="181" y="50"/>
                  </a:lnTo>
                  <a:close/>
                  <a:moveTo>
                    <a:pt x="181" y="50"/>
                  </a:moveTo>
                  <a:lnTo>
                    <a:pt x="181" y="50"/>
                  </a:lnTo>
                  <a:lnTo>
                    <a:pt x="173" y="95"/>
                  </a:lnTo>
                  <a:lnTo>
                    <a:pt x="173" y="95"/>
                  </a:lnTo>
                  <a:lnTo>
                    <a:pt x="181" y="50"/>
                  </a:lnTo>
                  <a:close/>
                  <a:moveTo>
                    <a:pt x="181" y="50"/>
                  </a:moveTo>
                  <a:lnTo>
                    <a:pt x="181" y="50"/>
                  </a:lnTo>
                  <a:lnTo>
                    <a:pt x="173" y="95"/>
                  </a:lnTo>
                  <a:lnTo>
                    <a:pt x="173" y="95"/>
                  </a:lnTo>
                  <a:lnTo>
                    <a:pt x="181" y="50"/>
                  </a:lnTo>
                  <a:close/>
                  <a:moveTo>
                    <a:pt x="181" y="50"/>
                  </a:moveTo>
                  <a:lnTo>
                    <a:pt x="181" y="50"/>
                  </a:lnTo>
                  <a:lnTo>
                    <a:pt x="174" y="95"/>
                  </a:lnTo>
                  <a:lnTo>
                    <a:pt x="174" y="95"/>
                  </a:lnTo>
                  <a:lnTo>
                    <a:pt x="181" y="50"/>
                  </a:lnTo>
                  <a:close/>
                  <a:moveTo>
                    <a:pt x="182" y="50"/>
                  </a:moveTo>
                  <a:lnTo>
                    <a:pt x="182" y="50"/>
                  </a:lnTo>
                  <a:lnTo>
                    <a:pt x="174" y="95"/>
                  </a:lnTo>
                  <a:lnTo>
                    <a:pt x="174" y="95"/>
                  </a:lnTo>
                  <a:lnTo>
                    <a:pt x="182" y="50"/>
                  </a:lnTo>
                  <a:close/>
                  <a:moveTo>
                    <a:pt x="182" y="50"/>
                  </a:moveTo>
                  <a:lnTo>
                    <a:pt x="182" y="50"/>
                  </a:lnTo>
                  <a:lnTo>
                    <a:pt x="174" y="95"/>
                  </a:lnTo>
                  <a:lnTo>
                    <a:pt x="174" y="95"/>
                  </a:lnTo>
                  <a:lnTo>
                    <a:pt x="182" y="50"/>
                  </a:lnTo>
                  <a:close/>
                  <a:moveTo>
                    <a:pt x="167" y="0"/>
                  </a:moveTo>
                  <a:lnTo>
                    <a:pt x="291" y="92"/>
                  </a:lnTo>
                  <a:lnTo>
                    <a:pt x="143" y="137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rgbClr val="77933C"/>
            </a:solidFill>
            <a:ln w="0" cap="flat">
              <a:solidFill>
                <a:srgbClr val="77933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/>
            </a:p>
          </p:txBody>
        </p:sp>
        <p:sp>
          <p:nvSpPr>
            <p:cNvPr id="169" name="Rectangle 24">
              <a:extLst>
                <a:ext uri="{FF2B5EF4-FFF2-40B4-BE49-F238E27FC236}">
                  <a16:creationId xmlns:a16="http://schemas.microsoft.com/office/drawing/2014/main" id="{1C12C30A-6F78-A57D-3BD1-92B50535C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" y="962"/>
              <a:ext cx="628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>
                  <a:ln>
                    <a:noFill/>
                  </a:ln>
                  <a:solidFill>
                    <a:srgbClr val="77933C"/>
                  </a:solidFill>
                  <a:effectLst/>
                  <a:latin typeface="Arial" panose="020B0604020202020204" pitchFamily="34" charset="0"/>
                </a:rPr>
                <a:t>neutrons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0" name="Rectangle 29">
              <a:extLst>
                <a:ext uri="{FF2B5EF4-FFF2-40B4-BE49-F238E27FC236}">
                  <a16:creationId xmlns:a16="http://schemas.microsoft.com/office/drawing/2014/main" id="{2FCC177B-469B-632F-004B-F213D938F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1984"/>
              <a:ext cx="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1" name="Rectangle 30">
              <a:extLst>
                <a:ext uri="{FF2B5EF4-FFF2-40B4-BE49-F238E27FC236}">
                  <a16:creationId xmlns:a16="http://schemas.microsoft.com/office/drawing/2014/main" id="{5B9CF8A3-6194-FDCA-F131-115391CAE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3" y="1984"/>
              <a:ext cx="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2" name="Rectangle 31">
              <a:extLst>
                <a:ext uri="{FF2B5EF4-FFF2-40B4-BE49-F238E27FC236}">
                  <a16:creationId xmlns:a16="http://schemas.microsoft.com/office/drawing/2014/main" id="{A2D3F316-D701-51F1-8B97-2160A26FE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4" y="1984"/>
              <a:ext cx="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3" name="Rectangle 32">
              <a:extLst>
                <a:ext uri="{FF2B5EF4-FFF2-40B4-BE49-F238E27FC236}">
                  <a16:creationId xmlns:a16="http://schemas.microsoft.com/office/drawing/2014/main" id="{3CCD9AC5-924F-79D1-4E4C-AC4169B3D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1984"/>
              <a:ext cx="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75" name="Rectangle 1">
            <a:extLst>
              <a:ext uri="{FF2B5EF4-FFF2-40B4-BE49-F238E27FC236}">
                <a16:creationId xmlns:a16="http://schemas.microsoft.com/office/drawing/2014/main" id="{73914C84-12E1-908C-556F-ADCF62562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1794" y="4039992"/>
            <a:ext cx="4190849" cy="2818008"/>
          </a:xfrm>
          <a:prstGeom prst="rect">
            <a:avLst/>
          </a:prstGeom>
          <a:blipFill dpi="0" rotWithShape="0">
            <a:blip r:embed="rId8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1002" rIns="90000" bIns="45000" anchor="ctr"/>
          <a:lstStyle>
            <a:lvl1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1pPr>
            <a:lvl2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2pPr>
            <a:lvl3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3pPr>
            <a:lvl4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4pPr>
            <a:lvl5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9pPr>
          </a:lstStyle>
          <a:p>
            <a:pPr algn="ctr" eaLnBrk="1"/>
            <a:r>
              <a:rPr lang="en-US" altLang="en-US">
                <a:solidFill>
                  <a:srgbClr val="000000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Content Placeholder 3">
                <a:extLst>
                  <a:ext uri="{FF2B5EF4-FFF2-40B4-BE49-F238E27FC236}">
                    <a16:creationId xmlns:a16="http://schemas.microsoft.com/office/drawing/2014/main" id="{B1297512-E199-A575-BC58-ADEBEFEEAD6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82219" y="3607527"/>
                <a:ext cx="5563961" cy="843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Autofit/>
              </a:bodyPr>
              <a:lstStyle>
                <a:lvl1pPr marL="287338" indent="-287338" algn="l" rtl="0" eaLnBrk="1" fontAlgn="base" hangingPunct="1"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Century Gothic" panose="020B0502020202020204" pitchFamily="34" charset="0"/>
                  <a:buChar char="•"/>
                  <a:defRPr sz="2000" kern="1200" baseline="0">
                    <a:solidFill>
                      <a:schemeClr val="tx1"/>
                    </a:solidFill>
                    <a:latin typeface="Century Gothic" panose="020B0502020202020204" pitchFamily="34" charset="0"/>
                    <a:ea typeface="+mn-ea"/>
                    <a:cs typeface="+mn-cs"/>
                  </a:defRPr>
                </a:lvl1pPr>
                <a:lvl2pPr marL="625475" indent="-279400" algn="l" rtl="0" eaLnBrk="1" fontAlgn="base" hangingPunct="1"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Century Gothic" panose="020B0502020202020204" pitchFamily="34" charset="0"/>
                  <a:buChar char="–"/>
                  <a:defRPr sz="1800" kern="1200" baseline="0">
                    <a:solidFill>
                      <a:schemeClr val="tx1"/>
                    </a:solidFill>
                    <a:latin typeface="Century Gothic" panose="020B0502020202020204" pitchFamily="34" charset="0"/>
                    <a:ea typeface="+mn-ea"/>
                    <a:cs typeface="+mn-cs"/>
                  </a:defRPr>
                </a:lvl2pPr>
                <a:lvl3pPr marL="914400" indent="-230188" algn="l" rtl="0" eaLnBrk="1" fontAlgn="base" hangingPunct="1"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Century Gothic" panose="020B0502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4588" indent="-173038" algn="l" rtl="0" eaLnBrk="1" fontAlgn="base" hangingPunct="1">
                  <a:lnSpc>
                    <a:spcPct val="90000"/>
                  </a:lnSpc>
                  <a:spcBef>
                    <a:spcPts val="800"/>
                  </a:spcBef>
                  <a:spcAft>
                    <a:spcPct val="0"/>
                  </a:spcAft>
                  <a:buClr>
                    <a:schemeClr val="tx1"/>
                  </a:buClr>
                  <a:buFont typeface="Century Gothic" panose="020B0502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82725" indent="-222250" algn="l" rtl="0" eaLnBrk="1" fontAlgn="base" hangingPunct="1">
                  <a:lnSpc>
                    <a:spcPct val="9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charset="0"/>
                  <a:buChar char="»"/>
                  <a:defRPr lang="en-US" sz="1600" kern="12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UCNA - SM: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015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4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i="1" baseline="-33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𝑡𝑎𝑡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3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en-US" i="1" baseline="-33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𝑦𝑠</m:t>
                    </m:r>
                  </m:oMath>
                </a14:m>
                <a:endParaRPr lang="en-US" altLang="en-US" baseline="-3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>
                  <a:buNone/>
                </a:pPr>
                <a:r>
                  <a:rPr lang="en-US" altLang="en-US" sz="12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. Brown et al., PRC </a:t>
                </a:r>
                <a:r>
                  <a:rPr lang="en-US" altLang="en-US" sz="1200" b="1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97,</a:t>
                </a:r>
                <a:r>
                  <a:rPr lang="en-US" altLang="en-US" sz="12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035505 (2018)  </a:t>
                </a:r>
              </a:p>
              <a:p>
                <a:pPr marL="0" indent="0">
                  <a:buNone/>
                </a:pPr>
                <a:endParaRPr lang="en-US" altLang="en-US" baseline="-3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6" name="Content Placeholder 3">
                <a:extLst>
                  <a:ext uri="{FF2B5EF4-FFF2-40B4-BE49-F238E27FC236}">
                    <a16:creationId xmlns:a16="http://schemas.microsoft.com/office/drawing/2014/main" id="{B1297512-E199-A575-BC58-ADEBEFEEA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82219" y="3607527"/>
                <a:ext cx="5563961" cy="843492"/>
              </a:xfrm>
              <a:prstGeom prst="rect">
                <a:avLst/>
              </a:prstGeom>
              <a:blipFill>
                <a:blip r:embed="rId9"/>
                <a:stretch>
                  <a:fillRect l="-1095" t="-4348" r="-12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672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75" grpId="0" animBg="1"/>
      <p:bldP spid="146" grpId="0"/>
    </p:bldLst>
  </p:timing>
</p:sld>
</file>

<file path=ppt/theme/theme1.xml><?xml version="1.0" encoding="utf-8"?>
<a:theme xmlns:a="http://schemas.openxmlformats.org/drawingml/2006/main" name="ORNL">
  <a:themeElements>
    <a:clrScheme name="ORNL theme colors 180717 final">
      <a:dk1>
        <a:sysClr val="windowText" lastClr="000000"/>
      </a:dk1>
      <a:lt1>
        <a:sysClr val="window" lastClr="FFFFFF"/>
      </a:lt1>
      <a:dk2>
        <a:srgbClr val="447E59"/>
      </a:dk2>
      <a:lt2>
        <a:srgbClr val="FFFFFF"/>
      </a:lt2>
      <a:accent1>
        <a:srgbClr val="3BA2AD"/>
      </a:accent1>
      <a:accent2>
        <a:srgbClr val="8FBB55"/>
      </a:accent2>
      <a:accent3>
        <a:srgbClr val="5785B7"/>
      </a:accent3>
      <a:accent4>
        <a:srgbClr val="E5A940"/>
      </a:accent4>
      <a:accent5>
        <a:srgbClr val="919785"/>
      </a:accent5>
      <a:accent6>
        <a:srgbClr val="CB4D3D"/>
      </a:accent6>
      <a:hlink>
        <a:srgbClr val="397D52"/>
      </a:hlink>
      <a:folHlink>
        <a:srgbClr val="000000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ubtle 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19050">
          <a:solidFill>
            <a:schemeClr val="accent1">
              <a:lumMod val="50000"/>
            </a:schemeClr>
          </a:solidFill>
          <a:miter lim="800000"/>
        </a:ln>
        <a:effectLst/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/>
      </a:spPr>
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<a:prstTxWarp prst="textNoShape">
          <a:avLst/>
        </a:prstTxWarp>
        <a:noAutofit/>
      </a:bodyPr>
      <a:lstStyle>
        <a:defPPr algn="l">
          <a:lnSpc>
            <a:spcPct val="90000"/>
          </a:lnSpc>
          <a:defRPr dirty="0" smtClean="0">
            <a:solidFill>
              <a:schemeClr val="tx1"/>
            </a:solidFill>
          </a:defRPr>
        </a:defPPr>
      </a:lstStyle>
      <a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bg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lnSpc>
            <a:spcPct val="90000"/>
          </a:lnSpc>
          <a:defRPr dirty="0" smtClean="0">
            <a:latin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29" id="{6EB95C59-BDD5-5C40-971B-727A997B01D4}" vid="{7DE78278-7085-5245-A271-A8AB5B4057CD}"/>
    </a:ext>
  </a:extLst>
</a:theme>
</file>

<file path=ppt/theme/theme2.xml><?xml version="1.0" encoding="utf-8"?>
<a:theme xmlns:a="http://schemas.openxmlformats.org/drawingml/2006/main" name="Office Theme">
  <a:themeElements>
    <a:clrScheme name="ORNL presentation palette 180710">
      <a:dk1>
        <a:sysClr val="windowText" lastClr="000000"/>
      </a:dk1>
      <a:lt1>
        <a:sysClr val="window" lastClr="FFFFFF"/>
      </a:lt1>
      <a:dk2>
        <a:srgbClr val="447E59"/>
      </a:dk2>
      <a:lt2>
        <a:srgbClr val="FFFFFF"/>
      </a:lt2>
      <a:accent1>
        <a:srgbClr val="17A6B6"/>
      </a:accent1>
      <a:accent2>
        <a:srgbClr val="98BA6A"/>
      </a:accent2>
      <a:accent3>
        <a:srgbClr val="5085C0"/>
      </a:accent3>
      <a:accent4>
        <a:srgbClr val="EC855C"/>
      </a:accent4>
      <a:accent5>
        <a:srgbClr val="8E7B6C"/>
      </a:accent5>
      <a:accent6>
        <a:srgbClr val="C75653"/>
      </a:accent6>
      <a:hlink>
        <a:srgbClr val="397D52"/>
      </a:hlink>
      <a:folHlink>
        <a:srgbClr val="000000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RNL presentation palette 180710">
      <a:dk1>
        <a:sysClr val="windowText" lastClr="000000"/>
      </a:dk1>
      <a:lt1>
        <a:sysClr val="window" lastClr="FFFFFF"/>
      </a:lt1>
      <a:dk2>
        <a:srgbClr val="447E59"/>
      </a:dk2>
      <a:lt2>
        <a:srgbClr val="FFFFFF"/>
      </a:lt2>
      <a:accent1>
        <a:srgbClr val="17A6B6"/>
      </a:accent1>
      <a:accent2>
        <a:srgbClr val="98BA6A"/>
      </a:accent2>
      <a:accent3>
        <a:srgbClr val="5085C0"/>
      </a:accent3>
      <a:accent4>
        <a:srgbClr val="EC855C"/>
      </a:accent4>
      <a:accent5>
        <a:srgbClr val="8E7B6C"/>
      </a:accent5>
      <a:accent6>
        <a:srgbClr val="C75653"/>
      </a:accent6>
      <a:hlink>
        <a:srgbClr val="397D52"/>
      </a:hlink>
      <a:folHlink>
        <a:srgbClr val="000000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36BFB3AB80EA044897B163D651BE7CF" ma:contentTypeVersion="12" ma:contentTypeDescription="Create a new document." ma:contentTypeScope="" ma:versionID="5ccae34aae965e24db62e9729d4dd5e4">
  <xsd:schema xmlns:xsd="http://www.w3.org/2001/XMLSchema" xmlns:xs="http://www.w3.org/2001/XMLSchema" xmlns:p="http://schemas.microsoft.com/office/2006/metadata/properties" xmlns:ns2="38e4deb0-de08-4adb-aafc-d8ff02544178" targetNamespace="http://schemas.microsoft.com/office/2006/metadata/properties" ma:root="true" ma:fieldsID="73e7bd080f35e63ea4fc24c5765ee755" ns2:_="">
    <xsd:import namespace="38e4deb0-de08-4adb-aafc-d8ff0254417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8e4deb0-de08-4adb-aafc-d8ff0254417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14FB6BD-000C-41AF-9DE8-4264F777F37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8EF5AA9-B8DF-4DC7-90A1-A91BA595B6A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8e4deb0-de08-4adb-aafc-d8ff025441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BA20C22-D077-412B-81BA-8B2541026FAD}">
  <ds:schemaRefs>
    <ds:schemaRef ds:uri="http://purl.org/dc/terms/"/>
    <ds:schemaRef ds:uri="http://schemas.openxmlformats.org/package/2006/metadata/core-properties"/>
    <ds:schemaRef ds:uri="http://schemas.microsoft.com/office/infopath/2007/PartnerControls"/>
    <ds:schemaRef ds:uri="38e4deb0-de08-4adb-aafc-d8ff02544178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NL-Presentation-16x9-Template</Template>
  <TotalTime>4520</TotalTime>
  <Words>2220</Words>
  <Application>Microsoft Office PowerPoint</Application>
  <PresentationFormat>Widescreen</PresentationFormat>
  <Paragraphs>285</Paragraphs>
  <Slides>20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rial Black</vt:lpstr>
      <vt:lpstr>Calibri</vt:lpstr>
      <vt:lpstr>Cambria Math</vt:lpstr>
      <vt:lpstr>Century Gothic</vt:lpstr>
      <vt:lpstr>Times New Roman</vt:lpstr>
      <vt:lpstr>Wingdings</vt:lpstr>
      <vt:lpstr>ORNL</vt:lpstr>
      <vt:lpstr>Equation</vt:lpstr>
      <vt:lpstr>Fundamental Tensor Charge from Experiments</vt:lpstr>
      <vt:lpstr>Outline</vt:lpstr>
      <vt:lpstr>Speaker</vt:lpstr>
      <vt:lpstr>Beyond-standard model: Quark mixing</vt:lpstr>
      <vt:lpstr>Standard model physics: Quark mixing</vt:lpstr>
      <vt:lpstr>Standard model physics: Quark mixing</vt:lpstr>
      <vt:lpstr>Observables in Neutron beta decay</vt:lpstr>
      <vt:lpstr>Experiments: Neutron Lifetime</vt:lpstr>
      <vt:lpstr>Experiments: The beta asymmetry A</vt:lpstr>
      <vt:lpstr>The neutrino electron correlation coefficient a</vt:lpstr>
      <vt:lpstr>Status of V_ud from neutron beta decay </vt:lpstr>
      <vt:lpstr>BSM analysis: The beta asymmetry A</vt:lpstr>
      <vt:lpstr>The neutrino electron correlation coefficient a</vt:lpstr>
      <vt:lpstr>Possible resolution / Search for tensor currents</vt:lpstr>
      <vt:lpstr>New experiments confirm or refute physics interpretation</vt:lpstr>
      <vt:lpstr>Discussion of (λ_c, b_c): Neutron lifetime puzzle</vt:lpstr>
      <vt:lpstr>Discussion of (λ_c, b_c): Possible tensor charge</vt:lpstr>
      <vt:lpstr>Effective field theory for beta decay at quark level</vt:lpstr>
      <vt:lpstr>Discussion of fundamental tensor charge</vt:lpstr>
      <vt:lpstr>The take-awa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Sanseverino, John</dc:creator>
  <cp:keywords/>
  <dc:description/>
  <cp:lastModifiedBy>Baessler, Stefan (sfb5d)</cp:lastModifiedBy>
  <cp:revision>59</cp:revision>
  <dcterms:created xsi:type="dcterms:W3CDTF">2021-04-15T12:02:26Z</dcterms:created>
  <dcterms:modified xsi:type="dcterms:W3CDTF">2026-07-22T21:51:0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6BFB3AB80EA044897B163D651BE7CF</vt:lpwstr>
  </property>
  <property fmtid="{D5CDD505-2E9C-101B-9397-08002B2CF9AE}" pid="3" name="Order">
    <vt:r8>18100</vt:r8>
  </property>
  <property fmtid="{D5CDD505-2E9C-101B-9397-08002B2CF9AE}" pid="4" name="GUID">
    <vt:lpwstr>42b6f0ba-36c8-4301-8891-17ebf0c53400</vt:lpwstr>
  </property>
</Properties>
</file>